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16253" w:rsidRPr="00CC1E32" w:rsidTr="00CC1E32">
        <w:trPr>
          <w:jc w:val="center"/>
        </w:trPr>
        <w:tc>
          <w:tcPr>
            <w:tcW w:w="3469" w:type="dxa"/>
            <w:tcBorders>
              <w:top w:val="single" w:sz="4" w:space="0" w:color="auto"/>
              <w:left w:val="single" w:sz="4" w:space="0" w:color="auto"/>
              <w:bottom w:val="single" w:sz="4" w:space="0" w:color="auto"/>
              <w:right w:val="single" w:sz="4" w:space="0" w:color="auto"/>
            </w:tcBorders>
            <w:hideMark/>
          </w:tcPr>
          <w:p w:rsidR="00B16253" w:rsidRPr="00CC1E32" w:rsidRDefault="00B16253" w:rsidP="00CC1E32">
            <w:pPr>
              <w:jc w:val="center"/>
              <w:rPr>
                <w:b/>
                <w:color w:val="FF0000"/>
              </w:rPr>
            </w:pPr>
            <w:r w:rsidRPr="00CC1E32">
              <w:rPr>
                <w:b/>
                <w:color w:val="FF0000"/>
              </w:rPr>
              <w:t>ĐỀ 1</w:t>
            </w:r>
          </w:p>
          <w:p w:rsidR="00B16253" w:rsidRPr="00CC1E32" w:rsidRDefault="00B16253" w:rsidP="00CC1E32">
            <w:pPr>
              <w:jc w:val="center"/>
              <w:rPr>
                <w:color w:val="0070C0"/>
              </w:rPr>
            </w:pPr>
            <w:r w:rsidRPr="00CC1E32">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16253" w:rsidRPr="00CC1E32" w:rsidRDefault="00B16253" w:rsidP="00CC1E32">
            <w:pPr>
              <w:jc w:val="center"/>
              <w:rPr>
                <w:b/>
                <w:color w:val="4F81BD"/>
              </w:rPr>
            </w:pPr>
            <w:r w:rsidRPr="00CC1E32">
              <w:rPr>
                <w:b/>
                <w:color w:val="4F81BD"/>
              </w:rPr>
              <w:t xml:space="preserve">ĐỀ THI HỌC KỲ 1 </w:t>
            </w:r>
          </w:p>
          <w:p w:rsidR="00B16253" w:rsidRPr="00CC1E32" w:rsidRDefault="00B16253" w:rsidP="00CC1E32">
            <w:pPr>
              <w:jc w:val="center"/>
              <w:rPr>
                <w:b/>
                <w:color w:val="FF0000"/>
              </w:rPr>
            </w:pPr>
            <w:r w:rsidRPr="00CC1E32">
              <w:rPr>
                <w:b/>
                <w:color w:val="FF0000"/>
              </w:rPr>
              <w:t>MÔN VẬT LÍ LỚP 9</w:t>
            </w:r>
          </w:p>
          <w:p w:rsidR="00B16253" w:rsidRPr="00CC1E32" w:rsidRDefault="00B16253" w:rsidP="00CC1E32">
            <w:pPr>
              <w:jc w:val="center"/>
              <w:rPr>
                <w:i/>
                <w:color w:val="002060"/>
              </w:rPr>
            </w:pPr>
            <w:r w:rsidRPr="00CC1E32">
              <w:rPr>
                <w:i/>
                <w:color w:val="002060"/>
              </w:rPr>
              <w:t>Thời gian: 45 phút</w:t>
            </w:r>
          </w:p>
        </w:tc>
      </w:tr>
    </w:tbl>
    <w:p w:rsidR="009B2A3C" w:rsidRPr="00CC1E32" w:rsidRDefault="009B2A3C" w:rsidP="00932C88">
      <w:pPr>
        <w:rPr>
          <w:sz w:val="26"/>
          <w:szCs w:val="26"/>
        </w:rPr>
      </w:pPr>
    </w:p>
    <w:p w:rsidR="00932C88" w:rsidRPr="00CC1E32" w:rsidRDefault="00932C88" w:rsidP="00932C88">
      <w:pPr>
        <w:rPr>
          <w:b/>
          <w:sz w:val="26"/>
          <w:szCs w:val="26"/>
        </w:rPr>
      </w:pPr>
      <w:r w:rsidRPr="00CC1E32">
        <w:rPr>
          <w:b/>
          <w:sz w:val="26"/>
          <w:szCs w:val="26"/>
        </w:rPr>
        <w:t>A) PHẦN TRẮC NGHIỆM (4điểm). Thời gian làm bài: 15 phút.</w:t>
      </w:r>
      <w:r w:rsidRPr="00CC1E32">
        <w:rPr>
          <w:b/>
          <w:i/>
          <w:sz w:val="26"/>
          <w:szCs w:val="26"/>
        </w:rPr>
        <w:t xml:space="preserve"> </w:t>
      </w:r>
    </w:p>
    <w:p w:rsidR="00932C88" w:rsidRPr="00CC1E32" w:rsidRDefault="00932C88" w:rsidP="00932C88">
      <w:pPr>
        <w:rPr>
          <w:b/>
          <w:sz w:val="26"/>
          <w:szCs w:val="26"/>
        </w:rPr>
      </w:pPr>
      <w:r w:rsidRPr="00CC1E32">
        <w:rPr>
          <w:b/>
          <w:sz w:val="26"/>
          <w:szCs w:val="26"/>
        </w:rPr>
        <w:t>I</w:t>
      </w:r>
      <w:r w:rsidRPr="00CC1E32">
        <w:rPr>
          <w:b/>
          <w:i/>
          <w:sz w:val="26"/>
          <w:szCs w:val="26"/>
        </w:rPr>
        <w:t xml:space="preserve">. </w:t>
      </w:r>
      <w:r w:rsidRPr="00CC1E32">
        <w:rPr>
          <w:b/>
          <w:sz w:val="26"/>
          <w:szCs w:val="26"/>
        </w:rPr>
        <w:t xml:space="preserve">Khoanh </w:t>
      </w:r>
      <w:r w:rsidR="001F1FDA" w:rsidRPr="00CC1E32">
        <w:rPr>
          <w:b/>
          <w:sz w:val="26"/>
          <w:szCs w:val="26"/>
        </w:rPr>
        <w:t>tr</w:t>
      </w:r>
      <w:r w:rsidRPr="00CC1E32">
        <w:rPr>
          <w:b/>
          <w:sz w:val="26"/>
          <w:szCs w:val="26"/>
        </w:rPr>
        <w:t>òn vào chữ cái đứng trước câu trả lời mà em cho là đúng: (2điểm)</w:t>
      </w:r>
    </w:p>
    <w:p w:rsidR="00932C88" w:rsidRPr="00CC1E32" w:rsidRDefault="00BC4C7F" w:rsidP="00932C88">
      <w:pPr>
        <w:ind w:left="-180"/>
        <w:rPr>
          <w:sz w:val="26"/>
          <w:szCs w:val="26"/>
        </w:rPr>
      </w:pPr>
      <w:r w:rsidRPr="00CC1E32">
        <w:rPr>
          <w:b/>
          <w:sz w:val="26"/>
          <w:szCs w:val="26"/>
        </w:rPr>
        <w:t xml:space="preserve">    Câu</w:t>
      </w:r>
      <w:r w:rsidR="00C05E32" w:rsidRPr="00CC1E32">
        <w:rPr>
          <w:b/>
          <w:sz w:val="26"/>
          <w:szCs w:val="26"/>
        </w:rPr>
        <w:t xml:space="preserve"> </w:t>
      </w:r>
      <w:r w:rsidRPr="00CC1E32">
        <w:rPr>
          <w:b/>
          <w:sz w:val="26"/>
          <w:szCs w:val="26"/>
        </w:rPr>
        <w:t>1.</w:t>
      </w:r>
      <w:r w:rsidR="00B358AF" w:rsidRPr="00CC1E32">
        <w:rPr>
          <w:sz w:val="26"/>
          <w:szCs w:val="26"/>
        </w:rPr>
        <w:t xml:space="preserve"> Đ</w:t>
      </w:r>
      <w:r w:rsidR="00443A7B" w:rsidRPr="00CC1E32">
        <w:rPr>
          <w:sz w:val="26"/>
          <w:szCs w:val="26"/>
        </w:rPr>
        <w:t>iện trở tương đương của đoạn mạch gồm hai điện trở R</w:t>
      </w:r>
      <w:r w:rsidR="00443A7B" w:rsidRPr="00CC1E32">
        <w:rPr>
          <w:sz w:val="26"/>
          <w:szCs w:val="26"/>
          <w:vertAlign w:val="subscript"/>
        </w:rPr>
        <w:t>1</w:t>
      </w:r>
      <w:r w:rsidR="00B358AF" w:rsidRPr="00CC1E32">
        <w:rPr>
          <w:sz w:val="26"/>
          <w:szCs w:val="26"/>
        </w:rPr>
        <w:t xml:space="preserve"> =  </w:t>
      </w:r>
      <w:r w:rsidR="00F65906" w:rsidRPr="00CC1E32">
        <w:rPr>
          <w:sz w:val="26"/>
          <w:szCs w:val="26"/>
        </w:rPr>
        <w:t>3</w:t>
      </w:r>
      <w:r w:rsidR="00B358AF" w:rsidRPr="00CC1E32">
        <w:rPr>
          <w:position w:val="-4"/>
          <w:sz w:val="26"/>
          <w:szCs w:val="26"/>
          <w:lang w:val="fr-FR"/>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8" o:title=""/>
          </v:shape>
          <o:OLEObject Type="Embed" ProgID="Equation.DSMT4" ShapeID="_x0000_i1025" DrawAspect="Content" ObjectID="_1669116892" r:id="rId9"/>
        </w:object>
      </w:r>
      <w:r w:rsidR="00B358AF" w:rsidRPr="00CC1E32">
        <w:rPr>
          <w:sz w:val="26"/>
          <w:szCs w:val="26"/>
        </w:rPr>
        <w:t xml:space="preserve"> và </w:t>
      </w:r>
      <w:r w:rsidR="00443A7B" w:rsidRPr="00CC1E32">
        <w:rPr>
          <w:sz w:val="26"/>
          <w:szCs w:val="26"/>
        </w:rPr>
        <w:t>R</w:t>
      </w:r>
      <w:r w:rsidR="00443A7B" w:rsidRPr="00CC1E32">
        <w:rPr>
          <w:sz w:val="26"/>
          <w:szCs w:val="26"/>
          <w:vertAlign w:val="subscript"/>
        </w:rPr>
        <w:t>2</w:t>
      </w:r>
      <w:r w:rsidR="00F65906" w:rsidRPr="00CC1E32">
        <w:rPr>
          <w:sz w:val="26"/>
          <w:szCs w:val="26"/>
        </w:rPr>
        <w:t xml:space="preserve"> = 6</w:t>
      </w:r>
      <w:r w:rsidR="00F65906" w:rsidRPr="00CC1E32">
        <w:rPr>
          <w:position w:val="-4"/>
          <w:sz w:val="26"/>
          <w:szCs w:val="26"/>
          <w:lang w:val="fr-FR"/>
        </w:rPr>
        <w:object w:dxaOrig="260" w:dyaOrig="260">
          <v:shape id="_x0000_i1026" type="#_x0000_t75" style="width:13pt;height:13pt" o:ole="">
            <v:imagedata r:id="rId8" o:title=""/>
          </v:shape>
          <o:OLEObject Type="Embed" ProgID="Equation.DSMT4" ShapeID="_x0000_i1026" DrawAspect="Content" ObjectID="_1669116893" r:id="rId10"/>
        </w:object>
      </w:r>
      <w:r w:rsidR="00B358AF" w:rsidRPr="00CC1E32">
        <w:rPr>
          <w:sz w:val="26"/>
          <w:szCs w:val="26"/>
        </w:rPr>
        <w:t xml:space="preserve"> mắc nối tiếp</w:t>
      </w:r>
      <w:r w:rsidR="00F65906" w:rsidRPr="00CC1E32">
        <w:rPr>
          <w:sz w:val="26"/>
          <w:szCs w:val="26"/>
        </w:rPr>
        <w:t xml:space="preserve"> là</w:t>
      </w:r>
    </w:p>
    <w:p w:rsidR="00932C88" w:rsidRPr="00CC1E32" w:rsidRDefault="00932C88" w:rsidP="00443A7B">
      <w:pPr>
        <w:ind w:left="-180"/>
        <w:rPr>
          <w:sz w:val="26"/>
          <w:szCs w:val="26"/>
        </w:rPr>
      </w:pPr>
      <w:r w:rsidRPr="00CC1E32">
        <w:rPr>
          <w:sz w:val="26"/>
          <w:szCs w:val="26"/>
        </w:rPr>
        <w:t xml:space="preserve"> </w:t>
      </w:r>
      <w:r w:rsidR="00443A7B" w:rsidRPr="00CC1E32">
        <w:rPr>
          <w:sz w:val="26"/>
          <w:szCs w:val="26"/>
        </w:rPr>
        <w:t xml:space="preserve">            A.</w:t>
      </w:r>
      <w:r w:rsidR="009F5B68" w:rsidRPr="00CC1E32">
        <w:rPr>
          <w:sz w:val="26"/>
          <w:szCs w:val="26"/>
        </w:rPr>
        <w:t xml:space="preserve"> </w:t>
      </w:r>
      <w:r w:rsidR="00F65906" w:rsidRPr="00CC1E32">
        <w:rPr>
          <w:sz w:val="26"/>
          <w:szCs w:val="26"/>
        </w:rPr>
        <w:t>9</w:t>
      </w:r>
      <w:r w:rsidR="00F65906" w:rsidRPr="00CC1E32">
        <w:rPr>
          <w:position w:val="-4"/>
          <w:sz w:val="26"/>
          <w:szCs w:val="26"/>
          <w:lang w:val="fr-FR"/>
        </w:rPr>
        <w:object w:dxaOrig="260" w:dyaOrig="260">
          <v:shape id="_x0000_i1027" type="#_x0000_t75" style="width:13pt;height:13pt" o:ole="">
            <v:imagedata r:id="rId8" o:title=""/>
          </v:shape>
          <o:OLEObject Type="Embed" ProgID="Equation.DSMT4" ShapeID="_x0000_i1027" DrawAspect="Content" ObjectID="_1669116894" r:id="rId11"/>
        </w:object>
      </w:r>
      <w:r w:rsidR="00F65906" w:rsidRPr="00CC1E32">
        <w:rPr>
          <w:sz w:val="26"/>
          <w:szCs w:val="26"/>
          <w:lang w:val="fr-FR"/>
        </w:rPr>
        <w:t xml:space="preserve">. </w:t>
      </w:r>
      <w:r w:rsidR="000A4897" w:rsidRPr="00CC1E32">
        <w:rPr>
          <w:sz w:val="26"/>
          <w:szCs w:val="26"/>
        </w:rPr>
        <w:t xml:space="preserve">          </w:t>
      </w:r>
      <w:r w:rsidR="00F65906" w:rsidRPr="00CC1E32">
        <w:rPr>
          <w:sz w:val="26"/>
          <w:szCs w:val="26"/>
        </w:rPr>
        <w:tab/>
      </w:r>
      <w:r w:rsidR="00E917DA" w:rsidRPr="00CC1E32">
        <w:rPr>
          <w:sz w:val="26"/>
          <w:szCs w:val="26"/>
        </w:rPr>
        <w:t xml:space="preserve">  </w:t>
      </w:r>
      <w:r w:rsidR="00443A7B" w:rsidRPr="00CC1E32">
        <w:rPr>
          <w:sz w:val="26"/>
          <w:szCs w:val="26"/>
        </w:rPr>
        <w:t xml:space="preserve">  B.</w:t>
      </w:r>
      <w:r w:rsidR="00F65906" w:rsidRPr="00CC1E32">
        <w:rPr>
          <w:sz w:val="26"/>
          <w:szCs w:val="26"/>
        </w:rPr>
        <w:t xml:space="preserve"> 2</w:t>
      </w:r>
      <w:r w:rsidR="00F65906" w:rsidRPr="00CC1E32">
        <w:rPr>
          <w:position w:val="-4"/>
          <w:sz w:val="26"/>
          <w:szCs w:val="26"/>
          <w:lang w:val="fr-FR"/>
        </w:rPr>
        <w:object w:dxaOrig="260" w:dyaOrig="260">
          <v:shape id="_x0000_i1028" type="#_x0000_t75" style="width:13pt;height:13pt" o:ole="">
            <v:imagedata r:id="rId8" o:title=""/>
          </v:shape>
          <o:OLEObject Type="Embed" ProgID="Equation.DSMT4" ShapeID="_x0000_i1028" DrawAspect="Content" ObjectID="_1669116895" r:id="rId12"/>
        </w:object>
      </w:r>
      <w:r w:rsidR="009F5B68" w:rsidRPr="00CC1E32">
        <w:rPr>
          <w:sz w:val="26"/>
          <w:szCs w:val="26"/>
        </w:rPr>
        <w:t>.</w:t>
      </w:r>
      <w:r w:rsidR="000A4897" w:rsidRPr="00CC1E32">
        <w:rPr>
          <w:sz w:val="26"/>
          <w:szCs w:val="26"/>
        </w:rPr>
        <w:t xml:space="preserve">      </w:t>
      </w:r>
      <w:r w:rsidR="00F65906" w:rsidRPr="00CC1E32">
        <w:rPr>
          <w:sz w:val="26"/>
          <w:szCs w:val="26"/>
        </w:rPr>
        <w:tab/>
      </w:r>
      <w:r w:rsidR="000A4897" w:rsidRPr="00CC1E32">
        <w:rPr>
          <w:sz w:val="26"/>
          <w:szCs w:val="26"/>
        </w:rPr>
        <w:t xml:space="preserve"> </w:t>
      </w:r>
      <w:r w:rsidR="00F65906" w:rsidRPr="00CC1E32">
        <w:rPr>
          <w:sz w:val="26"/>
          <w:szCs w:val="26"/>
        </w:rPr>
        <w:t xml:space="preserve">      </w:t>
      </w:r>
      <w:r w:rsidR="00E917DA" w:rsidRPr="00CC1E32">
        <w:rPr>
          <w:sz w:val="26"/>
          <w:szCs w:val="26"/>
        </w:rPr>
        <w:t xml:space="preserve">               </w:t>
      </w:r>
      <w:r w:rsidR="00F65906" w:rsidRPr="00CC1E32">
        <w:rPr>
          <w:sz w:val="26"/>
          <w:szCs w:val="26"/>
        </w:rPr>
        <w:t xml:space="preserve">  </w:t>
      </w:r>
      <w:r w:rsidR="00CE1BDA" w:rsidRPr="00CC1E32">
        <w:rPr>
          <w:sz w:val="26"/>
          <w:szCs w:val="26"/>
        </w:rPr>
        <w:t xml:space="preserve">      </w:t>
      </w:r>
      <w:r w:rsidR="00443A7B" w:rsidRPr="00CC1E32">
        <w:rPr>
          <w:sz w:val="26"/>
          <w:szCs w:val="26"/>
        </w:rPr>
        <w:t>C.</w:t>
      </w:r>
      <w:r w:rsidR="00F65906" w:rsidRPr="00CC1E32">
        <w:rPr>
          <w:sz w:val="26"/>
          <w:szCs w:val="26"/>
        </w:rPr>
        <w:t xml:space="preserve"> 0,5</w:t>
      </w:r>
      <w:r w:rsidR="00F65906" w:rsidRPr="00CC1E32">
        <w:rPr>
          <w:position w:val="-4"/>
          <w:sz w:val="26"/>
          <w:szCs w:val="26"/>
          <w:lang w:val="fr-FR"/>
        </w:rPr>
        <w:object w:dxaOrig="260" w:dyaOrig="260">
          <v:shape id="_x0000_i1029" type="#_x0000_t75" style="width:13pt;height:13pt" o:ole="">
            <v:imagedata r:id="rId8" o:title=""/>
          </v:shape>
          <o:OLEObject Type="Embed" ProgID="Equation.DSMT4" ShapeID="_x0000_i1029" DrawAspect="Content" ObjectID="_1669116896" r:id="rId13"/>
        </w:object>
      </w:r>
      <w:r w:rsidR="009F5B68" w:rsidRPr="00CC1E32">
        <w:rPr>
          <w:sz w:val="26"/>
          <w:szCs w:val="26"/>
        </w:rPr>
        <w:t>.</w:t>
      </w:r>
      <w:r w:rsidR="00F65906" w:rsidRPr="00CC1E32">
        <w:rPr>
          <w:sz w:val="26"/>
          <w:szCs w:val="26"/>
        </w:rPr>
        <w:tab/>
        <w:t xml:space="preserve"> </w:t>
      </w:r>
      <w:r w:rsidR="00E917DA" w:rsidRPr="00CC1E32">
        <w:rPr>
          <w:sz w:val="26"/>
          <w:szCs w:val="26"/>
        </w:rPr>
        <w:t xml:space="preserve">                    </w:t>
      </w:r>
      <w:r w:rsidR="000A4897" w:rsidRPr="00CC1E32">
        <w:rPr>
          <w:sz w:val="26"/>
          <w:szCs w:val="26"/>
        </w:rPr>
        <w:t xml:space="preserve"> </w:t>
      </w:r>
      <w:r w:rsidR="00443A7B" w:rsidRPr="00CC1E32">
        <w:rPr>
          <w:sz w:val="26"/>
          <w:szCs w:val="26"/>
        </w:rPr>
        <w:t xml:space="preserve">D. </w:t>
      </w:r>
      <w:r w:rsidR="00F65906" w:rsidRPr="00CC1E32">
        <w:rPr>
          <w:sz w:val="26"/>
          <w:szCs w:val="26"/>
        </w:rPr>
        <w:t>18</w:t>
      </w:r>
      <w:r w:rsidR="00F65906" w:rsidRPr="00CC1E32">
        <w:rPr>
          <w:position w:val="-4"/>
          <w:sz w:val="26"/>
          <w:szCs w:val="26"/>
          <w:lang w:val="fr-FR"/>
        </w:rPr>
        <w:object w:dxaOrig="260" w:dyaOrig="260">
          <v:shape id="_x0000_i1030" type="#_x0000_t75" style="width:13pt;height:13pt" o:ole="">
            <v:imagedata r:id="rId8" o:title=""/>
          </v:shape>
          <o:OLEObject Type="Embed" ProgID="Equation.DSMT4" ShapeID="_x0000_i1030" DrawAspect="Content" ObjectID="_1669116897" r:id="rId14"/>
        </w:object>
      </w:r>
      <w:r w:rsidR="009F5B68" w:rsidRPr="00CC1E32">
        <w:rPr>
          <w:sz w:val="26"/>
          <w:szCs w:val="26"/>
          <w:lang w:val="fr-FR"/>
        </w:rPr>
        <w:t>.</w:t>
      </w:r>
    </w:p>
    <w:p w:rsidR="00932C88" w:rsidRPr="00CC1E32" w:rsidRDefault="00932C88" w:rsidP="00932C88">
      <w:pPr>
        <w:ind w:left="-180"/>
        <w:rPr>
          <w:sz w:val="26"/>
          <w:szCs w:val="26"/>
        </w:rPr>
      </w:pPr>
      <w:r w:rsidRPr="00CC1E32">
        <w:rPr>
          <w:sz w:val="26"/>
          <w:szCs w:val="26"/>
        </w:rPr>
        <w:t xml:space="preserve">   </w:t>
      </w:r>
      <w:r w:rsidR="004B77D2" w:rsidRPr="00CC1E32">
        <w:rPr>
          <w:sz w:val="26"/>
          <w:szCs w:val="26"/>
        </w:rPr>
        <w:t xml:space="preserve"> </w:t>
      </w:r>
      <w:r w:rsidRPr="00CC1E32">
        <w:rPr>
          <w:b/>
          <w:sz w:val="26"/>
          <w:szCs w:val="26"/>
        </w:rPr>
        <w:t>Câu</w:t>
      </w:r>
      <w:r w:rsidR="004E52E0" w:rsidRPr="00CC1E32">
        <w:rPr>
          <w:b/>
          <w:sz w:val="26"/>
          <w:szCs w:val="26"/>
        </w:rPr>
        <w:t xml:space="preserve"> </w:t>
      </w:r>
      <w:r w:rsidR="00BC4C7F" w:rsidRPr="00CC1E32">
        <w:rPr>
          <w:b/>
          <w:sz w:val="26"/>
          <w:szCs w:val="26"/>
        </w:rPr>
        <w:t>2.</w:t>
      </w:r>
      <w:r w:rsidR="00F65906" w:rsidRPr="00CC1E32">
        <w:rPr>
          <w:sz w:val="26"/>
          <w:szCs w:val="26"/>
        </w:rPr>
        <w:t xml:space="preserve"> Đơn vị nào sau đây không phải là đơn vị của công dòng điện</w:t>
      </w:r>
      <w:r w:rsidR="00443A7B" w:rsidRPr="00CC1E32">
        <w:rPr>
          <w:sz w:val="26"/>
          <w:szCs w:val="26"/>
        </w:rPr>
        <w:t>?</w:t>
      </w:r>
      <w:r w:rsidRPr="00CC1E32">
        <w:rPr>
          <w:sz w:val="26"/>
          <w:szCs w:val="26"/>
        </w:rPr>
        <w:t xml:space="preserve"> </w:t>
      </w:r>
    </w:p>
    <w:p w:rsidR="00932C88" w:rsidRPr="00CC1E32" w:rsidRDefault="00932C88" w:rsidP="00932C88">
      <w:pPr>
        <w:ind w:left="-180"/>
        <w:rPr>
          <w:sz w:val="26"/>
          <w:szCs w:val="26"/>
          <w:lang w:val="fr-FR"/>
        </w:rPr>
      </w:pPr>
      <w:r w:rsidRPr="00CC1E32">
        <w:rPr>
          <w:sz w:val="26"/>
          <w:szCs w:val="26"/>
        </w:rPr>
        <w:t xml:space="preserve">             </w:t>
      </w:r>
      <w:r w:rsidR="00443A7B" w:rsidRPr="00CC1E32">
        <w:rPr>
          <w:sz w:val="26"/>
          <w:szCs w:val="26"/>
          <w:lang w:val="fr-FR"/>
        </w:rPr>
        <w:t>A.</w:t>
      </w:r>
      <w:r w:rsidR="00F65906" w:rsidRPr="00CC1E32">
        <w:rPr>
          <w:sz w:val="26"/>
          <w:szCs w:val="26"/>
          <w:lang w:val="fr-FR"/>
        </w:rPr>
        <w:t xml:space="preserve"> Jun ( J )</w:t>
      </w:r>
      <w:r w:rsidR="00E917DA" w:rsidRPr="00CC1E32">
        <w:rPr>
          <w:sz w:val="26"/>
          <w:szCs w:val="26"/>
          <w:lang w:val="fr-FR"/>
        </w:rPr>
        <w:t>.</w:t>
      </w:r>
      <w:r w:rsidR="00F65906" w:rsidRPr="00CC1E32">
        <w:rPr>
          <w:sz w:val="26"/>
          <w:szCs w:val="26"/>
          <w:lang w:val="fr-FR"/>
        </w:rPr>
        <w:t xml:space="preserve"> </w:t>
      </w:r>
      <w:r w:rsidR="00E917DA" w:rsidRPr="00CC1E32">
        <w:rPr>
          <w:sz w:val="26"/>
          <w:szCs w:val="26"/>
          <w:lang w:val="fr-FR"/>
        </w:rPr>
        <w:t xml:space="preserve">      </w:t>
      </w:r>
      <w:r w:rsidR="000A4897" w:rsidRPr="00CC1E32">
        <w:rPr>
          <w:sz w:val="26"/>
          <w:szCs w:val="26"/>
          <w:lang w:val="fr-FR"/>
        </w:rPr>
        <w:t xml:space="preserve">  </w:t>
      </w:r>
      <w:r w:rsidR="00F65906" w:rsidRPr="00CC1E32">
        <w:rPr>
          <w:sz w:val="26"/>
          <w:szCs w:val="26"/>
          <w:lang w:val="fr-FR"/>
        </w:rPr>
        <w:t>B. Kilôoat giờ ( kW.h</w:t>
      </w:r>
      <w:r w:rsidR="00E917DA" w:rsidRPr="00CC1E32">
        <w:rPr>
          <w:sz w:val="26"/>
          <w:szCs w:val="26"/>
          <w:lang w:val="fr-FR"/>
        </w:rPr>
        <w:t xml:space="preserve"> </w:t>
      </w:r>
      <w:r w:rsidR="00F65906" w:rsidRPr="00CC1E32">
        <w:rPr>
          <w:sz w:val="26"/>
          <w:szCs w:val="26"/>
          <w:lang w:val="fr-FR"/>
        </w:rPr>
        <w:t>)</w:t>
      </w:r>
      <w:r w:rsidR="00E917DA" w:rsidRPr="00CC1E32">
        <w:rPr>
          <w:sz w:val="26"/>
          <w:szCs w:val="26"/>
          <w:lang w:val="fr-FR"/>
        </w:rPr>
        <w:t>.</w:t>
      </w:r>
      <w:r w:rsidR="00F65906" w:rsidRPr="00CC1E32">
        <w:rPr>
          <w:sz w:val="26"/>
          <w:szCs w:val="26"/>
          <w:lang w:val="fr-FR"/>
        </w:rPr>
        <w:t xml:space="preserve"> </w:t>
      </w:r>
      <w:r w:rsidR="00E917DA" w:rsidRPr="00CC1E32">
        <w:rPr>
          <w:sz w:val="26"/>
          <w:szCs w:val="26"/>
          <w:lang w:val="fr-FR"/>
        </w:rPr>
        <w:t xml:space="preserve">    </w:t>
      </w:r>
      <w:r w:rsidR="00A563EB" w:rsidRPr="00CC1E32">
        <w:rPr>
          <w:sz w:val="26"/>
          <w:szCs w:val="26"/>
          <w:lang w:val="fr-FR"/>
        </w:rPr>
        <w:t xml:space="preserve"> </w:t>
      </w:r>
      <w:r w:rsidR="00CE1BDA" w:rsidRPr="00CC1E32">
        <w:rPr>
          <w:sz w:val="26"/>
          <w:szCs w:val="26"/>
          <w:lang w:val="fr-FR"/>
        </w:rPr>
        <w:t xml:space="preserve">  </w:t>
      </w:r>
      <w:r w:rsidR="000A4897" w:rsidRPr="00CC1E32">
        <w:rPr>
          <w:sz w:val="26"/>
          <w:szCs w:val="26"/>
          <w:lang w:val="fr-FR"/>
        </w:rPr>
        <w:t xml:space="preserve"> </w:t>
      </w:r>
      <w:r w:rsidR="00A563EB" w:rsidRPr="00CC1E32">
        <w:rPr>
          <w:sz w:val="26"/>
          <w:szCs w:val="26"/>
          <w:lang w:val="fr-FR"/>
        </w:rPr>
        <w:t>C.</w:t>
      </w:r>
      <w:r w:rsidR="00E917DA" w:rsidRPr="00CC1E32">
        <w:rPr>
          <w:sz w:val="26"/>
          <w:szCs w:val="26"/>
          <w:lang w:val="fr-FR"/>
        </w:rPr>
        <w:t xml:space="preserve"> Số đếm của công tơ.</w:t>
      </w:r>
      <w:r w:rsidR="00CE1BDA" w:rsidRPr="00CC1E32">
        <w:rPr>
          <w:sz w:val="26"/>
          <w:szCs w:val="26"/>
          <w:lang w:val="fr-FR"/>
        </w:rPr>
        <w:t xml:space="preserve">          </w:t>
      </w:r>
      <w:r w:rsidR="00E917DA" w:rsidRPr="00CC1E32">
        <w:rPr>
          <w:sz w:val="26"/>
          <w:szCs w:val="26"/>
          <w:lang w:val="fr-FR"/>
        </w:rPr>
        <w:t xml:space="preserve"> D. Oát ( W ).</w:t>
      </w:r>
    </w:p>
    <w:p w:rsidR="007B1034" w:rsidRPr="00CC1E32" w:rsidRDefault="004B77D2" w:rsidP="00932C88">
      <w:pPr>
        <w:rPr>
          <w:sz w:val="26"/>
          <w:szCs w:val="26"/>
          <w:lang w:val="nl-NL"/>
        </w:rPr>
      </w:pPr>
      <w:r w:rsidRPr="00CC1E32">
        <w:rPr>
          <w:sz w:val="26"/>
          <w:szCs w:val="26"/>
          <w:lang w:val="fr-FR"/>
        </w:rPr>
        <w:t xml:space="preserve"> </w:t>
      </w:r>
      <w:r w:rsidR="00932C88" w:rsidRPr="00CC1E32">
        <w:rPr>
          <w:b/>
          <w:sz w:val="26"/>
          <w:szCs w:val="26"/>
          <w:lang w:val="fr-FR"/>
        </w:rPr>
        <w:t>Câu</w:t>
      </w:r>
      <w:r w:rsidR="004E52E0" w:rsidRPr="00CC1E32">
        <w:rPr>
          <w:b/>
          <w:sz w:val="26"/>
          <w:szCs w:val="26"/>
          <w:lang w:val="fr-FR"/>
        </w:rPr>
        <w:t xml:space="preserve"> </w:t>
      </w:r>
      <w:r w:rsidR="00BC4C7F" w:rsidRPr="00CC1E32">
        <w:rPr>
          <w:b/>
          <w:sz w:val="26"/>
          <w:szCs w:val="26"/>
          <w:lang w:val="fr-FR"/>
        </w:rPr>
        <w:t>3.</w:t>
      </w:r>
      <w:r w:rsidR="009F5B68" w:rsidRPr="00CC1E32">
        <w:rPr>
          <w:sz w:val="26"/>
          <w:szCs w:val="26"/>
          <w:lang w:val="fr-FR"/>
        </w:rPr>
        <w:t xml:space="preserve"> </w:t>
      </w:r>
      <w:r w:rsidR="00FE6692" w:rsidRPr="00CC1E32">
        <w:rPr>
          <w:sz w:val="26"/>
          <w:szCs w:val="26"/>
          <w:lang w:val="nl-NL"/>
        </w:rPr>
        <w:t>N</w:t>
      </w:r>
      <w:r w:rsidR="007B1034" w:rsidRPr="00CC1E32">
        <w:rPr>
          <w:sz w:val="26"/>
          <w:szCs w:val="26"/>
          <w:lang w:val="nl-NL"/>
        </w:rPr>
        <w:t xml:space="preserve">ếu tăng hiệu điện thế hai đầu dây </w:t>
      </w:r>
      <w:r w:rsidR="00FE6692" w:rsidRPr="00CC1E32">
        <w:rPr>
          <w:sz w:val="26"/>
          <w:szCs w:val="26"/>
          <w:lang w:val="nl-NL"/>
        </w:rPr>
        <w:t xml:space="preserve">dẫn lên ba lần thì điện trở dây dẫn </w:t>
      </w:r>
    </w:p>
    <w:p w:rsidR="007B1034" w:rsidRPr="00CC1E32" w:rsidRDefault="00BC77A2" w:rsidP="00932C88">
      <w:pPr>
        <w:rPr>
          <w:sz w:val="26"/>
          <w:szCs w:val="26"/>
          <w:lang w:val="nl-NL"/>
        </w:rPr>
      </w:pPr>
      <w:r w:rsidRPr="00CC1E32">
        <w:rPr>
          <w:sz w:val="26"/>
          <w:szCs w:val="26"/>
          <w:lang w:val="nl-NL"/>
        </w:rPr>
        <w:t xml:space="preserve">         </w:t>
      </w:r>
      <w:r w:rsidR="00FE6692" w:rsidRPr="00CC1E32">
        <w:rPr>
          <w:sz w:val="26"/>
          <w:szCs w:val="26"/>
          <w:lang w:val="nl-NL"/>
        </w:rPr>
        <w:t xml:space="preserve">  A. tăng lên 3</w:t>
      </w:r>
      <w:r w:rsidR="000A4897" w:rsidRPr="00CC1E32">
        <w:rPr>
          <w:sz w:val="26"/>
          <w:szCs w:val="26"/>
          <w:lang w:val="nl-NL"/>
        </w:rPr>
        <w:t xml:space="preserve"> lần.           </w:t>
      </w:r>
      <w:r w:rsidRPr="00CC1E32">
        <w:rPr>
          <w:sz w:val="26"/>
          <w:szCs w:val="26"/>
          <w:lang w:val="nl-NL"/>
        </w:rPr>
        <w:t xml:space="preserve"> B. </w:t>
      </w:r>
      <w:r w:rsidR="00FE6692" w:rsidRPr="00CC1E32">
        <w:rPr>
          <w:sz w:val="26"/>
          <w:szCs w:val="26"/>
          <w:lang w:val="nl-NL"/>
        </w:rPr>
        <w:t>tăng lên 9</w:t>
      </w:r>
      <w:r w:rsidR="00B60111" w:rsidRPr="00CC1E32">
        <w:rPr>
          <w:sz w:val="26"/>
          <w:szCs w:val="26"/>
          <w:lang w:val="nl-NL"/>
        </w:rPr>
        <w:t xml:space="preserve"> lần.        C</w:t>
      </w:r>
      <w:r w:rsidR="00F670CF" w:rsidRPr="00CC1E32">
        <w:rPr>
          <w:sz w:val="26"/>
          <w:szCs w:val="26"/>
          <w:lang w:val="nl-NL"/>
        </w:rPr>
        <w:t>. g</w:t>
      </w:r>
      <w:r w:rsidRPr="00CC1E32">
        <w:rPr>
          <w:sz w:val="26"/>
          <w:szCs w:val="26"/>
          <w:lang w:val="nl-NL"/>
        </w:rPr>
        <w:t>i</w:t>
      </w:r>
      <w:r w:rsidR="00FE6692" w:rsidRPr="00CC1E32">
        <w:rPr>
          <w:sz w:val="26"/>
          <w:szCs w:val="26"/>
          <w:lang w:val="nl-NL"/>
        </w:rPr>
        <w:t>ảm đi 3</w:t>
      </w:r>
      <w:r w:rsidR="00B60111" w:rsidRPr="00CC1E32">
        <w:rPr>
          <w:sz w:val="26"/>
          <w:szCs w:val="26"/>
          <w:lang w:val="nl-NL"/>
        </w:rPr>
        <w:t xml:space="preserve"> lần.     </w:t>
      </w:r>
      <w:r w:rsidR="000A4897" w:rsidRPr="00CC1E32">
        <w:rPr>
          <w:sz w:val="26"/>
          <w:szCs w:val="26"/>
          <w:lang w:val="nl-NL"/>
        </w:rPr>
        <w:t xml:space="preserve"> </w:t>
      </w:r>
      <w:r w:rsidR="00FE6692" w:rsidRPr="00CC1E32">
        <w:rPr>
          <w:sz w:val="26"/>
          <w:szCs w:val="26"/>
          <w:lang w:val="nl-NL"/>
        </w:rPr>
        <w:t xml:space="preserve">  D. vẫn không thay đổi.</w:t>
      </w:r>
      <w:r w:rsidR="00B60111" w:rsidRPr="00CC1E32">
        <w:rPr>
          <w:sz w:val="26"/>
          <w:szCs w:val="26"/>
          <w:lang w:val="nl-NL"/>
        </w:rPr>
        <w:t xml:space="preserve">      </w:t>
      </w:r>
    </w:p>
    <w:p w:rsidR="00932C88" w:rsidRPr="00CC1E32" w:rsidRDefault="00932C88" w:rsidP="00932C88">
      <w:pPr>
        <w:ind w:left="-180"/>
        <w:rPr>
          <w:sz w:val="26"/>
          <w:szCs w:val="26"/>
          <w:lang w:val="fr-FR"/>
        </w:rPr>
      </w:pPr>
      <w:r w:rsidRPr="00CC1E32">
        <w:rPr>
          <w:sz w:val="26"/>
          <w:szCs w:val="26"/>
          <w:lang w:val="fr-FR"/>
        </w:rPr>
        <w:t xml:space="preserve">  </w:t>
      </w:r>
      <w:r w:rsidR="004B77D2" w:rsidRPr="00CC1E32">
        <w:rPr>
          <w:sz w:val="26"/>
          <w:szCs w:val="26"/>
          <w:lang w:val="fr-FR"/>
        </w:rPr>
        <w:t xml:space="preserve"> </w:t>
      </w:r>
      <w:r w:rsidRPr="00CC1E32">
        <w:rPr>
          <w:sz w:val="26"/>
          <w:szCs w:val="26"/>
          <w:lang w:val="fr-FR"/>
        </w:rPr>
        <w:t xml:space="preserve"> </w:t>
      </w:r>
      <w:r w:rsidRPr="00CC1E32">
        <w:rPr>
          <w:b/>
          <w:sz w:val="26"/>
          <w:szCs w:val="26"/>
          <w:lang w:val="fr-FR"/>
        </w:rPr>
        <w:t>Câu</w:t>
      </w:r>
      <w:r w:rsidR="004E52E0" w:rsidRPr="00CC1E32">
        <w:rPr>
          <w:b/>
          <w:sz w:val="26"/>
          <w:szCs w:val="26"/>
          <w:lang w:val="fr-FR"/>
        </w:rPr>
        <w:t xml:space="preserve"> </w:t>
      </w:r>
      <w:r w:rsidRPr="00CC1E32">
        <w:rPr>
          <w:b/>
          <w:sz w:val="26"/>
          <w:szCs w:val="26"/>
          <w:lang w:val="fr-FR"/>
        </w:rPr>
        <w:t>4.</w:t>
      </w:r>
      <w:r w:rsidRPr="00CC1E32">
        <w:rPr>
          <w:sz w:val="26"/>
          <w:szCs w:val="26"/>
          <w:lang w:val="fr-FR"/>
        </w:rPr>
        <w:t xml:space="preserve"> </w:t>
      </w:r>
      <w:r w:rsidR="00F670CF" w:rsidRPr="00CC1E32">
        <w:rPr>
          <w:sz w:val="26"/>
          <w:szCs w:val="26"/>
          <w:lang w:val="fr-FR"/>
        </w:rPr>
        <w:t>Từ trường tồn tại ở đâu?</w:t>
      </w:r>
    </w:p>
    <w:p w:rsidR="00F670CF" w:rsidRPr="00CC1E32" w:rsidRDefault="00932C88" w:rsidP="00932C88">
      <w:pPr>
        <w:ind w:left="-180"/>
        <w:rPr>
          <w:sz w:val="26"/>
          <w:szCs w:val="26"/>
          <w:lang w:val="fr-FR"/>
        </w:rPr>
      </w:pPr>
      <w:r w:rsidRPr="00CC1E32">
        <w:rPr>
          <w:sz w:val="26"/>
          <w:szCs w:val="26"/>
          <w:lang w:val="fr-FR"/>
        </w:rPr>
        <w:t xml:space="preserve">             </w:t>
      </w:r>
      <w:r w:rsidR="00F670CF" w:rsidRPr="00CC1E32">
        <w:rPr>
          <w:sz w:val="26"/>
          <w:szCs w:val="26"/>
          <w:lang w:val="fr-FR"/>
        </w:rPr>
        <w:t xml:space="preserve">A. Chỉ có </w:t>
      </w:r>
      <w:r w:rsidR="00984BC5" w:rsidRPr="00CC1E32">
        <w:rPr>
          <w:sz w:val="26"/>
          <w:szCs w:val="26"/>
          <w:lang w:val="fr-FR"/>
        </w:rPr>
        <w:t xml:space="preserve">ở </w:t>
      </w:r>
      <w:r w:rsidR="00F670CF" w:rsidRPr="00CC1E32">
        <w:rPr>
          <w:sz w:val="26"/>
          <w:szCs w:val="26"/>
          <w:lang w:val="fr-FR"/>
        </w:rPr>
        <w:t>xung quanh nam châm</w:t>
      </w:r>
      <w:r w:rsidR="0090023C" w:rsidRPr="00CC1E32">
        <w:rPr>
          <w:sz w:val="26"/>
          <w:szCs w:val="26"/>
          <w:lang w:val="fr-FR"/>
        </w:rPr>
        <w:t xml:space="preserve">.            </w:t>
      </w:r>
      <w:r w:rsidR="00984BC5" w:rsidRPr="00CC1E32">
        <w:rPr>
          <w:sz w:val="26"/>
          <w:szCs w:val="26"/>
          <w:lang w:val="fr-FR"/>
        </w:rPr>
        <w:tab/>
        <w:t xml:space="preserve">             </w:t>
      </w:r>
      <w:r w:rsidR="00CE1BDA" w:rsidRPr="00CC1E32">
        <w:rPr>
          <w:sz w:val="26"/>
          <w:szCs w:val="26"/>
          <w:lang w:val="fr-FR"/>
        </w:rPr>
        <w:t xml:space="preserve"> </w:t>
      </w:r>
      <w:r w:rsidR="00984BC5" w:rsidRPr="00CC1E32">
        <w:rPr>
          <w:sz w:val="26"/>
          <w:szCs w:val="26"/>
          <w:lang w:val="fr-FR"/>
        </w:rPr>
        <w:t xml:space="preserve">   </w:t>
      </w:r>
      <w:r w:rsidR="00CE1BDA" w:rsidRPr="00CC1E32">
        <w:rPr>
          <w:sz w:val="26"/>
          <w:szCs w:val="26"/>
          <w:lang w:val="fr-FR"/>
        </w:rPr>
        <w:t xml:space="preserve"> B. Chỉ có </w:t>
      </w:r>
      <w:r w:rsidR="00984BC5" w:rsidRPr="00CC1E32">
        <w:rPr>
          <w:sz w:val="26"/>
          <w:szCs w:val="26"/>
          <w:lang w:val="fr-FR"/>
        </w:rPr>
        <w:t xml:space="preserve">ở </w:t>
      </w:r>
      <w:r w:rsidR="00CE1BDA" w:rsidRPr="00CC1E32">
        <w:rPr>
          <w:sz w:val="26"/>
          <w:szCs w:val="26"/>
          <w:lang w:val="fr-FR"/>
        </w:rPr>
        <w:t>xung quanh dòng điện.</w:t>
      </w:r>
      <w:r w:rsidR="0090023C" w:rsidRPr="00CC1E32">
        <w:rPr>
          <w:sz w:val="26"/>
          <w:szCs w:val="26"/>
          <w:lang w:val="fr-FR"/>
        </w:rPr>
        <w:t xml:space="preserve">               </w:t>
      </w:r>
    </w:p>
    <w:p w:rsidR="00932C88" w:rsidRPr="00CC1E32" w:rsidRDefault="00F670CF" w:rsidP="00932C88">
      <w:pPr>
        <w:ind w:left="-180"/>
        <w:rPr>
          <w:sz w:val="26"/>
          <w:szCs w:val="26"/>
          <w:lang w:val="fr-FR"/>
        </w:rPr>
      </w:pPr>
      <w:r w:rsidRPr="00CC1E32">
        <w:rPr>
          <w:sz w:val="26"/>
          <w:szCs w:val="26"/>
          <w:lang w:val="fr-FR"/>
        </w:rPr>
        <w:t xml:space="preserve">           </w:t>
      </w:r>
      <w:r w:rsidR="0090023C" w:rsidRPr="00CC1E32">
        <w:rPr>
          <w:sz w:val="26"/>
          <w:szCs w:val="26"/>
          <w:lang w:val="fr-FR"/>
        </w:rPr>
        <w:t xml:space="preserve">  C.</w:t>
      </w:r>
      <w:r w:rsidR="00C43437" w:rsidRPr="00CC1E32">
        <w:rPr>
          <w:sz w:val="26"/>
          <w:szCs w:val="26"/>
          <w:lang w:val="fr-FR"/>
        </w:rPr>
        <w:t xml:space="preserve"> </w:t>
      </w:r>
      <w:r w:rsidR="00984BC5" w:rsidRPr="00CC1E32">
        <w:rPr>
          <w:sz w:val="26"/>
          <w:szCs w:val="26"/>
          <w:lang w:val="fr-FR"/>
        </w:rPr>
        <w:t>Ở x</w:t>
      </w:r>
      <w:r w:rsidR="00CE1BDA" w:rsidRPr="00CC1E32">
        <w:rPr>
          <w:sz w:val="26"/>
          <w:szCs w:val="26"/>
          <w:lang w:val="fr-FR"/>
        </w:rPr>
        <w:t xml:space="preserve">ung quanh nam châm và xung quanh dòng điện.       </w:t>
      </w:r>
      <w:r w:rsidR="007D15C9" w:rsidRPr="00CC1E32">
        <w:rPr>
          <w:sz w:val="26"/>
          <w:szCs w:val="26"/>
          <w:lang w:val="fr-FR"/>
        </w:rPr>
        <w:t xml:space="preserve"> </w:t>
      </w:r>
      <w:r w:rsidR="00CE1BDA" w:rsidRPr="00CC1E32">
        <w:rPr>
          <w:sz w:val="26"/>
          <w:szCs w:val="26"/>
          <w:lang w:val="fr-FR"/>
        </w:rPr>
        <w:t xml:space="preserve"> </w:t>
      </w:r>
      <w:r w:rsidR="0090023C" w:rsidRPr="00CC1E32">
        <w:rPr>
          <w:sz w:val="26"/>
          <w:szCs w:val="26"/>
          <w:lang w:val="fr-FR"/>
        </w:rPr>
        <w:t>D.</w:t>
      </w:r>
      <w:r w:rsidR="00C43437" w:rsidRPr="00CC1E32">
        <w:rPr>
          <w:sz w:val="26"/>
          <w:szCs w:val="26"/>
          <w:lang w:val="fr-FR"/>
        </w:rPr>
        <w:t xml:space="preserve"> </w:t>
      </w:r>
      <w:r w:rsidR="00267E02" w:rsidRPr="00CC1E32">
        <w:rPr>
          <w:sz w:val="26"/>
          <w:szCs w:val="26"/>
          <w:lang w:val="fr-FR"/>
        </w:rPr>
        <w:t>Chỉ có ở xung quanh trái đất.</w:t>
      </w:r>
    </w:p>
    <w:p w:rsidR="00932C88" w:rsidRPr="00CC1E32" w:rsidRDefault="00932C88" w:rsidP="00CE1BDA">
      <w:pPr>
        <w:ind w:left="-180"/>
        <w:rPr>
          <w:sz w:val="26"/>
          <w:szCs w:val="26"/>
          <w:lang w:val="fr-FR"/>
        </w:rPr>
      </w:pPr>
      <w:r w:rsidRPr="00CC1E32">
        <w:rPr>
          <w:sz w:val="26"/>
          <w:szCs w:val="26"/>
          <w:lang w:val="fr-FR"/>
        </w:rPr>
        <w:t xml:space="preserve">   </w:t>
      </w:r>
      <w:r w:rsidR="004B77D2" w:rsidRPr="00CC1E32">
        <w:rPr>
          <w:sz w:val="26"/>
          <w:szCs w:val="26"/>
          <w:lang w:val="fr-FR"/>
        </w:rPr>
        <w:t xml:space="preserve"> </w:t>
      </w:r>
      <w:r w:rsidRPr="00CC1E32">
        <w:rPr>
          <w:b/>
          <w:sz w:val="26"/>
          <w:szCs w:val="26"/>
          <w:lang w:val="fr-FR"/>
        </w:rPr>
        <w:t>Câu</w:t>
      </w:r>
      <w:r w:rsidR="004E52E0" w:rsidRPr="00CC1E32">
        <w:rPr>
          <w:b/>
          <w:sz w:val="26"/>
          <w:szCs w:val="26"/>
          <w:lang w:val="fr-FR"/>
        </w:rPr>
        <w:t xml:space="preserve"> </w:t>
      </w:r>
      <w:r w:rsidR="00B25949" w:rsidRPr="00CC1E32">
        <w:rPr>
          <w:b/>
          <w:sz w:val="26"/>
          <w:szCs w:val="26"/>
          <w:lang w:val="fr-FR"/>
        </w:rPr>
        <w:t>5.</w:t>
      </w:r>
      <w:r w:rsidR="00B25949" w:rsidRPr="00CC1E32">
        <w:rPr>
          <w:sz w:val="26"/>
          <w:szCs w:val="26"/>
          <w:lang w:val="fr-FR"/>
        </w:rPr>
        <w:t xml:space="preserve"> Mắc hai đầu dây dẫn có điện trở </w:t>
      </w:r>
      <w:r w:rsidR="00CE1BDA" w:rsidRPr="00CC1E32">
        <w:rPr>
          <w:sz w:val="26"/>
          <w:szCs w:val="26"/>
          <w:lang w:val="fr-FR"/>
        </w:rPr>
        <w:t>12</w:t>
      </w:r>
      <w:r w:rsidR="00CE1BDA" w:rsidRPr="00CC1E32">
        <w:rPr>
          <w:position w:val="-4"/>
          <w:sz w:val="26"/>
          <w:szCs w:val="26"/>
          <w:lang w:val="fr-FR"/>
        </w:rPr>
        <w:object w:dxaOrig="260" w:dyaOrig="260">
          <v:shape id="_x0000_i1031" type="#_x0000_t75" style="width:13pt;height:13pt" o:ole="">
            <v:imagedata r:id="rId8" o:title=""/>
          </v:shape>
          <o:OLEObject Type="Embed" ProgID="Equation.DSMT4" ShapeID="_x0000_i1031" DrawAspect="Content" ObjectID="_1669116898" r:id="rId15"/>
        </w:object>
      </w:r>
      <w:r w:rsidR="0090023C" w:rsidRPr="00CC1E32">
        <w:rPr>
          <w:sz w:val="26"/>
          <w:szCs w:val="26"/>
          <w:lang w:val="fr-FR"/>
        </w:rPr>
        <w:t xml:space="preserve"> vào hiệu điện thế 6V thì cường độ dòn</w:t>
      </w:r>
      <w:r w:rsidR="00CE1BDA" w:rsidRPr="00CC1E32">
        <w:rPr>
          <w:sz w:val="26"/>
          <w:szCs w:val="26"/>
          <w:lang w:val="fr-FR"/>
        </w:rPr>
        <w:t>g điện qua dây dẫn là</w:t>
      </w:r>
    </w:p>
    <w:p w:rsidR="00932C88" w:rsidRPr="00CC1E32" w:rsidRDefault="00093F3C" w:rsidP="00CE1BDA">
      <w:pPr>
        <w:rPr>
          <w:sz w:val="26"/>
          <w:szCs w:val="26"/>
          <w:lang w:val="fr-FR"/>
        </w:rPr>
      </w:pPr>
      <w:r w:rsidRPr="00CC1E32">
        <w:rPr>
          <w:sz w:val="26"/>
          <w:szCs w:val="26"/>
          <w:lang w:val="fr-FR"/>
        </w:rPr>
        <w:t xml:space="preserve"> </w:t>
      </w:r>
      <w:r w:rsidR="00CE1BDA" w:rsidRPr="00CC1E32">
        <w:rPr>
          <w:sz w:val="26"/>
          <w:szCs w:val="26"/>
          <w:lang w:val="fr-FR"/>
        </w:rPr>
        <w:t xml:space="preserve">         </w:t>
      </w:r>
      <w:r w:rsidRPr="00CC1E32">
        <w:rPr>
          <w:sz w:val="26"/>
          <w:szCs w:val="26"/>
          <w:lang w:val="fr-FR"/>
        </w:rPr>
        <w:t xml:space="preserve">A. </w:t>
      </w:r>
      <w:r w:rsidR="00D5459B" w:rsidRPr="00CC1E32">
        <w:rPr>
          <w:sz w:val="26"/>
          <w:szCs w:val="26"/>
          <w:lang w:val="fr-FR"/>
        </w:rPr>
        <w:t>2A.</w:t>
      </w:r>
      <w:r w:rsidRPr="00CC1E32">
        <w:rPr>
          <w:sz w:val="26"/>
          <w:szCs w:val="26"/>
          <w:lang w:val="fr-FR"/>
        </w:rPr>
        <w:t xml:space="preserve">         </w:t>
      </w:r>
      <w:r w:rsidR="00BA0026" w:rsidRPr="00CC1E32">
        <w:rPr>
          <w:sz w:val="26"/>
          <w:szCs w:val="26"/>
          <w:lang w:val="fr-FR"/>
        </w:rPr>
        <w:t xml:space="preserve">       </w:t>
      </w:r>
      <w:r w:rsidRPr="00CC1E32">
        <w:rPr>
          <w:sz w:val="26"/>
          <w:szCs w:val="26"/>
          <w:lang w:val="fr-FR"/>
        </w:rPr>
        <w:t xml:space="preserve"> </w:t>
      </w:r>
      <w:r w:rsidR="00D5459B" w:rsidRPr="00CC1E32">
        <w:rPr>
          <w:sz w:val="26"/>
          <w:szCs w:val="26"/>
          <w:lang w:val="fr-FR"/>
        </w:rPr>
        <w:t xml:space="preserve"> </w:t>
      </w:r>
      <w:r w:rsidRPr="00CC1E32">
        <w:rPr>
          <w:sz w:val="26"/>
          <w:szCs w:val="26"/>
          <w:lang w:val="fr-FR"/>
        </w:rPr>
        <w:t xml:space="preserve">B. </w:t>
      </w:r>
      <w:r w:rsidR="00D5459B" w:rsidRPr="00CC1E32">
        <w:rPr>
          <w:sz w:val="26"/>
          <w:szCs w:val="26"/>
          <w:lang w:val="fr-FR"/>
        </w:rPr>
        <w:t>0,5A.</w:t>
      </w:r>
      <w:r w:rsidR="00932C88" w:rsidRPr="00CC1E32">
        <w:rPr>
          <w:sz w:val="26"/>
          <w:szCs w:val="26"/>
          <w:lang w:val="fr-FR"/>
        </w:rPr>
        <w:t xml:space="preserve">         </w:t>
      </w:r>
      <w:r w:rsidR="00BA0026" w:rsidRPr="00CC1E32">
        <w:rPr>
          <w:sz w:val="26"/>
          <w:szCs w:val="26"/>
          <w:lang w:val="fr-FR"/>
        </w:rPr>
        <w:t xml:space="preserve">             </w:t>
      </w:r>
      <w:r w:rsidR="000A4897" w:rsidRPr="00CC1E32">
        <w:rPr>
          <w:sz w:val="26"/>
          <w:szCs w:val="26"/>
          <w:lang w:val="fr-FR"/>
        </w:rPr>
        <w:t xml:space="preserve"> </w:t>
      </w:r>
      <w:r w:rsidR="00D5459B" w:rsidRPr="00CC1E32">
        <w:rPr>
          <w:sz w:val="26"/>
          <w:szCs w:val="26"/>
          <w:lang w:val="fr-FR"/>
        </w:rPr>
        <w:t xml:space="preserve">         </w:t>
      </w:r>
      <w:r w:rsidR="000A4897" w:rsidRPr="00CC1E32">
        <w:rPr>
          <w:sz w:val="26"/>
          <w:szCs w:val="26"/>
          <w:lang w:val="fr-FR"/>
        </w:rPr>
        <w:t xml:space="preserve"> </w:t>
      </w:r>
      <w:r w:rsidR="00BA0026" w:rsidRPr="00CC1E32">
        <w:rPr>
          <w:sz w:val="26"/>
          <w:szCs w:val="26"/>
          <w:lang w:val="fr-FR"/>
        </w:rPr>
        <w:t xml:space="preserve"> C.</w:t>
      </w:r>
      <w:r w:rsidR="00C43437" w:rsidRPr="00CC1E32">
        <w:rPr>
          <w:sz w:val="26"/>
          <w:szCs w:val="26"/>
          <w:lang w:val="fr-FR"/>
        </w:rPr>
        <w:t xml:space="preserve"> </w:t>
      </w:r>
      <w:r w:rsidR="00D5459B" w:rsidRPr="00CC1E32">
        <w:rPr>
          <w:sz w:val="26"/>
          <w:szCs w:val="26"/>
          <w:lang w:val="fr-FR"/>
        </w:rPr>
        <w:t>72A.</w:t>
      </w:r>
      <w:r w:rsidR="00932C88" w:rsidRPr="00CC1E32">
        <w:rPr>
          <w:sz w:val="26"/>
          <w:szCs w:val="26"/>
          <w:lang w:val="fr-FR"/>
        </w:rPr>
        <w:t xml:space="preserve">       </w:t>
      </w:r>
      <w:r w:rsidR="004E52E0" w:rsidRPr="00CC1E32">
        <w:rPr>
          <w:sz w:val="26"/>
          <w:szCs w:val="26"/>
          <w:lang w:val="fr-FR"/>
        </w:rPr>
        <w:t xml:space="preserve">   </w:t>
      </w:r>
      <w:r w:rsidR="00284832" w:rsidRPr="00CC1E32">
        <w:rPr>
          <w:sz w:val="26"/>
          <w:szCs w:val="26"/>
          <w:lang w:val="fr-FR"/>
        </w:rPr>
        <w:t xml:space="preserve">  </w:t>
      </w:r>
      <w:r w:rsidR="004E52E0" w:rsidRPr="00CC1E32">
        <w:rPr>
          <w:sz w:val="26"/>
          <w:szCs w:val="26"/>
          <w:lang w:val="fr-FR"/>
        </w:rPr>
        <w:t xml:space="preserve"> </w:t>
      </w:r>
      <w:r w:rsidR="00D5459B" w:rsidRPr="00CC1E32">
        <w:rPr>
          <w:sz w:val="26"/>
          <w:szCs w:val="26"/>
          <w:lang w:val="fr-FR"/>
        </w:rPr>
        <w:t xml:space="preserve">                   </w:t>
      </w:r>
      <w:r w:rsidR="00BA0026" w:rsidRPr="00CC1E32">
        <w:rPr>
          <w:sz w:val="26"/>
          <w:szCs w:val="26"/>
          <w:lang w:val="fr-FR"/>
        </w:rPr>
        <w:t xml:space="preserve"> </w:t>
      </w:r>
      <w:r w:rsidR="000A4897" w:rsidRPr="00CC1E32">
        <w:rPr>
          <w:sz w:val="26"/>
          <w:szCs w:val="26"/>
          <w:lang w:val="fr-FR"/>
        </w:rPr>
        <w:t xml:space="preserve">  </w:t>
      </w:r>
      <w:r w:rsidR="00BA0026" w:rsidRPr="00CC1E32">
        <w:rPr>
          <w:sz w:val="26"/>
          <w:szCs w:val="26"/>
          <w:lang w:val="fr-FR"/>
        </w:rPr>
        <w:t>D.</w:t>
      </w:r>
      <w:r w:rsidR="009F5B68" w:rsidRPr="00CC1E32">
        <w:rPr>
          <w:sz w:val="26"/>
          <w:szCs w:val="26"/>
          <w:lang w:val="fr-FR"/>
        </w:rPr>
        <w:t xml:space="preserve"> </w:t>
      </w:r>
      <w:r w:rsidR="00B25949" w:rsidRPr="00CC1E32">
        <w:rPr>
          <w:sz w:val="26"/>
          <w:szCs w:val="26"/>
          <w:lang w:val="fr-FR"/>
        </w:rPr>
        <w:t>3</w:t>
      </w:r>
      <w:r w:rsidR="00D5459B" w:rsidRPr="00CC1E32">
        <w:rPr>
          <w:sz w:val="26"/>
          <w:szCs w:val="26"/>
          <w:lang w:val="fr-FR"/>
        </w:rPr>
        <w:t>A.</w:t>
      </w:r>
      <w:r w:rsidR="00BA0026" w:rsidRPr="00CC1E32">
        <w:rPr>
          <w:sz w:val="26"/>
          <w:szCs w:val="26"/>
          <w:lang w:val="fr-FR"/>
        </w:rPr>
        <w:t xml:space="preserve"> </w:t>
      </w:r>
    </w:p>
    <w:p w:rsidR="0010033B" w:rsidRPr="00CC1E32" w:rsidRDefault="00932C88" w:rsidP="0010033B">
      <w:pPr>
        <w:ind w:left="-180"/>
        <w:rPr>
          <w:sz w:val="26"/>
          <w:szCs w:val="26"/>
          <w:lang w:val="fr-FR"/>
        </w:rPr>
      </w:pPr>
      <w:r w:rsidRPr="00CC1E32">
        <w:rPr>
          <w:sz w:val="26"/>
          <w:szCs w:val="26"/>
          <w:lang w:val="fr-FR"/>
        </w:rPr>
        <w:t xml:space="preserve">   </w:t>
      </w:r>
      <w:r w:rsidR="004B77D2" w:rsidRPr="00CC1E32">
        <w:rPr>
          <w:sz w:val="26"/>
          <w:szCs w:val="26"/>
          <w:lang w:val="fr-FR"/>
        </w:rPr>
        <w:t xml:space="preserve"> </w:t>
      </w:r>
      <w:r w:rsidRPr="00CC1E32">
        <w:rPr>
          <w:b/>
          <w:sz w:val="26"/>
          <w:szCs w:val="26"/>
          <w:lang w:val="fr-FR"/>
        </w:rPr>
        <w:t>Câu</w:t>
      </w:r>
      <w:r w:rsidR="004E52E0" w:rsidRPr="00CC1E32">
        <w:rPr>
          <w:b/>
          <w:sz w:val="26"/>
          <w:szCs w:val="26"/>
          <w:lang w:val="fr-FR"/>
        </w:rPr>
        <w:t xml:space="preserve"> </w:t>
      </w:r>
      <w:r w:rsidR="00D5459B" w:rsidRPr="00CC1E32">
        <w:rPr>
          <w:b/>
          <w:sz w:val="26"/>
          <w:szCs w:val="26"/>
          <w:lang w:val="fr-FR"/>
        </w:rPr>
        <w:t>6.</w:t>
      </w:r>
      <w:r w:rsidR="00D5459B" w:rsidRPr="00CC1E32">
        <w:rPr>
          <w:sz w:val="26"/>
          <w:szCs w:val="26"/>
          <w:lang w:val="fr-FR"/>
        </w:rPr>
        <w:t xml:space="preserve"> Một ấm</w:t>
      </w:r>
      <w:r w:rsidR="000076E2" w:rsidRPr="00CC1E32">
        <w:rPr>
          <w:sz w:val="26"/>
          <w:szCs w:val="26"/>
          <w:lang w:val="fr-FR"/>
        </w:rPr>
        <w:t xml:space="preserve"> điện có điện trở là </w:t>
      </w:r>
      <w:r w:rsidR="0010033B" w:rsidRPr="00CC1E32">
        <w:rPr>
          <w:sz w:val="26"/>
          <w:szCs w:val="26"/>
          <w:lang w:val="fr-FR"/>
        </w:rPr>
        <w:t>55</w:t>
      </w:r>
      <w:r w:rsidR="000076E2" w:rsidRPr="00CC1E32">
        <w:rPr>
          <w:position w:val="-4"/>
          <w:sz w:val="26"/>
          <w:szCs w:val="26"/>
          <w:lang w:val="fr-FR"/>
        </w:rPr>
        <w:object w:dxaOrig="260" w:dyaOrig="260">
          <v:shape id="_x0000_i1032" type="#_x0000_t75" style="width:13pt;height:13pt" o:ole="">
            <v:imagedata r:id="rId8" o:title=""/>
          </v:shape>
          <o:OLEObject Type="Embed" ProgID="Equation.DSMT4" ShapeID="_x0000_i1032" DrawAspect="Content" ObjectID="_1669116899" r:id="rId16"/>
        </w:object>
      </w:r>
      <w:r w:rsidR="0010033B" w:rsidRPr="00CC1E32">
        <w:rPr>
          <w:sz w:val="26"/>
          <w:szCs w:val="26"/>
          <w:lang w:val="fr-FR"/>
        </w:rPr>
        <w:t xml:space="preserve"> được mắc vào hiệu điện thế 220V trong thời gian 10ph thì nhiệt </w:t>
      </w:r>
    </w:p>
    <w:p w:rsidR="00932C88" w:rsidRPr="00CC1E32" w:rsidRDefault="0010033B" w:rsidP="0010033B">
      <w:pPr>
        <w:ind w:left="-180"/>
        <w:rPr>
          <w:sz w:val="26"/>
          <w:szCs w:val="26"/>
          <w:lang w:val="fr-FR"/>
        </w:rPr>
      </w:pPr>
      <w:r w:rsidRPr="00CC1E32">
        <w:rPr>
          <w:sz w:val="26"/>
          <w:szCs w:val="26"/>
          <w:lang w:val="fr-FR"/>
        </w:rPr>
        <w:t xml:space="preserve">             lượng ấm tỏa ra là</w:t>
      </w:r>
    </w:p>
    <w:p w:rsidR="00932C88" w:rsidRPr="00CC1E32" w:rsidRDefault="00932C88" w:rsidP="00284832">
      <w:pPr>
        <w:ind w:left="-180"/>
        <w:rPr>
          <w:sz w:val="26"/>
          <w:szCs w:val="26"/>
          <w:lang w:val="fr-FR"/>
        </w:rPr>
      </w:pPr>
      <w:r w:rsidRPr="00CC1E32">
        <w:rPr>
          <w:sz w:val="26"/>
          <w:szCs w:val="26"/>
          <w:lang w:val="fr-FR"/>
        </w:rPr>
        <w:t xml:space="preserve">              </w:t>
      </w:r>
      <w:r w:rsidR="00284832" w:rsidRPr="00CC1E32">
        <w:rPr>
          <w:sz w:val="26"/>
          <w:szCs w:val="26"/>
          <w:lang w:val="fr-FR"/>
        </w:rPr>
        <w:t>A</w:t>
      </w:r>
      <w:r w:rsidR="0010033B" w:rsidRPr="00CC1E32">
        <w:rPr>
          <w:sz w:val="26"/>
          <w:szCs w:val="26"/>
          <w:lang w:val="fr-FR"/>
        </w:rPr>
        <w:t xml:space="preserve">. 528000 J.          </w:t>
      </w:r>
      <w:r w:rsidR="000A4897" w:rsidRPr="00CC1E32">
        <w:rPr>
          <w:sz w:val="26"/>
          <w:szCs w:val="26"/>
          <w:lang w:val="fr-FR"/>
        </w:rPr>
        <w:t xml:space="preserve"> </w:t>
      </w:r>
      <w:r w:rsidR="0010033B" w:rsidRPr="00CC1E32">
        <w:rPr>
          <w:sz w:val="26"/>
          <w:szCs w:val="26"/>
          <w:lang w:val="fr-FR"/>
        </w:rPr>
        <w:t xml:space="preserve"> B. 132000 J. </w:t>
      </w:r>
      <w:r w:rsidR="00284832" w:rsidRPr="00CC1E32">
        <w:rPr>
          <w:sz w:val="26"/>
          <w:szCs w:val="26"/>
          <w:lang w:val="fr-FR"/>
        </w:rPr>
        <w:t xml:space="preserve">                </w:t>
      </w:r>
      <w:r w:rsidR="000A4897" w:rsidRPr="00CC1E32">
        <w:rPr>
          <w:sz w:val="26"/>
          <w:szCs w:val="26"/>
          <w:lang w:val="fr-FR"/>
        </w:rPr>
        <w:t xml:space="preserve"> </w:t>
      </w:r>
      <w:r w:rsidR="006C6981" w:rsidRPr="00CC1E32">
        <w:rPr>
          <w:sz w:val="26"/>
          <w:szCs w:val="26"/>
          <w:lang w:val="fr-FR"/>
        </w:rPr>
        <w:t xml:space="preserve">   </w:t>
      </w:r>
      <w:r w:rsidR="000A4897" w:rsidRPr="00CC1E32">
        <w:rPr>
          <w:sz w:val="26"/>
          <w:szCs w:val="26"/>
          <w:lang w:val="fr-FR"/>
        </w:rPr>
        <w:t xml:space="preserve"> </w:t>
      </w:r>
      <w:r w:rsidR="0010033B" w:rsidRPr="00CC1E32">
        <w:rPr>
          <w:sz w:val="26"/>
          <w:szCs w:val="26"/>
          <w:lang w:val="fr-FR"/>
        </w:rPr>
        <w:t xml:space="preserve"> C. 8800 J.</w:t>
      </w:r>
      <w:r w:rsidRPr="00CC1E32">
        <w:rPr>
          <w:sz w:val="26"/>
          <w:szCs w:val="26"/>
          <w:lang w:val="fr-FR"/>
        </w:rPr>
        <w:t xml:space="preserve">         </w:t>
      </w:r>
      <w:r w:rsidR="00284832" w:rsidRPr="00CC1E32">
        <w:rPr>
          <w:sz w:val="26"/>
          <w:szCs w:val="26"/>
          <w:lang w:val="fr-FR"/>
        </w:rPr>
        <w:t xml:space="preserve">        </w:t>
      </w:r>
      <w:r w:rsidR="000A4897" w:rsidRPr="00CC1E32">
        <w:rPr>
          <w:sz w:val="26"/>
          <w:szCs w:val="26"/>
          <w:lang w:val="fr-FR"/>
        </w:rPr>
        <w:t xml:space="preserve"> </w:t>
      </w:r>
      <w:r w:rsidR="0010033B" w:rsidRPr="00CC1E32">
        <w:rPr>
          <w:sz w:val="26"/>
          <w:szCs w:val="26"/>
          <w:lang w:val="fr-FR"/>
        </w:rPr>
        <w:t xml:space="preserve">            </w:t>
      </w:r>
      <w:r w:rsidR="00284832" w:rsidRPr="00CC1E32">
        <w:rPr>
          <w:sz w:val="26"/>
          <w:szCs w:val="26"/>
          <w:lang w:val="fr-FR"/>
        </w:rPr>
        <w:t xml:space="preserve"> D. </w:t>
      </w:r>
      <w:r w:rsidR="00000F6F" w:rsidRPr="00CC1E32">
        <w:rPr>
          <w:sz w:val="26"/>
          <w:szCs w:val="26"/>
          <w:lang w:val="fr-FR"/>
        </w:rPr>
        <w:t>2112000 J.</w:t>
      </w:r>
    </w:p>
    <w:p w:rsidR="00932C88" w:rsidRPr="00CC1E32" w:rsidRDefault="00932C88" w:rsidP="00932C88">
      <w:pPr>
        <w:ind w:left="-180"/>
        <w:rPr>
          <w:sz w:val="26"/>
          <w:szCs w:val="26"/>
          <w:vertAlign w:val="superscript"/>
          <w:lang w:val="fr-FR"/>
        </w:rPr>
      </w:pPr>
      <w:r w:rsidRPr="00CC1E32">
        <w:rPr>
          <w:sz w:val="26"/>
          <w:szCs w:val="26"/>
          <w:lang w:val="fr-FR"/>
        </w:rPr>
        <w:t xml:space="preserve">   </w:t>
      </w:r>
      <w:r w:rsidR="004B77D2" w:rsidRPr="00CC1E32">
        <w:rPr>
          <w:sz w:val="26"/>
          <w:szCs w:val="26"/>
          <w:lang w:val="fr-FR"/>
        </w:rPr>
        <w:t xml:space="preserve"> </w:t>
      </w:r>
      <w:r w:rsidRPr="00CC1E32">
        <w:rPr>
          <w:b/>
          <w:sz w:val="26"/>
          <w:szCs w:val="26"/>
          <w:lang w:val="fr-FR"/>
        </w:rPr>
        <w:t>Câu</w:t>
      </w:r>
      <w:r w:rsidR="004E52E0" w:rsidRPr="00CC1E32">
        <w:rPr>
          <w:b/>
          <w:sz w:val="26"/>
          <w:szCs w:val="26"/>
          <w:lang w:val="fr-FR"/>
        </w:rPr>
        <w:t xml:space="preserve"> </w:t>
      </w:r>
      <w:r w:rsidR="007C0BB5" w:rsidRPr="00CC1E32">
        <w:rPr>
          <w:b/>
          <w:sz w:val="26"/>
          <w:szCs w:val="26"/>
          <w:lang w:val="fr-FR"/>
        </w:rPr>
        <w:t>7.</w:t>
      </w:r>
      <w:r w:rsidR="003F7699" w:rsidRPr="00CC1E32">
        <w:rPr>
          <w:sz w:val="26"/>
          <w:szCs w:val="26"/>
          <w:lang w:val="fr-FR"/>
        </w:rPr>
        <w:t xml:space="preserve"> </w:t>
      </w:r>
      <w:r w:rsidR="0076343B" w:rsidRPr="00CC1E32">
        <w:rPr>
          <w:sz w:val="26"/>
          <w:szCs w:val="26"/>
          <w:lang w:val="fr-FR"/>
        </w:rPr>
        <w:t xml:space="preserve">Lực do </w:t>
      </w:r>
      <w:r w:rsidR="0017102A" w:rsidRPr="00CC1E32">
        <w:rPr>
          <w:sz w:val="26"/>
          <w:szCs w:val="26"/>
          <w:lang w:val="fr-FR"/>
        </w:rPr>
        <w:t>dòng điện chạy qua một dây dẫn tác dụng lên kim nam châm đặt gần nó gọi là</w:t>
      </w:r>
    </w:p>
    <w:p w:rsidR="00932C88" w:rsidRPr="00CC1E32" w:rsidRDefault="00932C88" w:rsidP="00932C88">
      <w:pPr>
        <w:ind w:left="-180"/>
        <w:rPr>
          <w:sz w:val="26"/>
          <w:szCs w:val="26"/>
          <w:lang w:val="nl-NL"/>
        </w:rPr>
      </w:pPr>
      <w:r w:rsidRPr="00CC1E32">
        <w:rPr>
          <w:sz w:val="26"/>
          <w:szCs w:val="26"/>
          <w:lang w:val="fr-FR"/>
        </w:rPr>
        <w:t xml:space="preserve">              </w:t>
      </w:r>
      <w:r w:rsidR="007D15C9" w:rsidRPr="00CC1E32">
        <w:rPr>
          <w:sz w:val="26"/>
          <w:szCs w:val="26"/>
          <w:lang w:val="nl-NL"/>
        </w:rPr>
        <w:t>A. l</w:t>
      </w:r>
      <w:r w:rsidR="0076343B" w:rsidRPr="00CC1E32">
        <w:rPr>
          <w:sz w:val="26"/>
          <w:szCs w:val="26"/>
          <w:lang w:val="nl-NL"/>
        </w:rPr>
        <w:t>ực điện.              B.</w:t>
      </w:r>
      <w:r w:rsidR="007D15C9" w:rsidRPr="00CC1E32">
        <w:rPr>
          <w:sz w:val="26"/>
          <w:szCs w:val="26"/>
          <w:lang w:val="nl-NL"/>
        </w:rPr>
        <w:t xml:space="preserve"> lực từ.                   C. l</w:t>
      </w:r>
      <w:r w:rsidR="0076343B" w:rsidRPr="00CC1E32">
        <w:rPr>
          <w:sz w:val="26"/>
          <w:szCs w:val="26"/>
          <w:lang w:val="nl-NL"/>
        </w:rPr>
        <w:t>ực đàn hồi.</w:t>
      </w:r>
      <w:r w:rsidRPr="00CC1E32">
        <w:rPr>
          <w:sz w:val="26"/>
          <w:szCs w:val="26"/>
          <w:lang w:val="nl-NL"/>
        </w:rPr>
        <w:t xml:space="preserve">  </w:t>
      </w:r>
      <w:r w:rsidR="0076343B" w:rsidRPr="00CC1E32">
        <w:rPr>
          <w:sz w:val="26"/>
          <w:szCs w:val="26"/>
          <w:lang w:val="nl-NL"/>
        </w:rPr>
        <w:t xml:space="preserve">                    </w:t>
      </w:r>
      <w:r w:rsidR="006C6981" w:rsidRPr="00CC1E32">
        <w:rPr>
          <w:sz w:val="26"/>
          <w:szCs w:val="26"/>
          <w:lang w:val="nl-NL"/>
        </w:rPr>
        <w:t xml:space="preserve">  D. </w:t>
      </w:r>
      <w:r w:rsidR="007D15C9" w:rsidRPr="00CC1E32">
        <w:rPr>
          <w:sz w:val="26"/>
          <w:szCs w:val="26"/>
          <w:lang w:val="nl-NL"/>
        </w:rPr>
        <w:t>l</w:t>
      </w:r>
      <w:r w:rsidR="0076343B" w:rsidRPr="00CC1E32">
        <w:rPr>
          <w:sz w:val="26"/>
          <w:szCs w:val="26"/>
          <w:lang w:val="nl-NL"/>
        </w:rPr>
        <w:t>ực điện từ</w:t>
      </w:r>
      <w:r w:rsidRPr="00CC1E32">
        <w:rPr>
          <w:sz w:val="26"/>
          <w:szCs w:val="26"/>
          <w:lang w:val="nl-NL"/>
        </w:rPr>
        <w:t>.</w:t>
      </w:r>
    </w:p>
    <w:p w:rsidR="00932C88" w:rsidRPr="00CC1E32" w:rsidRDefault="00932C88" w:rsidP="00932C88">
      <w:pPr>
        <w:ind w:left="-180"/>
        <w:rPr>
          <w:sz w:val="26"/>
          <w:szCs w:val="26"/>
          <w:lang w:val="nl-NL"/>
        </w:rPr>
      </w:pPr>
      <w:r w:rsidRPr="00CC1E32">
        <w:rPr>
          <w:sz w:val="26"/>
          <w:szCs w:val="26"/>
          <w:lang w:val="nl-NL"/>
        </w:rPr>
        <w:t xml:space="preserve">   </w:t>
      </w:r>
      <w:r w:rsidR="004B77D2" w:rsidRPr="00CC1E32">
        <w:rPr>
          <w:sz w:val="26"/>
          <w:szCs w:val="26"/>
          <w:lang w:val="nl-NL"/>
        </w:rPr>
        <w:t xml:space="preserve"> </w:t>
      </w:r>
      <w:r w:rsidRPr="00CC1E32">
        <w:rPr>
          <w:b/>
          <w:sz w:val="26"/>
          <w:szCs w:val="26"/>
          <w:lang w:val="nl-NL"/>
        </w:rPr>
        <w:t>Câu</w:t>
      </w:r>
      <w:r w:rsidR="004E52E0" w:rsidRPr="00CC1E32">
        <w:rPr>
          <w:b/>
          <w:sz w:val="26"/>
          <w:szCs w:val="26"/>
          <w:lang w:val="nl-NL"/>
        </w:rPr>
        <w:t xml:space="preserve"> </w:t>
      </w:r>
      <w:r w:rsidR="0017102A" w:rsidRPr="00CC1E32">
        <w:rPr>
          <w:b/>
          <w:sz w:val="26"/>
          <w:szCs w:val="26"/>
          <w:lang w:val="nl-NL"/>
        </w:rPr>
        <w:t>8.</w:t>
      </w:r>
      <w:r w:rsidR="0017102A" w:rsidRPr="00CC1E32">
        <w:rPr>
          <w:sz w:val="26"/>
          <w:szCs w:val="26"/>
          <w:lang w:val="nl-NL"/>
        </w:rPr>
        <w:t xml:space="preserve"> Khi dây dẫn thẳng có dòng điện chạy qua được đặt song song với các đường </w:t>
      </w:r>
      <w:r w:rsidR="001A3D93" w:rsidRPr="00CC1E32">
        <w:rPr>
          <w:sz w:val="26"/>
          <w:szCs w:val="26"/>
          <w:lang w:val="nl-NL"/>
        </w:rPr>
        <w:t>sức từ thì lực điện từ</w:t>
      </w:r>
    </w:p>
    <w:p w:rsidR="001A3D93" w:rsidRPr="00CC1E32" w:rsidRDefault="001A3D93" w:rsidP="00932C88">
      <w:pPr>
        <w:ind w:left="-180"/>
        <w:rPr>
          <w:sz w:val="26"/>
          <w:szCs w:val="26"/>
          <w:lang w:val="nl-NL"/>
        </w:rPr>
      </w:pPr>
      <w:r w:rsidRPr="00CC1E32">
        <w:rPr>
          <w:sz w:val="26"/>
          <w:szCs w:val="26"/>
          <w:lang w:val="nl-NL"/>
        </w:rPr>
        <w:t xml:space="preserve">             có hướng như thế nào?</w:t>
      </w:r>
    </w:p>
    <w:p w:rsidR="001A3D93" w:rsidRPr="00CC1E32" w:rsidRDefault="001A3D93" w:rsidP="003F7699">
      <w:pPr>
        <w:ind w:left="-180"/>
        <w:rPr>
          <w:sz w:val="26"/>
          <w:szCs w:val="26"/>
          <w:lang w:val="nl-NL"/>
        </w:rPr>
      </w:pPr>
      <w:r w:rsidRPr="00CC1E32">
        <w:rPr>
          <w:sz w:val="26"/>
          <w:szCs w:val="26"/>
          <w:lang w:val="nl-NL"/>
        </w:rPr>
        <w:t xml:space="preserve">               A. Cùng hướng với dòng điện.       </w:t>
      </w:r>
      <w:r w:rsidR="00932C88" w:rsidRPr="00CC1E32">
        <w:rPr>
          <w:sz w:val="26"/>
          <w:szCs w:val="26"/>
          <w:lang w:val="nl-NL"/>
        </w:rPr>
        <w:t xml:space="preserve">.     </w:t>
      </w:r>
      <w:r w:rsidRPr="00CC1E32">
        <w:rPr>
          <w:sz w:val="26"/>
          <w:szCs w:val="26"/>
          <w:lang w:val="nl-NL"/>
        </w:rPr>
        <w:t xml:space="preserve">                             </w:t>
      </w:r>
      <w:r w:rsidR="00932C88" w:rsidRPr="00CC1E32">
        <w:rPr>
          <w:sz w:val="26"/>
          <w:szCs w:val="26"/>
          <w:lang w:val="nl-NL"/>
        </w:rPr>
        <w:t xml:space="preserve"> </w:t>
      </w:r>
      <w:r w:rsidR="00E54D60" w:rsidRPr="00CC1E32">
        <w:rPr>
          <w:sz w:val="26"/>
          <w:szCs w:val="26"/>
          <w:lang w:val="nl-NL"/>
        </w:rPr>
        <w:t xml:space="preserve">B. </w:t>
      </w:r>
      <w:r w:rsidRPr="00CC1E32">
        <w:rPr>
          <w:sz w:val="26"/>
          <w:szCs w:val="26"/>
          <w:lang w:val="nl-NL"/>
        </w:rPr>
        <w:t>Cùng hướng với đường sức từ.</w:t>
      </w:r>
      <w:r w:rsidR="00501FDB" w:rsidRPr="00CC1E32">
        <w:rPr>
          <w:sz w:val="26"/>
          <w:szCs w:val="26"/>
          <w:lang w:val="nl-NL"/>
        </w:rPr>
        <w:t xml:space="preserve">     </w:t>
      </w:r>
      <w:r w:rsidRPr="00CC1E32">
        <w:rPr>
          <w:sz w:val="26"/>
          <w:szCs w:val="26"/>
          <w:lang w:val="nl-NL"/>
        </w:rPr>
        <w:t xml:space="preserve">  </w:t>
      </w:r>
    </w:p>
    <w:p w:rsidR="00932C88" w:rsidRPr="00CC1E32" w:rsidRDefault="001A3D93" w:rsidP="003F7699">
      <w:pPr>
        <w:ind w:left="-180"/>
        <w:rPr>
          <w:sz w:val="26"/>
          <w:szCs w:val="26"/>
          <w:lang w:val="nl-NL"/>
        </w:rPr>
      </w:pPr>
      <w:r w:rsidRPr="00CC1E32">
        <w:rPr>
          <w:sz w:val="26"/>
          <w:szCs w:val="26"/>
          <w:lang w:val="nl-NL"/>
        </w:rPr>
        <w:t xml:space="preserve">           </w:t>
      </w:r>
      <w:r w:rsidR="00501FDB" w:rsidRPr="00CC1E32">
        <w:rPr>
          <w:sz w:val="26"/>
          <w:szCs w:val="26"/>
          <w:lang w:val="nl-NL"/>
        </w:rPr>
        <w:t xml:space="preserve">   </w:t>
      </w:r>
      <w:r w:rsidR="00932C88" w:rsidRPr="00CC1E32">
        <w:rPr>
          <w:sz w:val="26"/>
          <w:szCs w:val="26"/>
          <w:lang w:val="nl-NL"/>
        </w:rPr>
        <w:t xml:space="preserve"> </w:t>
      </w:r>
      <w:r w:rsidRPr="00CC1E32">
        <w:rPr>
          <w:sz w:val="26"/>
          <w:szCs w:val="26"/>
          <w:lang w:val="nl-NL"/>
        </w:rPr>
        <w:t xml:space="preserve">C. Không có lực </w:t>
      </w:r>
      <w:r w:rsidR="00213209" w:rsidRPr="00CC1E32">
        <w:rPr>
          <w:sz w:val="26"/>
          <w:szCs w:val="26"/>
          <w:lang w:val="nl-NL"/>
        </w:rPr>
        <w:t xml:space="preserve">điện </w:t>
      </w:r>
      <w:r w:rsidRPr="00CC1E32">
        <w:rPr>
          <w:sz w:val="26"/>
          <w:szCs w:val="26"/>
          <w:lang w:val="nl-NL"/>
        </w:rPr>
        <w:t>từ</w:t>
      </w:r>
      <w:r w:rsidR="00932C88" w:rsidRPr="00CC1E32">
        <w:rPr>
          <w:sz w:val="26"/>
          <w:szCs w:val="26"/>
          <w:lang w:val="nl-NL"/>
        </w:rPr>
        <w:t>.</w:t>
      </w:r>
      <w:r w:rsidR="00501FDB" w:rsidRPr="00CC1E32">
        <w:rPr>
          <w:sz w:val="26"/>
          <w:szCs w:val="26"/>
          <w:lang w:val="nl-NL"/>
        </w:rPr>
        <w:t xml:space="preserve">        </w:t>
      </w:r>
      <w:r w:rsidRPr="00CC1E32">
        <w:rPr>
          <w:sz w:val="26"/>
          <w:szCs w:val="26"/>
          <w:lang w:val="nl-NL"/>
        </w:rPr>
        <w:t xml:space="preserve">                   </w:t>
      </w:r>
      <w:r w:rsidR="00213209" w:rsidRPr="00CC1E32">
        <w:rPr>
          <w:sz w:val="26"/>
          <w:szCs w:val="26"/>
          <w:lang w:val="nl-NL"/>
        </w:rPr>
        <w:t xml:space="preserve">                        </w:t>
      </w:r>
      <w:r w:rsidR="002D4FE8" w:rsidRPr="00CC1E32">
        <w:rPr>
          <w:sz w:val="26"/>
          <w:szCs w:val="26"/>
          <w:lang w:val="nl-NL"/>
        </w:rPr>
        <w:t xml:space="preserve"> D. </w:t>
      </w:r>
      <w:r w:rsidRPr="00CC1E32">
        <w:rPr>
          <w:sz w:val="26"/>
          <w:szCs w:val="26"/>
          <w:lang w:val="nl-NL"/>
        </w:rPr>
        <w:t>Vuông góc với dây dẫn.</w:t>
      </w:r>
    </w:p>
    <w:p w:rsidR="00932C88" w:rsidRPr="00CC1E32" w:rsidRDefault="0076343B" w:rsidP="00932C88">
      <w:pPr>
        <w:rPr>
          <w:b/>
          <w:bCs/>
          <w:sz w:val="26"/>
          <w:szCs w:val="26"/>
          <w:lang w:val="nl-NL"/>
        </w:rPr>
      </w:pPr>
      <w:r w:rsidRPr="00CC1E32">
        <w:rPr>
          <w:b/>
          <w:bCs/>
          <w:iCs/>
          <w:sz w:val="26"/>
          <w:szCs w:val="26"/>
          <w:lang w:val="nl-NL"/>
        </w:rPr>
        <w:t>II. Điền</w:t>
      </w:r>
      <w:r w:rsidR="00552162" w:rsidRPr="00CC1E32">
        <w:rPr>
          <w:b/>
          <w:bCs/>
          <w:iCs/>
          <w:sz w:val="26"/>
          <w:szCs w:val="26"/>
          <w:lang w:val="nl-NL"/>
        </w:rPr>
        <w:t xml:space="preserve"> từ</w:t>
      </w:r>
      <w:r w:rsidR="008D61B1" w:rsidRPr="00CC1E32">
        <w:rPr>
          <w:b/>
          <w:bCs/>
          <w:iCs/>
          <w:sz w:val="26"/>
          <w:szCs w:val="26"/>
          <w:lang w:val="nl-NL"/>
        </w:rPr>
        <w:t xml:space="preserve"> hoặc cụm từ</w:t>
      </w:r>
      <w:r w:rsidR="00552162" w:rsidRPr="00CC1E32">
        <w:rPr>
          <w:b/>
          <w:bCs/>
          <w:iCs/>
          <w:sz w:val="26"/>
          <w:szCs w:val="26"/>
          <w:lang w:val="nl-NL"/>
        </w:rPr>
        <w:t xml:space="preserve"> thích hợp vào chỗ có dấu..........</w:t>
      </w:r>
      <w:r w:rsidR="00932C88" w:rsidRPr="00CC1E32">
        <w:rPr>
          <w:b/>
          <w:bCs/>
          <w:iCs/>
          <w:sz w:val="26"/>
          <w:szCs w:val="26"/>
          <w:lang w:val="nl-NL"/>
        </w:rPr>
        <w:t>.</w:t>
      </w:r>
      <w:r w:rsidR="00932C88" w:rsidRPr="00CC1E32">
        <w:rPr>
          <w:b/>
          <w:sz w:val="26"/>
          <w:szCs w:val="26"/>
          <w:lang w:val="nl-NL"/>
        </w:rPr>
        <w:t xml:space="preserve"> </w:t>
      </w:r>
      <w:r w:rsidR="00E26EE0" w:rsidRPr="00CC1E32">
        <w:rPr>
          <w:b/>
          <w:sz w:val="26"/>
          <w:szCs w:val="26"/>
          <w:lang w:val="nl-NL"/>
        </w:rPr>
        <w:t>....</w:t>
      </w:r>
      <w:r w:rsidR="00932C88" w:rsidRPr="00CC1E32">
        <w:rPr>
          <w:b/>
          <w:sz w:val="26"/>
          <w:szCs w:val="26"/>
          <w:lang w:val="nl-NL"/>
        </w:rPr>
        <w:t>(1,0 điểm):</w:t>
      </w:r>
    </w:p>
    <w:p w:rsidR="00932C88" w:rsidRPr="00CC1E32" w:rsidRDefault="004B77D2" w:rsidP="00932C88">
      <w:pPr>
        <w:rPr>
          <w:sz w:val="26"/>
          <w:szCs w:val="26"/>
          <w:lang w:val="nl-NL"/>
        </w:rPr>
      </w:pPr>
      <w:r w:rsidRPr="00CC1E32">
        <w:rPr>
          <w:sz w:val="26"/>
          <w:szCs w:val="26"/>
          <w:lang w:val="nl-NL"/>
        </w:rPr>
        <w:t xml:space="preserve">  </w:t>
      </w:r>
      <w:r w:rsidR="00932C88" w:rsidRPr="00CC1E32">
        <w:rPr>
          <w:b/>
          <w:sz w:val="26"/>
          <w:szCs w:val="26"/>
          <w:lang w:val="nl-NL"/>
        </w:rPr>
        <w:t>Câu 1.</w:t>
      </w:r>
      <w:r w:rsidR="00932C88" w:rsidRPr="00CC1E32">
        <w:rPr>
          <w:sz w:val="26"/>
          <w:szCs w:val="26"/>
          <w:lang w:val="nl-NL"/>
        </w:rPr>
        <w:t xml:space="preserve"> </w:t>
      </w:r>
      <w:r w:rsidR="00650A01" w:rsidRPr="00CC1E32">
        <w:rPr>
          <w:sz w:val="26"/>
          <w:szCs w:val="26"/>
          <w:lang w:val="nl-NL"/>
        </w:rPr>
        <w:t>Hiện tượng tạo ra dòng điện cảm ứng gọi là.............................................................</w:t>
      </w:r>
    </w:p>
    <w:p w:rsidR="00932C88" w:rsidRPr="00CC1E32" w:rsidRDefault="004B77D2" w:rsidP="00932C88">
      <w:pPr>
        <w:rPr>
          <w:sz w:val="26"/>
          <w:szCs w:val="26"/>
          <w:lang w:val="nl-NL"/>
        </w:rPr>
      </w:pPr>
      <w:r w:rsidRPr="00CC1E32">
        <w:rPr>
          <w:sz w:val="26"/>
          <w:szCs w:val="26"/>
          <w:lang w:val="nl-NL"/>
        </w:rPr>
        <w:t xml:space="preserve">  </w:t>
      </w:r>
      <w:r w:rsidR="00932C88" w:rsidRPr="00CC1E32">
        <w:rPr>
          <w:b/>
          <w:sz w:val="26"/>
          <w:szCs w:val="26"/>
          <w:lang w:val="nl-NL"/>
        </w:rPr>
        <w:t>Câu</w:t>
      </w:r>
      <w:r w:rsidR="004E52E0" w:rsidRPr="00CC1E32">
        <w:rPr>
          <w:b/>
          <w:sz w:val="26"/>
          <w:szCs w:val="26"/>
          <w:lang w:val="nl-NL"/>
        </w:rPr>
        <w:t xml:space="preserve"> </w:t>
      </w:r>
      <w:r w:rsidR="00331ECB" w:rsidRPr="00CC1E32">
        <w:rPr>
          <w:b/>
          <w:sz w:val="26"/>
          <w:szCs w:val="26"/>
          <w:lang w:val="nl-NL"/>
        </w:rPr>
        <w:t>2.</w:t>
      </w:r>
      <w:r w:rsidR="00331ECB" w:rsidRPr="00CC1E32">
        <w:rPr>
          <w:sz w:val="26"/>
          <w:szCs w:val="26"/>
          <w:lang w:val="nl-NL"/>
        </w:rPr>
        <w:t xml:space="preserve"> Số vôn</w:t>
      </w:r>
      <w:r w:rsidR="00A37388" w:rsidRPr="00CC1E32">
        <w:rPr>
          <w:sz w:val="26"/>
          <w:szCs w:val="26"/>
          <w:lang w:val="nl-NL"/>
        </w:rPr>
        <w:t xml:space="preserve"> ghi trên mỗi dụng cụ điện cho biết ....................................của dụng cụ đó</w:t>
      </w:r>
      <w:r w:rsidR="00932C88" w:rsidRPr="00CC1E32">
        <w:rPr>
          <w:sz w:val="26"/>
          <w:szCs w:val="26"/>
          <w:lang w:val="nl-NL"/>
        </w:rPr>
        <w:t>.</w:t>
      </w:r>
    </w:p>
    <w:p w:rsidR="00932C88" w:rsidRPr="00CC1E32" w:rsidRDefault="004B77D2" w:rsidP="00932C88">
      <w:pPr>
        <w:rPr>
          <w:sz w:val="26"/>
          <w:szCs w:val="26"/>
          <w:lang w:val="nl-NL"/>
        </w:rPr>
      </w:pPr>
      <w:r w:rsidRPr="00CC1E32">
        <w:rPr>
          <w:sz w:val="26"/>
          <w:szCs w:val="26"/>
          <w:lang w:val="nl-NL"/>
        </w:rPr>
        <w:t xml:space="preserve">  </w:t>
      </w:r>
      <w:r w:rsidR="00932C88" w:rsidRPr="00CC1E32">
        <w:rPr>
          <w:b/>
          <w:sz w:val="26"/>
          <w:szCs w:val="26"/>
          <w:lang w:val="nl-NL"/>
        </w:rPr>
        <w:t>Câu</w:t>
      </w:r>
      <w:r w:rsidR="004E52E0" w:rsidRPr="00CC1E32">
        <w:rPr>
          <w:b/>
          <w:sz w:val="26"/>
          <w:szCs w:val="26"/>
          <w:lang w:val="nl-NL"/>
        </w:rPr>
        <w:t xml:space="preserve"> </w:t>
      </w:r>
      <w:r w:rsidR="008011DE" w:rsidRPr="00CC1E32">
        <w:rPr>
          <w:b/>
          <w:sz w:val="26"/>
          <w:szCs w:val="26"/>
          <w:lang w:val="nl-NL"/>
        </w:rPr>
        <w:t>3.</w:t>
      </w:r>
      <w:r w:rsidR="008011DE" w:rsidRPr="00CC1E32">
        <w:rPr>
          <w:sz w:val="26"/>
          <w:szCs w:val="26"/>
          <w:lang w:val="nl-NL"/>
        </w:rPr>
        <w:t xml:space="preserve">  Bếp điện </w:t>
      </w:r>
      <w:r w:rsidR="00650A01" w:rsidRPr="00CC1E32">
        <w:rPr>
          <w:sz w:val="26"/>
          <w:szCs w:val="26"/>
          <w:lang w:val="nl-NL"/>
        </w:rPr>
        <w:t xml:space="preserve">khi hoạt động </w:t>
      </w:r>
      <w:r w:rsidR="008011DE" w:rsidRPr="00CC1E32">
        <w:rPr>
          <w:sz w:val="26"/>
          <w:szCs w:val="26"/>
          <w:lang w:val="nl-NL"/>
        </w:rPr>
        <w:t xml:space="preserve">thì toàn bộ...............................chuyển hóa </w:t>
      </w:r>
      <w:r w:rsidR="00A37388" w:rsidRPr="00CC1E32">
        <w:rPr>
          <w:sz w:val="26"/>
          <w:szCs w:val="26"/>
          <w:lang w:val="nl-NL"/>
        </w:rPr>
        <w:t>thành...................................</w:t>
      </w:r>
      <w:r w:rsidR="00932C88" w:rsidRPr="00CC1E32">
        <w:rPr>
          <w:sz w:val="26"/>
          <w:szCs w:val="26"/>
          <w:lang w:val="nl-NL"/>
        </w:rPr>
        <w:t xml:space="preserve">.                                </w:t>
      </w:r>
    </w:p>
    <w:p w:rsidR="00932C88" w:rsidRPr="00CC1E32" w:rsidRDefault="00932C88" w:rsidP="00E26EE0">
      <w:pPr>
        <w:rPr>
          <w:b/>
          <w:bCs/>
          <w:iCs/>
          <w:sz w:val="26"/>
          <w:szCs w:val="26"/>
          <w:lang w:val="nl-NL"/>
        </w:rPr>
      </w:pPr>
      <w:r w:rsidRPr="00CC1E32">
        <w:rPr>
          <w:b/>
          <w:bCs/>
          <w:iCs/>
          <w:sz w:val="26"/>
          <w:szCs w:val="26"/>
          <w:lang w:val="nl-NL"/>
        </w:rPr>
        <w:t xml:space="preserve">III. </w:t>
      </w:r>
      <w:r w:rsidR="00DE7A9F" w:rsidRPr="00CC1E32">
        <w:rPr>
          <w:b/>
          <w:bCs/>
          <w:iCs/>
          <w:sz w:val="26"/>
          <w:szCs w:val="26"/>
          <w:lang w:val="nl-NL"/>
        </w:rPr>
        <w:t>Đánh dấu x</w:t>
      </w:r>
      <w:r w:rsidR="00E26EE0" w:rsidRPr="00CC1E32">
        <w:rPr>
          <w:b/>
          <w:bCs/>
          <w:iCs/>
          <w:sz w:val="26"/>
          <w:szCs w:val="26"/>
          <w:lang w:val="nl-NL"/>
        </w:rPr>
        <w:t xml:space="preserve"> vào cột đúng nếu là câu phát biểu đúng và vào cột sai nếu là câu phát biểu sai.</w:t>
      </w:r>
      <w:r w:rsidR="00DE7A9F" w:rsidRPr="00CC1E32">
        <w:rPr>
          <w:b/>
          <w:bCs/>
          <w:iCs/>
          <w:sz w:val="26"/>
          <w:szCs w:val="26"/>
          <w:lang w:val="nl-NL"/>
        </w:rPr>
        <w:t xml:space="preserve"> ( 1 điểm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4"/>
        <w:gridCol w:w="8392"/>
        <w:gridCol w:w="794"/>
        <w:gridCol w:w="636"/>
      </w:tblGrid>
      <w:tr w:rsidR="00CC1E32" w:rsidRPr="00CC1E32" w:rsidTr="00B16253">
        <w:tc>
          <w:tcPr>
            <w:tcW w:w="648" w:type="dxa"/>
            <w:tcBorders>
              <w:bottom w:val="single" w:sz="4" w:space="0" w:color="auto"/>
            </w:tcBorders>
            <w:shd w:val="clear" w:color="auto" w:fill="auto"/>
          </w:tcPr>
          <w:p w:rsidR="00E26EE0" w:rsidRPr="00CC1E32" w:rsidRDefault="00E26EE0" w:rsidP="00E26EE0">
            <w:pPr>
              <w:rPr>
                <w:sz w:val="26"/>
                <w:szCs w:val="26"/>
                <w:lang w:val="nl-NL"/>
              </w:rPr>
            </w:pPr>
            <w:r w:rsidRPr="00CC1E32">
              <w:rPr>
                <w:sz w:val="26"/>
                <w:szCs w:val="26"/>
                <w:lang w:val="nl-NL"/>
              </w:rPr>
              <w:t>TT</w:t>
            </w:r>
          </w:p>
        </w:tc>
        <w:tc>
          <w:tcPr>
            <w:tcW w:w="8640" w:type="dxa"/>
            <w:tcBorders>
              <w:bottom w:val="single" w:sz="4" w:space="0" w:color="auto"/>
            </w:tcBorders>
            <w:shd w:val="clear" w:color="auto" w:fill="auto"/>
          </w:tcPr>
          <w:p w:rsidR="00E26EE0" w:rsidRPr="00CC1E32" w:rsidRDefault="00E26EE0" w:rsidP="00E26EE0">
            <w:pPr>
              <w:rPr>
                <w:sz w:val="26"/>
                <w:szCs w:val="26"/>
                <w:lang w:val="nl-NL"/>
              </w:rPr>
            </w:pPr>
            <w:r w:rsidRPr="00CC1E32">
              <w:rPr>
                <w:sz w:val="26"/>
                <w:szCs w:val="26"/>
                <w:lang w:val="nl-NL"/>
              </w:rPr>
              <w:t xml:space="preserve">              </w:t>
            </w:r>
            <w:r w:rsidR="009F0C9D" w:rsidRPr="00CC1E32">
              <w:rPr>
                <w:sz w:val="26"/>
                <w:szCs w:val="26"/>
                <w:lang w:val="nl-NL"/>
              </w:rPr>
              <w:t xml:space="preserve">                                    </w:t>
            </w:r>
            <w:r w:rsidRPr="00CC1E32">
              <w:rPr>
                <w:sz w:val="26"/>
                <w:szCs w:val="26"/>
                <w:lang w:val="nl-NL"/>
              </w:rPr>
              <w:t xml:space="preserve"> Nội dung </w:t>
            </w:r>
          </w:p>
        </w:tc>
        <w:tc>
          <w:tcPr>
            <w:tcW w:w="590" w:type="dxa"/>
            <w:tcBorders>
              <w:bottom w:val="single" w:sz="4" w:space="0" w:color="auto"/>
            </w:tcBorders>
            <w:shd w:val="clear" w:color="auto" w:fill="auto"/>
          </w:tcPr>
          <w:p w:rsidR="00E26EE0" w:rsidRPr="00CC1E32" w:rsidRDefault="00E26EE0" w:rsidP="00E26EE0">
            <w:pPr>
              <w:rPr>
                <w:sz w:val="26"/>
                <w:szCs w:val="26"/>
                <w:lang w:val="nl-NL"/>
              </w:rPr>
            </w:pPr>
            <w:r w:rsidRPr="00CC1E32">
              <w:rPr>
                <w:sz w:val="26"/>
                <w:szCs w:val="26"/>
                <w:lang w:val="nl-NL"/>
              </w:rPr>
              <w:t>Đúng</w:t>
            </w:r>
          </w:p>
        </w:tc>
        <w:tc>
          <w:tcPr>
            <w:tcW w:w="639" w:type="dxa"/>
            <w:tcBorders>
              <w:bottom w:val="single" w:sz="4" w:space="0" w:color="auto"/>
            </w:tcBorders>
            <w:shd w:val="clear" w:color="auto" w:fill="auto"/>
          </w:tcPr>
          <w:p w:rsidR="00E26EE0" w:rsidRPr="00CC1E32" w:rsidRDefault="00E26EE0" w:rsidP="00E26EE0">
            <w:pPr>
              <w:rPr>
                <w:sz w:val="26"/>
                <w:szCs w:val="26"/>
                <w:lang w:val="nl-NL"/>
              </w:rPr>
            </w:pPr>
            <w:r w:rsidRPr="00CC1E32">
              <w:rPr>
                <w:sz w:val="26"/>
                <w:szCs w:val="26"/>
                <w:lang w:val="nl-NL"/>
              </w:rPr>
              <w:t>Sai</w:t>
            </w:r>
          </w:p>
        </w:tc>
      </w:tr>
      <w:tr w:rsidR="00CC1E32" w:rsidRPr="00CC1E32" w:rsidTr="00B16253">
        <w:tc>
          <w:tcPr>
            <w:tcW w:w="648" w:type="dxa"/>
            <w:tcBorders>
              <w:bottom w:val="dashSmallGap" w:sz="4" w:space="0" w:color="auto"/>
              <w:right w:val="dashSmallGap" w:sz="4" w:space="0" w:color="auto"/>
            </w:tcBorders>
            <w:shd w:val="clear" w:color="auto" w:fill="auto"/>
          </w:tcPr>
          <w:p w:rsidR="00E26EE0" w:rsidRPr="00CC1E32" w:rsidRDefault="00E26EE0" w:rsidP="00E26EE0">
            <w:pPr>
              <w:rPr>
                <w:sz w:val="26"/>
                <w:szCs w:val="26"/>
                <w:lang w:val="nl-NL"/>
              </w:rPr>
            </w:pPr>
            <w:r w:rsidRPr="00CC1E32">
              <w:rPr>
                <w:sz w:val="26"/>
                <w:szCs w:val="26"/>
                <w:lang w:val="nl-NL"/>
              </w:rPr>
              <w:t>1</w:t>
            </w:r>
          </w:p>
        </w:tc>
        <w:tc>
          <w:tcPr>
            <w:tcW w:w="8640" w:type="dxa"/>
            <w:tcBorders>
              <w:left w:val="dashSmallGap" w:sz="4" w:space="0" w:color="auto"/>
              <w:bottom w:val="dashSmallGap" w:sz="4" w:space="0" w:color="auto"/>
              <w:right w:val="dashSmallGap" w:sz="4" w:space="0" w:color="auto"/>
            </w:tcBorders>
            <w:shd w:val="clear" w:color="auto" w:fill="auto"/>
          </w:tcPr>
          <w:p w:rsidR="00E26EE0" w:rsidRPr="00CC1E32" w:rsidRDefault="00213209" w:rsidP="00E26EE0">
            <w:pPr>
              <w:rPr>
                <w:sz w:val="26"/>
                <w:szCs w:val="26"/>
                <w:lang w:val="nl-NL"/>
              </w:rPr>
            </w:pPr>
            <w:r w:rsidRPr="00CC1E32">
              <w:rPr>
                <w:sz w:val="26"/>
                <w:szCs w:val="26"/>
                <w:lang w:val="nl-NL"/>
              </w:rPr>
              <w:t>Cường độ dòng điện chạy qua dây dẫn tỉ lệ nghịch với hiệu điện thế đặt vào hai đầy dây dẫn</w:t>
            </w:r>
            <w:r w:rsidR="000A4897" w:rsidRPr="00CC1E32">
              <w:rPr>
                <w:sz w:val="26"/>
                <w:szCs w:val="26"/>
                <w:lang w:val="nl-NL"/>
              </w:rPr>
              <w:t>.</w:t>
            </w:r>
          </w:p>
        </w:tc>
        <w:tc>
          <w:tcPr>
            <w:tcW w:w="590" w:type="dxa"/>
            <w:tcBorders>
              <w:left w:val="dashSmallGap" w:sz="4" w:space="0" w:color="auto"/>
              <w:bottom w:val="dashSmallGap" w:sz="4" w:space="0" w:color="auto"/>
              <w:right w:val="dashSmallGap" w:sz="4" w:space="0" w:color="auto"/>
            </w:tcBorders>
            <w:shd w:val="clear" w:color="auto" w:fill="auto"/>
          </w:tcPr>
          <w:p w:rsidR="00E26EE0" w:rsidRPr="00CC1E32" w:rsidRDefault="00E26EE0" w:rsidP="00E26EE0">
            <w:pPr>
              <w:rPr>
                <w:sz w:val="26"/>
                <w:szCs w:val="26"/>
                <w:lang w:val="nl-NL"/>
              </w:rPr>
            </w:pPr>
          </w:p>
        </w:tc>
        <w:tc>
          <w:tcPr>
            <w:tcW w:w="639" w:type="dxa"/>
            <w:tcBorders>
              <w:left w:val="dashSmallGap" w:sz="4" w:space="0" w:color="auto"/>
              <w:bottom w:val="dashSmallGap" w:sz="4" w:space="0" w:color="auto"/>
            </w:tcBorders>
            <w:shd w:val="clear" w:color="auto" w:fill="auto"/>
          </w:tcPr>
          <w:p w:rsidR="00E26EE0" w:rsidRPr="00CC1E32" w:rsidRDefault="00E26EE0" w:rsidP="00E26EE0">
            <w:pPr>
              <w:rPr>
                <w:sz w:val="26"/>
                <w:szCs w:val="26"/>
                <w:lang w:val="nl-NL"/>
              </w:rPr>
            </w:pPr>
          </w:p>
        </w:tc>
      </w:tr>
      <w:tr w:rsidR="00CC1E32" w:rsidRPr="00CC1E32" w:rsidTr="00B16253">
        <w:tc>
          <w:tcPr>
            <w:tcW w:w="648" w:type="dxa"/>
            <w:tcBorders>
              <w:top w:val="dashSmallGap" w:sz="4" w:space="0" w:color="auto"/>
              <w:bottom w:val="dashSmallGap" w:sz="4" w:space="0" w:color="auto"/>
              <w:right w:val="dashSmallGap" w:sz="4" w:space="0" w:color="auto"/>
            </w:tcBorders>
            <w:shd w:val="clear" w:color="auto" w:fill="auto"/>
          </w:tcPr>
          <w:p w:rsidR="00E26EE0" w:rsidRPr="00CC1E32" w:rsidRDefault="00E26EE0" w:rsidP="00E26EE0">
            <w:pPr>
              <w:rPr>
                <w:sz w:val="26"/>
                <w:szCs w:val="26"/>
                <w:lang w:val="nl-NL"/>
              </w:rPr>
            </w:pPr>
            <w:r w:rsidRPr="00CC1E32">
              <w:rPr>
                <w:sz w:val="26"/>
                <w:szCs w:val="26"/>
                <w:lang w:val="nl-NL"/>
              </w:rPr>
              <w:t>2</w:t>
            </w:r>
          </w:p>
        </w:tc>
        <w:tc>
          <w:tcPr>
            <w:tcW w:w="8640" w:type="dxa"/>
            <w:tcBorders>
              <w:top w:val="dashSmallGap" w:sz="4" w:space="0" w:color="auto"/>
              <w:left w:val="dashSmallGap" w:sz="4" w:space="0" w:color="auto"/>
              <w:bottom w:val="dashSmallGap" w:sz="4" w:space="0" w:color="auto"/>
              <w:right w:val="dashSmallGap" w:sz="4" w:space="0" w:color="auto"/>
            </w:tcBorders>
            <w:shd w:val="clear" w:color="auto" w:fill="auto"/>
          </w:tcPr>
          <w:p w:rsidR="00776DFB" w:rsidRPr="00CC1E32" w:rsidRDefault="00BA2583" w:rsidP="00E26EE0">
            <w:pPr>
              <w:rPr>
                <w:sz w:val="26"/>
                <w:szCs w:val="26"/>
                <w:lang w:val="nl-NL"/>
              </w:rPr>
            </w:pPr>
            <w:r w:rsidRPr="00CC1E32">
              <w:rPr>
                <w:sz w:val="26"/>
                <w:szCs w:val="26"/>
                <w:lang w:val="fr-FR"/>
              </w:rPr>
              <w:t>Khi đổi chiều dòng điện chạy qua các vòng dây của một ống dây thì cực từ của ống dây sẽ thay đổi</w:t>
            </w:r>
            <w:r w:rsidR="00A570A5" w:rsidRPr="00CC1E32">
              <w:rPr>
                <w:sz w:val="26"/>
                <w:szCs w:val="26"/>
                <w:lang w:val="fr-FR"/>
              </w:rPr>
              <w:t>.</w:t>
            </w:r>
          </w:p>
        </w:tc>
        <w:tc>
          <w:tcPr>
            <w:tcW w:w="590" w:type="dxa"/>
            <w:tcBorders>
              <w:top w:val="dashSmallGap" w:sz="4" w:space="0" w:color="auto"/>
              <w:left w:val="dashSmallGap" w:sz="4" w:space="0" w:color="auto"/>
              <w:bottom w:val="dashSmallGap" w:sz="4" w:space="0" w:color="auto"/>
              <w:right w:val="dashSmallGap" w:sz="4" w:space="0" w:color="auto"/>
            </w:tcBorders>
            <w:shd w:val="clear" w:color="auto" w:fill="auto"/>
          </w:tcPr>
          <w:p w:rsidR="00E26EE0" w:rsidRPr="00CC1E32" w:rsidRDefault="00E26EE0" w:rsidP="00E26EE0">
            <w:pPr>
              <w:rPr>
                <w:sz w:val="26"/>
                <w:szCs w:val="26"/>
                <w:lang w:val="nl-NL"/>
              </w:rPr>
            </w:pPr>
          </w:p>
        </w:tc>
        <w:tc>
          <w:tcPr>
            <w:tcW w:w="639" w:type="dxa"/>
            <w:tcBorders>
              <w:top w:val="dashSmallGap" w:sz="4" w:space="0" w:color="auto"/>
              <w:left w:val="dashSmallGap" w:sz="4" w:space="0" w:color="auto"/>
              <w:bottom w:val="dashSmallGap" w:sz="4" w:space="0" w:color="auto"/>
            </w:tcBorders>
            <w:shd w:val="clear" w:color="auto" w:fill="auto"/>
          </w:tcPr>
          <w:p w:rsidR="00E26EE0" w:rsidRPr="00CC1E32" w:rsidRDefault="00E26EE0" w:rsidP="00E26EE0">
            <w:pPr>
              <w:rPr>
                <w:sz w:val="26"/>
                <w:szCs w:val="26"/>
                <w:lang w:val="nl-NL"/>
              </w:rPr>
            </w:pPr>
          </w:p>
        </w:tc>
      </w:tr>
      <w:tr w:rsidR="00CC1E32" w:rsidRPr="00CC1E32" w:rsidTr="00B16253">
        <w:tc>
          <w:tcPr>
            <w:tcW w:w="648" w:type="dxa"/>
            <w:tcBorders>
              <w:top w:val="dashSmallGap" w:sz="4" w:space="0" w:color="auto"/>
              <w:bottom w:val="dashSmallGap" w:sz="4" w:space="0" w:color="auto"/>
              <w:right w:val="dashSmallGap" w:sz="4" w:space="0" w:color="auto"/>
            </w:tcBorders>
            <w:shd w:val="clear" w:color="auto" w:fill="auto"/>
          </w:tcPr>
          <w:p w:rsidR="00E26EE0" w:rsidRPr="00CC1E32" w:rsidRDefault="00E26EE0" w:rsidP="00E26EE0">
            <w:pPr>
              <w:rPr>
                <w:sz w:val="26"/>
                <w:szCs w:val="26"/>
                <w:lang w:val="nl-NL"/>
              </w:rPr>
            </w:pPr>
            <w:r w:rsidRPr="00CC1E32">
              <w:rPr>
                <w:sz w:val="26"/>
                <w:szCs w:val="26"/>
                <w:lang w:val="nl-NL"/>
              </w:rPr>
              <w:t>3</w:t>
            </w:r>
          </w:p>
        </w:tc>
        <w:tc>
          <w:tcPr>
            <w:tcW w:w="8640" w:type="dxa"/>
            <w:tcBorders>
              <w:top w:val="dashSmallGap" w:sz="4" w:space="0" w:color="auto"/>
              <w:left w:val="dashSmallGap" w:sz="4" w:space="0" w:color="auto"/>
              <w:bottom w:val="dashSmallGap" w:sz="4" w:space="0" w:color="auto"/>
              <w:right w:val="dashSmallGap" w:sz="4" w:space="0" w:color="auto"/>
            </w:tcBorders>
            <w:shd w:val="clear" w:color="auto" w:fill="auto"/>
          </w:tcPr>
          <w:p w:rsidR="00E26EE0" w:rsidRPr="00CC1E32" w:rsidRDefault="00BA2583" w:rsidP="00E26EE0">
            <w:pPr>
              <w:rPr>
                <w:sz w:val="26"/>
                <w:szCs w:val="26"/>
                <w:lang w:val="nl-NL"/>
              </w:rPr>
            </w:pPr>
            <w:r w:rsidRPr="00CC1E32">
              <w:rPr>
                <w:sz w:val="26"/>
                <w:szCs w:val="26"/>
                <w:lang w:val="nl-NL"/>
              </w:rPr>
              <w:t>Dùng quy tắc nắm tay phải</w:t>
            </w:r>
            <w:r w:rsidR="00776DFB" w:rsidRPr="00CC1E32">
              <w:rPr>
                <w:sz w:val="26"/>
                <w:szCs w:val="26"/>
                <w:lang w:val="nl-NL"/>
              </w:rPr>
              <w:t xml:space="preserve"> để xác định chiều lực điện từ tác dụng lên dây dẫn có dòng điện chạy qua</w:t>
            </w:r>
            <w:r w:rsidR="000A4897" w:rsidRPr="00CC1E32">
              <w:rPr>
                <w:sz w:val="26"/>
                <w:szCs w:val="26"/>
                <w:lang w:val="nl-NL"/>
              </w:rPr>
              <w:t>.</w:t>
            </w:r>
          </w:p>
        </w:tc>
        <w:tc>
          <w:tcPr>
            <w:tcW w:w="590" w:type="dxa"/>
            <w:tcBorders>
              <w:top w:val="dashSmallGap" w:sz="4" w:space="0" w:color="auto"/>
              <w:left w:val="dashSmallGap" w:sz="4" w:space="0" w:color="auto"/>
              <w:bottom w:val="dashSmallGap" w:sz="4" w:space="0" w:color="auto"/>
              <w:right w:val="dashSmallGap" w:sz="4" w:space="0" w:color="auto"/>
            </w:tcBorders>
            <w:shd w:val="clear" w:color="auto" w:fill="auto"/>
          </w:tcPr>
          <w:p w:rsidR="00E26EE0" w:rsidRPr="00CC1E32" w:rsidRDefault="00E26EE0" w:rsidP="00E26EE0">
            <w:pPr>
              <w:rPr>
                <w:sz w:val="26"/>
                <w:szCs w:val="26"/>
                <w:lang w:val="nl-NL"/>
              </w:rPr>
            </w:pPr>
          </w:p>
        </w:tc>
        <w:tc>
          <w:tcPr>
            <w:tcW w:w="639" w:type="dxa"/>
            <w:tcBorders>
              <w:top w:val="dashSmallGap" w:sz="4" w:space="0" w:color="auto"/>
              <w:left w:val="dashSmallGap" w:sz="4" w:space="0" w:color="auto"/>
              <w:bottom w:val="dashSmallGap" w:sz="4" w:space="0" w:color="auto"/>
            </w:tcBorders>
            <w:shd w:val="clear" w:color="auto" w:fill="auto"/>
          </w:tcPr>
          <w:p w:rsidR="00E26EE0" w:rsidRPr="00CC1E32" w:rsidRDefault="00E26EE0" w:rsidP="00E26EE0">
            <w:pPr>
              <w:rPr>
                <w:sz w:val="26"/>
                <w:szCs w:val="26"/>
                <w:lang w:val="nl-NL"/>
              </w:rPr>
            </w:pPr>
          </w:p>
        </w:tc>
      </w:tr>
      <w:tr w:rsidR="00CC1E32" w:rsidRPr="00CC1E32" w:rsidTr="00B16253">
        <w:tc>
          <w:tcPr>
            <w:tcW w:w="648" w:type="dxa"/>
            <w:tcBorders>
              <w:top w:val="dashSmallGap" w:sz="4" w:space="0" w:color="auto"/>
              <w:right w:val="dashSmallGap" w:sz="4" w:space="0" w:color="auto"/>
            </w:tcBorders>
            <w:shd w:val="clear" w:color="auto" w:fill="auto"/>
          </w:tcPr>
          <w:p w:rsidR="00E26EE0" w:rsidRPr="00CC1E32" w:rsidRDefault="00806895" w:rsidP="00E26EE0">
            <w:pPr>
              <w:rPr>
                <w:sz w:val="26"/>
                <w:szCs w:val="26"/>
                <w:lang w:val="nl-NL"/>
              </w:rPr>
            </w:pPr>
            <w:r w:rsidRPr="00CC1E32">
              <w:rPr>
                <w:sz w:val="26"/>
                <w:szCs w:val="26"/>
                <w:lang w:val="nl-NL"/>
              </w:rPr>
              <w:t>4</w:t>
            </w:r>
          </w:p>
        </w:tc>
        <w:tc>
          <w:tcPr>
            <w:tcW w:w="8640" w:type="dxa"/>
            <w:tcBorders>
              <w:top w:val="dashSmallGap" w:sz="4" w:space="0" w:color="auto"/>
              <w:left w:val="dashSmallGap" w:sz="4" w:space="0" w:color="auto"/>
              <w:right w:val="dashSmallGap" w:sz="4" w:space="0" w:color="auto"/>
            </w:tcBorders>
            <w:shd w:val="clear" w:color="auto" w:fill="auto"/>
          </w:tcPr>
          <w:p w:rsidR="00776DFB" w:rsidRPr="00CC1E32" w:rsidRDefault="003F7699" w:rsidP="00E26EE0">
            <w:pPr>
              <w:rPr>
                <w:sz w:val="26"/>
                <w:szCs w:val="26"/>
                <w:lang w:val="nl-NL"/>
              </w:rPr>
            </w:pPr>
            <w:r w:rsidRPr="00CC1E32">
              <w:rPr>
                <w:sz w:val="26"/>
                <w:szCs w:val="26"/>
                <w:lang w:val="nl-NL"/>
              </w:rPr>
              <w:t xml:space="preserve">Chiều của lực điện từ tác dụng lên </w:t>
            </w:r>
            <w:r w:rsidR="0076343B" w:rsidRPr="00CC1E32">
              <w:rPr>
                <w:sz w:val="26"/>
                <w:szCs w:val="26"/>
                <w:lang w:val="nl-NL"/>
              </w:rPr>
              <w:t xml:space="preserve">đoạn </w:t>
            </w:r>
            <w:r w:rsidRPr="00CC1E32">
              <w:rPr>
                <w:sz w:val="26"/>
                <w:szCs w:val="26"/>
                <w:lang w:val="nl-NL"/>
              </w:rPr>
              <w:t>dây dẫn có dòng điện chạy qua chỉ phụ thuộc vào chiều dòng điện chạy qua đoạn dây dẫn</w:t>
            </w:r>
            <w:r w:rsidR="000A4897" w:rsidRPr="00CC1E32">
              <w:rPr>
                <w:sz w:val="26"/>
                <w:szCs w:val="26"/>
                <w:lang w:val="nl-NL"/>
              </w:rPr>
              <w:t>.</w:t>
            </w:r>
          </w:p>
        </w:tc>
        <w:tc>
          <w:tcPr>
            <w:tcW w:w="590" w:type="dxa"/>
            <w:tcBorders>
              <w:top w:val="dashSmallGap" w:sz="4" w:space="0" w:color="auto"/>
              <w:left w:val="dashSmallGap" w:sz="4" w:space="0" w:color="auto"/>
              <w:right w:val="dashSmallGap" w:sz="4" w:space="0" w:color="auto"/>
            </w:tcBorders>
            <w:shd w:val="clear" w:color="auto" w:fill="auto"/>
          </w:tcPr>
          <w:p w:rsidR="00E26EE0" w:rsidRPr="00CC1E32" w:rsidRDefault="00E26EE0" w:rsidP="00E26EE0">
            <w:pPr>
              <w:rPr>
                <w:sz w:val="26"/>
                <w:szCs w:val="26"/>
                <w:lang w:val="nl-NL"/>
              </w:rPr>
            </w:pPr>
          </w:p>
        </w:tc>
        <w:tc>
          <w:tcPr>
            <w:tcW w:w="639" w:type="dxa"/>
            <w:tcBorders>
              <w:top w:val="dashSmallGap" w:sz="4" w:space="0" w:color="auto"/>
              <w:left w:val="dashSmallGap" w:sz="4" w:space="0" w:color="auto"/>
            </w:tcBorders>
            <w:shd w:val="clear" w:color="auto" w:fill="auto"/>
          </w:tcPr>
          <w:p w:rsidR="00E26EE0" w:rsidRPr="00CC1E32" w:rsidRDefault="00E26EE0" w:rsidP="00E26EE0">
            <w:pPr>
              <w:rPr>
                <w:sz w:val="26"/>
                <w:szCs w:val="26"/>
                <w:lang w:val="nl-NL"/>
              </w:rPr>
            </w:pPr>
          </w:p>
        </w:tc>
      </w:tr>
    </w:tbl>
    <w:p w:rsidR="00932C88" w:rsidRPr="00CC1E32" w:rsidRDefault="00932C88" w:rsidP="00932C88">
      <w:pPr>
        <w:rPr>
          <w:b/>
          <w:sz w:val="26"/>
          <w:szCs w:val="26"/>
          <w:lang w:val="nl-NL"/>
        </w:rPr>
      </w:pPr>
      <w:r w:rsidRPr="00CC1E32">
        <w:rPr>
          <w:b/>
          <w:sz w:val="26"/>
          <w:szCs w:val="26"/>
          <w:lang w:val="vi-VN"/>
        </w:rPr>
        <w:t>B)</w:t>
      </w:r>
      <w:r w:rsidR="004C0584">
        <w:rPr>
          <w:b/>
          <w:sz w:val="26"/>
          <w:szCs w:val="26"/>
        </w:rPr>
        <w:t xml:space="preserve"> </w:t>
      </w:r>
      <w:r w:rsidRPr="00CC1E32">
        <w:rPr>
          <w:b/>
          <w:sz w:val="26"/>
          <w:szCs w:val="26"/>
          <w:lang w:val="vi-VN"/>
        </w:rPr>
        <w:t>PHẦN TỰ LUẬN (</w:t>
      </w:r>
      <w:r w:rsidR="00495CCB" w:rsidRPr="00CC1E32">
        <w:rPr>
          <w:b/>
          <w:sz w:val="26"/>
          <w:szCs w:val="26"/>
          <w:lang w:val="nl-NL"/>
        </w:rPr>
        <w:t xml:space="preserve"> </w:t>
      </w:r>
      <w:r w:rsidRPr="00CC1E32">
        <w:rPr>
          <w:b/>
          <w:sz w:val="26"/>
          <w:szCs w:val="26"/>
          <w:lang w:val="vi-VN"/>
        </w:rPr>
        <w:t>6điểm</w:t>
      </w:r>
      <w:r w:rsidR="00495CCB" w:rsidRPr="00CC1E32">
        <w:rPr>
          <w:b/>
          <w:sz w:val="26"/>
          <w:szCs w:val="26"/>
          <w:lang w:val="nl-NL"/>
        </w:rPr>
        <w:t xml:space="preserve"> </w:t>
      </w:r>
      <w:r w:rsidRPr="00CC1E32">
        <w:rPr>
          <w:b/>
          <w:sz w:val="26"/>
          <w:szCs w:val="26"/>
          <w:lang w:val="vi-VN"/>
        </w:rPr>
        <w:t>)</w:t>
      </w:r>
      <w:r w:rsidRPr="00CC1E32">
        <w:rPr>
          <w:b/>
          <w:sz w:val="26"/>
          <w:szCs w:val="26"/>
          <w:lang w:val="nl-NL"/>
        </w:rPr>
        <w:t>. Thời gian làm bài: 30 phút.</w:t>
      </w:r>
    </w:p>
    <w:p w:rsidR="009D31C0" w:rsidRPr="00CC1E32" w:rsidRDefault="00381C4A" w:rsidP="004059A0">
      <w:pPr>
        <w:ind w:left="180"/>
        <w:rPr>
          <w:b/>
          <w:sz w:val="26"/>
          <w:szCs w:val="26"/>
          <w:lang w:val="nl-NL"/>
        </w:rPr>
      </w:pPr>
      <w:r w:rsidRPr="00CC1E32">
        <w:rPr>
          <w:b/>
          <w:sz w:val="26"/>
          <w:szCs w:val="26"/>
          <w:lang w:val="vi-VN"/>
        </w:rPr>
        <w:lastRenderedPageBreak/>
        <w:t>Câu</w:t>
      </w:r>
      <w:r w:rsidR="00382155" w:rsidRPr="00CC1E32">
        <w:rPr>
          <w:b/>
          <w:sz w:val="26"/>
          <w:szCs w:val="26"/>
        </w:rPr>
        <w:t xml:space="preserve"> </w:t>
      </w:r>
      <w:r w:rsidRPr="00CC1E32">
        <w:rPr>
          <w:b/>
          <w:sz w:val="26"/>
          <w:szCs w:val="26"/>
          <w:lang w:val="vi-VN"/>
        </w:rPr>
        <w:t>1.</w:t>
      </w:r>
      <w:r w:rsidR="00382155" w:rsidRPr="00CC1E32">
        <w:rPr>
          <w:b/>
          <w:sz w:val="26"/>
          <w:szCs w:val="26"/>
        </w:rPr>
        <w:t xml:space="preserve"> </w:t>
      </w:r>
      <w:r w:rsidRPr="00CC1E32">
        <w:rPr>
          <w:b/>
          <w:sz w:val="26"/>
          <w:szCs w:val="26"/>
          <w:lang w:val="vi-VN"/>
        </w:rPr>
        <w:t xml:space="preserve">( </w:t>
      </w:r>
      <w:r w:rsidR="00CD6D74" w:rsidRPr="00CC1E32">
        <w:rPr>
          <w:b/>
          <w:sz w:val="26"/>
          <w:szCs w:val="26"/>
          <w:lang w:val="nl-NL"/>
        </w:rPr>
        <w:t>2</w:t>
      </w:r>
      <w:r w:rsidR="00932C88" w:rsidRPr="00CC1E32">
        <w:rPr>
          <w:b/>
          <w:sz w:val="26"/>
          <w:szCs w:val="26"/>
          <w:lang w:val="vi-VN"/>
        </w:rPr>
        <w:t>,0 đ</w:t>
      </w:r>
      <w:r w:rsidRPr="00CC1E32">
        <w:rPr>
          <w:b/>
          <w:sz w:val="26"/>
          <w:szCs w:val="26"/>
          <w:lang w:val="nl-NL"/>
        </w:rPr>
        <w:t>iểm</w:t>
      </w:r>
      <w:r w:rsidR="00495CCB" w:rsidRPr="00CC1E32">
        <w:rPr>
          <w:b/>
          <w:sz w:val="26"/>
          <w:szCs w:val="26"/>
          <w:lang w:val="nl-NL"/>
        </w:rPr>
        <w:t xml:space="preserve"> </w:t>
      </w:r>
      <w:r w:rsidR="00932C88" w:rsidRPr="00CC1E32">
        <w:rPr>
          <w:b/>
          <w:sz w:val="26"/>
          <w:szCs w:val="26"/>
          <w:lang w:val="vi-VN"/>
        </w:rPr>
        <w:t>)</w:t>
      </w:r>
      <w:r w:rsidR="0073221B" w:rsidRPr="00CC1E32">
        <w:rPr>
          <w:b/>
          <w:sz w:val="26"/>
          <w:szCs w:val="26"/>
          <w:lang w:val="nl-NL"/>
        </w:rPr>
        <w:t xml:space="preserve">  </w:t>
      </w:r>
    </w:p>
    <w:p w:rsidR="00351DAA" w:rsidRPr="00CC1E32" w:rsidRDefault="00524B1A" w:rsidP="004059A0">
      <w:pPr>
        <w:ind w:left="180"/>
        <w:rPr>
          <w:sz w:val="26"/>
          <w:szCs w:val="26"/>
          <w:lang w:val="nl-NL"/>
        </w:rPr>
      </w:pPr>
      <w:r w:rsidRPr="00CC1E32">
        <w:rPr>
          <w:sz w:val="26"/>
          <w:szCs w:val="26"/>
          <w:lang w:val="nl-NL"/>
        </w:rPr>
        <w:t xml:space="preserve">    </w:t>
      </w:r>
      <w:r w:rsidR="009D31C0" w:rsidRPr="00CC1E32">
        <w:rPr>
          <w:sz w:val="26"/>
          <w:szCs w:val="26"/>
          <w:lang w:val="nl-NL"/>
        </w:rPr>
        <w:t xml:space="preserve"> </w:t>
      </w:r>
      <w:r w:rsidR="00351DAA" w:rsidRPr="00CC1E32">
        <w:rPr>
          <w:sz w:val="26"/>
          <w:szCs w:val="26"/>
          <w:lang w:val="nl-NL"/>
        </w:rPr>
        <w:t>a) Viết công thức tính điện trở của dây dẫn, giải thích các kí hiệu và đơn vị của các đại lượng trong</w:t>
      </w:r>
    </w:p>
    <w:p w:rsidR="00351DAA" w:rsidRPr="00CC1E32" w:rsidRDefault="00524B1A" w:rsidP="004059A0">
      <w:pPr>
        <w:ind w:left="180"/>
        <w:rPr>
          <w:sz w:val="26"/>
          <w:szCs w:val="26"/>
          <w:lang w:val="nl-NL"/>
        </w:rPr>
      </w:pPr>
      <w:r w:rsidRPr="00CC1E32">
        <w:rPr>
          <w:sz w:val="26"/>
          <w:szCs w:val="26"/>
          <w:lang w:val="nl-NL"/>
        </w:rPr>
        <w:t xml:space="preserve">         </w:t>
      </w:r>
      <w:r w:rsidR="00351DAA" w:rsidRPr="00CC1E32">
        <w:rPr>
          <w:sz w:val="26"/>
          <w:szCs w:val="26"/>
          <w:lang w:val="nl-NL"/>
        </w:rPr>
        <w:t>công thức.</w:t>
      </w:r>
    </w:p>
    <w:p w:rsidR="009A79F2" w:rsidRPr="00CC1E32" w:rsidRDefault="00524B1A" w:rsidP="004059A0">
      <w:pPr>
        <w:ind w:left="180"/>
        <w:rPr>
          <w:sz w:val="26"/>
          <w:szCs w:val="26"/>
          <w:lang w:val="nl-NL"/>
        </w:rPr>
      </w:pPr>
      <w:r w:rsidRPr="00CC1E32">
        <w:rPr>
          <w:sz w:val="26"/>
          <w:szCs w:val="26"/>
          <w:lang w:val="nl-NL"/>
        </w:rPr>
        <w:t xml:space="preserve">   </w:t>
      </w:r>
      <w:r w:rsidR="004059A0" w:rsidRPr="00CC1E32">
        <w:rPr>
          <w:sz w:val="26"/>
          <w:szCs w:val="26"/>
          <w:lang w:val="nl-NL"/>
        </w:rPr>
        <w:t xml:space="preserve"> </w:t>
      </w:r>
      <w:r w:rsidR="007F34A1" w:rsidRPr="00CC1E32">
        <w:rPr>
          <w:sz w:val="26"/>
          <w:szCs w:val="26"/>
          <w:lang w:val="nl-NL"/>
        </w:rPr>
        <w:t xml:space="preserve"> b) Áp dụng</w:t>
      </w:r>
      <w:r w:rsidR="009A79F2" w:rsidRPr="00CC1E32">
        <w:rPr>
          <w:sz w:val="26"/>
          <w:szCs w:val="26"/>
          <w:lang w:val="nl-NL"/>
        </w:rPr>
        <w:t xml:space="preserve">: Tính điện trở của một sợi </w:t>
      </w:r>
      <w:r w:rsidR="00351DAA" w:rsidRPr="00CC1E32">
        <w:rPr>
          <w:sz w:val="26"/>
          <w:szCs w:val="26"/>
          <w:lang w:val="nl-NL"/>
        </w:rPr>
        <w:t xml:space="preserve">dây </w:t>
      </w:r>
      <w:r w:rsidR="009A79F2" w:rsidRPr="00CC1E32">
        <w:rPr>
          <w:sz w:val="26"/>
          <w:szCs w:val="26"/>
          <w:lang w:val="nl-NL"/>
        </w:rPr>
        <w:t>đồng có chiều dài 500m và tiết diện 0,34mm</w:t>
      </w:r>
      <w:r w:rsidR="009A79F2" w:rsidRPr="00CC1E32">
        <w:rPr>
          <w:sz w:val="26"/>
          <w:szCs w:val="26"/>
          <w:vertAlign w:val="superscript"/>
          <w:lang w:val="nl-NL"/>
        </w:rPr>
        <w:t>2</w:t>
      </w:r>
      <w:r w:rsidR="009A79F2" w:rsidRPr="00CC1E32">
        <w:rPr>
          <w:sz w:val="26"/>
          <w:szCs w:val="26"/>
          <w:lang w:val="nl-NL"/>
        </w:rPr>
        <w:t>. Biết điện</w:t>
      </w:r>
    </w:p>
    <w:p w:rsidR="00932C88" w:rsidRPr="00CC1E32" w:rsidRDefault="00524B1A" w:rsidP="004059A0">
      <w:pPr>
        <w:ind w:left="180"/>
        <w:rPr>
          <w:sz w:val="26"/>
          <w:szCs w:val="26"/>
          <w:lang w:val="vi-VN"/>
        </w:rPr>
      </w:pPr>
      <w:r w:rsidRPr="00CC1E32">
        <w:rPr>
          <w:sz w:val="26"/>
          <w:szCs w:val="26"/>
          <w:lang w:val="nl-NL"/>
        </w:rPr>
        <w:t xml:space="preserve">       </w:t>
      </w:r>
      <w:r w:rsidR="009A79F2" w:rsidRPr="00CC1E32">
        <w:rPr>
          <w:sz w:val="26"/>
          <w:szCs w:val="26"/>
          <w:lang w:val="nl-NL"/>
        </w:rPr>
        <w:t xml:space="preserve">  trở suất của đồng là </w:t>
      </w:r>
      <w:r w:rsidR="009A79F2" w:rsidRPr="00CC1E32">
        <w:rPr>
          <w:position w:val="-10"/>
          <w:sz w:val="26"/>
          <w:szCs w:val="26"/>
          <w:lang w:val="nl-NL"/>
        </w:rPr>
        <w:object w:dxaOrig="1600" w:dyaOrig="360">
          <v:shape id="_x0000_i1033" type="#_x0000_t75" style="width:80pt;height:18pt" o:ole="">
            <v:imagedata r:id="rId17" o:title=""/>
          </v:shape>
          <o:OLEObject Type="Embed" ProgID="Equation.DSMT4" ShapeID="_x0000_i1033" DrawAspect="Content" ObjectID="_1669116900" r:id="rId18"/>
        </w:object>
      </w:r>
      <w:r w:rsidR="00495CCB" w:rsidRPr="00CC1E32">
        <w:rPr>
          <w:sz w:val="26"/>
          <w:szCs w:val="26"/>
          <w:lang w:val="nl-NL"/>
        </w:rPr>
        <w:t>.</w:t>
      </w:r>
    </w:p>
    <w:p w:rsidR="00932C88" w:rsidRPr="00CC1E32" w:rsidRDefault="00932C88" w:rsidP="004059A0">
      <w:pPr>
        <w:ind w:left="180"/>
        <w:rPr>
          <w:b/>
          <w:sz w:val="26"/>
          <w:szCs w:val="26"/>
          <w:lang w:val="vi-VN"/>
        </w:rPr>
      </w:pPr>
      <w:r w:rsidRPr="00CC1E32">
        <w:rPr>
          <w:b/>
          <w:sz w:val="26"/>
          <w:szCs w:val="26"/>
          <w:lang w:val="vi-VN"/>
        </w:rPr>
        <w:t>Câu</w:t>
      </w:r>
      <w:r w:rsidR="00382155" w:rsidRPr="00CC1E32">
        <w:rPr>
          <w:b/>
          <w:sz w:val="26"/>
          <w:szCs w:val="26"/>
        </w:rPr>
        <w:t xml:space="preserve"> </w:t>
      </w:r>
      <w:r w:rsidRPr="00CC1E32">
        <w:rPr>
          <w:b/>
          <w:sz w:val="26"/>
          <w:szCs w:val="26"/>
          <w:lang w:val="vi-VN"/>
        </w:rPr>
        <w:t>2.</w:t>
      </w:r>
      <w:r w:rsidR="00382155" w:rsidRPr="00CC1E32">
        <w:rPr>
          <w:b/>
          <w:sz w:val="26"/>
          <w:szCs w:val="26"/>
        </w:rPr>
        <w:t xml:space="preserve"> </w:t>
      </w:r>
      <w:r w:rsidRPr="00CC1E32">
        <w:rPr>
          <w:b/>
          <w:sz w:val="26"/>
          <w:szCs w:val="26"/>
          <w:lang w:val="vi-VN"/>
        </w:rPr>
        <w:t>(</w:t>
      </w:r>
      <w:r w:rsidR="00CD6D74" w:rsidRPr="00CC1E32">
        <w:rPr>
          <w:b/>
          <w:sz w:val="26"/>
          <w:szCs w:val="26"/>
          <w:lang w:val="vi-VN"/>
        </w:rPr>
        <w:t>1</w:t>
      </w:r>
      <w:r w:rsidR="0073221B" w:rsidRPr="00CC1E32">
        <w:rPr>
          <w:b/>
          <w:sz w:val="26"/>
          <w:szCs w:val="26"/>
          <w:lang w:val="vi-VN"/>
        </w:rPr>
        <w:t xml:space="preserve">,0 </w:t>
      </w:r>
      <w:r w:rsidRPr="00CC1E32">
        <w:rPr>
          <w:b/>
          <w:sz w:val="26"/>
          <w:szCs w:val="26"/>
          <w:lang w:val="vi-VN"/>
        </w:rPr>
        <w:t>đ</w:t>
      </w:r>
      <w:r w:rsidR="0073221B" w:rsidRPr="00CC1E32">
        <w:rPr>
          <w:b/>
          <w:sz w:val="26"/>
          <w:szCs w:val="26"/>
          <w:lang w:val="vi-VN"/>
        </w:rPr>
        <w:t>iểm</w:t>
      </w:r>
      <w:r w:rsidR="00495CCB" w:rsidRPr="00CC1E32">
        <w:rPr>
          <w:b/>
          <w:sz w:val="26"/>
          <w:szCs w:val="26"/>
        </w:rPr>
        <w:t xml:space="preserve"> </w:t>
      </w:r>
      <w:r w:rsidRPr="00CC1E32">
        <w:rPr>
          <w:b/>
          <w:sz w:val="26"/>
          <w:szCs w:val="26"/>
          <w:lang w:val="vi-VN"/>
        </w:rPr>
        <w:t>)</w:t>
      </w:r>
    </w:p>
    <w:p w:rsidR="00524B1A" w:rsidRPr="00CC1E32" w:rsidRDefault="00524B1A" w:rsidP="00524B1A">
      <w:pPr>
        <w:ind w:left="180"/>
        <w:rPr>
          <w:sz w:val="26"/>
          <w:szCs w:val="26"/>
        </w:rPr>
      </w:pPr>
      <w:r w:rsidRPr="00CC1E32">
        <w:rPr>
          <w:sz w:val="26"/>
          <w:szCs w:val="26"/>
          <w:lang w:val="vi-VN"/>
        </w:rPr>
        <w:t xml:space="preserve">   </w:t>
      </w:r>
      <w:r w:rsidR="007F34A1" w:rsidRPr="00CC1E32">
        <w:rPr>
          <w:sz w:val="26"/>
          <w:szCs w:val="26"/>
          <w:lang w:val="vi-VN"/>
        </w:rPr>
        <w:t xml:space="preserve"> </w:t>
      </w:r>
      <w:r w:rsidR="004B5455" w:rsidRPr="00CC1E32">
        <w:rPr>
          <w:sz w:val="26"/>
          <w:szCs w:val="26"/>
          <w:lang w:val="vi-VN"/>
        </w:rPr>
        <w:t>Nam châm điện có cấu tạo như thế nào? Làm thế nào để làm tăng lực từ của nam châm điện tác dụng lên</w:t>
      </w:r>
    </w:p>
    <w:p w:rsidR="00810B5C" w:rsidRPr="00CC1E32" w:rsidRDefault="004B5455" w:rsidP="00524B1A">
      <w:pPr>
        <w:ind w:left="180"/>
        <w:rPr>
          <w:sz w:val="26"/>
          <w:szCs w:val="26"/>
          <w:lang w:val="vi-VN"/>
        </w:rPr>
      </w:pPr>
      <w:r w:rsidRPr="00CC1E32">
        <w:rPr>
          <w:sz w:val="26"/>
          <w:szCs w:val="26"/>
          <w:lang w:val="vi-VN"/>
        </w:rPr>
        <w:t xml:space="preserve"> </w:t>
      </w:r>
      <w:r w:rsidR="00524B1A" w:rsidRPr="00CC1E32">
        <w:rPr>
          <w:sz w:val="26"/>
          <w:szCs w:val="26"/>
          <w:lang w:val="vi-VN"/>
        </w:rPr>
        <w:t xml:space="preserve">    </w:t>
      </w:r>
      <w:r w:rsidRPr="00CC1E32">
        <w:rPr>
          <w:sz w:val="26"/>
          <w:szCs w:val="26"/>
          <w:lang w:val="vi-VN"/>
        </w:rPr>
        <w:t xml:space="preserve">một vật? </w:t>
      </w:r>
      <w:r w:rsidR="00810B5C" w:rsidRPr="00CC1E32">
        <w:rPr>
          <w:sz w:val="26"/>
          <w:szCs w:val="26"/>
          <w:lang w:val="vi-VN"/>
        </w:rPr>
        <w:t xml:space="preserve">                                                                                                                 </w:t>
      </w:r>
      <w:r w:rsidR="00810B5C" w:rsidRPr="00CC1E32">
        <w:rPr>
          <w:b/>
          <w:sz w:val="26"/>
          <w:szCs w:val="26"/>
          <w:lang w:val="vi-VN"/>
        </w:rPr>
        <w:t xml:space="preserve">   </w:t>
      </w:r>
      <w:r w:rsidR="00810B5C" w:rsidRPr="00CC1E32">
        <w:rPr>
          <w:sz w:val="26"/>
          <w:szCs w:val="26"/>
          <w:lang w:val="vi-VN"/>
        </w:rPr>
        <w:t xml:space="preserve">                                                      </w:t>
      </w:r>
      <w:r w:rsidR="00810B5C" w:rsidRPr="00CC1E32">
        <w:rPr>
          <w:b/>
          <w:sz w:val="26"/>
          <w:szCs w:val="26"/>
          <w:lang w:val="vi-VN"/>
        </w:rPr>
        <w:t xml:space="preserve">   </w:t>
      </w:r>
    </w:p>
    <w:p w:rsidR="00810B5C" w:rsidRPr="00CC1E32" w:rsidRDefault="004059A0" w:rsidP="004059A0">
      <w:pPr>
        <w:rPr>
          <w:b/>
          <w:sz w:val="26"/>
          <w:szCs w:val="26"/>
          <w:lang w:val="vi-VN"/>
        </w:rPr>
      </w:pPr>
      <w:r w:rsidRPr="00CC1E32">
        <w:rPr>
          <w:sz w:val="26"/>
          <w:szCs w:val="26"/>
          <w:lang w:val="vi-VN"/>
        </w:rPr>
        <w:t xml:space="preserve">   </w:t>
      </w:r>
      <w:r w:rsidR="00C5796E" w:rsidRPr="00CC1E32">
        <w:rPr>
          <w:b/>
          <w:sz w:val="26"/>
          <w:szCs w:val="26"/>
          <w:lang w:val="vi-VN"/>
        </w:rPr>
        <w:t>Câu 3.</w:t>
      </w:r>
      <w:r w:rsidR="0002050A" w:rsidRPr="00CC1E32">
        <w:rPr>
          <w:b/>
          <w:sz w:val="26"/>
          <w:szCs w:val="26"/>
          <w:lang w:val="vi-VN"/>
        </w:rPr>
        <w:t xml:space="preserve"> ( 3</w:t>
      </w:r>
      <w:r w:rsidR="00C5796E" w:rsidRPr="00CC1E32">
        <w:rPr>
          <w:b/>
          <w:sz w:val="26"/>
          <w:szCs w:val="26"/>
          <w:lang w:val="vi-VN"/>
        </w:rPr>
        <w:t xml:space="preserve">,0 </w:t>
      </w:r>
      <w:r w:rsidR="0002050A" w:rsidRPr="00CC1E32">
        <w:rPr>
          <w:b/>
          <w:sz w:val="26"/>
          <w:szCs w:val="26"/>
          <w:lang w:val="vi-VN"/>
        </w:rPr>
        <w:t>điểm</w:t>
      </w:r>
      <w:r w:rsidR="00495CCB" w:rsidRPr="00CC1E32">
        <w:rPr>
          <w:b/>
          <w:sz w:val="26"/>
          <w:szCs w:val="26"/>
        </w:rPr>
        <w:t xml:space="preserve"> </w:t>
      </w:r>
      <w:r w:rsidR="0002050A" w:rsidRPr="00CC1E32">
        <w:rPr>
          <w:b/>
          <w:sz w:val="26"/>
          <w:szCs w:val="26"/>
          <w:lang w:val="vi-VN"/>
        </w:rPr>
        <w:t>)</w:t>
      </w:r>
    </w:p>
    <w:p w:rsidR="0002050A" w:rsidRPr="00CC1E32" w:rsidRDefault="00524B1A" w:rsidP="006C3542">
      <w:pPr>
        <w:ind w:left="180"/>
        <w:rPr>
          <w:sz w:val="26"/>
          <w:szCs w:val="26"/>
          <w:lang w:val="fr-FR"/>
        </w:rPr>
      </w:pPr>
      <w:r w:rsidRPr="00CC1E32">
        <w:rPr>
          <w:sz w:val="26"/>
          <w:szCs w:val="26"/>
          <w:lang w:val="vi-VN"/>
        </w:rPr>
        <w:t xml:space="preserve">    </w:t>
      </w:r>
      <w:r w:rsidR="0002050A" w:rsidRPr="00CC1E32">
        <w:rPr>
          <w:sz w:val="26"/>
          <w:szCs w:val="26"/>
          <w:lang w:val="vi-VN"/>
        </w:rPr>
        <w:t>Cho mạch điện như sơ đồ hình vẽ, đèn Đ</w:t>
      </w:r>
      <w:r w:rsidR="00C463FF" w:rsidRPr="00CC1E32">
        <w:rPr>
          <w:sz w:val="26"/>
          <w:szCs w:val="26"/>
          <w:lang w:val="vi-VN"/>
        </w:rPr>
        <w:t xml:space="preserve"> khi sáng bình thường có điện trở R</w:t>
      </w:r>
      <w:r w:rsidR="00C463FF" w:rsidRPr="00CC1E32">
        <w:rPr>
          <w:sz w:val="26"/>
          <w:szCs w:val="26"/>
          <w:vertAlign w:val="subscript"/>
          <w:lang w:val="vi-VN"/>
        </w:rPr>
        <w:t>đ</w:t>
      </w:r>
      <w:r w:rsidR="00C463FF" w:rsidRPr="00CC1E32">
        <w:rPr>
          <w:sz w:val="26"/>
          <w:szCs w:val="26"/>
          <w:lang w:val="vi-VN"/>
        </w:rPr>
        <w:t xml:space="preserve"> = 6</w:t>
      </w:r>
      <w:r w:rsidR="00C463FF" w:rsidRPr="00CC1E32">
        <w:rPr>
          <w:position w:val="-4"/>
          <w:sz w:val="26"/>
          <w:szCs w:val="26"/>
          <w:lang w:val="fr-FR"/>
        </w:rPr>
        <w:object w:dxaOrig="260" w:dyaOrig="260">
          <v:shape id="_x0000_i1034" type="#_x0000_t75" style="width:13pt;height:13pt" o:ole="">
            <v:imagedata r:id="rId8" o:title=""/>
          </v:shape>
          <o:OLEObject Type="Embed" ProgID="Equation.DSMT4" ShapeID="_x0000_i1034" DrawAspect="Content" ObjectID="_1669116901" r:id="rId19"/>
        </w:object>
      </w:r>
      <w:r w:rsidR="00CD6D74" w:rsidRPr="00CC1E32">
        <w:rPr>
          <w:sz w:val="26"/>
          <w:szCs w:val="26"/>
          <w:lang w:val="fr-FR"/>
        </w:rPr>
        <w:t xml:space="preserve"> và cường độ dòng điện qua đèn khi đó là I</w:t>
      </w:r>
      <w:r w:rsidR="00CD6D74" w:rsidRPr="00CC1E32">
        <w:rPr>
          <w:sz w:val="26"/>
          <w:szCs w:val="26"/>
          <w:vertAlign w:val="subscript"/>
          <w:lang w:val="fr-FR"/>
        </w:rPr>
        <w:t>đ</w:t>
      </w:r>
      <w:r w:rsidR="00CD6D74" w:rsidRPr="00CC1E32">
        <w:rPr>
          <w:sz w:val="26"/>
          <w:szCs w:val="26"/>
          <w:lang w:val="fr-FR"/>
        </w:rPr>
        <w:t xml:space="preserve"> = 2A, điện trở R = 24</w:t>
      </w:r>
      <w:r w:rsidR="00CD6D74" w:rsidRPr="00CC1E32">
        <w:rPr>
          <w:position w:val="-4"/>
          <w:sz w:val="26"/>
          <w:szCs w:val="26"/>
          <w:lang w:val="fr-FR"/>
        </w:rPr>
        <w:object w:dxaOrig="260" w:dyaOrig="260">
          <v:shape id="_x0000_i1035" type="#_x0000_t75" style="width:13pt;height:13pt" o:ole="">
            <v:imagedata r:id="rId8" o:title=""/>
          </v:shape>
          <o:OLEObject Type="Embed" ProgID="Equation.DSMT4" ShapeID="_x0000_i1035" DrawAspect="Content" ObjectID="_1669116902" r:id="rId20"/>
        </w:object>
      </w:r>
      <w:r w:rsidR="006C3542" w:rsidRPr="00CC1E32">
        <w:rPr>
          <w:sz w:val="26"/>
          <w:szCs w:val="26"/>
          <w:lang w:val="fr-FR"/>
        </w:rPr>
        <w:t>, biến trở MN có con chay C.</w:t>
      </w:r>
      <w:r w:rsidR="00CD6D74" w:rsidRPr="00CC1E32">
        <w:rPr>
          <w:sz w:val="26"/>
          <w:szCs w:val="26"/>
          <w:lang w:val="fr-FR"/>
        </w:rPr>
        <w:t xml:space="preserve"> Hiệu điện</w:t>
      </w:r>
      <w:r w:rsidR="004059A0" w:rsidRPr="00CC1E32">
        <w:rPr>
          <w:sz w:val="26"/>
          <w:szCs w:val="26"/>
          <w:lang w:val="fr-FR"/>
        </w:rPr>
        <w:t xml:space="preserve"> </w:t>
      </w:r>
      <w:r w:rsidR="00CD6D74" w:rsidRPr="00CC1E32">
        <w:rPr>
          <w:sz w:val="26"/>
          <w:szCs w:val="26"/>
          <w:lang w:val="fr-FR"/>
        </w:rPr>
        <w:t xml:space="preserve">thế hai đầu đoạn mạch AB có giá trị </w:t>
      </w:r>
      <w:r w:rsidR="004059A0" w:rsidRPr="00CC1E32">
        <w:rPr>
          <w:sz w:val="26"/>
          <w:szCs w:val="26"/>
          <w:lang w:val="fr-FR"/>
        </w:rPr>
        <w:t xml:space="preserve"> </w:t>
      </w:r>
      <w:r w:rsidR="00382155" w:rsidRPr="00CC1E32">
        <w:rPr>
          <w:sz w:val="26"/>
          <w:szCs w:val="26"/>
          <w:lang w:val="fr-FR"/>
        </w:rPr>
        <w:t>không đổi là 24V.</w:t>
      </w:r>
    </w:p>
    <w:p w:rsidR="00BA1215" w:rsidRPr="00CC1E32" w:rsidRDefault="00144118" w:rsidP="004059A0">
      <w:pPr>
        <w:ind w:left="180"/>
        <w:rPr>
          <w:sz w:val="26"/>
          <w:szCs w:val="26"/>
          <w:lang w:val="fr-FR"/>
        </w:rPr>
      </w:pPr>
      <w:r>
        <w:rPr>
          <w:b/>
          <w:noProof/>
          <w:sz w:val="26"/>
          <w:szCs w:val="26"/>
        </w:rPr>
        <mc:AlternateContent>
          <mc:Choice Requires="wps">
            <w:drawing>
              <wp:anchor distT="0" distB="0" distL="114300" distR="114300" simplePos="0" relativeHeight="251623936" behindDoc="0" locked="0" layoutInCell="1" allowOverlap="1">
                <wp:simplePos x="0" y="0"/>
                <wp:positionH relativeFrom="column">
                  <wp:posOffset>4457700</wp:posOffset>
                </wp:positionH>
                <wp:positionV relativeFrom="paragraph">
                  <wp:posOffset>57150</wp:posOffset>
                </wp:positionV>
                <wp:extent cx="2628900" cy="1149985"/>
                <wp:effectExtent l="0" t="0" r="4445" b="0"/>
                <wp:wrapNone/>
                <wp:docPr id="2779"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149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pPr>
                              <w:rPr>
                                <w:sz w:val="20"/>
                                <w:szCs w:val="20"/>
                                <w:vertAlign w:val="subscript"/>
                              </w:rPr>
                            </w:pPr>
                            <w:r>
                              <w:t xml:space="preserve">                                 </w:t>
                            </w:r>
                          </w:p>
                          <w:p w:rsidR="004E4E04" w:rsidRDefault="004E4E04">
                            <w:pPr>
                              <w:rPr>
                                <w:sz w:val="20"/>
                                <w:szCs w:val="20"/>
                                <w:vertAlign w:val="subscript"/>
                              </w:rPr>
                            </w:pPr>
                          </w:p>
                          <w:p w:rsidR="004E4E04" w:rsidRDefault="004E4E04">
                            <w:pPr>
                              <w:rPr>
                                <w:sz w:val="20"/>
                                <w:szCs w:val="20"/>
                                <w:vertAlign w:val="subscript"/>
                              </w:rPr>
                            </w:pPr>
                            <w:r>
                              <w:rPr>
                                <w:sz w:val="20"/>
                                <w:szCs w:val="20"/>
                                <w:vertAlign w:val="subscript"/>
                              </w:rPr>
                              <w:t xml:space="preserve">                                                                         </w:t>
                            </w:r>
                          </w:p>
                          <w:p w:rsidR="004E4E04" w:rsidRPr="002B4786" w:rsidRDefault="004E4E04">
                            <w:pPr>
                              <w:rPr>
                                <w:sz w:val="20"/>
                                <w:szCs w:val="20"/>
                              </w:rPr>
                            </w:pPr>
                            <w:r>
                              <w:rPr>
                                <w:sz w:val="20"/>
                                <w:szCs w:val="20"/>
                                <w:vertAlign w:val="subscript"/>
                              </w:rPr>
                              <w:t xml:space="preserve">                                                       </w:t>
                            </w:r>
                          </w:p>
                          <w:p w:rsidR="004E4E04" w:rsidRPr="002B4786" w:rsidRDefault="004E4E04">
                            <w:pPr>
                              <w:rPr>
                                <w:sz w:val="20"/>
                                <w:szCs w:val="20"/>
                                <w:vertAlign w:val="subscript"/>
                              </w:rPr>
                            </w:pPr>
                            <w:r>
                              <w:rPr>
                                <w:sz w:val="20"/>
                                <w:szCs w:val="20"/>
                                <w:vertAlign w:val="subscript"/>
                              </w:rPr>
                              <w:t xml:space="preserve">      </w:t>
                            </w:r>
                            <w:r>
                              <w:rPr>
                                <w:sz w:val="20"/>
                                <w:szCs w:val="20"/>
                              </w:rPr>
                              <w:t xml:space="preserve">                            </w:t>
                            </w:r>
                            <w:r>
                              <w:rPr>
                                <w:sz w:val="20"/>
                                <w:szCs w:val="20"/>
                                <w:vertAlign w:val="subscript"/>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 o:spid="_x0000_s1026" style="position:absolute;left:0;text-align:left;margin-left:351pt;margin-top:4.5pt;width:207pt;height:90.5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" stroked="f">
                <v:textbox>
                  <w:txbxContent>
                    <w:p w:rsidR="004E4E04" w:rsidRDefault="004E4E04">
                      <w:pPr>
                        <w:rPr>
                          <w:sz w:val="20"/>
                          <w:szCs w:val="20"/>
                          <w:vertAlign w:val="subscript"/>
                        </w:rPr>
                      </w:pPr>
                      <w:r>
                        <w:t xml:space="preserve">                                 </w:t>
                      </w:r>
                    </w:p>
                    <w:p w:rsidR="004E4E04" w:rsidRDefault="004E4E04">
                      <w:pPr>
                        <w:rPr>
                          <w:sz w:val="20"/>
                          <w:szCs w:val="20"/>
                          <w:vertAlign w:val="subscript"/>
                        </w:rPr>
                      </w:pPr>
                    </w:p>
                    <w:p w:rsidR="004E4E04" w:rsidRDefault="004E4E04">
                      <w:pPr>
                        <w:rPr>
                          <w:sz w:val="20"/>
                          <w:szCs w:val="20"/>
                          <w:vertAlign w:val="subscript"/>
                        </w:rPr>
                      </w:pPr>
                      <w:r>
                        <w:rPr>
                          <w:sz w:val="20"/>
                          <w:szCs w:val="20"/>
                          <w:vertAlign w:val="subscript"/>
                        </w:rPr>
                        <w:t xml:space="preserve">                                                                         </w:t>
                      </w:r>
                    </w:p>
                    <w:p w:rsidR="004E4E04" w:rsidRPr="002B4786" w:rsidRDefault="004E4E04">
                      <w:pPr>
                        <w:rPr>
                          <w:sz w:val="20"/>
                          <w:szCs w:val="20"/>
                        </w:rPr>
                      </w:pPr>
                      <w:r>
                        <w:rPr>
                          <w:sz w:val="20"/>
                          <w:szCs w:val="20"/>
                          <w:vertAlign w:val="subscript"/>
                        </w:rPr>
                        <w:t xml:space="preserve">                                                       </w:t>
                      </w:r>
                    </w:p>
                    <w:p w:rsidR="004E4E04" w:rsidRPr="002B4786" w:rsidRDefault="004E4E04">
                      <w:pPr>
                        <w:rPr>
                          <w:sz w:val="20"/>
                          <w:szCs w:val="20"/>
                          <w:vertAlign w:val="subscript"/>
                        </w:rPr>
                      </w:pPr>
                      <w:r>
                        <w:rPr>
                          <w:sz w:val="20"/>
                          <w:szCs w:val="20"/>
                          <w:vertAlign w:val="subscript"/>
                        </w:rPr>
                        <w:t xml:space="preserve">      </w:t>
                      </w:r>
                      <w:r>
                        <w:rPr>
                          <w:sz w:val="20"/>
                          <w:szCs w:val="20"/>
                        </w:rPr>
                        <w:t xml:space="preserve">                            </w:t>
                      </w:r>
                      <w:r>
                        <w:rPr>
                          <w:sz w:val="20"/>
                          <w:szCs w:val="20"/>
                          <w:vertAlign w:val="subscript"/>
                        </w:rPr>
                        <w:t xml:space="preserve">                          -</w:t>
                      </w:r>
                    </w:p>
                  </w:txbxContent>
                </v:textbox>
              </v:rect>
            </w:pict>
          </mc:Fallback>
        </mc:AlternateContent>
      </w:r>
      <w:r>
        <w:rPr>
          <w:noProof/>
          <w:sz w:val="26"/>
          <w:szCs w:val="26"/>
        </w:rPr>
        <mc:AlternateContent>
          <mc:Choice Requires="wps">
            <w:drawing>
              <wp:anchor distT="0" distB="0" distL="114300" distR="114300" simplePos="0" relativeHeight="251651584" behindDoc="0" locked="0" layoutInCell="1" allowOverlap="1">
                <wp:simplePos x="0" y="0"/>
                <wp:positionH relativeFrom="column">
                  <wp:posOffset>5762625</wp:posOffset>
                </wp:positionH>
                <wp:positionV relativeFrom="paragraph">
                  <wp:posOffset>54610</wp:posOffset>
                </wp:positionV>
                <wp:extent cx="342900" cy="342900"/>
                <wp:effectExtent l="0" t="2540" r="4445" b="0"/>
                <wp:wrapNone/>
                <wp:docPr id="2778"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rsidP="00C463FF">
                            <w:pPr>
                              <w:rPr>
                                <w:sz w:val="20"/>
                                <w:szCs w:val="20"/>
                              </w:rPr>
                            </w:pPr>
                            <w:r>
                              <w:rPr>
                                <w:sz w:val="20"/>
                                <w:szCs w:val="2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027" style="position:absolute;left:0;text-align:left;margin-left:453.75pt;margin-top:4.3pt;width:27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" filled="f" stroked="f">
                <v:textbox>
                  <w:txbxContent>
                    <w:p w:rsidR="004E4E04" w:rsidRPr="002B4786" w:rsidRDefault="004E4E04" w:rsidP="00C463FF">
                      <w:pPr>
                        <w:rPr>
                          <w:sz w:val="20"/>
                          <w:szCs w:val="20"/>
                        </w:rPr>
                      </w:pPr>
                      <w:r>
                        <w:rPr>
                          <w:sz w:val="20"/>
                          <w:szCs w:val="20"/>
                        </w:rPr>
                        <w:t>R</w:t>
                      </w:r>
                    </w:p>
                  </w:txbxContent>
                </v:textbox>
              </v:rect>
            </w:pict>
          </mc:Fallback>
        </mc:AlternateContent>
      </w:r>
      <w:r>
        <w:rPr>
          <w:noProof/>
          <w:sz w:val="26"/>
          <w:szCs w:val="26"/>
        </w:rPr>
        <mc:AlternateContent>
          <mc:Choice Requires="wps">
            <w:drawing>
              <wp:anchor distT="0" distB="0" distL="114300" distR="114300" simplePos="0" relativeHeight="251650560" behindDoc="0" locked="0" layoutInCell="1" allowOverlap="1">
                <wp:simplePos x="0" y="0"/>
                <wp:positionH relativeFrom="column">
                  <wp:posOffset>4838700</wp:posOffset>
                </wp:positionH>
                <wp:positionV relativeFrom="paragraph">
                  <wp:posOffset>83185</wp:posOffset>
                </wp:positionV>
                <wp:extent cx="342900" cy="342900"/>
                <wp:effectExtent l="0" t="2540" r="4445" b="0"/>
                <wp:wrapNone/>
                <wp:docPr id="2777" name="Rectangle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rsidP="00C463FF">
                            <w:pPr>
                              <w:rPr>
                                <w:sz w:val="20"/>
                                <w:szCs w:val="20"/>
                              </w:rPr>
                            </w:pPr>
                            <w:r>
                              <w:rPr>
                                <w:sz w:val="20"/>
                                <w:szCs w:val="20"/>
                              </w:rPr>
                              <w:t>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6" o:spid="_x0000_s1028" style="position:absolute;left:0;text-align:left;margin-left:381pt;margin-top:6.55pt;width:27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" filled="f" stroked="f">
                <v:textbox>
                  <w:txbxContent>
                    <w:p w:rsidR="004E4E04" w:rsidRPr="002B4786" w:rsidRDefault="004E4E04" w:rsidP="00C463FF">
                      <w:pPr>
                        <w:rPr>
                          <w:sz w:val="20"/>
                          <w:szCs w:val="20"/>
                        </w:rPr>
                      </w:pPr>
                      <w:r>
                        <w:rPr>
                          <w:sz w:val="20"/>
                          <w:szCs w:val="20"/>
                        </w:rPr>
                        <w:t>Đ</w:t>
                      </w:r>
                    </w:p>
                  </w:txbxContent>
                </v:textbox>
              </v:rect>
            </w:pict>
          </mc:Fallback>
        </mc:AlternateContent>
      </w:r>
      <w:r w:rsidR="00810B5C" w:rsidRPr="00CC1E32">
        <w:rPr>
          <w:b/>
          <w:sz w:val="26"/>
          <w:szCs w:val="26"/>
          <w:lang w:val="fr-FR"/>
        </w:rPr>
        <w:t xml:space="preserve">    </w:t>
      </w:r>
      <w:r w:rsidR="00BA1215" w:rsidRPr="00CC1E32">
        <w:rPr>
          <w:sz w:val="26"/>
          <w:szCs w:val="26"/>
          <w:lang w:val="fr-FR"/>
        </w:rPr>
        <w:t>a</w:t>
      </w:r>
      <w:r w:rsidR="004059A0" w:rsidRPr="00CC1E32">
        <w:rPr>
          <w:sz w:val="26"/>
          <w:szCs w:val="26"/>
          <w:lang w:val="fr-FR"/>
        </w:rPr>
        <w:t xml:space="preserve">) Tính hiệu điện thế định mức và công suất định mức của </w:t>
      </w:r>
      <w:r w:rsidR="00524B1A" w:rsidRPr="00CC1E32">
        <w:rPr>
          <w:sz w:val="26"/>
          <w:szCs w:val="26"/>
          <w:lang w:val="fr-FR"/>
        </w:rPr>
        <w:t>đèn.</w:t>
      </w:r>
    </w:p>
    <w:p w:rsidR="0073221B" w:rsidRPr="00CC1E32" w:rsidRDefault="00144118" w:rsidP="004059A0">
      <w:pPr>
        <w:ind w:left="180"/>
        <w:rPr>
          <w:sz w:val="26"/>
          <w:szCs w:val="26"/>
          <w:lang w:val="fr-FR"/>
        </w:rPr>
      </w:pPr>
      <w:r>
        <w:rPr>
          <w:noProof/>
          <w:sz w:val="26"/>
          <w:szCs w:val="26"/>
        </w:rPr>
        <mc:AlternateContent>
          <mc:Choice Requires="wps">
            <w:drawing>
              <wp:anchor distT="0" distB="0" distL="114300" distR="114300" simplePos="0" relativeHeight="251649536" behindDoc="0" locked="0" layoutInCell="1" allowOverlap="1">
                <wp:simplePos x="0" y="0"/>
                <wp:positionH relativeFrom="column">
                  <wp:posOffset>4800600</wp:posOffset>
                </wp:positionH>
                <wp:positionV relativeFrom="paragraph">
                  <wp:posOffset>83820</wp:posOffset>
                </wp:positionV>
                <wp:extent cx="342900" cy="342900"/>
                <wp:effectExtent l="0" t="2540" r="4445" b="0"/>
                <wp:wrapNone/>
                <wp:docPr id="2776" name="Rectangle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rsidP="004B5455">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5" o:spid="_x0000_s1029" style="position:absolute;left:0;text-align:left;margin-left:378pt;margin-top:6.6pt;width:27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PXhtwIAALs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" filled="f" stroked="f">
                <v:textbox>
                  <w:txbxContent>
                    <w:p w:rsidR="004E4E04" w:rsidRPr="002B4786" w:rsidRDefault="004E4E04" w:rsidP="004B5455">
                      <w:pPr>
                        <w:rPr>
                          <w:sz w:val="20"/>
                          <w:szCs w:val="20"/>
                        </w:rPr>
                      </w:pPr>
                      <w:r>
                        <w:rPr>
                          <w:sz w:val="20"/>
                          <w:szCs w:val="20"/>
                        </w:rPr>
                        <w:t>X</w:t>
                      </w:r>
                    </w:p>
                  </w:txbxContent>
                </v:textbox>
              </v:rect>
            </w:pict>
          </mc:Fallback>
        </mc:AlternateContent>
      </w:r>
      <w:r>
        <w:rPr>
          <w:b/>
          <w:noProof/>
          <w:sz w:val="26"/>
          <w:szCs w:val="26"/>
        </w:rPr>
        <mc:AlternateContent>
          <mc:Choice Requires="wps">
            <w:drawing>
              <wp:anchor distT="0" distB="0" distL="114300" distR="114300" simplePos="0" relativeHeight="251642368" behindDoc="0" locked="0" layoutInCell="1" allowOverlap="1">
                <wp:simplePos x="0" y="0"/>
                <wp:positionH relativeFrom="column">
                  <wp:posOffset>5953125</wp:posOffset>
                </wp:positionH>
                <wp:positionV relativeFrom="paragraph">
                  <wp:posOffset>19685</wp:posOffset>
                </wp:positionV>
                <wp:extent cx="342900" cy="114300"/>
                <wp:effectExtent l="5080" t="5080" r="13970" b="13970"/>
                <wp:wrapNone/>
                <wp:docPr id="2775" name="Rectangle 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8" o:spid="_x0000_s1026" style="position:absolute;margin-left:468.75pt;margin-top:1.55pt;width:27pt;height:9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"/>
            </w:pict>
          </mc:Fallback>
        </mc:AlternateContent>
      </w:r>
      <w:r>
        <w:rPr>
          <w:b/>
          <w:noProof/>
          <w:sz w:val="26"/>
          <w:szCs w:val="26"/>
        </w:rPr>
        <mc:AlternateContent>
          <mc:Choice Requires="wps">
            <w:drawing>
              <wp:anchor distT="0" distB="0" distL="114300" distR="114300" simplePos="0" relativeHeight="251644416" behindDoc="0" locked="0" layoutInCell="1" allowOverlap="1">
                <wp:simplePos x="0" y="0"/>
                <wp:positionH relativeFrom="column">
                  <wp:posOffset>5372100</wp:posOffset>
                </wp:positionH>
                <wp:positionV relativeFrom="paragraph">
                  <wp:posOffset>67310</wp:posOffset>
                </wp:positionV>
                <wp:extent cx="571500" cy="0"/>
                <wp:effectExtent l="5080" t="5080" r="13970" b="13970"/>
                <wp:wrapNone/>
                <wp:docPr id="2774"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0"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5.3pt" to="468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"/>
            </w:pict>
          </mc:Fallback>
        </mc:AlternateContent>
      </w:r>
      <w:r>
        <w:rPr>
          <w:b/>
          <w:noProof/>
          <w:sz w:val="26"/>
          <w:szCs w:val="26"/>
        </w:rPr>
        <mc:AlternateContent>
          <mc:Choice Requires="wps">
            <w:drawing>
              <wp:anchor distT="0" distB="0" distL="114300" distR="114300" simplePos="0" relativeHeight="251647488" behindDoc="0" locked="0" layoutInCell="1" allowOverlap="1">
                <wp:simplePos x="0" y="0"/>
                <wp:positionH relativeFrom="column">
                  <wp:posOffset>5372100</wp:posOffset>
                </wp:positionH>
                <wp:positionV relativeFrom="paragraph">
                  <wp:posOffset>57785</wp:posOffset>
                </wp:positionV>
                <wp:extent cx="0" cy="342900"/>
                <wp:effectExtent l="5080" t="5080" r="13970" b="13970"/>
                <wp:wrapNone/>
                <wp:docPr id="2773" name="Lin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4.55pt" to="423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FpHFg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"/>
            </w:pict>
          </mc:Fallback>
        </mc:AlternateContent>
      </w:r>
      <w:r>
        <w:rPr>
          <w:noProof/>
          <w:sz w:val="26"/>
          <w:szCs w:val="26"/>
        </w:rPr>
        <mc:AlternateContent>
          <mc:Choice Requires="wps">
            <w:drawing>
              <wp:anchor distT="0" distB="0" distL="114300" distR="114300" simplePos="0" relativeHeight="251654656" behindDoc="0" locked="0" layoutInCell="1" allowOverlap="1">
                <wp:simplePos x="0" y="0"/>
                <wp:positionH relativeFrom="column">
                  <wp:posOffset>6105525</wp:posOffset>
                </wp:positionH>
                <wp:positionV relativeFrom="paragraph">
                  <wp:posOffset>122555</wp:posOffset>
                </wp:positionV>
                <wp:extent cx="342900" cy="342900"/>
                <wp:effectExtent l="0" t="3175" r="4445" b="0"/>
                <wp:wrapNone/>
                <wp:docPr id="2772" name="Rectangle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rsidP="006E5BDA">
                            <w:pPr>
                              <w:rPr>
                                <w:sz w:val="20"/>
                                <w:szCs w:val="20"/>
                              </w:rPr>
                            </w:pPr>
                            <w:r>
                              <w:rPr>
                                <w:sz w:val="20"/>
                                <w:szCs w:val="20"/>
                              </w:rP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0" o:spid="_x0000_s1030" style="position:absolute;left:0;text-align:left;margin-left:480.75pt;margin-top:9.65pt;width:27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" filled="f" stroked="f">
                <v:textbox>
                  <w:txbxContent>
                    <w:p w:rsidR="004E4E04" w:rsidRPr="002B4786" w:rsidRDefault="004E4E04" w:rsidP="006E5BDA">
                      <w:pPr>
                        <w:rPr>
                          <w:sz w:val="20"/>
                          <w:szCs w:val="20"/>
                        </w:rPr>
                      </w:pPr>
                      <w:r>
                        <w:rPr>
                          <w:sz w:val="20"/>
                          <w:szCs w:val="20"/>
                        </w:rPr>
                        <w:t xml:space="preserve"> C</w:t>
                      </w:r>
                    </w:p>
                  </w:txbxContent>
                </v:textbox>
              </v:rect>
            </w:pict>
          </mc:Fallback>
        </mc:AlternateContent>
      </w:r>
      <w:r>
        <w:rPr>
          <w:b/>
          <w:noProof/>
          <w:sz w:val="26"/>
          <w:szCs w:val="26"/>
        </w:rPr>
        <mc:AlternateContent>
          <mc:Choice Requires="wps">
            <w:drawing>
              <wp:anchor distT="0" distB="0" distL="114300" distR="114300" simplePos="0" relativeHeight="251643392" behindDoc="0" locked="0" layoutInCell="1" allowOverlap="1">
                <wp:simplePos x="0" y="0"/>
                <wp:positionH relativeFrom="column">
                  <wp:posOffset>6305550</wp:posOffset>
                </wp:positionH>
                <wp:positionV relativeFrom="paragraph">
                  <wp:posOffset>67310</wp:posOffset>
                </wp:positionV>
                <wp:extent cx="342900" cy="0"/>
                <wp:effectExtent l="5080" t="5080" r="13970" b="13970"/>
                <wp:wrapNone/>
                <wp:docPr id="2771" name="Lin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9"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6.5pt,5.3pt" to="523.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c9WFg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"/>
            </w:pict>
          </mc:Fallback>
        </mc:AlternateContent>
      </w:r>
      <w:r>
        <w:rPr>
          <w:noProof/>
          <w:sz w:val="26"/>
          <w:szCs w:val="26"/>
        </w:rPr>
        <mc:AlternateContent>
          <mc:Choice Requires="wps">
            <w:drawing>
              <wp:anchor distT="0" distB="0" distL="114300" distR="114300" simplePos="0" relativeHeight="251627008" behindDoc="0" locked="0" layoutInCell="1" allowOverlap="1">
                <wp:simplePos x="0" y="0"/>
                <wp:positionH relativeFrom="column">
                  <wp:posOffset>4829175</wp:posOffset>
                </wp:positionH>
                <wp:positionV relativeFrom="paragraph">
                  <wp:posOffset>102870</wp:posOffset>
                </wp:positionV>
                <wp:extent cx="228600" cy="228600"/>
                <wp:effectExtent l="5080" t="12065" r="13970" b="6985"/>
                <wp:wrapNone/>
                <wp:docPr id="2770" name="Oval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txbx>
                        <w:txbxContent>
                          <w:p w:rsidR="004E4E04" w:rsidRPr="00FC7185" w:rsidRDefault="004E4E04">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9" o:spid="_x0000_s1031" style="position:absolute;left:0;text-align:left;margin-left:380.25pt;margin-top:8.1pt;width:18pt;height:18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">
                <v:textbox>
                  <w:txbxContent>
                    <w:p w:rsidR="004E4E04" w:rsidRPr="00FC7185" w:rsidRDefault="004E4E04">
                      <w:pPr>
                        <w:rPr>
                          <w:sz w:val="16"/>
                          <w:szCs w:val="16"/>
                        </w:rPr>
                      </w:pPr>
                    </w:p>
                  </w:txbxContent>
                </v:textbox>
              </v:oval>
            </w:pict>
          </mc:Fallback>
        </mc:AlternateContent>
      </w:r>
      <w:r>
        <w:rPr>
          <w:noProof/>
          <w:sz w:val="26"/>
          <w:szCs w:val="26"/>
        </w:rPr>
        <mc:AlternateContent>
          <mc:Choice Requires="wps">
            <w:drawing>
              <wp:anchor distT="0" distB="0" distL="114300" distR="114300" simplePos="0" relativeHeight="251629056" behindDoc="0" locked="0" layoutInCell="1" allowOverlap="1">
                <wp:simplePos x="0" y="0"/>
                <wp:positionH relativeFrom="column">
                  <wp:posOffset>6638925</wp:posOffset>
                </wp:positionH>
                <wp:positionV relativeFrom="paragraph">
                  <wp:posOffset>64770</wp:posOffset>
                </wp:positionV>
                <wp:extent cx="0" cy="342900"/>
                <wp:effectExtent l="5080" t="12065" r="13970" b="6985"/>
                <wp:wrapNone/>
                <wp:docPr id="2769"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75pt,5.1pt" to="522.7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"/>
            </w:pict>
          </mc:Fallback>
        </mc:AlternateContent>
      </w:r>
      <w:r w:rsidR="00CC2B45" w:rsidRPr="00CC1E32">
        <w:rPr>
          <w:sz w:val="26"/>
          <w:szCs w:val="26"/>
          <w:lang w:val="fr-FR"/>
        </w:rPr>
        <w:t xml:space="preserve">  </w:t>
      </w:r>
      <w:r w:rsidR="00FC7185" w:rsidRPr="00CC1E32">
        <w:rPr>
          <w:sz w:val="26"/>
          <w:szCs w:val="26"/>
          <w:lang w:val="fr-FR"/>
        </w:rPr>
        <w:t xml:space="preserve"> </w:t>
      </w:r>
      <w:r w:rsidR="00524B1A" w:rsidRPr="00CC1E32">
        <w:rPr>
          <w:sz w:val="26"/>
          <w:szCs w:val="26"/>
          <w:lang w:val="fr-FR"/>
        </w:rPr>
        <w:t xml:space="preserve"> b) Tính đ</w:t>
      </w:r>
      <w:r w:rsidR="00145EE0" w:rsidRPr="00CC1E32">
        <w:rPr>
          <w:sz w:val="26"/>
          <w:szCs w:val="26"/>
          <w:lang w:val="fr-FR"/>
        </w:rPr>
        <w:t>iện trở sử dụng của biến trở để</w:t>
      </w:r>
      <w:r w:rsidR="00524B1A" w:rsidRPr="00CC1E32">
        <w:rPr>
          <w:sz w:val="26"/>
          <w:szCs w:val="26"/>
          <w:lang w:val="fr-FR"/>
        </w:rPr>
        <w:t xml:space="preserve"> đèn sáng bình thường.    </w:t>
      </w:r>
      <w:r w:rsidR="00FC7185" w:rsidRPr="00CC1E32">
        <w:rPr>
          <w:sz w:val="26"/>
          <w:szCs w:val="26"/>
          <w:lang w:val="fr-FR"/>
        </w:rPr>
        <w:t xml:space="preserve">                                                                                                </w:t>
      </w:r>
    </w:p>
    <w:p w:rsidR="0073221B" w:rsidRPr="00CC1E32" w:rsidRDefault="00144118" w:rsidP="00524B1A">
      <w:pPr>
        <w:rPr>
          <w:sz w:val="26"/>
          <w:szCs w:val="26"/>
          <w:lang w:val="fr-FR"/>
        </w:rPr>
      </w:pPr>
      <w:r>
        <w:rPr>
          <w:noProof/>
          <w:sz w:val="26"/>
          <w:szCs w:val="26"/>
        </w:rPr>
        <mc:AlternateContent>
          <mc:Choice Requires="wps">
            <w:drawing>
              <wp:anchor distT="0" distB="0" distL="114300" distR="114300" simplePos="0" relativeHeight="251648512" behindDoc="0" locked="0" layoutInCell="1" allowOverlap="1">
                <wp:simplePos x="0" y="0"/>
                <wp:positionH relativeFrom="column">
                  <wp:posOffset>5038725</wp:posOffset>
                </wp:positionH>
                <wp:positionV relativeFrom="paragraph">
                  <wp:posOffset>20320</wp:posOffset>
                </wp:positionV>
                <wp:extent cx="342900" cy="0"/>
                <wp:effectExtent l="5080" t="5080" r="13970" b="13970"/>
                <wp:wrapNone/>
                <wp:docPr id="2768"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75pt,1.6pt" to="423.7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AT/FgIAACw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"/>
            </w:pict>
          </mc:Fallback>
        </mc:AlternateContent>
      </w:r>
      <w:r>
        <w:rPr>
          <w:noProof/>
          <w:sz w:val="26"/>
          <w:szCs w:val="26"/>
        </w:rPr>
        <mc:AlternateContent>
          <mc:Choice Requires="wps">
            <w:drawing>
              <wp:anchor distT="0" distB="0" distL="114300" distR="114300" simplePos="0" relativeHeight="251646464" behindDoc="0" locked="0" layoutInCell="1" allowOverlap="1">
                <wp:simplePos x="0" y="0"/>
                <wp:positionH relativeFrom="column">
                  <wp:posOffset>5372100</wp:posOffset>
                </wp:positionH>
                <wp:positionV relativeFrom="paragraph">
                  <wp:posOffset>182245</wp:posOffset>
                </wp:positionV>
                <wp:extent cx="342900" cy="0"/>
                <wp:effectExtent l="5080" t="5080" r="13970" b="13970"/>
                <wp:wrapNone/>
                <wp:docPr id="2767" name="Lin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2"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14.35pt" to="450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rVzFg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"/>
            </w:pict>
          </mc:Fallback>
        </mc:AlternateContent>
      </w:r>
      <w:r>
        <w:rPr>
          <w:noProof/>
          <w:sz w:val="26"/>
          <w:szCs w:val="26"/>
        </w:rPr>
        <mc:AlternateContent>
          <mc:Choice Requires="wps">
            <w:drawing>
              <wp:anchor distT="0" distB="0" distL="114300" distR="114300" simplePos="0" relativeHeight="251625984" behindDoc="0" locked="0" layoutInCell="1" allowOverlap="1">
                <wp:simplePos x="0" y="0"/>
                <wp:positionH relativeFrom="column">
                  <wp:posOffset>4610100</wp:posOffset>
                </wp:positionH>
                <wp:positionV relativeFrom="paragraph">
                  <wp:posOffset>8890</wp:posOffset>
                </wp:positionV>
                <wp:extent cx="228600" cy="0"/>
                <wp:effectExtent l="5080" t="12700" r="13970" b="6350"/>
                <wp:wrapNone/>
                <wp:docPr id="2766"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7pt" to="381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Nl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"/>
            </w:pict>
          </mc:Fallback>
        </mc:AlternateContent>
      </w:r>
      <w:r>
        <w:rPr>
          <w:noProof/>
          <w:sz w:val="26"/>
          <w:szCs w:val="26"/>
        </w:rPr>
        <mc:AlternateContent>
          <mc:Choice Requires="wps">
            <w:drawing>
              <wp:anchor distT="0" distB="0" distL="114300" distR="114300" simplePos="0" relativeHeight="251653632" behindDoc="0" locked="0" layoutInCell="1" allowOverlap="1">
                <wp:simplePos x="0" y="0"/>
                <wp:positionH relativeFrom="column">
                  <wp:posOffset>6324600</wp:posOffset>
                </wp:positionH>
                <wp:positionV relativeFrom="paragraph">
                  <wp:posOffset>170815</wp:posOffset>
                </wp:positionV>
                <wp:extent cx="342900" cy="342900"/>
                <wp:effectExtent l="0" t="3175" r="4445" b="0"/>
                <wp:wrapNone/>
                <wp:docPr id="2765"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rsidP="006E5BDA">
                            <w:pPr>
                              <w:rPr>
                                <w:sz w:val="20"/>
                                <w:szCs w:val="20"/>
                              </w:rPr>
                            </w:pPr>
                            <w:r>
                              <w:rPr>
                                <w:sz w:val="20"/>
                                <w:szCs w:val="20"/>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9" o:spid="_x0000_s1032" style="position:absolute;margin-left:498pt;margin-top:13.45pt;width:27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" filled="f" stroked="f">
                <v:textbox>
                  <w:txbxContent>
                    <w:p w:rsidR="004E4E04" w:rsidRPr="002B4786" w:rsidRDefault="004E4E04" w:rsidP="006E5BDA">
                      <w:pPr>
                        <w:rPr>
                          <w:sz w:val="20"/>
                          <w:szCs w:val="20"/>
                        </w:rPr>
                      </w:pPr>
                      <w:r>
                        <w:rPr>
                          <w:sz w:val="20"/>
                          <w:szCs w:val="20"/>
                        </w:rPr>
                        <w:t>N</w:t>
                      </w:r>
                    </w:p>
                  </w:txbxContent>
                </v:textbox>
              </v:rect>
            </w:pict>
          </mc:Fallback>
        </mc:AlternateContent>
      </w:r>
      <w:r>
        <w:rPr>
          <w:noProof/>
          <w:sz w:val="26"/>
          <w:szCs w:val="26"/>
        </w:rPr>
        <mc:AlternateContent>
          <mc:Choice Requires="wps">
            <w:drawing>
              <wp:anchor distT="0" distB="0" distL="114300" distR="114300" simplePos="0" relativeHeight="251652608" behindDoc="0" locked="0" layoutInCell="1" allowOverlap="1">
                <wp:simplePos x="0" y="0"/>
                <wp:positionH relativeFrom="column">
                  <wp:posOffset>5715000</wp:posOffset>
                </wp:positionH>
                <wp:positionV relativeFrom="paragraph">
                  <wp:posOffset>113665</wp:posOffset>
                </wp:positionV>
                <wp:extent cx="342900" cy="342900"/>
                <wp:effectExtent l="0" t="3175" r="4445" b="0"/>
                <wp:wrapNone/>
                <wp:docPr id="2764"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rsidP="006E5BDA">
                            <w:pPr>
                              <w:rPr>
                                <w:sz w:val="20"/>
                                <w:szCs w:val="20"/>
                              </w:rPr>
                            </w:pPr>
                            <w:r>
                              <w:rPr>
                                <w:sz w:val="20"/>
                                <w:szCs w:val="2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8" o:spid="_x0000_s1033" style="position:absolute;margin-left:450pt;margin-top:8.95pt;width:27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EZuAIAALw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" filled="f" stroked="f">
                <v:textbox>
                  <w:txbxContent>
                    <w:p w:rsidR="004E4E04" w:rsidRPr="002B4786" w:rsidRDefault="004E4E04" w:rsidP="006E5BDA">
                      <w:pPr>
                        <w:rPr>
                          <w:sz w:val="20"/>
                          <w:szCs w:val="20"/>
                        </w:rPr>
                      </w:pPr>
                      <w:r>
                        <w:rPr>
                          <w:sz w:val="20"/>
                          <w:szCs w:val="20"/>
                        </w:rPr>
                        <w:t>M</w:t>
                      </w:r>
                    </w:p>
                  </w:txbxContent>
                </v:textbox>
              </v:rect>
            </w:pict>
          </mc:Fallback>
        </mc:AlternateContent>
      </w:r>
      <w:r>
        <w:rPr>
          <w:noProof/>
          <w:sz w:val="26"/>
          <w:szCs w:val="26"/>
        </w:rPr>
        <mc:AlternateContent>
          <mc:Choice Requires="wps">
            <w:drawing>
              <wp:anchor distT="0" distB="0" distL="114300" distR="114300" simplePos="0" relativeHeight="251634176" behindDoc="0" locked="0" layoutInCell="1" allowOverlap="1">
                <wp:simplePos x="0" y="0"/>
                <wp:positionH relativeFrom="column">
                  <wp:posOffset>4610100</wp:posOffset>
                </wp:positionH>
                <wp:positionV relativeFrom="paragraph">
                  <wp:posOffset>-635</wp:posOffset>
                </wp:positionV>
                <wp:extent cx="0" cy="571500"/>
                <wp:effectExtent l="5080" t="12700" r="13970" b="6350"/>
                <wp:wrapNone/>
                <wp:docPr id="2763"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3"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05pt" to="363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"/>
            </w:pict>
          </mc:Fallback>
        </mc:AlternateContent>
      </w:r>
      <w:r>
        <w:rPr>
          <w:noProof/>
          <w:sz w:val="26"/>
          <w:szCs w:val="26"/>
        </w:rPr>
        <mc:AlternateContent>
          <mc:Choice Requires="wps">
            <w:drawing>
              <wp:anchor distT="0" distB="0" distL="114300" distR="114300" simplePos="0" relativeHeight="251645440" behindDoc="0" locked="0" layoutInCell="1" allowOverlap="1">
                <wp:simplePos x="0" y="0"/>
                <wp:positionH relativeFrom="column">
                  <wp:posOffset>5715000</wp:posOffset>
                </wp:positionH>
                <wp:positionV relativeFrom="paragraph">
                  <wp:posOffset>67945</wp:posOffset>
                </wp:positionV>
                <wp:extent cx="0" cy="114300"/>
                <wp:effectExtent l="5080" t="5080" r="13970" b="13970"/>
                <wp:wrapNone/>
                <wp:docPr id="2762" name="Lin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1"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5.35pt" to="450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"/>
            </w:pict>
          </mc:Fallback>
        </mc:AlternateContent>
      </w:r>
      <w:r>
        <w:rPr>
          <w:noProof/>
          <w:sz w:val="26"/>
          <w:szCs w:val="26"/>
        </w:rPr>
        <mc:AlternateContent>
          <mc:Choice Requires="wps">
            <w:drawing>
              <wp:anchor distT="0" distB="0" distL="114300" distR="114300" simplePos="0" relativeHeight="251641344" behindDoc="0" locked="0" layoutInCell="1" allowOverlap="1">
                <wp:simplePos x="0" y="0"/>
                <wp:positionH relativeFrom="column">
                  <wp:posOffset>5715000</wp:posOffset>
                </wp:positionH>
                <wp:positionV relativeFrom="paragraph">
                  <wp:posOffset>58420</wp:posOffset>
                </wp:positionV>
                <wp:extent cx="457200" cy="0"/>
                <wp:effectExtent l="5080" t="5080" r="13970" b="13970"/>
                <wp:wrapNone/>
                <wp:docPr id="2761" name="Line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4.6pt" to="486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FZcFg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"/>
            </w:pict>
          </mc:Fallback>
        </mc:AlternateContent>
      </w:r>
      <w:r>
        <w:rPr>
          <w:noProof/>
          <w:sz w:val="26"/>
          <w:szCs w:val="26"/>
        </w:rPr>
        <mc:AlternateContent>
          <mc:Choice Requires="wps">
            <w:drawing>
              <wp:anchor distT="0" distB="0" distL="114300" distR="114300" simplePos="0" relativeHeight="251640320" behindDoc="0" locked="0" layoutInCell="1" allowOverlap="1">
                <wp:simplePos x="0" y="0"/>
                <wp:positionH relativeFrom="column">
                  <wp:posOffset>6172200</wp:posOffset>
                </wp:positionH>
                <wp:positionV relativeFrom="paragraph">
                  <wp:posOffset>48895</wp:posOffset>
                </wp:positionV>
                <wp:extent cx="0" cy="114300"/>
                <wp:effectExtent l="52705" t="5080" r="61595" b="23495"/>
                <wp:wrapNone/>
                <wp:docPr id="2760" name="Lin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3.85pt" to="486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">
                <v:stroke endarrow="block"/>
              </v:line>
            </w:pict>
          </mc:Fallback>
        </mc:AlternateContent>
      </w:r>
      <w:r>
        <w:rPr>
          <w:noProof/>
          <w:sz w:val="26"/>
          <w:szCs w:val="26"/>
        </w:rPr>
        <mc:AlternateContent>
          <mc:Choice Requires="wps">
            <w:drawing>
              <wp:anchor distT="0" distB="0" distL="114300" distR="114300" simplePos="0" relativeHeight="251624960" behindDoc="0" locked="0" layoutInCell="1" allowOverlap="1">
                <wp:simplePos x="0" y="0"/>
                <wp:positionH relativeFrom="column">
                  <wp:posOffset>5934075</wp:posOffset>
                </wp:positionH>
                <wp:positionV relativeFrom="paragraph">
                  <wp:posOffset>170180</wp:posOffset>
                </wp:positionV>
                <wp:extent cx="457200" cy="114300"/>
                <wp:effectExtent l="5080" t="12065" r="13970" b="6985"/>
                <wp:wrapNone/>
                <wp:docPr id="2759"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26" style="position:absolute;margin-left:467.25pt;margin-top:13.4pt;width:36pt;height:9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"/>
            </w:pict>
          </mc:Fallback>
        </mc:AlternateContent>
      </w:r>
      <w:r>
        <w:rPr>
          <w:noProof/>
          <w:sz w:val="26"/>
          <w:szCs w:val="26"/>
        </w:rPr>
        <mc:AlternateContent>
          <mc:Choice Requires="wps">
            <w:drawing>
              <wp:anchor distT="0" distB="0" distL="114300" distR="114300" simplePos="0" relativeHeight="251630080" behindDoc="0" locked="0" layoutInCell="1" allowOverlap="1">
                <wp:simplePos x="0" y="0"/>
                <wp:positionH relativeFrom="column">
                  <wp:posOffset>6638925</wp:posOffset>
                </wp:positionH>
                <wp:positionV relativeFrom="paragraph">
                  <wp:posOffset>66040</wp:posOffset>
                </wp:positionV>
                <wp:extent cx="228600" cy="0"/>
                <wp:effectExtent l="5080" t="12700" r="13970" b="6350"/>
                <wp:wrapNone/>
                <wp:docPr id="2758"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1"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75pt,5.2pt" to="540.7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UXoFgIAACwEAAAOAAAAZHJzL2Uyb0RvYy54bWysU8uu0zAQ3SPxD5b3bR6kv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"/>
            </w:pict>
          </mc:Fallback>
        </mc:AlternateContent>
      </w:r>
      <w:r>
        <w:rPr>
          <w:noProof/>
          <w:sz w:val="26"/>
          <w:szCs w:val="26"/>
        </w:rPr>
        <mc:AlternateContent>
          <mc:Choice Requires="wps">
            <w:drawing>
              <wp:anchor distT="0" distB="0" distL="114300" distR="114300" simplePos="0" relativeHeight="251631104" behindDoc="0" locked="0" layoutInCell="1" allowOverlap="1">
                <wp:simplePos x="0" y="0"/>
                <wp:positionH relativeFrom="column">
                  <wp:posOffset>6877050</wp:posOffset>
                </wp:positionH>
                <wp:positionV relativeFrom="paragraph">
                  <wp:posOffset>56515</wp:posOffset>
                </wp:positionV>
                <wp:extent cx="0" cy="457200"/>
                <wp:effectExtent l="5080" t="12700" r="13970" b="6350"/>
                <wp:wrapNone/>
                <wp:docPr id="2757"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1.5pt,4.45pt" to="541.5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"/>
            </w:pict>
          </mc:Fallback>
        </mc:AlternateContent>
      </w:r>
      <w:r w:rsidR="006C3542" w:rsidRPr="00CC1E32">
        <w:rPr>
          <w:sz w:val="26"/>
          <w:szCs w:val="26"/>
          <w:lang w:val="fr-FR"/>
        </w:rPr>
        <w:t xml:space="preserve">       c) Khi đèn</w:t>
      </w:r>
      <w:r w:rsidR="00524B1A" w:rsidRPr="00CC1E32">
        <w:rPr>
          <w:sz w:val="26"/>
          <w:szCs w:val="26"/>
          <w:lang w:val="fr-FR"/>
        </w:rPr>
        <w:t xml:space="preserve"> sáng bình thường</w:t>
      </w:r>
      <w:r w:rsidR="006C3542" w:rsidRPr="00CC1E32">
        <w:rPr>
          <w:sz w:val="26"/>
          <w:szCs w:val="26"/>
          <w:lang w:val="fr-FR"/>
        </w:rPr>
        <w:t>,</w:t>
      </w:r>
      <w:r w:rsidR="00524B1A" w:rsidRPr="00CC1E32">
        <w:rPr>
          <w:sz w:val="26"/>
          <w:szCs w:val="26"/>
          <w:lang w:val="fr-FR"/>
        </w:rPr>
        <w:t xml:space="preserve"> nếu dịch chuyển con chạy C của </w:t>
      </w:r>
    </w:p>
    <w:p w:rsidR="0073221B" w:rsidRPr="00CC1E32" w:rsidRDefault="00144118" w:rsidP="004059A0">
      <w:pPr>
        <w:ind w:left="180"/>
        <w:rPr>
          <w:sz w:val="26"/>
          <w:szCs w:val="26"/>
          <w:lang w:val="fr-FR"/>
        </w:rPr>
      </w:pPr>
      <w:r>
        <w:rPr>
          <w:noProof/>
          <w:sz w:val="26"/>
          <w:szCs w:val="26"/>
        </w:rPr>
        <mc:AlternateContent>
          <mc:Choice Requires="wps">
            <w:drawing>
              <wp:anchor distT="0" distB="0" distL="114300" distR="114300" simplePos="0" relativeHeight="251688448" behindDoc="0" locked="0" layoutInCell="1" allowOverlap="1">
                <wp:simplePos x="0" y="0"/>
                <wp:positionH relativeFrom="column">
                  <wp:posOffset>5543550</wp:posOffset>
                </wp:positionH>
                <wp:positionV relativeFrom="paragraph">
                  <wp:posOffset>152400</wp:posOffset>
                </wp:positionV>
                <wp:extent cx="342900" cy="342900"/>
                <wp:effectExtent l="0" t="3175" r="4445" b="0"/>
                <wp:wrapNone/>
                <wp:docPr id="2756" name="Rectangle 4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rsidP="00A27CB7">
                            <w:pPr>
                              <w:rPr>
                                <w:sz w:val="20"/>
                                <w:szCs w:val="20"/>
                              </w:rPr>
                            </w:pP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4" o:spid="_x0000_s1034" style="position:absolute;left:0;text-align:left;margin-left:436.5pt;margin-top:12pt;width:27pt;height:27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" filled="f" stroked="f">
                <v:textbox>
                  <w:txbxContent>
                    <w:p w:rsidR="004E4E04" w:rsidRPr="002B4786" w:rsidRDefault="004E4E04" w:rsidP="00A27CB7">
                      <w:pPr>
                        <w:rPr>
                          <w:sz w:val="20"/>
                          <w:szCs w:val="20"/>
                        </w:rPr>
                      </w:pPr>
                      <w:r>
                        <w:rPr>
                          <w:sz w:val="20"/>
                          <w:szCs w:val="20"/>
                        </w:rPr>
                        <w:t>+</w:t>
                      </w:r>
                    </w:p>
                  </w:txbxContent>
                </v:textbox>
              </v:rect>
            </w:pict>
          </mc:Fallback>
        </mc:AlternateContent>
      </w:r>
      <w:r>
        <w:rPr>
          <w:noProof/>
          <w:sz w:val="26"/>
          <w:szCs w:val="26"/>
        </w:rPr>
        <mc:AlternateContent>
          <mc:Choice Requires="wps">
            <w:drawing>
              <wp:anchor distT="0" distB="0" distL="114300" distR="114300" simplePos="0" relativeHeight="251687424" behindDoc="0" locked="0" layoutInCell="1" allowOverlap="1">
                <wp:simplePos x="0" y="0"/>
                <wp:positionH relativeFrom="column">
                  <wp:posOffset>5362575</wp:posOffset>
                </wp:positionH>
                <wp:positionV relativeFrom="paragraph">
                  <wp:posOffset>180975</wp:posOffset>
                </wp:positionV>
                <wp:extent cx="342900" cy="342900"/>
                <wp:effectExtent l="0" t="3175" r="4445" b="0"/>
                <wp:wrapNone/>
                <wp:docPr id="2755" name="Rectangle 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rsidP="00A27CB7">
                            <w:pPr>
                              <w:rPr>
                                <w:sz w:val="20"/>
                                <w:szCs w:val="20"/>
                              </w:rPr>
                            </w:pPr>
                            <w:r>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3" o:spid="_x0000_s1035" style="position:absolute;left:0;text-align:left;margin-left:422.25pt;margin-top:14.25pt;width:27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aQ8twIAALw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" filled="f" stroked="f">
                <v:textbox>
                  <w:txbxContent>
                    <w:p w:rsidR="004E4E04" w:rsidRPr="002B4786" w:rsidRDefault="004E4E04" w:rsidP="00A27CB7">
                      <w:pPr>
                        <w:rPr>
                          <w:sz w:val="20"/>
                          <w:szCs w:val="20"/>
                        </w:rPr>
                      </w:pPr>
                      <w:r>
                        <w:rPr>
                          <w:sz w:val="20"/>
                          <w:szCs w:val="20"/>
                        </w:rPr>
                        <w:t>-</w:t>
                      </w:r>
                    </w:p>
                  </w:txbxContent>
                </v:textbox>
              </v:rect>
            </w:pict>
          </mc:Fallback>
        </mc:AlternateContent>
      </w:r>
      <w:r>
        <w:rPr>
          <w:noProof/>
          <w:sz w:val="26"/>
          <w:szCs w:val="26"/>
        </w:rPr>
        <mc:AlternateContent>
          <mc:Choice Requires="wps">
            <w:drawing>
              <wp:anchor distT="0" distB="0" distL="114300" distR="114300" simplePos="0" relativeHeight="251639296" behindDoc="0" locked="0" layoutInCell="1" allowOverlap="1">
                <wp:simplePos x="0" y="0"/>
                <wp:positionH relativeFrom="column">
                  <wp:posOffset>6172200</wp:posOffset>
                </wp:positionH>
                <wp:positionV relativeFrom="paragraph">
                  <wp:posOffset>20955</wp:posOffset>
                </wp:positionV>
                <wp:extent cx="0" cy="0"/>
                <wp:effectExtent l="5080" t="52705" r="23495" b="61595"/>
                <wp:wrapNone/>
                <wp:docPr id="2754"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1.65pt" to="48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LhmJgIAAEk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">
                <v:stroke endarrow="block"/>
              </v:line>
            </w:pict>
          </mc:Fallback>
        </mc:AlternateContent>
      </w:r>
      <w:r>
        <w:rPr>
          <w:noProof/>
          <w:sz w:val="26"/>
          <w:szCs w:val="26"/>
        </w:rPr>
        <mc:AlternateContent>
          <mc:Choice Requires="wps">
            <w:drawing>
              <wp:anchor distT="0" distB="0" distL="114300" distR="114300" simplePos="0" relativeHeight="251628032" behindDoc="0" locked="0" layoutInCell="1" allowOverlap="1">
                <wp:simplePos x="0" y="0"/>
                <wp:positionH relativeFrom="column">
                  <wp:posOffset>6400800</wp:posOffset>
                </wp:positionH>
                <wp:positionV relativeFrom="paragraph">
                  <wp:posOffset>28575</wp:posOffset>
                </wp:positionV>
                <wp:extent cx="228600" cy="0"/>
                <wp:effectExtent l="5080" t="12700" r="13970" b="6350"/>
                <wp:wrapNone/>
                <wp:docPr id="2753"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in,2.25pt" to="522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3NP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"/>
            </w:pict>
          </mc:Fallback>
        </mc:AlternateContent>
      </w:r>
      <w:r w:rsidR="00AB33D3" w:rsidRPr="00CC1E32">
        <w:rPr>
          <w:sz w:val="26"/>
          <w:szCs w:val="26"/>
          <w:lang w:val="fr-FR"/>
        </w:rPr>
        <w:t xml:space="preserve">        </w:t>
      </w:r>
      <w:r w:rsidR="00690694" w:rsidRPr="00CC1E32">
        <w:rPr>
          <w:sz w:val="26"/>
          <w:szCs w:val="26"/>
          <w:lang w:val="fr-FR"/>
        </w:rPr>
        <w:t>biến trở đến gần đầu M</w:t>
      </w:r>
      <w:r w:rsidR="00524B1A" w:rsidRPr="00CC1E32">
        <w:rPr>
          <w:sz w:val="26"/>
          <w:szCs w:val="26"/>
          <w:lang w:val="fr-FR"/>
        </w:rPr>
        <w:t xml:space="preserve"> của biến trở thì độ sáng của đèn sẽ </w:t>
      </w:r>
      <w:r w:rsidR="00AB33D3" w:rsidRPr="00CC1E32">
        <w:rPr>
          <w:sz w:val="26"/>
          <w:szCs w:val="26"/>
          <w:lang w:val="fr-FR"/>
        </w:rPr>
        <w:t xml:space="preserve">  </w:t>
      </w:r>
      <w:r w:rsidR="00CC2B45" w:rsidRPr="00CC1E32">
        <w:rPr>
          <w:sz w:val="26"/>
          <w:szCs w:val="26"/>
          <w:lang w:val="fr-FR"/>
        </w:rPr>
        <w:t xml:space="preserve"> </w:t>
      </w:r>
      <w:r w:rsidR="00AB33D3" w:rsidRPr="00CC1E32">
        <w:rPr>
          <w:sz w:val="26"/>
          <w:szCs w:val="26"/>
          <w:lang w:val="fr-FR"/>
        </w:rPr>
        <w:t xml:space="preserve"> </w:t>
      </w:r>
    </w:p>
    <w:p w:rsidR="00CC2B45" w:rsidRPr="00CC1E32" w:rsidRDefault="00144118" w:rsidP="0073221B">
      <w:pPr>
        <w:rPr>
          <w:sz w:val="26"/>
          <w:szCs w:val="26"/>
          <w:lang w:val="fr-FR"/>
        </w:rPr>
      </w:pPr>
      <w:r>
        <w:rPr>
          <w:noProof/>
          <w:sz w:val="26"/>
          <w:szCs w:val="26"/>
        </w:rPr>
        <mc:AlternateContent>
          <mc:Choice Requires="wps">
            <w:drawing>
              <wp:anchor distT="0" distB="0" distL="114300" distR="114300" simplePos="0" relativeHeight="251633152" behindDoc="0" locked="0" layoutInCell="1" allowOverlap="1">
                <wp:simplePos x="0" y="0"/>
                <wp:positionH relativeFrom="column">
                  <wp:posOffset>4600575</wp:posOffset>
                </wp:positionH>
                <wp:positionV relativeFrom="paragraph">
                  <wp:posOffset>162560</wp:posOffset>
                </wp:positionV>
                <wp:extent cx="914400" cy="0"/>
                <wp:effectExtent l="5080" t="12065" r="13970" b="6985"/>
                <wp:wrapNone/>
                <wp:docPr id="2752"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25pt,12.8pt" to="434.2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vbBFQIAACwEAAAOAAAAZHJzL2Uyb0RvYy54bWysU02P2jAQvVfqf7B8h3w0s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"/>
            </w:pict>
          </mc:Fallback>
        </mc:AlternateContent>
      </w:r>
      <w:r>
        <w:rPr>
          <w:noProof/>
          <w:sz w:val="26"/>
          <w:szCs w:val="26"/>
        </w:rPr>
        <mc:AlternateContent>
          <mc:Choice Requires="wps">
            <w:drawing>
              <wp:anchor distT="0" distB="0" distL="114300" distR="114300" simplePos="0" relativeHeight="251632128" behindDoc="0" locked="0" layoutInCell="1" allowOverlap="1">
                <wp:simplePos x="0" y="0"/>
                <wp:positionH relativeFrom="column">
                  <wp:posOffset>5619750</wp:posOffset>
                </wp:positionH>
                <wp:positionV relativeFrom="paragraph">
                  <wp:posOffset>143510</wp:posOffset>
                </wp:positionV>
                <wp:extent cx="1257300" cy="0"/>
                <wp:effectExtent l="5080" t="12065" r="13970" b="6985"/>
                <wp:wrapNone/>
                <wp:docPr id="2751"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11.3pt" to="541.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"/>
            </w:pict>
          </mc:Fallback>
        </mc:AlternateContent>
      </w:r>
      <w:r>
        <w:rPr>
          <w:noProof/>
          <w:sz w:val="26"/>
          <w:szCs w:val="26"/>
        </w:rPr>
        <mc:AlternateContent>
          <mc:Choice Requires="wps">
            <w:drawing>
              <wp:anchor distT="0" distB="0" distL="114300" distR="114300" simplePos="0" relativeHeight="251638272" behindDoc="0" locked="0" layoutInCell="1" allowOverlap="1">
                <wp:simplePos x="0" y="0"/>
                <wp:positionH relativeFrom="column">
                  <wp:posOffset>5581650</wp:posOffset>
                </wp:positionH>
                <wp:positionV relativeFrom="paragraph">
                  <wp:posOffset>95885</wp:posOffset>
                </wp:positionV>
                <wp:extent cx="342900" cy="342900"/>
                <wp:effectExtent l="0" t="2540" r="4445" b="0"/>
                <wp:wrapNone/>
                <wp:docPr id="2750"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pPr>
                              <w:rPr>
                                <w:sz w:val="20"/>
                                <w:szCs w:val="20"/>
                              </w:rPr>
                            </w:pPr>
                            <w:r w:rsidRPr="002B4786">
                              <w:rPr>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7" o:spid="_x0000_s1036" style="position:absolute;margin-left:439.5pt;margin-top:7.55pt;width:27pt;height:27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j1ntwIAALw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" filled="f" stroked="f">
                <v:textbox>
                  <w:txbxContent>
                    <w:p w:rsidR="004E4E04" w:rsidRPr="002B4786" w:rsidRDefault="004E4E04">
                      <w:pPr>
                        <w:rPr>
                          <w:sz w:val="20"/>
                          <w:szCs w:val="20"/>
                        </w:rPr>
                      </w:pPr>
                      <w:r w:rsidRPr="002B4786">
                        <w:rPr>
                          <w:sz w:val="20"/>
                          <w:szCs w:val="20"/>
                        </w:rPr>
                        <w:t>B</w:t>
                      </w:r>
                    </w:p>
                  </w:txbxContent>
                </v:textbox>
              </v:rect>
            </w:pict>
          </mc:Fallback>
        </mc:AlternateContent>
      </w:r>
      <w:r>
        <w:rPr>
          <w:noProof/>
          <w:sz w:val="26"/>
          <w:szCs w:val="26"/>
        </w:rPr>
        <mc:AlternateContent>
          <mc:Choice Requires="wps">
            <w:drawing>
              <wp:anchor distT="0" distB="0" distL="114300" distR="114300" simplePos="0" relativeHeight="251637248" behindDoc="0" locked="0" layoutInCell="1" allowOverlap="1">
                <wp:simplePos x="0" y="0"/>
                <wp:positionH relativeFrom="column">
                  <wp:posOffset>5305425</wp:posOffset>
                </wp:positionH>
                <wp:positionV relativeFrom="paragraph">
                  <wp:posOffset>114935</wp:posOffset>
                </wp:positionV>
                <wp:extent cx="342900" cy="342900"/>
                <wp:effectExtent l="0" t="2540" r="4445" b="0"/>
                <wp:wrapNone/>
                <wp:docPr id="2749" name="Rectangl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2B4786" w:rsidRDefault="004E4E04">
                            <w:pPr>
                              <w:rPr>
                                <w:sz w:val="20"/>
                                <w:szCs w:val="20"/>
                              </w:rPr>
                            </w:pPr>
                            <w:r w:rsidRPr="002B4786">
                              <w:rPr>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6" o:spid="_x0000_s1037" style="position:absolute;margin-left:417.75pt;margin-top:9.05pt;width:27pt;height:27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" filled="f" stroked="f">
                <v:textbox>
                  <w:txbxContent>
                    <w:p w:rsidR="004E4E04" w:rsidRPr="002B4786" w:rsidRDefault="004E4E04">
                      <w:pPr>
                        <w:rPr>
                          <w:sz w:val="20"/>
                          <w:szCs w:val="20"/>
                        </w:rPr>
                      </w:pPr>
                      <w:r w:rsidRPr="002B4786">
                        <w:rPr>
                          <w:sz w:val="20"/>
                          <w:szCs w:val="20"/>
                        </w:rPr>
                        <w:t>A</w:t>
                      </w:r>
                    </w:p>
                  </w:txbxContent>
                </v:textbox>
              </v:rect>
            </w:pict>
          </mc:Fallback>
        </mc:AlternateContent>
      </w:r>
      <w:r>
        <w:rPr>
          <w:noProof/>
          <w:sz w:val="26"/>
          <w:szCs w:val="26"/>
        </w:rPr>
        <mc:AlternateContent>
          <mc:Choice Requires="wps">
            <w:drawing>
              <wp:anchor distT="0" distB="0" distL="114300" distR="114300" simplePos="0" relativeHeight="251636224" behindDoc="0" locked="0" layoutInCell="1" allowOverlap="1">
                <wp:simplePos x="0" y="0"/>
                <wp:positionH relativeFrom="column">
                  <wp:posOffset>5514975</wp:posOffset>
                </wp:positionH>
                <wp:positionV relativeFrom="paragraph">
                  <wp:posOffset>114935</wp:posOffset>
                </wp:positionV>
                <wp:extent cx="0" cy="114300"/>
                <wp:effectExtent l="5080" t="12065" r="13970" b="6985"/>
                <wp:wrapNone/>
                <wp:docPr id="2748"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4.25pt,9.05pt" to="434.2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aHFg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"/>
            </w:pict>
          </mc:Fallback>
        </mc:AlternateContent>
      </w:r>
      <w:r>
        <w:rPr>
          <w:noProof/>
          <w:sz w:val="26"/>
          <w:szCs w:val="26"/>
        </w:rPr>
        <mc:AlternateContent>
          <mc:Choice Requires="wps">
            <w:drawing>
              <wp:anchor distT="0" distB="0" distL="114300" distR="114300" simplePos="0" relativeHeight="251635200" behindDoc="0" locked="0" layoutInCell="1" allowOverlap="1">
                <wp:simplePos x="0" y="0"/>
                <wp:positionH relativeFrom="column">
                  <wp:posOffset>5619750</wp:posOffset>
                </wp:positionH>
                <wp:positionV relativeFrom="paragraph">
                  <wp:posOffset>48260</wp:posOffset>
                </wp:positionV>
                <wp:extent cx="0" cy="228600"/>
                <wp:effectExtent l="5080" t="12065" r="13970" b="6985"/>
                <wp:wrapNone/>
                <wp:docPr id="2747"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3.8pt" to="442.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VPPFgIAACw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"/>
            </w:pict>
          </mc:Fallback>
        </mc:AlternateContent>
      </w:r>
      <w:r w:rsidR="00BA64F9" w:rsidRPr="00CC1E32">
        <w:rPr>
          <w:sz w:val="26"/>
          <w:szCs w:val="26"/>
          <w:lang w:val="fr-FR"/>
        </w:rPr>
        <w:t xml:space="preserve">    </w:t>
      </w:r>
      <w:r w:rsidR="00524B1A" w:rsidRPr="00CC1E32">
        <w:rPr>
          <w:sz w:val="26"/>
          <w:szCs w:val="26"/>
          <w:lang w:val="fr-FR"/>
        </w:rPr>
        <w:t xml:space="preserve">      thay đổi thế nào? Vì sao?</w:t>
      </w:r>
    </w:p>
    <w:p w:rsidR="00CC2B45" w:rsidRPr="00CC1E32" w:rsidRDefault="004059A0" w:rsidP="0073221B">
      <w:pPr>
        <w:rPr>
          <w:sz w:val="26"/>
          <w:szCs w:val="26"/>
          <w:lang w:val="fr-FR"/>
        </w:rPr>
      </w:pPr>
      <w:r w:rsidRPr="00CC1E32">
        <w:rPr>
          <w:sz w:val="26"/>
          <w:szCs w:val="26"/>
          <w:lang w:val="fr-FR"/>
        </w:rPr>
        <w:t xml:space="preserve">        </w:t>
      </w:r>
      <w:r w:rsidR="00524B1A" w:rsidRPr="00CC1E32">
        <w:rPr>
          <w:sz w:val="26"/>
          <w:szCs w:val="26"/>
          <w:lang w:val="fr-FR"/>
        </w:rPr>
        <w:t xml:space="preserve">      </w:t>
      </w:r>
    </w:p>
    <w:p w:rsidR="0091110D" w:rsidRPr="00CC1E32" w:rsidRDefault="00C416FB" w:rsidP="0073221B">
      <w:pPr>
        <w:rPr>
          <w:sz w:val="26"/>
          <w:szCs w:val="26"/>
          <w:lang w:val="fr-FR"/>
        </w:rPr>
      </w:pPr>
      <w:r w:rsidRPr="00CC1E32">
        <w:rPr>
          <w:sz w:val="26"/>
          <w:szCs w:val="26"/>
          <w:lang w:val="fr-FR"/>
        </w:rPr>
        <w:t xml:space="preserve">               </w:t>
      </w:r>
    </w:p>
    <w:p w:rsidR="004425B7" w:rsidRPr="00CC1E32" w:rsidRDefault="00BA64F9" w:rsidP="00C216B7">
      <w:pPr>
        <w:rPr>
          <w:sz w:val="26"/>
          <w:szCs w:val="26"/>
          <w:lang w:val="fr-FR"/>
        </w:rPr>
      </w:pPr>
      <w:r w:rsidRPr="00CC1E32">
        <w:rPr>
          <w:sz w:val="26"/>
          <w:szCs w:val="26"/>
          <w:lang w:val="fr-FR"/>
        </w:rPr>
        <w:t xml:space="preserve">     </w:t>
      </w:r>
      <w:r w:rsidR="00F370FD" w:rsidRPr="00CC1E32">
        <w:rPr>
          <w:sz w:val="26"/>
          <w:szCs w:val="26"/>
          <w:lang w:val="fr-FR"/>
        </w:rPr>
        <w:t>.............................................................................................................................................................</w:t>
      </w:r>
    </w:p>
    <w:p w:rsidR="004615F7" w:rsidRPr="00CC1E32" w:rsidRDefault="00B16253" w:rsidP="00B16253">
      <w:pPr>
        <w:jc w:val="center"/>
        <w:rPr>
          <w:b/>
          <w:sz w:val="26"/>
          <w:szCs w:val="26"/>
          <w:lang w:val="fr-FR"/>
        </w:rPr>
      </w:pPr>
      <w:r w:rsidRPr="00CC1E32">
        <w:rPr>
          <w:b/>
          <w:sz w:val="26"/>
          <w:szCs w:val="26"/>
          <w:lang w:val="fr-FR"/>
        </w:rPr>
        <w:t>ĐÁP ÁN</w:t>
      </w:r>
    </w:p>
    <w:p w:rsidR="00932C88" w:rsidRPr="00CC1E32" w:rsidRDefault="004C0584" w:rsidP="004C0584">
      <w:pPr>
        <w:tabs>
          <w:tab w:val="left" w:pos="360"/>
        </w:tabs>
        <w:ind w:left="360" w:hanging="360"/>
        <w:rPr>
          <w:b/>
        </w:rPr>
      </w:pPr>
      <w:r w:rsidRPr="00CC1E32">
        <w:rPr>
          <w:b/>
        </w:rPr>
        <w:t>A-</w:t>
      </w:r>
      <w:r w:rsidRPr="00CC1E32">
        <w:rPr>
          <w:b/>
        </w:rPr>
        <w:tab/>
      </w:r>
      <w:r w:rsidR="00932C88" w:rsidRPr="00CC1E32">
        <w:rPr>
          <w:b/>
        </w:rPr>
        <w:t>TRẮC NGHIỆM (4,0 điểm)</w:t>
      </w:r>
    </w:p>
    <w:p w:rsidR="00932C88" w:rsidRPr="00CC1E32" w:rsidRDefault="004C0584" w:rsidP="004C0584">
      <w:pPr>
        <w:tabs>
          <w:tab w:val="left" w:pos="1260"/>
        </w:tabs>
        <w:ind w:left="1260" w:hanging="720"/>
        <w:rPr>
          <w:i/>
        </w:rPr>
      </w:pPr>
      <w:r w:rsidRPr="00CC1E32">
        <w:rPr>
          <w:i/>
        </w:rPr>
        <w:t>I-</w:t>
      </w:r>
      <w:r w:rsidRPr="00CC1E32">
        <w:rPr>
          <w:i/>
        </w:rPr>
        <w:tab/>
      </w:r>
      <w:r w:rsidR="00932C88" w:rsidRPr="00CC1E32">
        <w:rPr>
          <w:i/>
        </w:rPr>
        <w:t>Khoanh tròn vào chữ cái trước câu trả lời mà em cho là đúng(2,0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1168"/>
        <w:gridCol w:w="801"/>
        <w:gridCol w:w="671"/>
        <w:gridCol w:w="801"/>
        <w:gridCol w:w="671"/>
        <w:gridCol w:w="1129"/>
        <w:gridCol w:w="1080"/>
        <w:gridCol w:w="1187"/>
      </w:tblGrid>
      <w:tr w:rsidR="00CC1E32" w:rsidRPr="00CC1E32" w:rsidTr="00B16253">
        <w:trPr>
          <w:jc w:val="center"/>
        </w:trPr>
        <w:tc>
          <w:tcPr>
            <w:tcW w:w="1536" w:type="dxa"/>
            <w:shd w:val="clear" w:color="auto" w:fill="auto"/>
          </w:tcPr>
          <w:p w:rsidR="00932C88" w:rsidRPr="00CC1E32" w:rsidRDefault="00932C88" w:rsidP="00B16253">
            <w:pPr>
              <w:jc w:val="center"/>
              <w:rPr>
                <w:sz w:val="26"/>
                <w:szCs w:val="26"/>
              </w:rPr>
            </w:pPr>
            <w:r w:rsidRPr="00CC1E32">
              <w:rPr>
                <w:sz w:val="26"/>
                <w:szCs w:val="26"/>
              </w:rPr>
              <w:t>Câu</w:t>
            </w:r>
          </w:p>
        </w:tc>
        <w:tc>
          <w:tcPr>
            <w:tcW w:w="1168" w:type="dxa"/>
            <w:shd w:val="clear" w:color="auto" w:fill="auto"/>
          </w:tcPr>
          <w:p w:rsidR="00932C88" w:rsidRPr="00CC1E32" w:rsidRDefault="00932C88" w:rsidP="00B16253">
            <w:pPr>
              <w:jc w:val="center"/>
              <w:rPr>
                <w:sz w:val="26"/>
                <w:szCs w:val="26"/>
              </w:rPr>
            </w:pPr>
            <w:r w:rsidRPr="00CC1E32">
              <w:rPr>
                <w:sz w:val="26"/>
                <w:szCs w:val="26"/>
              </w:rPr>
              <w:t>1</w:t>
            </w:r>
          </w:p>
        </w:tc>
        <w:tc>
          <w:tcPr>
            <w:tcW w:w="801" w:type="dxa"/>
            <w:shd w:val="clear" w:color="auto" w:fill="auto"/>
          </w:tcPr>
          <w:p w:rsidR="00932C88" w:rsidRPr="00CC1E32" w:rsidRDefault="00932C88" w:rsidP="00B16253">
            <w:pPr>
              <w:jc w:val="center"/>
              <w:rPr>
                <w:sz w:val="26"/>
                <w:szCs w:val="26"/>
              </w:rPr>
            </w:pPr>
            <w:r w:rsidRPr="00CC1E32">
              <w:rPr>
                <w:sz w:val="26"/>
                <w:szCs w:val="26"/>
              </w:rPr>
              <w:t>2</w:t>
            </w:r>
          </w:p>
        </w:tc>
        <w:tc>
          <w:tcPr>
            <w:tcW w:w="671" w:type="dxa"/>
            <w:shd w:val="clear" w:color="auto" w:fill="auto"/>
          </w:tcPr>
          <w:p w:rsidR="00932C88" w:rsidRPr="00CC1E32" w:rsidRDefault="00932C88" w:rsidP="00B16253">
            <w:pPr>
              <w:jc w:val="center"/>
              <w:rPr>
                <w:sz w:val="26"/>
                <w:szCs w:val="26"/>
              </w:rPr>
            </w:pPr>
            <w:r w:rsidRPr="00CC1E32">
              <w:rPr>
                <w:sz w:val="26"/>
                <w:szCs w:val="26"/>
              </w:rPr>
              <w:t>3</w:t>
            </w:r>
          </w:p>
        </w:tc>
        <w:tc>
          <w:tcPr>
            <w:tcW w:w="801" w:type="dxa"/>
            <w:shd w:val="clear" w:color="auto" w:fill="auto"/>
          </w:tcPr>
          <w:p w:rsidR="00932C88" w:rsidRPr="00CC1E32" w:rsidRDefault="00932C88" w:rsidP="00B16253">
            <w:pPr>
              <w:jc w:val="center"/>
              <w:rPr>
                <w:sz w:val="26"/>
                <w:szCs w:val="26"/>
              </w:rPr>
            </w:pPr>
            <w:r w:rsidRPr="00CC1E32">
              <w:rPr>
                <w:sz w:val="26"/>
                <w:szCs w:val="26"/>
              </w:rPr>
              <w:t>4</w:t>
            </w:r>
          </w:p>
        </w:tc>
        <w:tc>
          <w:tcPr>
            <w:tcW w:w="671" w:type="dxa"/>
            <w:shd w:val="clear" w:color="auto" w:fill="auto"/>
          </w:tcPr>
          <w:p w:rsidR="00932C88" w:rsidRPr="00CC1E32" w:rsidRDefault="00932C88" w:rsidP="00B16253">
            <w:pPr>
              <w:jc w:val="center"/>
              <w:rPr>
                <w:sz w:val="26"/>
                <w:szCs w:val="26"/>
              </w:rPr>
            </w:pPr>
            <w:r w:rsidRPr="00CC1E32">
              <w:rPr>
                <w:sz w:val="26"/>
                <w:szCs w:val="26"/>
              </w:rPr>
              <w:t>5</w:t>
            </w:r>
          </w:p>
        </w:tc>
        <w:tc>
          <w:tcPr>
            <w:tcW w:w="1129" w:type="dxa"/>
            <w:shd w:val="clear" w:color="auto" w:fill="auto"/>
          </w:tcPr>
          <w:p w:rsidR="00932C88" w:rsidRPr="00CC1E32" w:rsidRDefault="00932C88" w:rsidP="00B16253">
            <w:pPr>
              <w:jc w:val="center"/>
              <w:rPr>
                <w:sz w:val="26"/>
                <w:szCs w:val="26"/>
              </w:rPr>
            </w:pPr>
            <w:r w:rsidRPr="00CC1E32">
              <w:rPr>
                <w:sz w:val="26"/>
                <w:szCs w:val="26"/>
              </w:rPr>
              <w:t>6</w:t>
            </w:r>
          </w:p>
        </w:tc>
        <w:tc>
          <w:tcPr>
            <w:tcW w:w="1080" w:type="dxa"/>
            <w:shd w:val="clear" w:color="auto" w:fill="auto"/>
          </w:tcPr>
          <w:p w:rsidR="00932C88" w:rsidRPr="00CC1E32" w:rsidRDefault="00932C88" w:rsidP="00B16253">
            <w:pPr>
              <w:jc w:val="center"/>
              <w:rPr>
                <w:sz w:val="26"/>
                <w:szCs w:val="26"/>
              </w:rPr>
            </w:pPr>
            <w:r w:rsidRPr="00CC1E32">
              <w:rPr>
                <w:sz w:val="26"/>
                <w:szCs w:val="26"/>
              </w:rPr>
              <w:t>7</w:t>
            </w:r>
          </w:p>
        </w:tc>
        <w:tc>
          <w:tcPr>
            <w:tcW w:w="1187" w:type="dxa"/>
            <w:shd w:val="clear" w:color="auto" w:fill="auto"/>
          </w:tcPr>
          <w:p w:rsidR="00932C88" w:rsidRPr="00CC1E32" w:rsidRDefault="00932C88" w:rsidP="00B16253">
            <w:pPr>
              <w:jc w:val="center"/>
              <w:rPr>
                <w:sz w:val="26"/>
                <w:szCs w:val="26"/>
              </w:rPr>
            </w:pPr>
            <w:r w:rsidRPr="00CC1E32">
              <w:rPr>
                <w:sz w:val="26"/>
                <w:szCs w:val="26"/>
              </w:rPr>
              <w:t>8</w:t>
            </w:r>
          </w:p>
        </w:tc>
      </w:tr>
      <w:tr w:rsidR="00CC1E32" w:rsidRPr="00CC1E32" w:rsidTr="00B16253">
        <w:trPr>
          <w:jc w:val="center"/>
        </w:trPr>
        <w:tc>
          <w:tcPr>
            <w:tcW w:w="1536" w:type="dxa"/>
            <w:shd w:val="clear" w:color="auto" w:fill="auto"/>
          </w:tcPr>
          <w:p w:rsidR="00932C88" w:rsidRPr="00CC1E32" w:rsidRDefault="00932C88" w:rsidP="00B16253">
            <w:pPr>
              <w:jc w:val="center"/>
              <w:rPr>
                <w:sz w:val="26"/>
                <w:szCs w:val="26"/>
              </w:rPr>
            </w:pPr>
            <w:r w:rsidRPr="00CC1E32">
              <w:rPr>
                <w:sz w:val="26"/>
                <w:szCs w:val="26"/>
              </w:rPr>
              <w:t>Đáp án</w:t>
            </w:r>
          </w:p>
        </w:tc>
        <w:tc>
          <w:tcPr>
            <w:tcW w:w="1168" w:type="dxa"/>
            <w:shd w:val="clear" w:color="auto" w:fill="auto"/>
          </w:tcPr>
          <w:p w:rsidR="00932C88" w:rsidRPr="00CC1E32" w:rsidRDefault="00DA3BAE" w:rsidP="00B16253">
            <w:pPr>
              <w:jc w:val="center"/>
              <w:rPr>
                <w:sz w:val="26"/>
                <w:szCs w:val="26"/>
              </w:rPr>
            </w:pPr>
            <w:r w:rsidRPr="00CC1E32">
              <w:rPr>
                <w:sz w:val="26"/>
                <w:szCs w:val="26"/>
              </w:rPr>
              <w:t>A</w:t>
            </w:r>
          </w:p>
        </w:tc>
        <w:tc>
          <w:tcPr>
            <w:tcW w:w="801" w:type="dxa"/>
            <w:shd w:val="clear" w:color="auto" w:fill="auto"/>
          </w:tcPr>
          <w:p w:rsidR="00932C88" w:rsidRPr="00CC1E32" w:rsidRDefault="00DA3BAE" w:rsidP="00B16253">
            <w:pPr>
              <w:jc w:val="center"/>
              <w:rPr>
                <w:sz w:val="26"/>
                <w:szCs w:val="26"/>
              </w:rPr>
            </w:pPr>
            <w:r w:rsidRPr="00CC1E32">
              <w:rPr>
                <w:sz w:val="26"/>
                <w:szCs w:val="26"/>
              </w:rPr>
              <w:t>D</w:t>
            </w:r>
          </w:p>
        </w:tc>
        <w:tc>
          <w:tcPr>
            <w:tcW w:w="671" w:type="dxa"/>
            <w:shd w:val="clear" w:color="auto" w:fill="auto"/>
          </w:tcPr>
          <w:p w:rsidR="00932C88" w:rsidRPr="00CC1E32" w:rsidRDefault="00DA3BAE" w:rsidP="00B16253">
            <w:pPr>
              <w:jc w:val="center"/>
              <w:rPr>
                <w:sz w:val="26"/>
                <w:szCs w:val="26"/>
              </w:rPr>
            </w:pPr>
            <w:r w:rsidRPr="00CC1E32">
              <w:rPr>
                <w:sz w:val="26"/>
                <w:szCs w:val="26"/>
              </w:rPr>
              <w:t>D</w:t>
            </w:r>
          </w:p>
        </w:tc>
        <w:tc>
          <w:tcPr>
            <w:tcW w:w="801" w:type="dxa"/>
            <w:shd w:val="clear" w:color="auto" w:fill="auto"/>
          </w:tcPr>
          <w:p w:rsidR="00932C88" w:rsidRPr="00CC1E32" w:rsidRDefault="00301F9A" w:rsidP="00B16253">
            <w:pPr>
              <w:jc w:val="center"/>
              <w:rPr>
                <w:sz w:val="26"/>
                <w:szCs w:val="26"/>
              </w:rPr>
            </w:pPr>
            <w:r w:rsidRPr="00CC1E32">
              <w:rPr>
                <w:sz w:val="26"/>
                <w:szCs w:val="26"/>
              </w:rPr>
              <w:t>C</w:t>
            </w:r>
          </w:p>
        </w:tc>
        <w:tc>
          <w:tcPr>
            <w:tcW w:w="671" w:type="dxa"/>
            <w:shd w:val="clear" w:color="auto" w:fill="auto"/>
          </w:tcPr>
          <w:p w:rsidR="00932C88" w:rsidRPr="00CC1E32" w:rsidRDefault="00301F9A" w:rsidP="00B16253">
            <w:pPr>
              <w:jc w:val="center"/>
              <w:rPr>
                <w:sz w:val="26"/>
                <w:szCs w:val="26"/>
              </w:rPr>
            </w:pPr>
            <w:r w:rsidRPr="00CC1E32">
              <w:rPr>
                <w:sz w:val="26"/>
                <w:szCs w:val="26"/>
              </w:rPr>
              <w:t>B</w:t>
            </w:r>
          </w:p>
        </w:tc>
        <w:tc>
          <w:tcPr>
            <w:tcW w:w="1129" w:type="dxa"/>
            <w:shd w:val="clear" w:color="auto" w:fill="auto"/>
          </w:tcPr>
          <w:p w:rsidR="00932C88" w:rsidRPr="00CC1E32" w:rsidRDefault="00301F9A" w:rsidP="00B16253">
            <w:pPr>
              <w:jc w:val="center"/>
              <w:rPr>
                <w:sz w:val="26"/>
                <w:szCs w:val="26"/>
              </w:rPr>
            </w:pPr>
            <w:r w:rsidRPr="00CC1E32">
              <w:rPr>
                <w:sz w:val="26"/>
                <w:szCs w:val="26"/>
              </w:rPr>
              <w:t>A</w:t>
            </w:r>
          </w:p>
        </w:tc>
        <w:tc>
          <w:tcPr>
            <w:tcW w:w="1080" w:type="dxa"/>
            <w:shd w:val="clear" w:color="auto" w:fill="auto"/>
          </w:tcPr>
          <w:p w:rsidR="00932C88" w:rsidRPr="00CC1E32" w:rsidRDefault="00301F9A" w:rsidP="00B16253">
            <w:pPr>
              <w:jc w:val="center"/>
              <w:rPr>
                <w:sz w:val="26"/>
                <w:szCs w:val="26"/>
              </w:rPr>
            </w:pPr>
            <w:r w:rsidRPr="00CC1E32">
              <w:rPr>
                <w:sz w:val="26"/>
                <w:szCs w:val="26"/>
              </w:rPr>
              <w:t>B</w:t>
            </w:r>
          </w:p>
        </w:tc>
        <w:tc>
          <w:tcPr>
            <w:tcW w:w="1187" w:type="dxa"/>
            <w:shd w:val="clear" w:color="auto" w:fill="auto"/>
          </w:tcPr>
          <w:p w:rsidR="00932C88" w:rsidRPr="00CC1E32" w:rsidRDefault="00301F9A" w:rsidP="00B16253">
            <w:pPr>
              <w:jc w:val="center"/>
              <w:rPr>
                <w:sz w:val="26"/>
                <w:szCs w:val="26"/>
              </w:rPr>
            </w:pPr>
            <w:r w:rsidRPr="00CC1E32">
              <w:rPr>
                <w:sz w:val="26"/>
                <w:szCs w:val="26"/>
              </w:rPr>
              <w:t>C</w:t>
            </w:r>
          </w:p>
        </w:tc>
      </w:tr>
      <w:tr w:rsidR="00CC1E32" w:rsidRPr="00CC1E32" w:rsidTr="00B16253">
        <w:trPr>
          <w:jc w:val="center"/>
        </w:trPr>
        <w:tc>
          <w:tcPr>
            <w:tcW w:w="1536" w:type="dxa"/>
            <w:shd w:val="clear" w:color="auto" w:fill="auto"/>
          </w:tcPr>
          <w:p w:rsidR="00932C88" w:rsidRPr="00CC1E32" w:rsidRDefault="00932C88" w:rsidP="00B16253">
            <w:pPr>
              <w:jc w:val="center"/>
              <w:rPr>
                <w:sz w:val="26"/>
                <w:szCs w:val="26"/>
              </w:rPr>
            </w:pPr>
            <w:r w:rsidRPr="00CC1E32">
              <w:rPr>
                <w:sz w:val="26"/>
                <w:szCs w:val="26"/>
              </w:rPr>
              <w:t>Điểm</w:t>
            </w:r>
          </w:p>
        </w:tc>
        <w:tc>
          <w:tcPr>
            <w:tcW w:w="1168" w:type="dxa"/>
            <w:shd w:val="clear" w:color="auto" w:fill="auto"/>
          </w:tcPr>
          <w:p w:rsidR="00932C88" w:rsidRPr="00CC1E32" w:rsidRDefault="00932C88" w:rsidP="00B16253">
            <w:pPr>
              <w:jc w:val="center"/>
              <w:rPr>
                <w:sz w:val="26"/>
                <w:szCs w:val="26"/>
              </w:rPr>
            </w:pPr>
            <w:r w:rsidRPr="00CC1E32">
              <w:rPr>
                <w:sz w:val="26"/>
                <w:szCs w:val="26"/>
              </w:rPr>
              <w:t>0,25</w:t>
            </w:r>
          </w:p>
        </w:tc>
        <w:tc>
          <w:tcPr>
            <w:tcW w:w="801" w:type="dxa"/>
            <w:shd w:val="clear" w:color="auto" w:fill="auto"/>
          </w:tcPr>
          <w:p w:rsidR="00932C88" w:rsidRPr="00CC1E32" w:rsidRDefault="00932C88" w:rsidP="00B16253">
            <w:pPr>
              <w:jc w:val="center"/>
              <w:rPr>
                <w:sz w:val="26"/>
                <w:szCs w:val="26"/>
              </w:rPr>
            </w:pPr>
            <w:r w:rsidRPr="00CC1E32">
              <w:rPr>
                <w:sz w:val="26"/>
                <w:szCs w:val="26"/>
              </w:rPr>
              <w:t>0,25</w:t>
            </w:r>
          </w:p>
        </w:tc>
        <w:tc>
          <w:tcPr>
            <w:tcW w:w="671" w:type="dxa"/>
            <w:shd w:val="clear" w:color="auto" w:fill="auto"/>
          </w:tcPr>
          <w:p w:rsidR="00932C88" w:rsidRPr="00CC1E32" w:rsidRDefault="00932C88" w:rsidP="00B16253">
            <w:pPr>
              <w:jc w:val="center"/>
              <w:rPr>
                <w:sz w:val="26"/>
                <w:szCs w:val="26"/>
              </w:rPr>
            </w:pPr>
            <w:r w:rsidRPr="00CC1E32">
              <w:rPr>
                <w:sz w:val="26"/>
                <w:szCs w:val="26"/>
              </w:rPr>
              <w:t>0,25</w:t>
            </w:r>
          </w:p>
        </w:tc>
        <w:tc>
          <w:tcPr>
            <w:tcW w:w="801" w:type="dxa"/>
            <w:shd w:val="clear" w:color="auto" w:fill="auto"/>
          </w:tcPr>
          <w:p w:rsidR="00932C88" w:rsidRPr="00CC1E32" w:rsidRDefault="00932C88" w:rsidP="00B16253">
            <w:pPr>
              <w:jc w:val="center"/>
              <w:rPr>
                <w:sz w:val="26"/>
                <w:szCs w:val="26"/>
              </w:rPr>
            </w:pPr>
            <w:r w:rsidRPr="00CC1E32">
              <w:rPr>
                <w:sz w:val="26"/>
                <w:szCs w:val="26"/>
              </w:rPr>
              <w:t>0,25</w:t>
            </w:r>
          </w:p>
        </w:tc>
        <w:tc>
          <w:tcPr>
            <w:tcW w:w="671" w:type="dxa"/>
            <w:shd w:val="clear" w:color="auto" w:fill="auto"/>
          </w:tcPr>
          <w:p w:rsidR="00932C88" w:rsidRPr="00CC1E32" w:rsidRDefault="00932C88" w:rsidP="00B16253">
            <w:pPr>
              <w:jc w:val="center"/>
              <w:rPr>
                <w:sz w:val="26"/>
                <w:szCs w:val="26"/>
              </w:rPr>
            </w:pPr>
            <w:r w:rsidRPr="00CC1E32">
              <w:rPr>
                <w:sz w:val="26"/>
                <w:szCs w:val="26"/>
              </w:rPr>
              <w:t>0,25</w:t>
            </w:r>
          </w:p>
        </w:tc>
        <w:tc>
          <w:tcPr>
            <w:tcW w:w="1129" w:type="dxa"/>
            <w:shd w:val="clear" w:color="auto" w:fill="auto"/>
          </w:tcPr>
          <w:p w:rsidR="00932C88" w:rsidRPr="00CC1E32" w:rsidRDefault="00932C88" w:rsidP="00B16253">
            <w:pPr>
              <w:jc w:val="center"/>
              <w:rPr>
                <w:sz w:val="26"/>
                <w:szCs w:val="26"/>
              </w:rPr>
            </w:pPr>
            <w:r w:rsidRPr="00CC1E32">
              <w:rPr>
                <w:sz w:val="26"/>
                <w:szCs w:val="26"/>
              </w:rPr>
              <w:t>0,25</w:t>
            </w:r>
          </w:p>
        </w:tc>
        <w:tc>
          <w:tcPr>
            <w:tcW w:w="1080" w:type="dxa"/>
            <w:shd w:val="clear" w:color="auto" w:fill="auto"/>
          </w:tcPr>
          <w:p w:rsidR="00932C88" w:rsidRPr="00CC1E32" w:rsidRDefault="00932C88" w:rsidP="00B16253">
            <w:pPr>
              <w:jc w:val="center"/>
              <w:rPr>
                <w:sz w:val="26"/>
                <w:szCs w:val="26"/>
              </w:rPr>
            </w:pPr>
            <w:r w:rsidRPr="00CC1E32">
              <w:rPr>
                <w:sz w:val="26"/>
                <w:szCs w:val="26"/>
              </w:rPr>
              <w:t>0,25</w:t>
            </w:r>
          </w:p>
        </w:tc>
        <w:tc>
          <w:tcPr>
            <w:tcW w:w="1187" w:type="dxa"/>
            <w:shd w:val="clear" w:color="auto" w:fill="auto"/>
          </w:tcPr>
          <w:p w:rsidR="00932C88" w:rsidRPr="00CC1E32" w:rsidRDefault="00932C88" w:rsidP="00B16253">
            <w:pPr>
              <w:jc w:val="center"/>
              <w:rPr>
                <w:sz w:val="26"/>
                <w:szCs w:val="26"/>
              </w:rPr>
            </w:pPr>
            <w:r w:rsidRPr="00CC1E32">
              <w:rPr>
                <w:sz w:val="26"/>
                <w:szCs w:val="26"/>
              </w:rPr>
              <w:t>0,25</w:t>
            </w:r>
          </w:p>
        </w:tc>
      </w:tr>
    </w:tbl>
    <w:p w:rsidR="00932C88" w:rsidRPr="00CC1E32" w:rsidRDefault="004C0584" w:rsidP="004C0584">
      <w:pPr>
        <w:tabs>
          <w:tab w:val="left" w:pos="1260"/>
        </w:tabs>
        <w:ind w:left="1260" w:hanging="720"/>
        <w:rPr>
          <w:sz w:val="26"/>
          <w:szCs w:val="26"/>
        </w:rPr>
      </w:pPr>
      <w:r w:rsidRPr="00CC1E32">
        <w:rPr>
          <w:sz w:val="26"/>
          <w:szCs w:val="26"/>
        </w:rPr>
        <w:t>II-</w:t>
      </w:r>
      <w:r w:rsidRPr="00CC1E32">
        <w:rPr>
          <w:sz w:val="26"/>
          <w:szCs w:val="26"/>
        </w:rPr>
        <w:tab/>
      </w:r>
      <w:r w:rsidR="004615F7" w:rsidRPr="00CC1E32">
        <w:rPr>
          <w:sz w:val="26"/>
          <w:szCs w:val="26"/>
        </w:rPr>
        <w:t>Điền từ</w:t>
      </w:r>
      <w:r w:rsidR="00D06688" w:rsidRPr="00CC1E32">
        <w:rPr>
          <w:sz w:val="26"/>
          <w:szCs w:val="26"/>
        </w:rPr>
        <w:t xml:space="preserve"> hoặc cụm từ</w:t>
      </w:r>
      <w:r w:rsidR="004615F7" w:rsidRPr="00CC1E32">
        <w:rPr>
          <w:sz w:val="26"/>
          <w:szCs w:val="26"/>
        </w:rPr>
        <w:t xml:space="preserve"> thích hợp vào dấu........</w:t>
      </w:r>
      <w:r w:rsidR="00932C88" w:rsidRPr="00CC1E32">
        <w:rPr>
          <w:sz w:val="26"/>
          <w:szCs w:val="26"/>
        </w:rPr>
        <w:t>. (1.0đ)</w:t>
      </w:r>
    </w:p>
    <w:p w:rsidR="00932C88" w:rsidRPr="00CC1E32" w:rsidRDefault="00932C88" w:rsidP="00932C88">
      <w:pPr>
        <w:rPr>
          <w:sz w:val="26"/>
          <w:szCs w:val="26"/>
        </w:rPr>
      </w:pPr>
      <w:r w:rsidRPr="00CC1E32">
        <w:rPr>
          <w:sz w:val="26"/>
          <w:szCs w:val="26"/>
        </w:rPr>
        <w:t xml:space="preserve">                    Mỗi ý đúng ghi 0,25đ</w:t>
      </w:r>
    </w:p>
    <w:p w:rsidR="00301F9A" w:rsidRPr="00CC1E32" w:rsidRDefault="00932C88" w:rsidP="00932C88">
      <w:pPr>
        <w:rPr>
          <w:sz w:val="26"/>
          <w:szCs w:val="26"/>
        </w:rPr>
      </w:pPr>
      <w:r w:rsidRPr="00CC1E32">
        <w:rPr>
          <w:sz w:val="26"/>
          <w:szCs w:val="26"/>
        </w:rPr>
        <w:t xml:space="preserve">                </w:t>
      </w:r>
      <w:r w:rsidR="00301F9A" w:rsidRPr="00CC1E32">
        <w:rPr>
          <w:sz w:val="26"/>
          <w:szCs w:val="26"/>
        </w:rPr>
        <w:t xml:space="preserve">    Câu 1 : hiện tượng cảm ứng điện từ</w:t>
      </w:r>
      <w:r w:rsidR="004A24FA" w:rsidRPr="00CC1E32">
        <w:rPr>
          <w:sz w:val="26"/>
          <w:szCs w:val="26"/>
        </w:rPr>
        <w:t>.</w:t>
      </w:r>
      <w:r w:rsidRPr="00CC1E32">
        <w:rPr>
          <w:sz w:val="26"/>
          <w:szCs w:val="26"/>
        </w:rPr>
        <w:t xml:space="preserve"> </w:t>
      </w:r>
    </w:p>
    <w:p w:rsidR="00301F9A" w:rsidRPr="00CC1E32" w:rsidRDefault="00301F9A" w:rsidP="00932C88">
      <w:pPr>
        <w:rPr>
          <w:sz w:val="26"/>
          <w:szCs w:val="26"/>
        </w:rPr>
      </w:pPr>
      <w:r w:rsidRPr="00CC1E32">
        <w:rPr>
          <w:sz w:val="26"/>
          <w:szCs w:val="26"/>
        </w:rPr>
        <w:t xml:space="preserve">                    Câu 2:  hiệu điện thế định mức</w:t>
      </w:r>
      <w:r w:rsidR="004A24FA" w:rsidRPr="00CC1E32">
        <w:rPr>
          <w:sz w:val="26"/>
          <w:szCs w:val="26"/>
        </w:rPr>
        <w:t>.</w:t>
      </w:r>
      <w:r w:rsidRPr="00CC1E32">
        <w:rPr>
          <w:sz w:val="26"/>
          <w:szCs w:val="26"/>
        </w:rPr>
        <w:t xml:space="preserve"> </w:t>
      </w:r>
    </w:p>
    <w:p w:rsidR="00932C88" w:rsidRPr="00CC1E32" w:rsidRDefault="00301F9A" w:rsidP="00932C88">
      <w:pPr>
        <w:rPr>
          <w:sz w:val="26"/>
          <w:szCs w:val="26"/>
        </w:rPr>
      </w:pPr>
      <w:r w:rsidRPr="00CC1E32">
        <w:rPr>
          <w:sz w:val="26"/>
          <w:szCs w:val="26"/>
        </w:rPr>
        <w:t xml:space="preserve">                   </w:t>
      </w:r>
      <w:r w:rsidR="004A24FA" w:rsidRPr="00CC1E32">
        <w:rPr>
          <w:sz w:val="26"/>
          <w:szCs w:val="26"/>
        </w:rPr>
        <w:t xml:space="preserve"> Câu 3:  điện năng;  nhiệt</w:t>
      </w:r>
      <w:r w:rsidR="000D462D" w:rsidRPr="00CC1E32">
        <w:rPr>
          <w:sz w:val="26"/>
          <w:szCs w:val="26"/>
        </w:rPr>
        <w:t xml:space="preserve"> năng</w:t>
      </w:r>
      <w:r w:rsidR="004A24FA" w:rsidRPr="00CC1E32">
        <w:rPr>
          <w:sz w:val="26"/>
          <w:szCs w:val="26"/>
        </w:rPr>
        <w:t>.</w:t>
      </w:r>
      <w:r w:rsidR="00932C88" w:rsidRPr="00CC1E32">
        <w:rPr>
          <w:sz w:val="26"/>
          <w:szCs w:val="26"/>
        </w:rPr>
        <w:t xml:space="preserve"> </w:t>
      </w:r>
    </w:p>
    <w:p w:rsidR="00932C88" w:rsidRPr="00CC1E32" w:rsidRDefault="000D462D" w:rsidP="00932C88">
      <w:pPr>
        <w:ind w:left="540"/>
        <w:rPr>
          <w:sz w:val="26"/>
          <w:szCs w:val="26"/>
        </w:rPr>
      </w:pPr>
      <w:r w:rsidRPr="00CC1E32">
        <w:rPr>
          <w:sz w:val="26"/>
          <w:szCs w:val="26"/>
        </w:rPr>
        <w:t>III</w:t>
      </w:r>
      <w:r w:rsidRPr="00CC1E32">
        <w:rPr>
          <w:bCs/>
          <w:iCs/>
          <w:sz w:val="26"/>
          <w:szCs w:val="26"/>
          <w:lang w:val="nl-NL"/>
        </w:rPr>
        <w:t xml:space="preserve"> Đánh dấu x vào cột đúng nếu là câu phát biểu đúng và vào cột sai nếu là câu phát biểu sai</w:t>
      </w:r>
      <w:r w:rsidRPr="00CC1E32">
        <w:rPr>
          <w:sz w:val="26"/>
          <w:szCs w:val="26"/>
        </w:rPr>
        <w:t xml:space="preserve"> </w:t>
      </w:r>
      <w:r w:rsidR="00932C88" w:rsidRPr="00CC1E32">
        <w:rPr>
          <w:sz w:val="26"/>
          <w:szCs w:val="26"/>
        </w:rPr>
        <w:t>.(1.0đ)</w:t>
      </w:r>
    </w:p>
    <w:p w:rsidR="00932C88" w:rsidRPr="00CC1E32" w:rsidRDefault="000D462D" w:rsidP="00932C88">
      <w:pPr>
        <w:ind w:left="540"/>
        <w:rPr>
          <w:sz w:val="26"/>
          <w:szCs w:val="26"/>
        </w:rPr>
      </w:pPr>
      <w:r w:rsidRPr="00CC1E32">
        <w:rPr>
          <w:sz w:val="26"/>
          <w:szCs w:val="26"/>
        </w:rPr>
        <w:t xml:space="preserve">            Mỗi câu</w:t>
      </w:r>
      <w:r w:rsidR="00932C88" w:rsidRPr="00CC1E32">
        <w:rPr>
          <w:sz w:val="26"/>
          <w:szCs w:val="26"/>
        </w:rPr>
        <w:t xml:space="preserve"> đúng ghi 0,25đ</w:t>
      </w:r>
    </w:p>
    <w:p w:rsidR="00932C88" w:rsidRPr="00CC1E32" w:rsidRDefault="000D462D" w:rsidP="00663A63">
      <w:pPr>
        <w:ind w:left="540"/>
        <w:rPr>
          <w:sz w:val="26"/>
          <w:szCs w:val="26"/>
        </w:rPr>
      </w:pPr>
      <w:r w:rsidRPr="00CC1E32">
        <w:rPr>
          <w:sz w:val="26"/>
          <w:szCs w:val="26"/>
        </w:rPr>
        <w:t xml:space="preserve">            </w:t>
      </w:r>
      <w:r w:rsidR="009D2C8D" w:rsidRPr="00CC1E32">
        <w:rPr>
          <w:sz w:val="26"/>
          <w:szCs w:val="26"/>
        </w:rPr>
        <w:t xml:space="preserve">      1- đánh dấu x vào cột sai.</w:t>
      </w:r>
      <w:r w:rsidRPr="00CC1E32">
        <w:rPr>
          <w:sz w:val="26"/>
          <w:szCs w:val="26"/>
        </w:rPr>
        <w:t xml:space="preserve">  </w:t>
      </w:r>
      <w:r w:rsidR="00663A63" w:rsidRPr="00CC1E32">
        <w:rPr>
          <w:sz w:val="26"/>
          <w:szCs w:val="26"/>
        </w:rPr>
        <w:t xml:space="preserve">        </w:t>
      </w:r>
      <w:r w:rsidR="009D2C8D" w:rsidRPr="00CC1E32">
        <w:rPr>
          <w:sz w:val="26"/>
          <w:szCs w:val="26"/>
        </w:rPr>
        <w:t>2- đánh dấu x vào cột đúng.</w:t>
      </w:r>
      <w:r w:rsidRPr="00CC1E32">
        <w:rPr>
          <w:sz w:val="26"/>
          <w:szCs w:val="26"/>
        </w:rPr>
        <w:t xml:space="preserve">  </w:t>
      </w:r>
    </w:p>
    <w:p w:rsidR="00932C88" w:rsidRPr="00CC1E32" w:rsidRDefault="000D462D" w:rsidP="00663A63">
      <w:pPr>
        <w:ind w:left="540"/>
        <w:rPr>
          <w:sz w:val="26"/>
          <w:szCs w:val="26"/>
        </w:rPr>
      </w:pPr>
      <w:r w:rsidRPr="00CC1E32">
        <w:rPr>
          <w:sz w:val="26"/>
          <w:szCs w:val="26"/>
        </w:rPr>
        <w:t xml:space="preserve">            </w:t>
      </w:r>
      <w:r w:rsidR="009D2C8D" w:rsidRPr="00CC1E32">
        <w:rPr>
          <w:sz w:val="26"/>
          <w:szCs w:val="26"/>
        </w:rPr>
        <w:t xml:space="preserve">      3- đánh dấu x vào cột sai.</w:t>
      </w:r>
      <w:r w:rsidRPr="00CC1E32">
        <w:rPr>
          <w:sz w:val="26"/>
          <w:szCs w:val="26"/>
        </w:rPr>
        <w:t xml:space="preserve">  </w:t>
      </w:r>
      <w:r w:rsidR="00663A63" w:rsidRPr="00CC1E32">
        <w:rPr>
          <w:sz w:val="26"/>
          <w:szCs w:val="26"/>
        </w:rPr>
        <w:t xml:space="preserve">     </w:t>
      </w:r>
      <w:r w:rsidRPr="00CC1E32">
        <w:rPr>
          <w:sz w:val="26"/>
          <w:szCs w:val="26"/>
        </w:rPr>
        <w:t xml:space="preserve">  </w:t>
      </w:r>
      <w:r w:rsidR="009D2C8D" w:rsidRPr="00CC1E32">
        <w:rPr>
          <w:sz w:val="26"/>
          <w:szCs w:val="26"/>
        </w:rPr>
        <w:t xml:space="preserve"> </w:t>
      </w:r>
      <w:r w:rsidRPr="00CC1E32">
        <w:rPr>
          <w:sz w:val="26"/>
          <w:szCs w:val="26"/>
        </w:rPr>
        <w:t xml:space="preserve">4- đánh dấu x vào cột sai </w:t>
      </w:r>
    </w:p>
    <w:p w:rsidR="00932C88" w:rsidRPr="00CC1E32" w:rsidRDefault="004C0584" w:rsidP="004C0584">
      <w:pPr>
        <w:tabs>
          <w:tab w:val="left" w:pos="360"/>
        </w:tabs>
        <w:ind w:left="360" w:hanging="360"/>
        <w:rPr>
          <w:b/>
          <w:sz w:val="26"/>
          <w:szCs w:val="26"/>
        </w:rPr>
      </w:pPr>
      <w:r w:rsidRPr="00CC1E32">
        <w:rPr>
          <w:b/>
          <w:sz w:val="26"/>
          <w:szCs w:val="26"/>
        </w:rPr>
        <w:t>B-</w:t>
      </w:r>
      <w:r w:rsidRPr="00CC1E32">
        <w:rPr>
          <w:b/>
          <w:sz w:val="26"/>
          <w:szCs w:val="26"/>
        </w:rPr>
        <w:tab/>
      </w:r>
      <w:r w:rsidR="00932C88" w:rsidRPr="00CC1E32">
        <w:rPr>
          <w:b/>
          <w:sz w:val="26"/>
          <w:szCs w:val="26"/>
        </w:rPr>
        <w:t>TỰ LUẬN (6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8775"/>
        <w:gridCol w:w="918"/>
      </w:tblGrid>
      <w:tr w:rsidR="00932C88" w:rsidRPr="00CC1E32" w:rsidTr="004E4E04">
        <w:tc>
          <w:tcPr>
            <w:tcW w:w="1061" w:type="dxa"/>
            <w:shd w:val="clear" w:color="auto" w:fill="auto"/>
          </w:tcPr>
          <w:p w:rsidR="00932C88" w:rsidRPr="00CC1E32" w:rsidRDefault="00932C88" w:rsidP="007C6DCA">
            <w:pPr>
              <w:rPr>
                <w:b/>
                <w:sz w:val="26"/>
                <w:szCs w:val="26"/>
              </w:rPr>
            </w:pPr>
            <w:r w:rsidRPr="00CC1E32">
              <w:rPr>
                <w:b/>
                <w:sz w:val="26"/>
                <w:szCs w:val="26"/>
              </w:rPr>
              <w:t>Câu</w:t>
            </w:r>
          </w:p>
        </w:tc>
        <w:tc>
          <w:tcPr>
            <w:tcW w:w="8775" w:type="dxa"/>
            <w:shd w:val="clear" w:color="auto" w:fill="auto"/>
          </w:tcPr>
          <w:p w:rsidR="00932C88" w:rsidRPr="00CC1E32" w:rsidRDefault="00932C88" w:rsidP="00B16253">
            <w:pPr>
              <w:jc w:val="center"/>
              <w:rPr>
                <w:b/>
                <w:sz w:val="26"/>
                <w:szCs w:val="26"/>
              </w:rPr>
            </w:pPr>
            <w:r w:rsidRPr="00CC1E32">
              <w:rPr>
                <w:b/>
                <w:sz w:val="26"/>
                <w:szCs w:val="26"/>
              </w:rPr>
              <w:t>Nội dung</w:t>
            </w:r>
          </w:p>
        </w:tc>
        <w:tc>
          <w:tcPr>
            <w:tcW w:w="918" w:type="dxa"/>
            <w:shd w:val="clear" w:color="auto" w:fill="auto"/>
          </w:tcPr>
          <w:p w:rsidR="00932C88" w:rsidRPr="00CC1E32" w:rsidRDefault="00932C88" w:rsidP="00B16253">
            <w:pPr>
              <w:jc w:val="center"/>
              <w:rPr>
                <w:b/>
                <w:sz w:val="26"/>
                <w:szCs w:val="26"/>
              </w:rPr>
            </w:pPr>
            <w:r w:rsidRPr="00CC1E32">
              <w:rPr>
                <w:b/>
                <w:sz w:val="26"/>
                <w:szCs w:val="26"/>
              </w:rPr>
              <w:t>Điểm</w:t>
            </w:r>
          </w:p>
        </w:tc>
      </w:tr>
      <w:tr w:rsidR="0010721A" w:rsidRPr="00CC1E32" w:rsidTr="004E4E04">
        <w:tc>
          <w:tcPr>
            <w:tcW w:w="1061" w:type="dxa"/>
            <w:vMerge w:val="restart"/>
            <w:shd w:val="clear" w:color="auto" w:fill="auto"/>
          </w:tcPr>
          <w:p w:rsidR="0010721A" w:rsidRPr="00CC1E32" w:rsidRDefault="0010721A" w:rsidP="007C6DCA">
            <w:pPr>
              <w:rPr>
                <w:sz w:val="26"/>
                <w:szCs w:val="26"/>
              </w:rPr>
            </w:pPr>
            <w:r w:rsidRPr="00CC1E32">
              <w:rPr>
                <w:sz w:val="26"/>
                <w:szCs w:val="26"/>
              </w:rPr>
              <w:t xml:space="preserve">Câu1 </w:t>
            </w:r>
          </w:p>
          <w:p w:rsidR="0010721A" w:rsidRPr="00CC1E32" w:rsidRDefault="00B60BB1" w:rsidP="007C6DCA">
            <w:pPr>
              <w:rPr>
                <w:sz w:val="26"/>
                <w:szCs w:val="26"/>
              </w:rPr>
            </w:pPr>
            <w:r w:rsidRPr="00CC1E32">
              <w:rPr>
                <w:sz w:val="26"/>
                <w:szCs w:val="26"/>
              </w:rPr>
              <w:t>2</w:t>
            </w:r>
            <w:r w:rsidR="0010721A" w:rsidRPr="00CC1E32">
              <w:rPr>
                <w:sz w:val="26"/>
                <w:szCs w:val="26"/>
              </w:rPr>
              <w:t>,0điểm</w:t>
            </w:r>
          </w:p>
        </w:tc>
        <w:tc>
          <w:tcPr>
            <w:tcW w:w="8775" w:type="dxa"/>
            <w:shd w:val="clear" w:color="auto" w:fill="auto"/>
          </w:tcPr>
          <w:p w:rsidR="0010721A" w:rsidRPr="00CC1E32" w:rsidRDefault="00A476CE" w:rsidP="007C6DCA">
            <w:pPr>
              <w:rPr>
                <w:sz w:val="26"/>
                <w:szCs w:val="26"/>
              </w:rPr>
            </w:pPr>
            <w:r w:rsidRPr="00CC1E32">
              <w:rPr>
                <w:sz w:val="26"/>
                <w:szCs w:val="26"/>
              </w:rPr>
              <w:t>a) công thức tính điện trở dây dẫn</w:t>
            </w:r>
          </w:p>
          <w:p w:rsidR="00A476CE" w:rsidRPr="00CC1E32" w:rsidRDefault="00A476CE" w:rsidP="007C6DCA">
            <w:pPr>
              <w:rPr>
                <w:sz w:val="26"/>
                <w:szCs w:val="26"/>
              </w:rPr>
            </w:pPr>
            <w:r w:rsidRPr="00CC1E32">
              <w:rPr>
                <w:sz w:val="26"/>
                <w:szCs w:val="26"/>
              </w:rPr>
              <w:t xml:space="preserve">                          </w:t>
            </w:r>
            <w:r w:rsidRPr="00CC1E32">
              <w:rPr>
                <w:position w:val="-24"/>
                <w:sz w:val="26"/>
                <w:szCs w:val="26"/>
              </w:rPr>
              <w:object w:dxaOrig="840" w:dyaOrig="620">
                <v:shape id="_x0000_i1091" type="#_x0000_t75" style="width:42pt;height:31pt" o:ole="">
                  <v:imagedata r:id="rId21" o:title=""/>
                </v:shape>
                <o:OLEObject Type="Embed" ProgID="Equation.DSMT4" ShapeID="_x0000_i1091" DrawAspect="Content" ObjectID="_1669116903" r:id="rId22"/>
              </w:object>
            </w:r>
          </w:p>
        </w:tc>
        <w:tc>
          <w:tcPr>
            <w:tcW w:w="918" w:type="dxa"/>
            <w:shd w:val="clear" w:color="auto" w:fill="auto"/>
          </w:tcPr>
          <w:p w:rsidR="0010721A" w:rsidRPr="00CC1E32" w:rsidRDefault="0010721A" w:rsidP="007C6DCA">
            <w:pPr>
              <w:rPr>
                <w:sz w:val="26"/>
                <w:szCs w:val="26"/>
              </w:rPr>
            </w:pPr>
          </w:p>
          <w:p w:rsidR="0010721A" w:rsidRPr="00CC1E32" w:rsidRDefault="0010721A" w:rsidP="007C6DCA">
            <w:pPr>
              <w:rPr>
                <w:sz w:val="26"/>
                <w:szCs w:val="26"/>
              </w:rPr>
            </w:pPr>
            <w:r w:rsidRPr="00CC1E32">
              <w:rPr>
                <w:sz w:val="26"/>
                <w:szCs w:val="26"/>
              </w:rPr>
              <w:t>0,5đ</w:t>
            </w:r>
          </w:p>
        </w:tc>
      </w:tr>
      <w:tr w:rsidR="0010721A" w:rsidRPr="00CC1E32" w:rsidTr="004E4E04">
        <w:tc>
          <w:tcPr>
            <w:tcW w:w="1061" w:type="dxa"/>
            <w:vMerge/>
            <w:shd w:val="clear" w:color="auto" w:fill="auto"/>
          </w:tcPr>
          <w:p w:rsidR="0010721A" w:rsidRPr="00CC1E32" w:rsidRDefault="0010721A" w:rsidP="007C6DCA">
            <w:pPr>
              <w:rPr>
                <w:sz w:val="26"/>
                <w:szCs w:val="26"/>
              </w:rPr>
            </w:pPr>
          </w:p>
        </w:tc>
        <w:tc>
          <w:tcPr>
            <w:tcW w:w="8775" w:type="dxa"/>
            <w:shd w:val="clear" w:color="auto" w:fill="auto"/>
          </w:tcPr>
          <w:p w:rsidR="0010721A" w:rsidRPr="00CC1E32" w:rsidRDefault="0010721A" w:rsidP="007C6DCA">
            <w:pPr>
              <w:rPr>
                <w:sz w:val="26"/>
                <w:szCs w:val="26"/>
                <w:lang w:val="fr-FR"/>
              </w:rPr>
            </w:pPr>
            <w:r w:rsidRPr="00CC1E32">
              <w:rPr>
                <w:sz w:val="26"/>
                <w:szCs w:val="26"/>
              </w:rPr>
              <w:t xml:space="preserve">       </w:t>
            </w:r>
            <w:r w:rsidR="00A476CE" w:rsidRPr="00CC1E32">
              <w:rPr>
                <w:sz w:val="26"/>
                <w:szCs w:val="26"/>
              </w:rPr>
              <w:t xml:space="preserve">Trong đó </w:t>
            </w:r>
            <w:r w:rsidR="00A476CE" w:rsidRPr="00CC1E32">
              <w:rPr>
                <w:position w:val="-10"/>
                <w:sz w:val="26"/>
                <w:szCs w:val="26"/>
              </w:rPr>
              <w:object w:dxaOrig="240" w:dyaOrig="260">
                <v:shape id="_x0000_i1092" type="#_x0000_t75" style="width:12pt;height:13pt" o:ole="">
                  <v:imagedata r:id="rId23" o:title=""/>
                </v:shape>
                <o:OLEObject Type="Embed" ProgID="Equation.DSMT4" ShapeID="_x0000_i1092" DrawAspect="Content" ObjectID="_1669116904" r:id="rId24"/>
              </w:object>
            </w:r>
            <w:r w:rsidR="00A476CE" w:rsidRPr="00CC1E32">
              <w:rPr>
                <w:sz w:val="26"/>
                <w:szCs w:val="26"/>
              </w:rPr>
              <w:t xml:space="preserve"> là điện trở suất chất là dây dẫn, đơn vị đo là </w:t>
            </w:r>
            <w:r w:rsidR="00A476CE" w:rsidRPr="00CC1E32">
              <w:rPr>
                <w:position w:val="-4"/>
                <w:sz w:val="26"/>
                <w:szCs w:val="26"/>
                <w:lang w:val="fr-FR"/>
              </w:rPr>
              <w:object w:dxaOrig="260" w:dyaOrig="260">
                <v:shape id="_x0000_i1093" type="#_x0000_t75" style="width:13pt;height:13pt" o:ole="">
                  <v:imagedata r:id="rId8" o:title=""/>
                </v:shape>
                <o:OLEObject Type="Embed" ProgID="Equation.DSMT4" ShapeID="_x0000_i1093" DrawAspect="Content" ObjectID="_1669116905" r:id="rId25"/>
              </w:object>
            </w:r>
            <w:r w:rsidR="00A476CE" w:rsidRPr="00CC1E32">
              <w:rPr>
                <w:sz w:val="26"/>
                <w:szCs w:val="26"/>
                <w:lang w:val="fr-FR"/>
              </w:rPr>
              <w:t>.m</w:t>
            </w:r>
          </w:p>
          <w:p w:rsidR="00A476CE" w:rsidRPr="00CC1E32" w:rsidRDefault="00A476CE" w:rsidP="007C6DCA">
            <w:pPr>
              <w:rPr>
                <w:sz w:val="26"/>
                <w:szCs w:val="26"/>
                <w:lang w:val="fr-FR"/>
              </w:rPr>
            </w:pPr>
            <w:r w:rsidRPr="00CC1E32">
              <w:rPr>
                <w:sz w:val="26"/>
                <w:szCs w:val="26"/>
                <w:lang w:val="fr-FR"/>
              </w:rPr>
              <w:t xml:space="preserve">                       </w:t>
            </w:r>
            <w:r w:rsidRPr="00CC1E32">
              <w:rPr>
                <w:position w:val="-4"/>
                <w:sz w:val="26"/>
                <w:szCs w:val="26"/>
                <w:lang w:val="fr-FR"/>
              </w:rPr>
              <w:object w:dxaOrig="180" w:dyaOrig="260">
                <v:shape id="_x0000_i1094" type="#_x0000_t75" style="width:9pt;height:13pt" o:ole="">
                  <v:imagedata r:id="rId26" o:title=""/>
                </v:shape>
                <o:OLEObject Type="Embed" ProgID="Equation.DSMT4" ShapeID="_x0000_i1094" DrawAspect="Content" ObjectID="_1669116906" r:id="rId27"/>
              </w:object>
            </w:r>
            <w:r w:rsidR="001D58A7" w:rsidRPr="00CC1E32">
              <w:rPr>
                <w:sz w:val="26"/>
                <w:szCs w:val="26"/>
                <w:lang w:val="fr-FR"/>
              </w:rPr>
              <w:t xml:space="preserve"> là chiều dài của dây dẫn, đơn vị đo là m.</w:t>
            </w:r>
          </w:p>
          <w:p w:rsidR="001D58A7" w:rsidRPr="00CC1E32" w:rsidRDefault="001D58A7" w:rsidP="007C6DCA">
            <w:pPr>
              <w:rPr>
                <w:sz w:val="26"/>
                <w:szCs w:val="26"/>
                <w:lang w:val="fr-FR"/>
              </w:rPr>
            </w:pPr>
            <w:r w:rsidRPr="00CC1E32">
              <w:rPr>
                <w:sz w:val="26"/>
                <w:szCs w:val="26"/>
                <w:lang w:val="fr-FR"/>
              </w:rPr>
              <w:t xml:space="preserve">                       S là tiết diện dây dẫn, đơn vị đo là m</w:t>
            </w:r>
            <w:r w:rsidRPr="00CC1E32">
              <w:rPr>
                <w:sz w:val="26"/>
                <w:szCs w:val="26"/>
                <w:vertAlign w:val="superscript"/>
                <w:lang w:val="fr-FR"/>
              </w:rPr>
              <w:t>2</w:t>
            </w:r>
            <w:r w:rsidRPr="00CC1E32">
              <w:rPr>
                <w:sz w:val="26"/>
                <w:szCs w:val="26"/>
                <w:lang w:val="fr-FR"/>
              </w:rPr>
              <w:t>.</w:t>
            </w:r>
          </w:p>
          <w:p w:rsidR="001D58A7" w:rsidRPr="00CC1E32" w:rsidRDefault="00C05E32" w:rsidP="007C6DCA">
            <w:pPr>
              <w:rPr>
                <w:sz w:val="26"/>
                <w:szCs w:val="26"/>
                <w:lang w:val="fr-FR"/>
              </w:rPr>
            </w:pPr>
            <w:r w:rsidRPr="00CC1E32">
              <w:rPr>
                <w:sz w:val="26"/>
                <w:szCs w:val="26"/>
                <w:lang w:val="fr-FR"/>
              </w:rPr>
              <w:t xml:space="preserve">                       </w:t>
            </w:r>
            <w:r w:rsidR="001D58A7" w:rsidRPr="00CC1E32">
              <w:rPr>
                <w:sz w:val="26"/>
                <w:szCs w:val="26"/>
                <w:lang w:val="fr-FR"/>
              </w:rPr>
              <w:t xml:space="preserve">R là điện trở dây dẫn, đơn vị đo là </w:t>
            </w:r>
            <w:r w:rsidR="001D58A7" w:rsidRPr="00CC1E32">
              <w:rPr>
                <w:position w:val="-4"/>
                <w:sz w:val="26"/>
                <w:szCs w:val="26"/>
                <w:lang w:val="fr-FR"/>
              </w:rPr>
              <w:object w:dxaOrig="260" w:dyaOrig="260">
                <v:shape id="_x0000_i1095" type="#_x0000_t75" style="width:13pt;height:13pt" o:ole="">
                  <v:imagedata r:id="rId8" o:title=""/>
                </v:shape>
                <o:OLEObject Type="Embed" ProgID="Equation.DSMT4" ShapeID="_x0000_i1095" DrawAspect="Content" ObjectID="_1669116907" r:id="rId28"/>
              </w:object>
            </w:r>
          </w:p>
        </w:tc>
        <w:tc>
          <w:tcPr>
            <w:tcW w:w="918" w:type="dxa"/>
            <w:shd w:val="clear" w:color="auto" w:fill="auto"/>
          </w:tcPr>
          <w:p w:rsidR="0010721A" w:rsidRPr="00CC1E32" w:rsidRDefault="001D58A7" w:rsidP="007C6DCA">
            <w:pPr>
              <w:rPr>
                <w:sz w:val="26"/>
                <w:szCs w:val="26"/>
              </w:rPr>
            </w:pPr>
            <w:r w:rsidRPr="00CC1E32">
              <w:rPr>
                <w:sz w:val="26"/>
                <w:szCs w:val="26"/>
              </w:rPr>
              <w:t>0,</w:t>
            </w:r>
            <w:r w:rsidR="0010721A" w:rsidRPr="00CC1E32">
              <w:rPr>
                <w:sz w:val="26"/>
                <w:szCs w:val="26"/>
              </w:rPr>
              <w:t>5đ</w:t>
            </w:r>
          </w:p>
        </w:tc>
      </w:tr>
      <w:tr w:rsidR="0010721A" w:rsidRPr="00CC1E32" w:rsidTr="004E4E04">
        <w:tc>
          <w:tcPr>
            <w:tcW w:w="1061" w:type="dxa"/>
            <w:vMerge/>
            <w:shd w:val="clear" w:color="auto" w:fill="auto"/>
          </w:tcPr>
          <w:p w:rsidR="0010721A" w:rsidRPr="00CC1E32" w:rsidRDefault="0010721A" w:rsidP="007C6DCA">
            <w:pPr>
              <w:rPr>
                <w:sz w:val="26"/>
                <w:szCs w:val="26"/>
              </w:rPr>
            </w:pPr>
          </w:p>
        </w:tc>
        <w:tc>
          <w:tcPr>
            <w:tcW w:w="8775" w:type="dxa"/>
            <w:shd w:val="clear" w:color="auto" w:fill="auto"/>
          </w:tcPr>
          <w:p w:rsidR="0010721A" w:rsidRPr="00CC1E32" w:rsidRDefault="001D58A7" w:rsidP="007C6DCA">
            <w:pPr>
              <w:rPr>
                <w:sz w:val="26"/>
                <w:szCs w:val="26"/>
              </w:rPr>
            </w:pPr>
            <w:r w:rsidRPr="00CC1E32">
              <w:rPr>
                <w:sz w:val="26"/>
                <w:szCs w:val="26"/>
              </w:rPr>
              <w:t>b) Áp dụng</w:t>
            </w:r>
          </w:p>
          <w:p w:rsidR="001D58A7" w:rsidRPr="00CC1E32" w:rsidRDefault="001D58A7" w:rsidP="007C6DCA">
            <w:pPr>
              <w:rPr>
                <w:sz w:val="26"/>
                <w:szCs w:val="26"/>
              </w:rPr>
            </w:pPr>
            <w:r w:rsidRPr="00CC1E32">
              <w:rPr>
                <w:sz w:val="26"/>
                <w:szCs w:val="26"/>
              </w:rPr>
              <w:t xml:space="preserve">   cho biết : l = 500m</w:t>
            </w:r>
          </w:p>
          <w:p w:rsidR="001D58A7" w:rsidRPr="00CC1E32" w:rsidRDefault="001D58A7" w:rsidP="007C6DCA">
            <w:pPr>
              <w:rPr>
                <w:sz w:val="26"/>
                <w:szCs w:val="26"/>
              </w:rPr>
            </w:pPr>
            <w:r w:rsidRPr="00CC1E32">
              <w:rPr>
                <w:sz w:val="26"/>
                <w:szCs w:val="26"/>
              </w:rPr>
              <w:t xml:space="preserve">                  S = 0,34mm</w:t>
            </w:r>
            <w:r w:rsidRPr="00CC1E32">
              <w:rPr>
                <w:sz w:val="26"/>
                <w:szCs w:val="26"/>
                <w:vertAlign w:val="superscript"/>
              </w:rPr>
              <w:t>2</w:t>
            </w:r>
          </w:p>
          <w:p w:rsidR="001D58A7" w:rsidRPr="00CC1E32" w:rsidRDefault="001D58A7" w:rsidP="007C6DCA">
            <w:pPr>
              <w:rPr>
                <w:sz w:val="26"/>
                <w:szCs w:val="26"/>
                <w:lang w:val="fr-FR"/>
              </w:rPr>
            </w:pPr>
            <w:r w:rsidRPr="00CC1E32">
              <w:rPr>
                <w:sz w:val="26"/>
                <w:szCs w:val="26"/>
              </w:rPr>
              <w:t xml:space="preserve">                 </w:t>
            </w:r>
            <w:r w:rsidRPr="00CC1E32">
              <w:rPr>
                <w:position w:val="-10"/>
                <w:sz w:val="26"/>
                <w:szCs w:val="26"/>
              </w:rPr>
              <w:object w:dxaOrig="240" w:dyaOrig="260">
                <v:shape id="_x0000_i1096" type="#_x0000_t75" style="width:12pt;height:13pt" o:ole="">
                  <v:imagedata r:id="rId23" o:title=""/>
                </v:shape>
                <o:OLEObject Type="Embed" ProgID="Equation.DSMT4" ShapeID="_x0000_i1096" DrawAspect="Content" ObjectID="_1669116908" r:id="rId29"/>
              </w:object>
            </w:r>
            <w:r w:rsidRPr="00CC1E32">
              <w:rPr>
                <w:sz w:val="26"/>
                <w:szCs w:val="26"/>
              </w:rPr>
              <w:t xml:space="preserve"> = 1,7.10</w:t>
            </w:r>
            <w:r w:rsidRPr="00CC1E32">
              <w:rPr>
                <w:sz w:val="26"/>
                <w:szCs w:val="26"/>
                <w:vertAlign w:val="superscript"/>
              </w:rPr>
              <w:t>-8</w:t>
            </w:r>
            <w:r w:rsidRPr="00CC1E32">
              <w:rPr>
                <w:position w:val="-4"/>
                <w:sz w:val="26"/>
                <w:szCs w:val="26"/>
                <w:lang w:val="fr-FR"/>
              </w:rPr>
              <w:object w:dxaOrig="260" w:dyaOrig="260">
                <v:shape id="_x0000_i1097" type="#_x0000_t75" style="width:13pt;height:13pt" o:ole="">
                  <v:imagedata r:id="rId8" o:title=""/>
                </v:shape>
                <o:OLEObject Type="Embed" ProgID="Equation.DSMT4" ShapeID="_x0000_i1097" DrawAspect="Content" ObjectID="_1669116909" r:id="rId30"/>
              </w:object>
            </w:r>
            <w:r w:rsidRPr="00CC1E32">
              <w:rPr>
                <w:sz w:val="26"/>
                <w:szCs w:val="26"/>
                <w:lang w:val="fr-FR"/>
              </w:rPr>
              <w:t>.m</w:t>
            </w:r>
          </w:p>
          <w:p w:rsidR="001D58A7" w:rsidRPr="00CC1E32" w:rsidRDefault="001D58A7" w:rsidP="007C6DCA">
            <w:pPr>
              <w:rPr>
                <w:sz w:val="26"/>
                <w:szCs w:val="26"/>
                <w:lang w:val="fr-FR"/>
              </w:rPr>
            </w:pPr>
            <w:r w:rsidRPr="00CC1E32">
              <w:rPr>
                <w:sz w:val="26"/>
                <w:szCs w:val="26"/>
                <w:lang w:val="fr-FR"/>
              </w:rPr>
              <w:t xml:space="preserve">                  R = ?</w:t>
            </w:r>
          </w:p>
          <w:p w:rsidR="001D58A7" w:rsidRPr="00CC1E32" w:rsidRDefault="001D58A7" w:rsidP="007C6DCA">
            <w:pPr>
              <w:rPr>
                <w:sz w:val="26"/>
                <w:szCs w:val="26"/>
                <w:lang w:val="fr-FR"/>
              </w:rPr>
            </w:pPr>
            <w:r w:rsidRPr="00CC1E32">
              <w:rPr>
                <w:sz w:val="26"/>
                <w:szCs w:val="26"/>
                <w:lang w:val="fr-FR"/>
              </w:rPr>
              <w:t xml:space="preserve">               Điện trở dây đồng</w:t>
            </w:r>
            <w:r w:rsidR="00EE31F4" w:rsidRPr="00CC1E32">
              <w:rPr>
                <w:sz w:val="26"/>
                <w:szCs w:val="26"/>
                <w:lang w:val="fr-FR"/>
              </w:rPr>
              <w:t> :</w:t>
            </w:r>
            <w:r w:rsidRPr="00CC1E32">
              <w:rPr>
                <w:sz w:val="26"/>
                <w:szCs w:val="26"/>
                <w:lang w:val="fr-FR"/>
              </w:rPr>
              <w:t xml:space="preserve"> </w:t>
            </w:r>
          </w:p>
          <w:p w:rsidR="001D58A7" w:rsidRPr="00CC1E32" w:rsidRDefault="001D58A7" w:rsidP="007C6DCA">
            <w:pPr>
              <w:rPr>
                <w:sz w:val="26"/>
                <w:szCs w:val="26"/>
              </w:rPr>
            </w:pPr>
            <w:r w:rsidRPr="00CC1E32">
              <w:rPr>
                <w:sz w:val="26"/>
                <w:szCs w:val="26"/>
                <w:lang w:val="fr-FR"/>
              </w:rPr>
              <w:t xml:space="preserve">                         </w:t>
            </w:r>
            <w:r w:rsidRPr="00CC1E32">
              <w:rPr>
                <w:position w:val="-28"/>
                <w:sz w:val="26"/>
                <w:szCs w:val="26"/>
                <w:lang w:val="fr-FR"/>
              </w:rPr>
              <w:object w:dxaOrig="2920" w:dyaOrig="700">
                <v:shape id="_x0000_i1098" type="#_x0000_t75" style="width:146pt;height:35pt" o:ole="">
                  <v:imagedata r:id="rId31" o:title=""/>
                </v:shape>
                <o:OLEObject Type="Embed" ProgID="Equation.DSMT4" ShapeID="_x0000_i1098" DrawAspect="Content" ObjectID="_1669116910" r:id="rId32"/>
              </w:object>
            </w:r>
          </w:p>
        </w:tc>
        <w:tc>
          <w:tcPr>
            <w:tcW w:w="918" w:type="dxa"/>
            <w:shd w:val="clear" w:color="auto" w:fill="auto"/>
          </w:tcPr>
          <w:p w:rsidR="0010721A" w:rsidRPr="00CC1E32" w:rsidRDefault="0010721A" w:rsidP="007C6DCA">
            <w:pPr>
              <w:rPr>
                <w:sz w:val="26"/>
                <w:szCs w:val="26"/>
              </w:rPr>
            </w:pPr>
          </w:p>
          <w:p w:rsidR="0010721A" w:rsidRPr="00CC1E32" w:rsidRDefault="001D58A7" w:rsidP="007C6DCA">
            <w:pPr>
              <w:rPr>
                <w:sz w:val="26"/>
                <w:szCs w:val="26"/>
              </w:rPr>
            </w:pPr>
            <w:r w:rsidRPr="00CC1E32">
              <w:rPr>
                <w:sz w:val="26"/>
                <w:szCs w:val="26"/>
              </w:rPr>
              <w:t>1,0</w:t>
            </w:r>
            <w:r w:rsidR="0010721A" w:rsidRPr="00CC1E32">
              <w:rPr>
                <w:sz w:val="26"/>
                <w:szCs w:val="26"/>
              </w:rPr>
              <w:t>đ</w:t>
            </w:r>
          </w:p>
        </w:tc>
      </w:tr>
      <w:tr w:rsidR="00CC7D11" w:rsidRPr="00CC1E32" w:rsidTr="004E4E04">
        <w:tc>
          <w:tcPr>
            <w:tcW w:w="1061" w:type="dxa"/>
            <w:vMerge w:val="restart"/>
            <w:shd w:val="clear" w:color="auto" w:fill="auto"/>
          </w:tcPr>
          <w:p w:rsidR="00CC7D11" w:rsidRPr="00CC1E32" w:rsidRDefault="00CC7D11" w:rsidP="007C6DCA">
            <w:pPr>
              <w:rPr>
                <w:sz w:val="26"/>
                <w:szCs w:val="26"/>
              </w:rPr>
            </w:pPr>
            <w:r w:rsidRPr="00CC1E32">
              <w:rPr>
                <w:sz w:val="26"/>
                <w:szCs w:val="26"/>
              </w:rPr>
              <w:t>Câu 2</w:t>
            </w:r>
            <w:r w:rsidR="006738EF" w:rsidRPr="00CC1E32">
              <w:rPr>
                <w:sz w:val="26"/>
                <w:szCs w:val="26"/>
              </w:rPr>
              <w:t>:</w:t>
            </w:r>
          </w:p>
          <w:p w:rsidR="006738EF" w:rsidRPr="00CC1E32" w:rsidRDefault="001D58A7" w:rsidP="007C6DCA">
            <w:pPr>
              <w:rPr>
                <w:sz w:val="26"/>
                <w:szCs w:val="26"/>
              </w:rPr>
            </w:pPr>
            <w:r w:rsidRPr="00CC1E32">
              <w:rPr>
                <w:sz w:val="26"/>
                <w:szCs w:val="26"/>
              </w:rPr>
              <w:t>1</w:t>
            </w:r>
            <w:r w:rsidR="006738EF" w:rsidRPr="00CC1E32">
              <w:rPr>
                <w:sz w:val="26"/>
                <w:szCs w:val="26"/>
              </w:rPr>
              <w:t>,0điểm</w:t>
            </w:r>
          </w:p>
        </w:tc>
        <w:tc>
          <w:tcPr>
            <w:tcW w:w="8775" w:type="dxa"/>
            <w:shd w:val="clear" w:color="auto" w:fill="auto"/>
          </w:tcPr>
          <w:p w:rsidR="00CC7D11" w:rsidRPr="00CC1E32" w:rsidRDefault="00CC7D11" w:rsidP="007C6DCA">
            <w:pPr>
              <w:rPr>
                <w:sz w:val="26"/>
                <w:szCs w:val="26"/>
              </w:rPr>
            </w:pPr>
            <w:r w:rsidRPr="00CC1E32">
              <w:rPr>
                <w:sz w:val="26"/>
                <w:szCs w:val="26"/>
              </w:rPr>
              <w:t xml:space="preserve"> </w:t>
            </w:r>
            <w:smartTag w:uri="urn:schemas-microsoft-com:office:smarttags" w:element="country-region">
              <w:smartTag w:uri="urn:schemas-microsoft-com:office:smarttags" w:element="place">
                <w:r w:rsidR="009A0911" w:rsidRPr="00CC1E32">
                  <w:rPr>
                    <w:sz w:val="26"/>
                    <w:szCs w:val="26"/>
                  </w:rPr>
                  <w:t>Nam</w:t>
                </w:r>
              </w:smartTag>
            </w:smartTag>
            <w:r w:rsidR="009A0911" w:rsidRPr="00CC1E32">
              <w:rPr>
                <w:sz w:val="26"/>
                <w:szCs w:val="26"/>
              </w:rPr>
              <w:t xml:space="preserve"> châm </w:t>
            </w:r>
            <w:r w:rsidR="00647F71" w:rsidRPr="00CC1E32">
              <w:rPr>
                <w:sz w:val="26"/>
                <w:szCs w:val="26"/>
              </w:rPr>
              <w:t xml:space="preserve">điện </w:t>
            </w:r>
            <w:r w:rsidR="00C05E32" w:rsidRPr="00CC1E32">
              <w:rPr>
                <w:sz w:val="26"/>
                <w:szCs w:val="26"/>
              </w:rPr>
              <w:t>có cấu tạo gồm một ống dây dẫn</w:t>
            </w:r>
            <w:r w:rsidR="009A0911" w:rsidRPr="00CC1E32">
              <w:rPr>
                <w:sz w:val="26"/>
                <w:szCs w:val="26"/>
              </w:rPr>
              <w:t xml:space="preserve"> bên trong có lõi sắt non</w:t>
            </w:r>
            <w:r w:rsidR="00E07F3F" w:rsidRPr="00CC1E32">
              <w:rPr>
                <w:sz w:val="26"/>
                <w:szCs w:val="26"/>
              </w:rPr>
              <w:t>.</w:t>
            </w:r>
            <w:r w:rsidR="00EE31F4" w:rsidRPr="00CC1E32">
              <w:rPr>
                <w:sz w:val="26"/>
                <w:szCs w:val="26"/>
              </w:rPr>
              <w:t>.</w:t>
            </w:r>
          </w:p>
        </w:tc>
        <w:tc>
          <w:tcPr>
            <w:tcW w:w="918" w:type="dxa"/>
            <w:shd w:val="clear" w:color="auto" w:fill="auto"/>
          </w:tcPr>
          <w:p w:rsidR="00CC7D11" w:rsidRPr="00CC1E32" w:rsidRDefault="00CC7D11" w:rsidP="007C6DCA">
            <w:pPr>
              <w:rPr>
                <w:sz w:val="26"/>
                <w:szCs w:val="26"/>
              </w:rPr>
            </w:pPr>
            <w:r w:rsidRPr="00CC1E32">
              <w:rPr>
                <w:sz w:val="26"/>
                <w:szCs w:val="26"/>
              </w:rPr>
              <w:t>0.5</w:t>
            </w:r>
            <w:r w:rsidR="006967A2" w:rsidRPr="00CC1E32">
              <w:rPr>
                <w:sz w:val="26"/>
                <w:szCs w:val="26"/>
              </w:rPr>
              <w:t>đ</w:t>
            </w:r>
          </w:p>
        </w:tc>
      </w:tr>
      <w:tr w:rsidR="00CC7D11" w:rsidRPr="00CC1E32" w:rsidTr="004E4E04">
        <w:tc>
          <w:tcPr>
            <w:tcW w:w="1061" w:type="dxa"/>
            <w:vMerge/>
            <w:shd w:val="clear" w:color="auto" w:fill="auto"/>
          </w:tcPr>
          <w:p w:rsidR="00CC7D11" w:rsidRPr="00CC1E32" w:rsidRDefault="00CC7D11" w:rsidP="007C6DCA">
            <w:pPr>
              <w:rPr>
                <w:sz w:val="26"/>
                <w:szCs w:val="26"/>
              </w:rPr>
            </w:pPr>
          </w:p>
        </w:tc>
        <w:tc>
          <w:tcPr>
            <w:tcW w:w="8775" w:type="dxa"/>
            <w:shd w:val="clear" w:color="auto" w:fill="auto"/>
          </w:tcPr>
          <w:p w:rsidR="00CC7D11" w:rsidRPr="00CC1E32" w:rsidRDefault="00E07F3F" w:rsidP="007C6DCA">
            <w:pPr>
              <w:rPr>
                <w:sz w:val="26"/>
                <w:szCs w:val="26"/>
              </w:rPr>
            </w:pPr>
            <w:r w:rsidRPr="00CC1E32">
              <w:rPr>
                <w:sz w:val="26"/>
                <w:szCs w:val="26"/>
              </w:rPr>
              <w:t xml:space="preserve"> Có thể làm tăng lực từ của nam châm điện tác dụng lên một vật bằng cách tăng cường độ dòng điện chạy qua các vòng dây hoặc tăng số vòng dây.</w:t>
            </w:r>
          </w:p>
        </w:tc>
        <w:tc>
          <w:tcPr>
            <w:tcW w:w="918" w:type="dxa"/>
            <w:shd w:val="clear" w:color="auto" w:fill="auto"/>
          </w:tcPr>
          <w:p w:rsidR="00CC7D11" w:rsidRPr="00CC1E32" w:rsidRDefault="00CC7D11" w:rsidP="007C6DCA">
            <w:pPr>
              <w:rPr>
                <w:sz w:val="26"/>
                <w:szCs w:val="26"/>
              </w:rPr>
            </w:pPr>
            <w:r w:rsidRPr="00CC1E32">
              <w:rPr>
                <w:sz w:val="26"/>
                <w:szCs w:val="26"/>
              </w:rPr>
              <w:t>0.5</w:t>
            </w:r>
            <w:r w:rsidR="006967A2" w:rsidRPr="00CC1E32">
              <w:rPr>
                <w:sz w:val="26"/>
                <w:szCs w:val="26"/>
              </w:rPr>
              <w:t>đ</w:t>
            </w:r>
          </w:p>
        </w:tc>
      </w:tr>
      <w:tr w:rsidR="006738EF" w:rsidRPr="00CC1E32" w:rsidTr="004E4E04">
        <w:tc>
          <w:tcPr>
            <w:tcW w:w="1061" w:type="dxa"/>
            <w:vMerge w:val="restart"/>
            <w:shd w:val="clear" w:color="auto" w:fill="auto"/>
          </w:tcPr>
          <w:p w:rsidR="006738EF" w:rsidRPr="00CC1E32" w:rsidRDefault="006738EF" w:rsidP="007C6DCA">
            <w:pPr>
              <w:rPr>
                <w:sz w:val="26"/>
                <w:szCs w:val="26"/>
              </w:rPr>
            </w:pPr>
            <w:r w:rsidRPr="00CC1E32">
              <w:rPr>
                <w:sz w:val="26"/>
                <w:szCs w:val="26"/>
              </w:rPr>
              <w:t>Câu 3:</w:t>
            </w:r>
          </w:p>
          <w:p w:rsidR="006738EF" w:rsidRPr="00CC1E32" w:rsidRDefault="006738EF" w:rsidP="007C6DCA">
            <w:pPr>
              <w:rPr>
                <w:sz w:val="26"/>
                <w:szCs w:val="26"/>
              </w:rPr>
            </w:pPr>
            <w:r w:rsidRPr="00CC1E32">
              <w:rPr>
                <w:sz w:val="26"/>
                <w:szCs w:val="26"/>
              </w:rPr>
              <w:t>3,0điểm</w:t>
            </w: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p w:rsidR="006738EF" w:rsidRPr="00CC1E32" w:rsidRDefault="006738EF" w:rsidP="007C6DCA">
            <w:pPr>
              <w:rPr>
                <w:sz w:val="26"/>
                <w:szCs w:val="26"/>
              </w:rPr>
            </w:pPr>
          </w:p>
        </w:tc>
        <w:tc>
          <w:tcPr>
            <w:tcW w:w="8775" w:type="dxa"/>
            <w:shd w:val="clear" w:color="auto" w:fill="auto"/>
          </w:tcPr>
          <w:p w:rsidR="00D60B61" w:rsidRPr="00CC1E32" w:rsidRDefault="006738EF" w:rsidP="00D60B61">
            <w:pPr>
              <w:rPr>
                <w:sz w:val="26"/>
                <w:szCs w:val="26"/>
                <w:lang w:val="fr-FR"/>
              </w:rPr>
            </w:pPr>
            <w:r w:rsidRPr="00CC1E32">
              <w:rPr>
                <w:sz w:val="26"/>
                <w:szCs w:val="26"/>
                <w:lang w:val="fr-FR"/>
              </w:rPr>
              <w:t xml:space="preserve">a) </w:t>
            </w:r>
            <w:r w:rsidR="00F8239C" w:rsidRPr="00CC1E32">
              <w:rPr>
                <w:sz w:val="26"/>
                <w:szCs w:val="26"/>
                <w:lang w:val="fr-FR"/>
              </w:rPr>
              <w:t xml:space="preserve">             </w:t>
            </w:r>
            <w:r w:rsidR="00BE2FCC" w:rsidRPr="00CC1E32">
              <w:rPr>
                <w:sz w:val="26"/>
                <w:szCs w:val="26"/>
                <w:lang w:val="fr-FR"/>
              </w:rPr>
              <w:t xml:space="preserve"> </w:t>
            </w:r>
            <w:r w:rsidR="00D60B61" w:rsidRPr="00CC1E32">
              <w:rPr>
                <w:sz w:val="26"/>
                <w:szCs w:val="26"/>
                <w:lang w:val="fr-FR"/>
              </w:rPr>
              <w:t>Hiệu điện thế định mức của đèn</w:t>
            </w:r>
            <w:r w:rsidR="00EE31F4" w:rsidRPr="00CC1E32">
              <w:rPr>
                <w:sz w:val="26"/>
                <w:szCs w:val="26"/>
                <w:lang w:val="fr-FR"/>
              </w:rPr>
              <w:t> :</w:t>
            </w:r>
          </w:p>
          <w:p w:rsidR="00D60B61" w:rsidRPr="00CC1E32" w:rsidRDefault="00D60B61" w:rsidP="00D60B61">
            <w:pPr>
              <w:rPr>
                <w:sz w:val="26"/>
                <w:szCs w:val="26"/>
                <w:lang w:val="fr-FR"/>
              </w:rPr>
            </w:pPr>
            <w:r w:rsidRPr="00CC1E32">
              <w:rPr>
                <w:sz w:val="26"/>
                <w:szCs w:val="26"/>
                <w:lang w:val="fr-FR"/>
              </w:rPr>
              <w:t xml:space="preserve">       </w:t>
            </w:r>
            <w:r w:rsidR="00F8239C" w:rsidRPr="00CC1E32">
              <w:rPr>
                <w:sz w:val="26"/>
                <w:szCs w:val="26"/>
                <w:lang w:val="fr-FR"/>
              </w:rPr>
              <w:t xml:space="preserve">              </w:t>
            </w:r>
            <w:r w:rsidRPr="00CC1E32">
              <w:rPr>
                <w:sz w:val="26"/>
                <w:szCs w:val="26"/>
                <w:lang w:val="fr-FR"/>
              </w:rPr>
              <w:t xml:space="preserve">   U</w:t>
            </w:r>
            <w:r w:rsidRPr="00CC1E32">
              <w:rPr>
                <w:sz w:val="26"/>
                <w:szCs w:val="26"/>
                <w:vertAlign w:val="subscript"/>
                <w:lang w:val="fr-FR"/>
              </w:rPr>
              <w:t>đm</w:t>
            </w:r>
            <w:r w:rsidRPr="00CC1E32">
              <w:rPr>
                <w:sz w:val="26"/>
                <w:szCs w:val="26"/>
                <w:lang w:val="fr-FR"/>
              </w:rPr>
              <w:t xml:space="preserve"> = I</w:t>
            </w:r>
            <w:r w:rsidRPr="00CC1E32">
              <w:rPr>
                <w:sz w:val="26"/>
                <w:szCs w:val="26"/>
                <w:vertAlign w:val="subscript"/>
                <w:lang w:val="fr-FR"/>
              </w:rPr>
              <w:t>đm</w:t>
            </w:r>
            <w:r w:rsidRPr="00CC1E32">
              <w:rPr>
                <w:sz w:val="26"/>
                <w:szCs w:val="26"/>
                <w:lang w:val="fr-FR"/>
              </w:rPr>
              <w:t>. R</w:t>
            </w:r>
            <w:r w:rsidRPr="00CC1E32">
              <w:rPr>
                <w:sz w:val="26"/>
                <w:szCs w:val="26"/>
                <w:vertAlign w:val="subscript"/>
                <w:lang w:val="fr-FR"/>
              </w:rPr>
              <w:t xml:space="preserve">đ </w:t>
            </w:r>
            <w:r w:rsidRPr="00CC1E32">
              <w:rPr>
                <w:sz w:val="26"/>
                <w:szCs w:val="26"/>
                <w:lang w:val="fr-FR"/>
              </w:rPr>
              <w:t xml:space="preserve"> =  6.2  = 12V</w:t>
            </w:r>
          </w:p>
          <w:p w:rsidR="00D60B61" w:rsidRPr="00CC1E32" w:rsidRDefault="00D60B61" w:rsidP="00D60B61">
            <w:pPr>
              <w:rPr>
                <w:sz w:val="26"/>
                <w:szCs w:val="26"/>
                <w:lang w:val="fr-FR"/>
              </w:rPr>
            </w:pPr>
            <w:r w:rsidRPr="00CC1E32">
              <w:rPr>
                <w:sz w:val="26"/>
                <w:szCs w:val="26"/>
                <w:lang w:val="fr-FR"/>
              </w:rPr>
              <w:t xml:space="preserve">    </w:t>
            </w:r>
            <w:r w:rsidR="00F8239C" w:rsidRPr="00CC1E32">
              <w:rPr>
                <w:sz w:val="26"/>
                <w:szCs w:val="26"/>
                <w:lang w:val="fr-FR"/>
              </w:rPr>
              <w:t xml:space="preserve">              </w:t>
            </w:r>
            <w:r w:rsidRPr="00CC1E32">
              <w:rPr>
                <w:sz w:val="26"/>
                <w:szCs w:val="26"/>
                <w:lang w:val="fr-FR"/>
              </w:rPr>
              <w:t xml:space="preserve"> Công suất định mức của đèn</w:t>
            </w:r>
            <w:r w:rsidR="00EE31F4" w:rsidRPr="00CC1E32">
              <w:rPr>
                <w:sz w:val="26"/>
                <w:szCs w:val="26"/>
                <w:lang w:val="fr-FR"/>
              </w:rPr>
              <w:t> :</w:t>
            </w:r>
          </w:p>
          <w:p w:rsidR="006738EF" w:rsidRPr="00CC1E32" w:rsidRDefault="00D60B61" w:rsidP="00EE31F4">
            <w:pPr>
              <w:rPr>
                <w:sz w:val="26"/>
                <w:szCs w:val="26"/>
                <w:lang w:val="fr-FR"/>
              </w:rPr>
            </w:pPr>
            <w:r w:rsidRPr="00CC1E32">
              <w:rPr>
                <w:sz w:val="26"/>
                <w:szCs w:val="26"/>
                <w:lang w:val="fr-FR"/>
              </w:rPr>
              <w:t xml:space="preserve">        </w:t>
            </w:r>
            <w:r w:rsidR="00F8239C" w:rsidRPr="00CC1E32">
              <w:rPr>
                <w:sz w:val="26"/>
                <w:szCs w:val="26"/>
                <w:lang w:val="fr-FR"/>
              </w:rPr>
              <w:t xml:space="preserve">                </w:t>
            </w:r>
            <w:r w:rsidRPr="00CC1E32">
              <w:rPr>
                <w:sz w:val="26"/>
                <w:szCs w:val="26"/>
                <w:lang w:val="fr-FR"/>
              </w:rPr>
              <w:t xml:space="preserve">  P</w:t>
            </w:r>
            <w:r w:rsidRPr="00CC1E32">
              <w:rPr>
                <w:sz w:val="26"/>
                <w:szCs w:val="26"/>
                <w:vertAlign w:val="subscript"/>
                <w:lang w:val="fr-FR"/>
              </w:rPr>
              <w:t>đm</w:t>
            </w:r>
            <w:r w:rsidRPr="00CC1E32">
              <w:rPr>
                <w:sz w:val="26"/>
                <w:szCs w:val="26"/>
                <w:lang w:val="fr-FR"/>
              </w:rPr>
              <w:t xml:space="preserve"> = U</w:t>
            </w:r>
            <w:r w:rsidRPr="00CC1E32">
              <w:rPr>
                <w:sz w:val="26"/>
                <w:szCs w:val="26"/>
                <w:vertAlign w:val="subscript"/>
                <w:lang w:val="fr-FR"/>
              </w:rPr>
              <w:t>đm</w:t>
            </w:r>
            <w:r w:rsidRPr="00CC1E32">
              <w:rPr>
                <w:sz w:val="26"/>
                <w:szCs w:val="26"/>
                <w:lang w:val="fr-FR"/>
              </w:rPr>
              <w:t>. I</w:t>
            </w:r>
            <w:r w:rsidRPr="00CC1E32">
              <w:rPr>
                <w:sz w:val="26"/>
                <w:szCs w:val="26"/>
                <w:vertAlign w:val="subscript"/>
                <w:lang w:val="fr-FR"/>
              </w:rPr>
              <w:t>đm</w:t>
            </w:r>
            <w:r w:rsidRPr="00CC1E32">
              <w:rPr>
                <w:sz w:val="26"/>
                <w:szCs w:val="26"/>
                <w:lang w:val="fr-FR"/>
              </w:rPr>
              <w:t xml:space="preserve"> = 12.2  = 24W</w:t>
            </w:r>
            <w:r w:rsidR="00BE2FCC" w:rsidRPr="00CC1E32">
              <w:rPr>
                <w:sz w:val="26"/>
                <w:szCs w:val="26"/>
                <w:lang w:val="fr-FR"/>
              </w:rPr>
              <w:t xml:space="preserve">             </w:t>
            </w:r>
          </w:p>
        </w:tc>
        <w:tc>
          <w:tcPr>
            <w:tcW w:w="918" w:type="dxa"/>
            <w:shd w:val="clear" w:color="auto" w:fill="auto"/>
          </w:tcPr>
          <w:p w:rsidR="006738EF" w:rsidRPr="00CC1E32" w:rsidRDefault="006738EF" w:rsidP="007C6DCA">
            <w:pPr>
              <w:rPr>
                <w:sz w:val="26"/>
                <w:szCs w:val="26"/>
                <w:lang w:val="fr-FR"/>
              </w:rPr>
            </w:pPr>
            <w:r w:rsidRPr="00CC1E32">
              <w:rPr>
                <w:sz w:val="26"/>
                <w:szCs w:val="26"/>
                <w:lang w:val="fr-FR"/>
              </w:rPr>
              <w:t>0,5đ</w:t>
            </w:r>
          </w:p>
          <w:p w:rsidR="006738EF" w:rsidRPr="00CC1E32" w:rsidRDefault="006738EF" w:rsidP="007C6DCA">
            <w:pPr>
              <w:rPr>
                <w:sz w:val="26"/>
                <w:szCs w:val="26"/>
                <w:lang w:val="fr-FR"/>
              </w:rPr>
            </w:pPr>
          </w:p>
          <w:p w:rsidR="006738EF" w:rsidRPr="00CC1E32" w:rsidRDefault="006738EF" w:rsidP="007C6DCA">
            <w:pPr>
              <w:rPr>
                <w:sz w:val="26"/>
                <w:szCs w:val="26"/>
                <w:lang w:val="fr-FR"/>
              </w:rPr>
            </w:pPr>
          </w:p>
          <w:p w:rsidR="006738EF" w:rsidRPr="00CC1E32" w:rsidRDefault="006738EF" w:rsidP="007C6DCA">
            <w:pPr>
              <w:rPr>
                <w:sz w:val="26"/>
                <w:szCs w:val="26"/>
                <w:lang w:val="fr-FR"/>
              </w:rPr>
            </w:pPr>
            <w:r w:rsidRPr="00CC1E32">
              <w:rPr>
                <w:sz w:val="26"/>
                <w:szCs w:val="26"/>
                <w:lang w:val="fr-FR"/>
              </w:rPr>
              <w:t>0,5đ</w:t>
            </w:r>
          </w:p>
        </w:tc>
      </w:tr>
      <w:tr w:rsidR="006738EF" w:rsidRPr="00CC1E32" w:rsidTr="004E4E04">
        <w:tc>
          <w:tcPr>
            <w:tcW w:w="1061" w:type="dxa"/>
            <w:vMerge/>
            <w:shd w:val="clear" w:color="auto" w:fill="auto"/>
          </w:tcPr>
          <w:p w:rsidR="006738EF" w:rsidRPr="00CC1E32" w:rsidRDefault="006738EF" w:rsidP="007C6DCA">
            <w:pPr>
              <w:rPr>
                <w:sz w:val="26"/>
                <w:szCs w:val="26"/>
                <w:lang w:val="fr-FR"/>
              </w:rPr>
            </w:pPr>
          </w:p>
        </w:tc>
        <w:tc>
          <w:tcPr>
            <w:tcW w:w="8775" w:type="dxa"/>
            <w:shd w:val="clear" w:color="auto" w:fill="auto"/>
          </w:tcPr>
          <w:p w:rsidR="006738EF" w:rsidRPr="00CC1E32" w:rsidRDefault="006738EF" w:rsidP="00F8239C">
            <w:pPr>
              <w:rPr>
                <w:sz w:val="26"/>
                <w:szCs w:val="26"/>
                <w:lang w:val="fr-FR"/>
              </w:rPr>
            </w:pPr>
            <w:r w:rsidRPr="00CC1E32">
              <w:rPr>
                <w:sz w:val="26"/>
                <w:szCs w:val="26"/>
                <w:lang w:val="fr-FR"/>
              </w:rPr>
              <w:t>b)</w:t>
            </w:r>
            <w:r w:rsidR="00F8239C" w:rsidRPr="00CC1E32">
              <w:rPr>
                <w:sz w:val="26"/>
                <w:szCs w:val="26"/>
                <w:lang w:val="fr-FR"/>
              </w:rPr>
              <w:t xml:space="preserve">      </w:t>
            </w:r>
            <w:r w:rsidR="00BE2FCC" w:rsidRPr="00CC1E32">
              <w:rPr>
                <w:sz w:val="26"/>
                <w:szCs w:val="26"/>
                <w:lang w:val="fr-FR"/>
              </w:rPr>
              <w:t xml:space="preserve">  </w:t>
            </w:r>
            <w:r w:rsidR="00F8239C" w:rsidRPr="00CC1E32">
              <w:rPr>
                <w:sz w:val="26"/>
                <w:szCs w:val="26"/>
                <w:lang w:val="fr-FR"/>
              </w:rPr>
              <w:t xml:space="preserve">Khi </w:t>
            </w:r>
            <w:r w:rsidRPr="00CC1E32">
              <w:rPr>
                <w:sz w:val="26"/>
                <w:szCs w:val="26"/>
                <w:lang w:val="fr-FR"/>
              </w:rPr>
              <w:t xml:space="preserve"> đèn sáng bình thường</w:t>
            </w:r>
          </w:p>
          <w:p w:rsidR="006738EF" w:rsidRPr="00CC1E32" w:rsidRDefault="00F8239C" w:rsidP="00F8239C">
            <w:pPr>
              <w:rPr>
                <w:sz w:val="26"/>
                <w:szCs w:val="26"/>
                <w:lang w:val="fr-FR"/>
              </w:rPr>
            </w:pPr>
            <w:r w:rsidRPr="00CC1E32">
              <w:rPr>
                <w:sz w:val="26"/>
                <w:szCs w:val="26"/>
                <w:lang w:val="fr-FR"/>
              </w:rPr>
              <w:t xml:space="preserve">                     </w:t>
            </w:r>
            <w:r w:rsidR="006738EF" w:rsidRPr="00CC1E32">
              <w:rPr>
                <w:sz w:val="26"/>
                <w:szCs w:val="26"/>
                <w:lang w:val="fr-FR"/>
              </w:rPr>
              <w:t>U</w:t>
            </w:r>
            <w:r w:rsidR="00FE2EA6" w:rsidRPr="00CC1E32">
              <w:rPr>
                <w:sz w:val="26"/>
                <w:szCs w:val="26"/>
                <w:vertAlign w:val="subscript"/>
                <w:lang w:val="fr-FR"/>
              </w:rPr>
              <w:t>đ</w:t>
            </w:r>
            <w:r w:rsidR="006738EF" w:rsidRPr="00CC1E32">
              <w:rPr>
                <w:sz w:val="26"/>
                <w:szCs w:val="26"/>
                <w:lang w:val="fr-FR"/>
              </w:rPr>
              <w:t xml:space="preserve">  = U</w:t>
            </w:r>
            <w:r w:rsidRPr="00CC1E32">
              <w:rPr>
                <w:sz w:val="26"/>
                <w:szCs w:val="26"/>
                <w:vertAlign w:val="subscript"/>
                <w:lang w:val="fr-FR"/>
              </w:rPr>
              <w:t>đm</w:t>
            </w:r>
            <w:r w:rsidRPr="00CC1E32">
              <w:rPr>
                <w:sz w:val="26"/>
                <w:szCs w:val="26"/>
                <w:lang w:val="fr-FR"/>
              </w:rPr>
              <w:t xml:space="preserve"> </w:t>
            </w:r>
            <w:r w:rsidR="006738EF" w:rsidRPr="00CC1E32">
              <w:rPr>
                <w:sz w:val="26"/>
                <w:szCs w:val="26"/>
                <w:lang w:val="fr-FR"/>
              </w:rPr>
              <w:t xml:space="preserve"> = 6V</w:t>
            </w:r>
          </w:p>
          <w:p w:rsidR="006738EF" w:rsidRPr="00CC1E32" w:rsidRDefault="00F8239C" w:rsidP="00F8239C">
            <w:pPr>
              <w:rPr>
                <w:sz w:val="26"/>
                <w:szCs w:val="26"/>
                <w:lang w:val="fr-FR"/>
              </w:rPr>
            </w:pPr>
            <w:r w:rsidRPr="00CC1E32">
              <w:rPr>
                <w:sz w:val="26"/>
                <w:szCs w:val="26"/>
                <w:lang w:val="fr-FR"/>
              </w:rPr>
              <w:t xml:space="preserve">                      I</w:t>
            </w:r>
            <w:r w:rsidRPr="00CC1E32">
              <w:rPr>
                <w:sz w:val="26"/>
                <w:szCs w:val="26"/>
                <w:vertAlign w:val="subscript"/>
                <w:lang w:val="fr-FR"/>
              </w:rPr>
              <w:t>đ</w:t>
            </w:r>
            <w:r w:rsidRPr="00CC1E32">
              <w:rPr>
                <w:sz w:val="26"/>
                <w:szCs w:val="26"/>
                <w:lang w:val="fr-FR"/>
              </w:rPr>
              <w:t xml:space="preserve"> = I</w:t>
            </w:r>
            <w:r w:rsidRPr="00CC1E32">
              <w:rPr>
                <w:sz w:val="26"/>
                <w:szCs w:val="26"/>
                <w:vertAlign w:val="subscript"/>
                <w:lang w:val="fr-FR"/>
              </w:rPr>
              <w:t>đm</w:t>
            </w:r>
            <w:r w:rsidRPr="00CC1E32">
              <w:rPr>
                <w:sz w:val="26"/>
                <w:szCs w:val="26"/>
                <w:lang w:val="fr-FR"/>
              </w:rPr>
              <w:t xml:space="preserve"> =  2A</w:t>
            </w:r>
          </w:p>
          <w:p w:rsidR="006738EF" w:rsidRPr="00CC1E32" w:rsidRDefault="00F8239C" w:rsidP="00F8239C">
            <w:pPr>
              <w:rPr>
                <w:sz w:val="26"/>
                <w:szCs w:val="26"/>
                <w:lang w:val="fr-FR"/>
              </w:rPr>
            </w:pPr>
            <w:r w:rsidRPr="00CC1E32">
              <w:rPr>
                <w:sz w:val="26"/>
                <w:szCs w:val="26"/>
                <w:lang w:val="fr-FR"/>
              </w:rPr>
              <w:t xml:space="preserve"> Hiệu điện thế hai đầu điện trở R và biến trở</w:t>
            </w:r>
            <w:r w:rsidR="00EE31F4" w:rsidRPr="00CC1E32">
              <w:rPr>
                <w:sz w:val="26"/>
                <w:szCs w:val="26"/>
                <w:lang w:val="fr-FR"/>
              </w:rPr>
              <w:t> :</w:t>
            </w:r>
          </w:p>
          <w:p w:rsidR="00F8239C" w:rsidRPr="00CC1E32" w:rsidRDefault="00F8239C" w:rsidP="00F8239C">
            <w:pPr>
              <w:rPr>
                <w:sz w:val="26"/>
                <w:szCs w:val="26"/>
                <w:lang w:val="fr-FR"/>
              </w:rPr>
            </w:pPr>
            <w:r w:rsidRPr="00CC1E32">
              <w:rPr>
                <w:sz w:val="26"/>
                <w:szCs w:val="26"/>
                <w:lang w:val="fr-FR"/>
              </w:rPr>
              <w:t xml:space="preserve">                    U</w:t>
            </w:r>
            <w:r w:rsidRPr="00CC1E32">
              <w:rPr>
                <w:sz w:val="26"/>
                <w:szCs w:val="26"/>
                <w:vertAlign w:val="subscript"/>
                <w:lang w:val="fr-FR"/>
              </w:rPr>
              <w:t>R</w:t>
            </w:r>
            <w:r w:rsidR="000F5968" w:rsidRPr="00CC1E32">
              <w:rPr>
                <w:sz w:val="26"/>
                <w:szCs w:val="26"/>
                <w:lang w:val="fr-FR"/>
              </w:rPr>
              <w:t xml:space="preserve"> </w:t>
            </w:r>
            <w:r w:rsidR="000F5968" w:rsidRPr="00CC1E32">
              <w:rPr>
                <w:sz w:val="26"/>
                <w:szCs w:val="26"/>
                <w:vertAlign w:val="subscript"/>
                <w:lang w:val="fr-FR"/>
              </w:rPr>
              <w:t xml:space="preserve"> </w:t>
            </w:r>
            <w:r w:rsidR="000F5968" w:rsidRPr="00CC1E32">
              <w:rPr>
                <w:sz w:val="26"/>
                <w:szCs w:val="26"/>
                <w:lang w:val="fr-FR"/>
              </w:rPr>
              <w:t>= U</w:t>
            </w:r>
            <w:r w:rsidR="000F5968" w:rsidRPr="00CC1E32">
              <w:rPr>
                <w:sz w:val="26"/>
                <w:szCs w:val="26"/>
                <w:vertAlign w:val="subscript"/>
                <w:lang w:val="fr-FR"/>
              </w:rPr>
              <w:t>bt</w:t>
            </w:r>
            <w:r w:rsidR="000F5968" w:rsidRPr="00CC1E32">
              <w:rPr>
                <w:sz w:val="26"/>
                <w:szCs w:val="26"/>
                <w:lang w:val="fr-FR"/>
              </w:rPr>
              <w:t xml:space="preserve"> =  U</w:t>
            </w:r>
            <w:r w:rsidR="000F5968" w:rsidRPr="00CC1E32">
              <w:rPr>
                <w:sz w:val="26"/>
                <w:szCs w:val="26"/>
                <w:vertAlign w:val="subscript"/>
                <w:lang w:val="fr-FR"/>
              </w:rPr>
              <w:t>AB</w:t>
            </w:r>
            <w:r w:rsidR="000F5968" w:rsidRPr="00CC1E32">
              <w:rPr>
                <w:sz w:val="26"/>
                <w:szCs w:val="26"/>
                <w:lang w:val="fr-FR"/>
              </w:rPr>
              <w:t xml:space="preserve"> – U</w:t>
            </w:r>
            <w:r w:rsidR="000F5968" w:rsidRPr="00CC1E32">
              <w:rPr>
                <w:sz w:val="26"/>
                <w:szCs w:val="26"/>
                <w:vertAlign w:val="subscript"/>
                <w:lang w:val="fr-FR"/>
              </w:rPr>
              <w:t>đ</w:t>
            </w:r>
            <w:r w:rsidR="000F5968" w:rsidRPr="00CC1E32">
              <w:rPr>
                <w:sz w:val="26"/>
                <w:szCs w:val="26"/>
                <w:lang w:val="fr-FR"/>
              </w:rPr>
              <w:t xml:space="preserve"> = 24 – 12 = 12V</w:t>
            </w:r>
          </w:p>
          <w:p w:rsidR="006738EF" w:rsidRPr="00CC1E32" w:rsidRDefault="006738EF" w:rsidP="00B16253">
            <w:pPr>
              <w:jc w:val="center"/>
              <w:rPr>
                <w:sz w:val="26"/>
                <w:szCs w:val="26"/>
                <w:lang w:val="fr-FR"/>
              </w:rPr>
            </w:pPr>
          </w:p>
        </w:tc>
        <w:tc>
          <w:tcPr>
            <w:tcW w:w="918" w:type="dxa"/>
            <w:shd w:val="clear" w:color="auto" w:fill="auto"/>
          </w:tcPr>
          <w:p w:rsidR="006738EF" w:rsidRPr="00CC1E32" w:rsidRDefault="006738EF" w:rsidP="007C6DCA">
            <w:pPr>
              <w:rPr>
                <w:sz w:val="26"/>
                <w:szCs w:val="26"/>
                <w:lang w:val="fr-FR"/>
              </w:rPr>
            </w:pPr>
          </w:p>
          <w:p w:rsidR="006738EF" w:rsidRPr="00CC1E32" w:rsidRDefault="006738EF" w:rsidP="007C6DCA">
            <w:pPr>
              <w:rPr>
                <w:sz w:val="26"/>
                <w:szCs w:val="26"/>
                <w:lang w:val="fr-FR"/>
              </w:rPr>
            </w:pPr>
          </w:p>
          <w:p w:rsidR="006738EF" w:rsidRPr="00CC1E32" w:rsidRDefault="006738EF" w:rsidP="007C6DCA">
            <w:pPr>
              <w:rPr>
                <w:sz w:val="26"/>
                <w:szCs w:val="26"/>
                <w:lang w:val="fr-FR"/>
              </w:rPr>
            </w:pPr>
          </w:p>
          <w:p w:rsidR="006738EF" w:rsidRPr="00CC1E32" w:rsidRDefault="006738EF" w:rsidP="007C6DCA">
            <w:pPr>
              <w:rPr>
                <w:sz w:val="26"/>
                <w:szCs w:val="26"/>
                <w:lang w:val="fr-FR"/>
              </w:rPr>
            </w:pPr>
          </w:p>
          <w:p w:rsidR="006738EF" w:rsidRPr="00CC1E32" w:rsidRDefault="000F5968" w:rsidP="007C6DCA">
            <w:pPr>
              <w:rPr>
                <w:sz w:val="26"/>
                <w:szCs w:val="26"/>
                <w:lang w:val="fr-FR"/>
              </w:rPr>
            </w:pPr>
            <w:r w:rsidRPr="00CC1E32">
              <w:rPr>
                <w:sz w:val="26"/>
                <w:szCs w:val="26"/>
                <w:lang w:val="fr-FR"/>
              </w:rPr>
              <w:t>0,2</w:t>
            </w:r>
            <w:r w:rsidR="006738EF" w:rsidRPr="00CC1E32">
              <w:rPr>
                <w:sz w:val="26"/>
                <w:szCs w:val="26"/>
                <w:lang w:val="fr-FR"/>
              </w:rPr>
              <w:t>5đ</w:t>
            </w:r>
          </w:p>
        </w:tc>
      </w:tr>
      <w:tr w:rsidR="006738EF" w:rsidRPr="00CC1E32" w:rsidTr="004E4E04">
        <w:tc>
          <w:tcPr>
            <w:tcW w:w="1061" w:type="dxa"/>
            <w:vMerge/>
            <w:shd w:val="clear" w:color="auto" w:fill="auto"/>
          </w:tcPr>
          <w:p w:rsidR="006738EF" w:rsidRPr="00CC1E32" w:rsidRDefault="006738EF" w:rsidP="007C6DCA">
            <w:pPr>
              <w:rPr>
                <w:sz w:val="26"/>
                <w:szCs w:val="26"/>
                <w:lang w:val="fr-FR"/>
              </w:rPr>
            </w:pPr>
          </w:p>
        </w:tc>
        <w:tc>
          <w:tcPr>
            <w:tcW w:w="8775" w:type="dxa"/>
            <w:shd w:val="clear" w:color="auto" w:fill="auto"/>
          </w:tcPr>
          <w:p w:rsidR="006738EF" w:rsidRPr="00CC1E32" w:rsidRDefault="000F5968" w:rsidP="004E4E04">
            <w:pPr>
              <w:rPr>
                <w:sz w:val="26"/>
                <w:szCs w:val="26"/>
                <w:lang w:val="fr-FR"/>
              </w:rPr>
            </w:pPr>
            <w:r w:rsidRPr="00CC1E32">
              <w:rPr>
                <w:sz w:val="26"/>
                <w:szCs w:val="26"/>
                <w:lang w:val="fr-FR"/>
              </w:rPr>
              <w:t xml:space="preserve">        Cường độ dòng điện qua điện</w:t>
            </w:r>
            <w:r w:rsidR="006738EF" w:rsidRPr="00CC1E32">
              <w:rPr>
                <w:sz w:val="26"/>
                <w:szCs w:val="26"/>
                <w:lang w:val="fr-FR"/>
              </w:rPr>
              <w:t xml:space="preserve"> trở</w:t>
            </w:r>
            <w:r w:rsidRPr="00CC1E32">
              <w:rPr>
                <w:sz w:val="26"/>
                <w:szCs w:val="26"/>
                <w:lang w:val="fr-FR"/>
              </w:rPr>
              <w:t xml:space="preserve"> R</w:t>
            </w:r>
            <w:r w:rsidR="00EE31F4" w:rsidRPr="00CC1E32">
              <w:rPr>
                <w:sz w:val="26"/>
                <w:szCs w:val="26"/>
                <w:lang w:val="fr-FR"/>
              </w:rPr>
              <w:t> :</w:t>
            </w:r>
            <w:r w:rsidRPr="00CC1E32">
              <w:rPr>
                <w:sz w:val="26"/>
                <w:szCs w:val="26"/>
                <w:lang w:val="fr-FR"/>
              </w:rPr>
              <w:t xml:space="preserve">                     </w:t>
            </w:r>
            <w:r w:rsidRPr="00CC1E32">
              <w:rPr>
                <w:position w:val="-24"/>
                <w:sz w:val="26"/>
                <w:szCs w:val="26"/>
                <w:lang w:val="fr-FR"/>
              </w:rPr>
              <w:object w:dxaOrig="2140" w:dyaOrig="620">
                <v:shape id="_x0000_i1099" type="#_x0000_t75" style="width:107pt;height:31pt" o:ole="">
                  <v:imagedata r:id="rId33" o:title=""/>
                </v:shape>
                <o:OLEObject Type="Embed" ProgID="Equation.DSMT4" ShapeID="_x0000_i1099" DrawAspect="Content" ObjectID="_1669116911" r:id="rId34"/>
              </w:object>
            </w:r>
          </w:p>
        </w:tc>
        <w:tc>
          <w:tcPr>
            <w:tcW w:w="918" w:type="dxa"/>
            <w:shd w:val="clear" w:color="auto" w:fill="auto"/>
          </w:tcPr>
          <w:p w:rsidR="00EE31F4" w:rsidRPr="00CC1E32" w:rsidRDefault="00EE31F4" w:rsidP="007C6DCA">
            <w:pPr>
              <w:rPr>
                <w:sz w:val="26"/>
                <w:szCs w:val="26"/>
                <w:lang w:val="fr-FR"/>
              </w:rPr>
            </w:pPr>
          </w:p>
          <w:p w:rsidR="006738EF" w:rsidRPr="00CC1E32" w:rsidRDefault="000F5968" w:rsidP="007C6DCA">
            <w:pPr>
              <w:rPr>
                <w:sz w:val="26"/>
                <w:szCs w:val="26"/>
                <w:lang w:val="fr-FR"/>
              </w:rPr>
            </w:pPr>
            <w:r w:rsidRPr="00CC1E32">
              <w:rPr>
                <w:sz w:val="26"/>
                <w:szCs w:val="26"/>
                <w:lang w:val="fr-FR"/>
              </w:rPr>
              <w:t>0,2</w:t>
            </w:r>
            <w:r w:rsidR="006738EF" w:rsidRPr="00CC1E32">
              <w:rPr>
                <w:sz w:val="26"/>
                <w:szCs w:val="26"/>
                <w:lang w:val="fr-FR"/>
              </w:rPr>
              <w:t>5đ</w:t>
            </w:r>
          </w:p>
        </w:tc>
      </w:tr>
      <w:tr w:rsidR="006738EF" w:rsidRPr="00CC1E32" w:rsidTr="004E4E04">
        <w:tc>
          <w:tcPr>
            <w:tcW w:w="1061" w:type="dxa"/>
            <w:vMerge/>
            <w:shd w:val="clear" w:color="auto" w:fill="auto"/>
          </w:tcPr>
          <w:p w:rsidR="006738EF" w:rsidRPr="00CC1E32" w:rsidRDefault="006738EF" w:rsidP="007C6DCA">
            <w:pPr>
              <w:rPr>
                <w:sz w:val="26"/>
                <w:szCs w:val="26"/>
                <w:lang w:val="fr-FR"/>
              </w:rPr>
            </w:pPr>
          </w:p>
        </w:tc>
        <w:tc>
          <w:tcPr>
            <w:tcW w:w="8775" w:type="dxa"/>
            <w:shd w:val="clear" w:color="auto" w:fill="auto"/>
          </w:tcPr>
          <w:p w:rsidR="000F5968" w:rsidRPr="00CC1E32" w:rsidRDefault="000F5968" w:rsidP="000F5968">
            <w:pPr>
              <w:rPr>
                <w:sz w:val="26"/>
                <w:szCs w:val="26"/>
                <w:lang w:val="fr-FR"/>
              </w:rPr>
            </w:pPr>
            <w:r w:rsidRPr="00CC1E32">
              <w:rPr>
                <w:sz w:val="26"/>
                <w:szCs w:val="26"/>
                <w:lang w:val="fr-FR"/>
              </w:rPr>
              <w:t xml:space="preserve">          Cường độ dòng điện qua biến trở</w:t>
            </w:r>
            <w:r w:rsidR="00EE31F4" w:rsidRPr="00CC1E32">
              <w:rPr>
                <w:sz w:val="26"/>
                <w:szCs w:val="26"/>
                <w:lang w:val="fr-FR"/>
              </w:rPr>
              <w:t> :</w:t>
            </w:r>
            <w:r w:rsidRPr="00CC1E32">
              <w:rPr>
                <w:sz w:val="26"/>
                <w:szCs w:val="26"/>
                <w:lang w:val="fr-FR"/>
              </w:rPr>
              <w:t xml:space="preserve">          I</w:t>
            </w:r>
            <w:r w:rsidRPr="00CC1E32">
              <w:rPr>
                <w:sz w:val="26"/>
                <w:szCs w:val="26"/>
                <w:vertAlign w:val="subscript"/>
                <w:lang w:val="fr-FR"/>
              </w:rPr>
              <w:t>bt</w:t>
            </w:r>
            <w:r w:rsidRPr="00CC1E32">
              <w:rPr>
                <w:sz w:val="26"/>
                <w:szCs w:val="26"/>
                <w:lang w:val="fr-FR"/>
              </w:rPr>
              <w:t xml:space="preserve">  =  I</w:t>
            </w:r>
            <w:r w:rsidRPr="00CC1E32">
              <w:rPr>
                <w:sz w:val="26"/>
                <w:szCs w:val="26"/>
                <w:vertAlign w:val="subscript"/>
                <w:lang w:val="fr-FR"/>
              </w:rPr>
              <w:t>đ</w:t>
            </w:r>
            <w:r w:rsidRPr="00CC1E32">
              <w:rPr>
                <w:sz w:val="26"/>
                <w:szCs w:val="26"/>
                <w:lang w:val="fr-FR"/>
              </w:rPr>
              <w:t xml:space="preserve"> – I</w:t>
            </w:r>
            <w:r w:rsidRPr="00CC1E32">
              <w:rPr>
                <w:sz w:val="26"/>
                <w:szCs w:val="26"/>
                <w:vertAlign w:val="subscript"/>
                <w:lang w:val="fr-FR"/>
              </w:rPr>
              <w:t>R</w:t>
            </w:r>
            <w:r w:rsidRPr="00CC1E32">
              <w:rPr>
                <w:sz w:val="26"/>
                <w:szCs w:val="26"/>
                <w:lang w:val="fr-FR"/>
              </w:rPr>
              <w:t xml:space="preserve"> = 2 -  0,5  = 1,5A</w:t>
            </w:r>
          </w:p>
          <w:p w:rsidR="006738EF" w:rsidRPr="00CC1E32" w:rsidRDefault="006738EF" w:rsidP="00B16253">
            <w:pPr>
              <w:jc w:val="center"/>
              <w:rPr>
                <w:sz w:val="26"/>
                <w:szCs w:val="26"/>
                <w:lang w:val="fr-FR"/>
              </w:rPr>
            </w:pPr>
          </w:p>
        </w:tc>
        <w:tc>
          <w:tcPr>
            <w:tcW w:w="918" w:type="dxa"/>
            <w:shd w:val="clear" w:color="auto" w:fill="auto"/>
          </w:tcPr>
          <w:p w:rsidR="006738EF" w:rsidRPr="00CC1E32" w:rsidRDefault="000F5968" w:rsidP="007C6DCA">
            <w:pPr>
              <w:rPr>
                <w:sz w:val="26"/>
                <w:szCs w:val="26"/>
                <w:lang w:val="fr-FR"/>
              </w:rPr>
            </w:pPr>
            <w:r w:rsidRPr="00CC1E32">
              <w:rPr>
                <w:sz w:val="26"/>
                <w:szCs w:val="26"/>
                <w:lang w:val="fr-FR"/>
              </w:rPr>
              <w:t>0,2</w:t>
            </w:r>
            <w:r w:rsidR="006738EF" w:rsidRPr="00CC1E32">
              <w:rPr>
                <w:sz w:val="26"/>
                <w:szCs w:val="26"/>
                <w:lang w:val="fr-FR"/>
              </w:rPr>
              <w:t>5đ</w:t>
            </w:r>
          </w:p>
        </w:tc>
      </w:tr>
      <w:tr w:rsidR="006738EF" w:rsidRPr="00CC1E32" w:rsidTr="004E4E04">
        <w:tc>
          <w:tcPr>
            <w:tcW w:w="1061" w:type="dxa"/>
            <w:vMerge/>
            <w:shd w:val="clear" w:color="auto" w:fill="auto"/>
          </w:tcPr>
          <w:p w:rsidR="006738EF" w:rsidRPr="00CC1E32" w:rsidRDefault="006738EF" w:rsidP="007C6DCA">
            <w:pPr>
              <w:rPr>
                <w:sz w:val="26"/>
                <w:szCs w:val="26"/>
                <w:lang w:val="fr-FR"/>
              </w:rPr>
            </w:pPr>
          </w:p>
        </w:tc>
        <w:tc>
          <w:tcPr>
            <w:tcW w:w="8775" w:type="dxa"/>
            <w:shd w:val="clear" w:color="auto" w:fill="auto"/>
          </w:tcPr>
          <w:p w:rsidR="006738EF" w:rsidRPr="00CC1E32" w:rsidRDefault="000F5968" w:rsidP="000F5968">
            <w:pPr>
              <w:rPr>
                <w:sz w:val="26"/>
                <w:szCs w:val="26"/>
                <w:lang w:val="fr-FR"/>
              </w:rPr>
            </w:pPr>
            <w:r w:rsidRPr="00CC1E32">
              <w:rPr>
                <w:sz w:val="26"/>
                <w:szCs w:val="26"/>
                <w:lang w:val="fr-FR"/>
              </w:rPr>
              <w:t xml:space="preserve">          </w:t>
            </w:r>
            <w:r w:rsidR="006738EF" w:rsidRPr="00CC1E32">
              <w:rPr>
                <w:sz w:val="26"/>
                <w:szCs w:val="26"/>
                <w:lang w:val="fr-FR"/>
              </w:rPr>
              <w:t>Điện trở biến trở</w:t>
            </w:r>
            <w:r w:rsidR="00EE31F4" w:rsidRPr="00CC1E32">
              <w:rPr>
                <w:sz w:val="26"/>
                <w:szCs w:val="26"/>
                <w:lang w:val="fr-FR"/>
              </w:rPr>
              <w:t> :</w:t>
            </w:r>
          </w:p>
          <w:p w:rsidR="006738EF" w:rsidRPr="00CC1E32" w:rsidRDefault="000F5968" w:rsidP="000F5968">
            <w:pPr>
              <w:rPr>
                <w:sz w:val="26"/>
                <w:szCs w:val="26"/>
                <w:lang w:val="fr-FR"/>
              </w:rPr>
            </w:pPr>
            <w:r w:rsidRPr="00CC1E32">
              <w:rPr>
                <w:sz w:val="26"/>
                <w:szCs w:val="26"/>
                <w:lang w:val="fr-FR"/>
              </w:rPr>
              <w:t xml:space="preserve">                      </w:t>
            </w:r>
            <w:r w:rsidRPr="00CC1E32">
              <w:rPr>
                <w:position w:val="-30"/>
                <w:sz w:val="26"/>
                <w:szCs w:val="26"/>
                <w:lang w:val="fr-FR"/>
              </w:rPr>
              <w:object w:dxaOrig="2040" w:dyaOrig="680">
                <v:shape id="_x0000_i1100" type="#_x0000_t75" style="width:102pt;height:34pt" o:ole="">
                  <v:imagedata r:id="rId35" o:title=""/>
                </v:shape>
                <o:OLEObject Type="Embed" ProgID="Equation.DSMT4" ShapeID="_x0000_i1100" DrawAspect="Content" ObjectID="_1669116912" r:id="rId36"/>
              </w:object>
            </w:r>
          </w:p>
        </w:tc>
        <w:tc>
          <w:tcPr>
            <w:tcW w:w="918" w:type="dxa"/>
            <w:shd w:val="clear" w:color="auto" w:fill="auto"/>
          </w:tcPr>
          <w:p w:rsidR="006738EF" w:rsidRPr="00CC1E32" w:rsidRDefault="006738EF" w:rsidP="007C6DCA">
            <w:pPr>
              <w:rPr>
                <w:sz w:val="26"/>
                <w:szCs w:val="26"/>
                <w:lang w:val="fr-FR"/>
              </w:rPr>
            </w:pPr>
          </w:p>
          <w:p w:rsidR="006738EF" w:rsidRPr="00CC1E32" w:rsidRDefault="000F5968" w:rsidP="007C6DCA">
            <w:pPr>
              <w:rPr>
                <w:sz w:val="26"/>
                <w:szCs w:val="26"/>
                <w:lang w:val="fr-FR"/>
              </w:rPr>
            </w:pPr>
            <w:r w:rsidRPr="00CC1E32">
              <w:rPr>
                <w:sz w:val="26"/>
                <w:szCs w:val="26"/>
                <w:lang w:val="fr-FR"/>
              </w:rPr>
              <w:t>0,2</w:t>
            </w:r>
            <w:r w:rsidR="006738EF" w:rsidRPr="00CC1E32">
              <w:rPr>
                <w:sz w:val="26"/>
                <w:szCs w:val="26"/>
                <w:lang w:val="fr-FR"/>
              </w:rPr>
              <w:t>5đ</w:t>
            </w:r>
          </w:p>
          <w:p w:rsidR="006738EF" w:rsidRPr="00CC1E32" w:rsidRDefault="006738EF" w:rsidP="007C6DCA">
            <w:pPr>
              <w:rPr>
                <w:sz w:val="26"/>
                <w:szCs w:val="26"/>
                <w:lang w:val="fr-FR"/>
              </w:rPr>
            </w:pPr>
          </w:p>
        </w:tc>
      </w:tr>
      <w:tr w:rsidR="006738EF" w:rsidRPr="00CC1E32" w:rsidTr="004E4E04">
        <w:tc>
          <w:tcPr>
            <w:tcW w:w="1061" w:type="dxa"/>
            <w:vMerge/>
            <w:shd w:val="clear" w:color="auto" w:fill="auto"/>
          </w:tcPr>
          <w:p w:rsidR="006738EF" w:rsidRPr="00CC1E32" w:rsidRDefault="006738EF" w:rsidP="007C6DCA">
            <w:pPr>
              <w:rPr>
                <w:sz w:val="26"/>
                <w:szCs w:val="26"/>
                <w:lang w:val="fr-FR"/>
              </w:rPr>
            </w:pPr>
          </w:p>
        </w:tc>
        <w:tc>
          <w:tcPr>
            <w:tcW w:w="8775" w:type="dxa"/>
            <w:shd w:val="clear" w:color="auto" w:fill="auto"/>
          </w:tcPr>
          <w:p w:rsidR="006738EF" w:rsidRPr="00CC1E32" w:rsidRDefault="006738EF" w:rsidP="00831428">
            <w:pPr>
              <w:rPr>
                <w:sz w:val="26"/>
                <w:szCs w:val="26"/>
                <w:lang w:val="fr-FR"/>
              </w:rPr>
            </w:pPr>
            <w:r w:rsidRPr="00CC1E32">
              <w:rPr>
                <w:sz w:val="26"/>
                <w:szCs w:val="26"/>
                <w:lang w:val="fr-FR"/>
              </w:rPr>
              <w:t>c)</w:t>
            </w:r>
            <w:r w:rsidR="002A54C9" w:rsidRPr="00CC1E32">
              <w:rPr>
                <w:sz w:val="26"/>
                <w:szCs w:val="26"/>
                <w:lang w:val="fr-FR"/>
              </w:rPr>
              <w:t xml:space="preserve"> </w:t>
            </w:r>
            <w:r w:rsidRPr="00CC1E32">
              <w:rPr>
                <w:sz w:val="26"/>
                <w:szCs w:val="26"/>
                <w:lang w:val="fr-FR"/>
              </w:rPr>
              <w:t xml:space="preserve">Gọi </w:t>
            </w:r>
            <w:r w:rsidR="00690694" w:rsidRPr="00CC1E32">
              <w:rPr>
                <w:sz w:val="26"/>
                <w:szCs w:val="26"/>
                <w:lang w:val="fr-FR"/>
              </w:rPr>
              <w:t xml:space="preserve"> R</w:t>
            </w:r>
            <w:r w:rsidR="00690694" w:rsidRPr="00CC1E32">
              <w:rPr>
                <w:sz w:val="26"/>
                <w:szCs w:val="26"/>
                <w:vertAlign w:val="subscript"/>
                <w:lang w:val="fr-FR"/>
              </w:rPr>
              <w:t>NC</w:t>
            </w:r>
            <w:r w:rsidR="00690694" w:rsidRPr="00CC1E32">
              <w:rPr>
                <w:sz w:val="26"/>
                <w:szCs w:val="26"/>
                <w:lang w:val="fr-FR"/>
              </w:rPr>
              <w:t xml:space="preserve"> =  x là giá trị của biến trở sử dụng trong mạch điện </w:t>
            </w:r>
          </w:p>
          <w:p w:rsidR="00690694" w:rsidRPr="00CC1E32" w:rsidRDefault="00690694" w:rsidP="00831428">
            <w:pPr>
              <w:rPr>
                <w:sz w:val="26"/>
                <w:szCs w:val="26"/>
                <w:lang w:val="fr-FR"/>
              </w:rPr>
            </w:pPr>
            <w:r w:rsidRPr="00CC1E32">
              <w:rPr>
                <w:sz w:val="26"/>
                <w:szCs w:val="26"/>
                <w:lang w:val="fr-FR"/>
              </w:rPr>
              <w:t xml:space="preserve">            Điện trở của đoạn mạch AB</w:t>
            </w:r>
            <w:r w:rsidR="00EE31F4" w:rsidRPr="00CC1E32">
              <w:rPr>
                <w:sz w:val="26"/>
                <w:szCs w:val="26"/>
                <w:lang w:val="fr-FR"/>
              </w:rPr>
              <w:t> :</w:t>
            </w:r>
          </w:p>
          <w:p w:rsidR="00690694" w:rsidRPr="00CC1E32" w:rsidRDefault="00690694" w:rsidP="00831428">
            <w:pPr>
              <w:rPr>
                <w:sz w:val="26"/>
                <w:szCs w:val="26"/>
                <w:lang w:val="fr-FR"/>
              </w:rPr>
            </w:pPr>
            <w:r w:rsidRPr="00CC1E32">
              <w:rPr>
                <w:sz w:val="26"/>
                <w:szCs w:val="26"/>
                <w:lang w:val="fr-FR"/>
              </w:rPr>
              <w:t xml:space="preserve">                </w:t>
            </w:r>
            <w:r w:rsidRPr="00CC1E32">
              <w:rPr>
                <w:position w:val="-54"/>
                <w:sz w:val="26"/>
                <w:szCs w:val="26"/>
                <w:lang w:val="fr-FR"/>
              </w:rPr>
              <w:object w:dxaOrig="5640" w:dyaOrig="920">
                <v:shape id="_x0000_i1101" type="#_x0000_t75" style="width:282pt;height:46pt" o:ole="">
                  <v:imagedata r:id="rId37" o:title=""/>
                </v:shape>
                <o:OLEObject Type="Embed" ProgID="Equation.DSMT4" ShapeID="_x0000_i1101" DrawAspect="Content" ObjectID="_1669116913" r:id="rId38"/>
              </w:object>
            </w:r>
          </w:p>
          <w:p w:rsidR="00690694" w:rsidRPr="00CC1E32" w:rsidRDefault="00690694" w:rsidP="00831428">
            <w:pPr>
              <w:rPr>
                <w:sz w:val="26"/>
                <w:szCs w:val="26"/>
                <w:lang w:val="fr-FR"/>
              </w:rPr>
            </w:pPr>
            <w:r w:rsidRPr="00CC1E32">
              <w:rPr>
                <w:sz w:val="26"/>
                <w:szCs w:val="26"/>
                <w:lang w:val="fr-FR"/>
              </w:rPr>
              <w:t xml:space="preserve">      Dịch chuyển con chạy C về gần đầu M của biến trở thì x sẽ tăng</w:t>
            </w:r>
          </w:p>
          <w:p w:rsidR="002404BF" w:rsidRPr="00CC1E32" w:rsidRDefault="00690694" w:rsidP="004E4E04">
            <w:pPr>
              <w:rPr>
                <w:sz w:val="26"/>
                <w:szCs w:val="26"/>
                <w:lang w:val="fr-FR"/>
              </w:rPr>
            </w:pPr>
            <w:r w:rsidRPr="00CC1E32">
              <w:rPr>
                <w:sz w:val="26"/>
                <w:szCs w:val="26"/>
                <w:lang w:val="fr-FR"/>
              </w:rPr>
              <w:t xml:space="preserve">   </w:t>
            </w:r>
            <w:r w:rsidR="002404BF" w:rsidRPr="00CC1E32">
              <w:rPr>
                <w:position w:val="-28"/>
                <w:sz w:val="26"/>
                <w:szCs w:val="26"/>
                <w:lang w:val="fr-FR"/>
              </w:rPr>
              <w:object w:dxaOrig="1160" w:dyaOrig="680">
                <v:shape id="_x0000_i1102" type="#_x0000_t75" style="width:58pt;height:34pt" o:ole="">
                  <v:imagedata r:id="rId39" o:title=""/>
                </v:shape>
                <o:OLEObject Type="Embed" ProgID="Equation.DSMT4" ShapeID="_x0000_i1102" DrawAspect="Content" ObjectID="_1669116914" r:id="rId40"/>
              </w:object>
            </w:r>
            <w:r w:rsidR="002404BF" w:rsidRPr="00CC1E32">
              <w:rPr>
                <w:sz w:val="26"/>
                <w:szCs w:val="26"/>
                <w:lang w:val="fr-FR"/>
              </w:rPr>
              <w:t xml:space="preserve">  giảm       </w:t>
            </w:r>
            <w:r w:rsidR="002404BF" w:rsidRPr="00CC1E32">
              <w:rPr>
                <w:position w:val="-56"/>
                <w:sz w:val="26"/>
                <w:szCs w:val="26"/>
                <w:lang w:val="fr-FR"/>
              </w:rPr>
              <w:object w:dxaOrig="1200" w:dyaOrig="1240">
                <v:shape id="_x0000_i1103" type="#_x0000_t75" style="width:60pt;height:62pt" o:ole="">
                  <v:imagedata r:id="rId41" o:title=""/>
                </v:shape>
                <o:OLEObject Type="Embed" ProgID="Equation.DSMT4" ShapeID="_x0000_i1103" DrawAspect="Content" ObjectID="_1669116915" r:id="rId42"/>
              </w:object>
            </w:r>
            <w:r w:rsidR="002404BF" w:rsidRPr="00CC1E32">
              <w:rPr>
                <w:sz w:val="26"/>
                <w:szCs w:val="26"/>
                <w:lang w:val="fr-FR"/>
              </w:rPr>
              <w:t xml:space="preserve">  tăng          Do đó </w:t>
            </w:r>
            <w:r w:rsidR="002404BF" w:rsidRPr="00CC1E32">
              <w:rPr>
                <w:position w:val="-56"/>
                <w:sz w:val="26"/>
                <w:szCs w:val="26"/>
                <w:lang w:val="fr-FR"/>
              </w:rPr>
              <w:object w:dxaOrig="1880" w:dyaOrig="1240">
                <v:shape id="_x0000_i1104" type="#_x0000_t75" style="width:94pt;height:62pt" o:ole="">
                  <v:imagedata r:id="rId43" o:title=""/>
                </v:shape>
                <o:OLEObject Type="Embed" ProgID="Equation.DSMT4" ShapeID="_x0000_i1104" DrawAspect="Content" ObjectID="_1669116916" r:id="rId44"/>
              </w:object>
            </w:r>
            <w:r w:rsidR="002404BF" w:rsidRPr="00CC1E32">
              <w:rPr>
                <w:sz w:val="26"/>
                <w:szCs w:val="26"/>
                <w:lang w:val="fr-FR"/>
              </w:rPr>
              <w:t xml:space="preserve"> tăng           Vì U</w:t>
            </w:r>
            <w:r w:rsidR="002404BF" w:rsidRPr="00CC1E32">
              <w:rPr>
                <w:sz w:val="26"/>
                <w:szCs w:val="26"/>
                <w:vertAlign w:val="subscript"/>
                <w:lang w:val="fr-FR"/>
              </w:rPr>
              <w:t xml:space="preserve">AB </w:t>
            </w:r>
            <w:r w:rsidR="002404BF" w:rsidRPr="00CC1E32">
              <w:rPr>
                <w:sz w:val="26"/>
                <w:szCs w:val="26"/>
                <w:lang w:val="fr-FR"/>
              </w:rPr>
              <w:t xml:space="preserve">không đổi nên </w:t>
            </w:r>
            <w:r w:rsidR="002404BF" w:rsidRPr="00CC1E32">
              <w:rPr>
                <w:position w:val="-30"/>
                <w:sz w:val="26"/>
                <w:szCs w:val="26"/>
                <w:lang w:val="fr-FR"/>
              </w:rPr>
              <w:object w:dxaOrig="1480" w:dyaOrig="680">
                <v:shape id="_x0000_i1105" type="#_x0000_t75" style="width:74pt;height:34pt" o:ole="">
                  <v:imagedata r:id="rId45" o:title=""/>
                </v:shape>
                <o:OLEObject Type="Embed" ProgID="Equation.DSMT4" ShapeID="_x0000_i1105" DrawAspect="Content" ObjectID="_1669116917" r:id="rId46"/>
              </w:object>
            </w:r>
            <w:r w:rsidR="002404BF" w:rsidRPr="00CC1E32">
              <w:rPr>
                <w:sz w:val="26"/>
                <w:szCs w:val="26"/>
                <w:lang w:val="fr-FR"/>
              </w:rPr>
              <w:t xml:space="preserve">  giảm, do đó độ sáng của đèn sẽ giảm</w:t>
            </w:r>
          </w:p>
        </w:tc>
        <w:tc>
          <w:tcPr>
            <w:tcW w:w="918" w:type="dxa"/>
            <w:shd w:val="clear" w:color="auto" w:fill="auto"/>
          </w:tcPr>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2404BF" w:rsidRPr="00CC1E32" w:rsidRDefault="002404BF" w:rsidP="007C6DCA">
            <w:pPr>
              <w:rPr>
                <w:sz w:val="26"/>
                <w:szCs w:val="26"/>
                <w:lang w:val="fr-FR"/>
              </w:rPr>
            </w:pPr>
          </w:p>
          <w:p w:rsidR="006738EF" w:rsidRPr="00CC1E32" w:rsidRDefault="006738EF" w:rsidP="007C6DCA">
            <w:pPr>
              <w:rPr>
                <w:sz w:val="26"/>
                <w:szCs w:val="26"/>
                <w:lang w:val="fr-FR"/>
              </w:rPr>
            </w:pPr>
            <w:r w:rsidRPr="00CC1E32">
              <w:rPr>
                <w:sz w:val="26"/>
                <w:szCs w:val="26"/>
                <w:lang w:val="fr-FR"/>
              </w:rPr>
              <w:t>1,0</w:t>
            </w:r>
          </w:p>
        </w:tc>
      </w:tr>
    </w:tbl>
    <w:p w:rsidR="00932C88" w:rsidRDefault="00932C88" w:rsidP="00932C88">
      <w:pPr>
        <w:ind w:left="-180"/>
        <w:rPr>
          <w:b/>
          <w:sz w:val="26"/>
          <w:szCs w:val="26"/>
          <w:lang w:val="fr-FR"/>
        </w:rPr>
      </w:pPr>
      <w:r w:rsidRPr="00CC1E32">
        <w:rPr>
          <w:b/>
          <w:sz w:val="26"/>
          <w:szCs w:val="26"/>
          <w:lang w:val="fr-FR"/>
        </w:rPr>
        <w:tab/>
      </w:r>
      <w:r w:rsidRPr="00CC1E32">
        <w:rPr>
          <w:b/>
          <w:sz w:val="26"/>
          <w:szCs w:val="26"/>
          <w:lang w:val="fr-FR"/>
        </w:rPr>
        <w:tab/>
      </w:r>
      <w:r w:rsidRPr="00CC1E32">
        <w:rPr>
          <w:b/>
          <w:sz w:val="26"/>
          <w:szCs w:val="26"/>
          <w:lang w:val="fr-FR"/>
        </w:rPr>
        <w:tab/>
      </w:r>
      <w:r w:rsidR="004A6552" w:rsidRPr="00CC1E32">
        <w:rPr>
          <w:b/>
          <w:sz w:val="26"/>
          <w:szCs w:val="26"/>
          <w:lang w:val="fr-FR"/>
        </w:rPr>
        <w:t xml:space="preserve">        </w:t>
      </w:r>
      <w:r w:rsidRPr="00CC1E32">
        <w:rPr>
          <w:b/>
          <w:sz w:val="26"/>
          <w:szCs w:val="26"/>
          <w:lang w:val="fr-FR"/>
        </w:rPr>
        <w:t>Học sinh có cách giải khác,nếu đúng vẫn ghi điểm tối đa</w:t>
      </w:r>
    </w:p>
    <w:p w:rsidR="008F1BDE" w:rsidRDefault="008F1BDE" w:rsidP="00932C88">
      <w:pPr>
        <w:ind w:left="-180"/>
        <w:rPr>
          <w:b/>
          <w:sz w:val="26"/>
          <w:szCs w:val="26"/>
          <w:lang w:val="fr-FR"/>
        </w:rPr>
      </w:pPr>
    </w:p>
    <w:p w:rsidR="008F1BDE" w:rsidRPr="00CC1E32" w:rsidRDefault="008F1BDE" w:rsidP="00932C88">
      <w:pPr>
        <w:ind w:left="-180"/>
        <w:rPr>
          <w:b/>
          <w:sz w:val="26"/>
          <w:szCs w:val="26"/>
          <w:lang w:val="fr-FR"/>
        </w:rPr>
      </w:pPr>
    </w:p>
    <w:p w:rsidR="00932C88" w:rsidRPr="00CC1E32" w:rsidRDefault="00932C88" w:rsidP="00932C88">
      <w:pPr>
        <w:ind w:left="-180"/>
        <w:rPr>
          <w:b/>
          <w:sz w:val="26"/>
          <w:szCs w:val="26"/>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16253" w:rsidRPr="00CC1E32" w:rsidTr="00CC1E32">
        <w:trPr>
          <w:jc w:val="center"/>
        </w:trPr>
        <w:tc>
          <w:tcPr>
            <w:tcW w:w="3469" w:type="dxa"/>
            <w:tcBorders>
              <w:top w:val="single" w:sz="4" w:space="0" w:color="auto"/>
              <w:left w:val="single" w:sz="4" w:space="0" w:color="auto"/>
              <w:bottom w:val="single" w:sz="4" w:space="0" w:color="auto"/>
              <w:right w:val="single" w:sz="4" w:space="0" w:color="auto"/>
            </w:tcBorders>
            <w:hideMark/>
          </w:tcPr>
          <w:p w:rsidR="00B16253" w:rsidRPr="00CC1E32" w:rsidRDefault="00B16253" w:rsidP="00CC1E32">
            <w:pPr>
              <w:jc w:val="center"/>
              <w:rPr>
                <w:b/>
                <w:color w:val="FF0000"/>
              </w:rPr>
            </w:pPr>
            <w:r w:rsidRPr="00CC1E32">
              <w:rPr>
                <w:b/>
                <w:color w:val="FF0000"/>
              </w:rPr>
              <w:t>ĐỀ 2</w:t>
            </w:r>
          </w:p>
          <w:p w:rsidR="00B16253" w:rsidRPr="00CC1E32" w:rsidRDefault="00B16253" w:rsidP="00CC1E32">
            <w:pPr>
              <w:jc w:val="center"/>
              <w:rPr>
                <w:color w:val="0070C0"/>
              </w:rPr>
            </w:pPr>
            <w:r w:rsidRPr="00CC1E32">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16253" w:rsidRPr="00CC1E32" w:rsidRDefault="00B16253" w:rsidP="00CC1E32">
            <w:pPr>
              <w:jc w:val="center"/>
              <w:rPr>
                <w:b/>
                <w:color w:val="4F81BD"/>
              </w:rPr>
            </w:pPr>
            <w:r w:rsidRPr="00CC1E32">
              <w:rPr>
                <w:b/>
                <w:color w:val="4F81BD"/>
              </w:rPr>
              <w:t xml:space="preserve">ĐỀ THI HỌC KỲ 1 </w:t>
            </w:r>
          </w:p>
          <w:p w:rsidR="00B16253" w:rsidRPr="00CC1E32" w:rsidRDefault="00B16253" w:rsidP="00CC1E32">
            <w:pPr>
              <w:jc w:val="center"/>
              <w:rPr>
                <w:b/>
                <w:color w:val="FF0000"/>
              </w:rPr>
            </w:pPr>
            <w:r w:rsidRPr="00CC1E32">
              <w:rPr>
                <w:b/>
                <w:color w:val="FF0000"/>
              </w:rPr>
              <w:t>MÔN VẬT LÍ LỚP 9</w:t>
            </w:r>
          </w:p>
          <w:p w:rsidR="00B16253" w:rsidRPr="00CC1E32" w:rsidRDefault="00B16253" w:rsidP="00CC1E32">
            <w:pPr>
              <w:jc w:val="center"/>
              <w:rPr>
                <w:i/>
                <w:color w:val="002060"/>
              </w:rPr>
            </w:pPr>
            <w:r w:rsidRPr="00CC1E32">
              <w:rPr>
                <w:i/>
                <w:color w:val="002060"/>
              </w:rPr>
              <w:t>Thời gian: 45 phút</w:t>
            </w:r>
          </w:p>
        </w:tc>
      </w:tr>
    </w:tbl>
    <w:p w:rsidR="009B2A3C" w:rsidRPr="00CC1E32" w:rsidRDefault="009B2A3C" w:rsidP="00CC1E32">
      <w:pPr>
        <w:tabs>
          <w:tab w:val="center" w:pos="4946"/>
        </w:tabs>
        <w:jc w:val="both"/>
        <w:rPr>
          <w:b/>
          <w:lang w:val="nl-NL"/>
        </w:rPr>
      </w:pPr>
    </w:p>
    <w:p w:rsidR="009B2A3C" w:rsidRPr="00CC1E32" w:rsidRDefault="009B2A3C" w:rsidP="00CC1E32">
      <w:pPr>
        <w:tabs>
          <w:tab w:val="center" w:pos="4946"/>
        </w:tabs>
        <w:jc w:val="both"/>
        <w:rPr>
          <w:i/>
          <w:lang w:val="nl-NL"/>
        </w:rPr>
      </w:pPr>
      <w:r w:rsidRPr="00CC1E32">
        <w:rPr>
          <w:b/>
          <w:u w:val="single"/>
          <w:lang w:val="nl-NL"/>
        </w:rPr>
        <w:t>I/ PHẦN TRẮC NGHIỆM</w:t>
      </w:r>
      <w:r w:rsidRPr="00CC1E32">
        <w:rPr>
          <w:b/>
          <w:lang w:val="nl-NL"/>
        </w:rPr>
        <w:t xml:space="preserve">: </w:t>
      </w:r>
      <w:r w:rsidRPr="00CC1E32">
        <w:rPr>
          <w:i/>
          <w:lang w:val="nl-NL"/>
        </w:rPr>
        <w:t>(3,0  điểm)</w:t>
      </w:r>
    </w:p>
    <w:p w:rsidR="009B2A3C" w:rsidRPr="00CC1E32" w:rsidRDefault="009B2A3C" w:rsidP="00CC1E32">
      <w:pPr>
        <w:jc w:val="both"/>
        <w:rPr>
          <w:i/>
          <w:lang w:val="nl-NL"/>
        </w:rPr>
      </w:pPr>
      <w:r w:rsidRPr="00CC1E32">
        <w:rPr>
          <w:i/>
          <w:lang w:val="nl-NL"/>
        </w:rPr>
        <w:tab/>
        <w:t>Mỗi câu hỏi dưới đây có kèm theo phương án trả lời A, B, C, D.Em hãy chọn phương  án trả lời đúng nhất rồi ghi vào bài làm: ( ví dụ: Câu 1 chọn phương án A thì ghi vào bài làm là: Câu 1 - A,.....)</w:t>
      </w:r>
    </w:p>
    <w:p w:rsidR="009B2A3C" w:rsidRPr="00CC1E32" w:rsidRDefault="009B2A3C" w:rsidP="00CC1E32">
      <w:pPr>
        <w:rPr>
          <w:lang w:val="vi-VN"/>
        </w:rPr>
      </w:pPr>
      <w:r w:rsidRPr="00CC1E32">
        <w:rPr>
          <w:b/>
          <w:lang w:val="nl-NL"/>
        </w:rPr>
        <w:t xml:space="preserve">Câu 1. </w:t>
      </w:r>
      <w:r w:rsidRPr="00CC1E32">
        <w:rPr>
          <w:lang w:val="vi-VN"/>
        </w:rPr>
        <w:t>Trong đoạn mạch mắc nối tiếp, hiệu điện thế giữa hai đầu đoạn mạch</w:t>
      </w:r>
    </w:p>
    <w:p w:rsidR="009B2A3C" w:rsidRPr="00CC1E32" w:rsidRDefault="009B2A3C" w:rsidP="00CC1E32">
      <w:pPr>
        <w:ind w:firstLine="576"/>
        <w:rPr>
          <w:lang w:val="vi-VN"/>
        </w:rPr>
      </w:pPr>
      <w:r w:rsidRPr="00CC1E32">
        <w:rPr>
          <w:lang w:val="vi-VN"/>
        </w:rPr>
        <w:t>A. bằng tổng các hiệu điện thế giữa hai đầu các điện trở thành phần.</w:t>
      </w:r>
    </w:p>
    <w:p w:rsidR="009B2A3C" w:rsidRPr="00CC1E32" w:rsidRDefault="009B2A3C" w:rsidP="00CC1E32">
      <w:pPr>
        <w:ind w:firstLine="576"/>
        <w:rPr>
          <w:lang w:val="vi-VN"/>
        </w:rPr>
      </w:pPr>
      <w:r w:rsidRPr="00CC1E32">
        <w:rPr>
          <w:lang w:val="vi-VN"/>
        </w:rPr>
        <w:t>B. bằng hiệu  các hiệu điện thế giữa hai đầu các điện trở thành phần.</w:t>
      </w:r>
    </w:p>
    <w:p w:rsidR="009B2A3C" w:rsidRPr="00CC1E32" w:rsidRDefault="009B2A3C" w:rsidP="00CC1E32">
      <w:pPr>
        <w:ind w:firstLine="576"/>
        <w:rPr>
          <w:lang w:val="vi-VN"/>
        </w:rPr>
      </w:pPr>
      <w:r w:rsidRPr="00CC1E32">
        <w:rPr>
          <w:lang w:val="vi-VN"/>
        </w:rPr>
        <w:t>C. bằng các hiệu điện thế giữa hai đầu các điện trở thành phần.</w:t>
      </w:r>
    </w:p>
    <w:p w:rsidR="009B2A3C" w:rsidRPr="00CC1E32" w:rsidRDefault="009B2A3C" w:rsidP="00CC1E32">
      <w:pPr>
        <w:ind w:firstLine="512"/>
        <w:rPr>
          <w:lang w:val="vi-VN"/>
        </w:rPr>
      </w:pPr>
      <w:r w:rsidRPr="00CC1E32">
        <w:rPr>
          <w:lang w:val="vi-VN"/>
        </w:rPr>
        <w:t xml:space="preserve"> D. nhỏ hơn tổng các hiệu điện thế giữa hai đầu các điện trở thành phần.</w:t>
      </w:r>
    </w:p>
    <w:p w:rsidR="009B2A3C" w:rsidRPr="00CC1E32" w:rsidRDefault="009B2A3C" w:rsidP="00CC1E32">
      <w:pPr>
        <w:rPr>
          <w:lang w:val="vi-VN"/>
        </w:rPr>
      </w:pPr>
      <w:r w:rsidRPr="00CC1E32">
        <w:rPr>
          <w:b/>
          <w:lang w:val="vi-VN"/>
        </w:rPr>
        <w:t xml:space="preserve">Câu 2. </w:t>
      </w:r>
      <w:r w:rsidRPr="00CC1E32">
        <w:rPr>
          <w:lang w:val="vi-VN"/>
        </w:rPr>
        <w:t>Hai đọan dây bằng nhôm, cùng tiết diện có chiều dài và điện trở tương ứng là l</w:t>
      </w:r>
      <w:r w:rsidRPr="00CC1E32">
        <w:rPr>
          <w:vertAlign w:val="subscript"/>
          <w:lang w:val="vi-VN"/>
        </w:rPr>
        <w:t>1</w:t>
      </w:r>
      <w:r w:rsidRPr="00CC1E32">
        <w:rPr>
          <w:lang w:val="vi-VN"/>
        </w:rPr>
        <w:t>, R</w:t>
      </w:r>
      <w:r w:rsidRPr="00CC1E32">
        <w:rPr>
          <w:vertAlign w:val="subscript"/>
          <w:lang w:val="vi-VN"/>
        </w:rPr>
        <w:t>1</w:t>
      </w:r>
      <w:r w:rsidRPr="00CC1E32">
        <w:rPr>
          <w:lang w:val="vi-VN"/>
        </w:rPr>
        <w:t xml:space="preserve"> và l</w:t>
      </w:r>
      <w:r w:rsidRPr="00CC1E32">
        <w:rPr>
          <w:vertAlign w:val="subscript"/>
          <w:lang w:val="vi-VN"/>
        </w:rPr>
        <w:t>2</w:t>
      </w:r>
      <w:r w:rsidRPr="00CC1E32">
        <w:rPr>
          <w:lang w:val="vi-VN"/>
        </w:rPr>
        <w:t>, R</w:t>
      </w:r>
      <w:r w:rsidRPr="00CC1E32">
        <w:rPr>
          <w:vertAlign w:val="subscript"/>
          <w:lang w:val="vi-VN"/>
        </w:rPr>
        <w:t>2</w:t>
      </w:r>
      <w:r w:rsidRPr="00CC1E32">
        <w:rPr>
          <w:lang w:val="vi-VN"/>
        </w:rPr>
        <w:t>. Hệ thức nào dưới đây là đúng?</w:t>
      </w:r>
    </w:p>
    <w:p w:rsidR="009B2A3C" w:rsidRPr="00CC1E32" w:rsidRDefault="009B2A3C" w:rsidP="00CC1E32">
      <w:pPr>
        <w:rPr>
          <w:b/>
        </w:rPr>
      </w:pPr>
      <w:r w:rsidRPr="00CC1E32">
        <w:rPr>
          <w:lang w:val="vi-VN"/>
        </w:rPr>
        <w:t>A.</w:t>
      </w:r>
      <w:r w:rsidRPr="00CC1E32">
        <w:rPr>
          <w:b/>
          <w:lang w:val="vi-VN"/>
        </w:rPr>
        <w:t xml:space="preserve"> </w:t>
      </w:r>
      <w:r w:rsidRPr="00CC1E32">
        <w:rPr>
          <w:b/>
          <w:position w:val="-12"/>
        </w:rPr>
        <w:object w:dxaOrig="1120" w:dyaOrig="360">
          <v:shape id="_x0000_i1050" type="#_x0000_t75" style="width:56pt;height:18pt" o:ole="">
            <v:imagedata r:id="rId47" o:title=""/>
          </v:shape>
          <o:OLEObject Type="Embed" ProgID="Equation.DSMT4" ShapeID="_x0000_i1050" DrawAspect="Content" ObjectID="_1669116918" r:id="rId48"/>
        </w:object>
      </w:r>
      <w:r w:rsidRPr="00CC1E32">
        <w:rPr>
          <w:lang w:val="vi-VN"/>
        </w:rPr>
        <w:t>.</w:t>
      </w:r>
      <w:r w:rsidRPr="00CC1E32">
        <w:rPr>
          <w:b/>
          <w:lang w:val="vi-VN"/>
        </w:rPr>
        <w:t xml:space="preserve">          </w:t>
      </w:r>
      <w:r w:rsidR="00CC1E32" w:rsidRPr="00CC1E32">
        <w:rPr>
          <w:lang w:val="vi-VN"/>
        </w:rPr>
        <w:t>B.</w:t>
      </w:r>
      <w:r w:rsidR="00CC1E32" w:rsidRPr="00CC1E32">
        <w:rPr>
          <w:b/>
          <w:lang w:val="vi-VN"/>
        </w:rPr>
        <w:t xml:space="preserve"> </w:t>
      </w:r>
      <w:r w:rsidR="00CC1E32" w:rsidRPr="00CC1E32">
        <w:rPr>
          <w:b/>
          <w:position w:val="-30"/>
        </w:rPr>
        <w:object w:dxaOrig="900" w:dyaOrig="680">
          <v:shape id="_x0000_i1106" type="#_x0000_t75" style="width:45pt;height:34pt" o:ole="">
            <v:imagedata r:id="rId49" o:title=""/>
          </v:shape>
          <o:OLEObject Type="Embed" ProgID="Equation.DSMT4" ShapeID="_x0000_i1106" DrawAspect="Content" ObjectID="_1669116919" r:id="rId50"/>
        </w:object>
      </w:r>
      <w:r w:rsidR="00CC1E32" w:rsidRPr="00CC1E32">
        <w:rPr>
          <w:lang w:val="vi-VN"/>
        </w:rPr>
        <w:t>.</w:t>
      </w:r>
      <w:r w:rsidR="00CC1E32" w:rsidRPr="00CC1E32">
        <w:t xml:space="preserve">       </w:t>
      </w:r>
      <w:r w:rsidR="00CC1E32" w:rsidRPr="00CC1E32">
        <w:rPr>
          <w:lang w:val="vi-VN"/>
        </w:rPr>
        <w:t>C.</w:t>
      </w:r>
      <w:r w:rsidR="00CC1E32" w:rsidRPr="00CC1E32">
        <w:rPr>
          <w:b/>
          <w:lang w:val="vi-VN"/>
        </w:rPr>
        <w:t xml:space="preserve"> </w:t>
      </w:r>
      <w:r w:rsidR="00CC1E32" w:rsidRPr="00CC1E32">
        <w:rPr>
          <w:b/>
          <w:position w:val="-12"/>
        </w:rPr>
        <w:object w:dxaOrig="1240" w:dyaOrig="360">
          <v:shape id="_x0000_i1107" type="#_x0000_t75" style="width:62pt;height:18pt" o:ole="">
            <v:imagedata r:id="rId51" o:title=""/>
          </v:shape>
          <o:OLEObject Type="Embed" ProgID="Equation.DSMT4" ShapeID="_x0000_i1107" DrawAspect="Content" ObjectID="_1669116920" r:id="rId52"/>
        </w:object>
      </w:r>
      <w:r w:rsidR="00CC1E32" w:rsidRPr="00CC1E32">
        <w:t>.</w:t>
      </w:r>
      <w:r w:rsidR="00CC1E32" w:rsidRPr="00CC1E32">
        <w:rPr>
          <w:lang w:val="vi-VN"/>
        </w:rPr>
        <w:t xml:space="preserve"> </w:t>
      </w:r>
      <w:r w:rsidR="00CC1E32" w:rsidRPr="00CC1E32">
        <w:rPr>
          <w:b/>
          <w:lang w:val="vi-VN"/>
        </w:rPr>
        <w:t xml:space="preserve">                  </w:t>
      </w:r>
      <w:r w:rsidRPr="00CC1E32">
        <w:rPr>
          <w:lang w:val="vi-VN"/>
        </w:rPr>
        <w:t>D.</w:t>
      </w:r>
      <w:r w:rsidRPr="00CC1E32">
        <w:rPr>
          <w:b/>
          <w:lang w:val="vi-VN"/>
        </w:rPr>
        <w:t xml:space="preserve"> </w:t>
      </w:r>
      <w:r w:rsidRPr="00CC1E32">
        <w:rPr>
          <w:b/>
          <w:position w:val="-30"/>
        </w:rPr>
        <w:object w:dxaOrig="1040" w:dyaOrig="680">
          <v:shape id="_x0000_i1051" type="#_x0000_t75" style="width:52pt;height:34pt" o:ole="">
            <v:imagedata r:id="rId53" o:title=""/>
          </v:shape>
          <o:OLEObject Type="Embed" ProgID="Equation.DSMT4" ShapeID="_x0000_i1051" DrawAspect="Content" ObjectID="_1669116921" r:id="rId54"/>
        </w:object>
      </w:r>
      <w:r w:rsidRPr="00CC1E32">
        <w:t>.</w:t>
      </w:r>
    </w:p>
    <w:p w:rsidR="009B2A3C" w:rsidRPr="00CC1E32" w:rsidRDefault="009B2A3C" w:rsidP="00CC1E32">
      <w:pPr>
        <w:rPr>
          <w:lang w:val="vi-VN"/>
        </w:rPr>
      </w:pPr>
      <w:r w:rsidRPr="00CC1E32">
        <w:rPr>
          <w:b/>
          <w:lang w:val="nl-NL"/>
        </w:rPr>
        <w:t>Câu 3.</w:t>
      </w:r>
      <w:r w:rsidRPr="00CC1E32">
        <w:rPr>
          <w:lang w:val="nl-NL"/>
        </w:rPr>
        <w:t xml:space="preserve"> </w:t>
      </w:r>
      <w:r w:rsidRPr="00CC1E32">
        <w:rPr>
          <w:lang w:val="vi-VN"/>
        </w:rPr>
        <w:t xml:space="preserve">Số đếm của công tơ điện ở gia đình cho biết </w:t>
      </w:r>
    </w:p>
    <w:p w:rsidR="009B2A3C" w:rsidRPr="00CC1E32" w:rsidRDefault="009B2A3C" w:rsidP="00CC1E32">
      <w:pPr>
        <w:ind w:firstLine="640"/>
        <w:rPr>
          <w:lang w:val="vi-VN"/>
        </w:rPr>
      </w:pPr>
      <w:r w:rsidRPr="00CC1E32">
        <w:rPr>
          <w:lang w:val="vi-VN"/>
        </w:rPr>
        <w:t>A. thời gian sử dụng điện của gia đình.</w:t>
      </w:r>
    </w:p>
    <w:p w:rsidR="009B2A3C" w:rsidRPr="00CC1E32" w:rsidRDefault="009B2A3C" w:rsidP="00CC1E32">
      <w:pPr>
        <w:ind w:firstLine="640"/>
        <w:rPr>
          <w:lang w:val="vi-VN"/>
        </w:rPr>
      </w:pPr>
      <w:r w:rsidRPr="00CC1E32">
        <w:rPr>
          <w:lang w:val="vi-VN"/>
        </w:rPr>
        <w:t>B. công suất điện mà gia đình sử dụng.</w:t>
      </w:r>
    </w:p>
    <w:p w:rsidR="009B2A3C" w:rsidRPr="00CC1E32" w:rsidRDefault="009B2A3C" w:rsidP="00CC1E32">
      <w:pPr>
        <w:ind w:firstLine="640"/>
        <w:rPr>
          <w:lang w:val="vi-VN"/>
        </w:rPr>
      </w:pPr>
      <w:r w:rsidRPr="00CC1E32">
        <w:rPr>
          <w:lang w:val="vi-VN"/>
        </w:rPr>
        <w:t>C. điện năng mà gia đình đã sử dụng.</w:t>
      </w:r>
    </w:p>
    <w:p w:rsidR="009B2A3C" w:rsidRPr="00CC1E32" w:rsidRDefault="009B2A3C" w:rsidP="00CC1E32">
      <w:pPr>
        <w:ind w:firstLine="640"/>
        <w:rPr>
          <w:lang w:val="vi-VN"/>
        </w:rPr>
      </w:pPr>
      <w:r w:rsidRPr="00CC1E32">
        <w:rPr>
          <w:lang w:val="vi-VN"/>
        </w:rPr>
        <w:t>D. số kilôoat trên giờ (kW/h) mà gia đình đã sử dụng.</w:t>
      </w:r>
    </w:p>
    <w:p w:rsidR="009B2A3C" w:rsidRPr="00CC1E32" w:rsidRDefault="009B2A3C" w:rsidP="00CC1E32">
      <w:pPr>
        <w:rPr>
          <w:lang w:val="vi-VN"/>
        </w:rPr>
      </w:pPr>
      <w:r w:rsidRPr="00CC1E32">
        <w:rPr>
          <w:b/>
          <w:lang w:val="vi-VN"/>
        </w:rPr>
        <w:t xml:space="preserve">Câu 4. </w:t>
      </w:r>
      <w:r w:rsidRPr="00CC1E32">
        <w:rPr>
          <w:lang w:val="vi-VN"/>
        </w:rPr>
        <w:t>Một dây đồng chất có chiều dài l, tiết diện đều s có điện trở 8</w:t>
      </w:r>
      <w:r w:rsidRPr="00CC1E32">
        <w:sym w:font="Symbol" w:char="F057"/>
      </w:r>
      <w:r w:rsidRPr="00CC1E32">
        <w:rPr>
          <w:lang w:val="vi-VN"/>
        </w:rPr>
        <w:t xml:space="preserve"> được chập làm đôi thành dây dẫn có chiều dài </w:t>
      </w:r>
      <w:r w:rsidRPr="00CC1E32">
        <w:rPr>
          <w:position w:val="-24"/>
        </w:rPr>
        <w:object w:dxaOrig="240" w:dyaOrig="620">
          <v:shape id="_x0000_i1052" type="#_x0000_t75" style="width:12pt;height:31pt" o:ole="">
            <v:imagedata r:id="rId55" o:title=""/>
          </v:shape>
          <o:OLEObject Type="Embed" ProgID="Equation.DSMT4" ShapeID="_x0000_i1052" DrawAspect="Content" ObjectID="_1669116922" r:id="rId56"/>
        </w:object>
      </w:r>
      <w:r w:rsidRPr="00CC1E32">
        <w:rPr>
          <w:lang w:val="vi-VN"/>
        </w:rPr>
        <w:t xml:space="preserve">. Điện trở  của dây dẫn chập đôi này là </w:t>
      </w:r>
    </w:p>
    <w:p w:rsidR="00CC1E32" w:rsidRPr="00CC1E32" w:rsidRDefault="009B2A3C" w:rsidP="00CC1E32">
      <w:r w:rsidRPr="00CC1E32">
        <w:rPr>
          <w:lang w:val="vi-VN"/>
        </w:rPr>
        <w:t xml:space="preserve">A. </w:t>
      </w:r>
      <w:r w:rsidRPr="00CC1E32">
        <w:rPr>
          <w:position w:val="-4"/>
        </w:rPr>
        <w:object w:dxaOrig="380" w:dyaOrig="260">
          <v:shape id="_x0000_i1053" type="#_x0000_t75" style="width:19pt;height:13pt" o:ole="">
            <v:imagedata r:id="rId57" o:title=""/>
          </v:shape>
          <o:OLEObject Type="Embed" ProgID="Equation.DSMT4" ShapeID="_x0000_i1053" DrawAspect="Content" ObjectID="_1669116923" r:id="rId58"/>
        </w:object>
      </w:r>
      <w:r w:rsidRPr="00CC1E32">
        <w:t xml:space="preserve">.                  </w:t>
      </w:r>
      <w:r w:rsidRPr="00CC1E32">
        <w:rPr>
          <w:lang w:val="vi-VN"/>
        </w:rPr>
        <w:t>B.</w:t>
      </w:r>
      <w:r w:rsidRPr="00CC1E32">
        <w:t xml:space="preserve"> </w:t>
      </w:r>
      <w:r w:rsidRPr="00CC1E32">
        <w:rPr>
          <w:position w:val="-4"/>
        </w:rPr>
        <w:object w:dxaOrig="380" w:dyaOrig="260">
          <v:shape id="_x0000_i1054" type="#_x0000_t75" style="width:19pt;height:13pt" o:ole="">
            <v:imagedata r:id="rId59" o:title=""/>
          </v:shape>
          <o:OLEObject Type="Embed" ProgID="Equation.DSMT4" ShapeID="_x0000_i1054" DrawAspect="Content" ObjectID="_1669116924" r:id="rId60"/>
        </w:object>
      </w:r>
      <w:r w:rsidRPr="00CC1E32">
        <w:t>.</w:t>
      </w:r>
      <w:r w:rsidR="00CC1E32" w:rsidRPr="00CC1E32">
        <w:t xml:space="preserve">                           </w:t>
      </w:r>
      <w:r w:rsidRPr="00CC1E32">
        <w:rPr>
          <w:lang w:val="vi-VN"/>
        </w:rPr>
        <w:t>C.</w:t>
      </w:r>
      <w:r w:rsidRPr="00CC1E32">
        <w:t xml:space="preserve"> </w:t>
      </w:r>
      <w:r w:rsidRPr="00CC1E32">
        <w:rPr>
          <w:position w:val="-6"/>
        </w:rPr>
        <w:object w:dxaOrig="480" w:dyaOrig="279">
          <v:shape id="_x0000_i1055" type="#_x0000_t75" style="width:24pt;height:13.95pt" o:ole="">
            <v:imagedata r:id="rId61" o:title=""/>
          </v:shape>
          <o:OLEObject Type="Embed" ProgID="Equation.DSMT4" ShapeID="_x0000_i1055" DrawAspect="Content" ObjectID="_1669116925" r:id="rId62"/>
        </w:object>
      </w:r>
      <w:r w:rsidRPr="00CC1E32">
        <w:t>.</w:t>
      </w:r>
      <w:r w:rsidRPr="00CC1E32">
        <w:rPr>
          <w:lang w:val="vi-VN"/>
        </w:rPr>
        <w:t xml:space="preserve">                 </w:t>
      </w:r>
      <w:r w:rsidR="00CC1E32" w:rsidRPr="00CC1E32">
        <w:t xml:space="preserve"> </w:t>
      </w:r>
      <w:r w:rsidRPr="00CC1E32">
        <w:rPr>
          <w:lang w:val="vi-VN"/>
        </w:rPr>
        <w:t xml:space="preserve"> D.</w:t>
      </w:r>
      <w:r w:rsidRPr="00CC1E32">
        <w:t xml:space="preserve"> </w:t>
      </w:r>
      <w:r w:rsidRPr="00CC1E32">
        <w:rPr>
          <w:position w:val="-6"/>
        </w:rPr>
        <w:object w:dxaOrig="360" w:dyaOrig="279">
          <v:shape id="_x0000_i1056" type="#_x0000_t75" style="width:18pt;height:13.95pt" o:ole="">
            <v:imagedata r:id="rId63" o:title=""/>
          </v:shape>
          <o:OLEObject Type="Embed" ProgID="Equation.DSMT4" ShapeID="_x0000_i1056" DrawAspect="Content" ObjectID="_1669116926" r:id="rId64"/>
        </w:object>
      </w:r>
    </w:p>
    <w:p w:rsidR="009B2A3C" w:rsidRPr="00CC1E32" w:rsidRDefault="009B2A3C" w:rsidP="00CC1E32">
      <w:pPr>
        <w:rPr>
          <w:lang w:val="vi-VN"/>
        </w:rPr>
      </w:pPr>
      <w:r w:rsidRPr="00CC1E32">
        <w:rPr>
          <w:b/>
          <w:lang w:val="vi-VN"/>
        </w:rPr>
        <w:t>Câu</w:t>
      </w:r>
      <w:r w:rsidRPr="00CC1E32">
        <w:rPr>
          <w:lang w:val="vi-VN"/>
        </w:rPr>
        <w:t xml:space="preserve"> </w:t>
      </w:r>
      <w:r w:rsidRPr="00CC1E32">
        <w:rPr>
          <w:b/>
          <w:lang w:val="vi-VN"/>
        </w:rPr>
        <w:t>5.</w:t>
      </w:r>
      <w:r w:rsidRPr="00CC1E32">
        <w:rPr>
          <w:lang w:val="vi-VN"/>
        </w:rPr>
        <w:t xml:space="preserve"> Khi mắc một điện trở R = 20</w:t>
      </w:r>
      <w:r w:rsidRPr="00CC1E32">
        <w:sym w:font="Symbol" w:char="F057"/>
      </w:r>
      <w:r w:rsidRPr="00CC1E32">
        <w:rPr>
          <w:lang w:val="vi-VN"/>
        </w:rPr>
        <w:t xml:space="preserve"> vào mạch điện thì cường độ dòng điện qua nó là 0,5 A. Công suất tiêu thụ của điện trở này là:</w:t>
      </w:r>
    </w:p>
    <w:p w:rsidR="009B2A3C" w:rsidRPr="00CC1E32" w:rsidRDefault="009B2A3C" w:rsidP="00CC1E32">
      <w:pPr>
        <w:rPr>
          <w:lang w:val="vi-VN"/>
        </w:rPr>
      </w:pPr>
      <w:r w:rsidRPr="00CC1E32">
        <w:rPr>
          <w:lang w:val="vi-VN"/>
        </w:rPr>
        <w:t>A. 5W.</w:t>
      </w:r>
      <w:r w:rsidR="00CC1E32" w:rsidRPr="00CC1E32">
        <w:t xml:space="preserve">                      </w:t>
      </w:r>
      <w:r w:rsidRPr="00CC1E32">
        <w:rPr>
          <w:lang w:val="vi-VN"/>
        </w:rPr>
        <w:t>B. 10W.</w:t>
      </w:r>
      <w:r w:rsidR="00CC1E32" w:rsidRPr="00CC1E32">
        <w:t xml:space="preserve">         </w:t>
      </w:r>
      <w:r w:rsidRPr="00CC1E32">
        <w:rPr>
          <w:lang w:val="vi-VN"/>
        </w:rPr>
        <w:t>C. 40W.</w:t>
      </w:r>
      <w:r w:rsidR="00CC1E32" w:rsidRPr="00CC1E32">
        <w:t xml:space="preserve">                   </w:t>
      </w:r>
      <w:r w:rsidRPr="00CC1E32">
        <w:rPr>
          <w:lang w:val="vi-VN"/>
        </w:rPr>
        <w:t>D. 0,5W.</w:t>
      </w:r>
    </w:p>
    <w:p w:rsidR="009B2A3C" w:rsidRPr="00CC1E32" w:rsidRDefault="009B2A3C" w:rsidP="00CC1E32">
      <w:pPr>
        <w:rPr>
          <w:lang w:val="vi-VN"/>
        </w:rPr>
      </w:pPr>
      <w:r w:rsidRPr="00CC1E32">
        <w:rPr>
          <w:b/>
          <w:lang w:val="vi-VN"/>
        </w:rPr>
        <w:t>Câu</w:t>
      </w:r>
      <w:r w:rsidRPr="00CC1E32">
        <w:rPr>
          <w:lang w:val="vi-VN"/>
        </w:rPr>
        <w:t xml:space="preserve"> </w:t>
      </w:r>
      <w:r w:rsidRPr="00CC1E32">
        <w:rPr>
          <w:b/>
          <w:lang w:val="vi-VN"/>
        </w:rPr>
        <w:t>6</w:t>
      </w:r>
      <w:r w:rsidRPr="00CC1E32">
        <w:rPr>
          <w:lang w:val="vi-VN"/>
        </w:rPr>
        <w:t xml:space="preserve">. Phát biểu nào sau đây là </w:t>
      </w:r>
      <w:r w:rsidRPr="00CC1E32">
        <w:rPr>
          <w:i/>
          <w:lang w:val="vi-VN"/>
        </w:rPr>
        <w:t>không đúng</w:t>
      </w:r>
      <w:r w:rsidRPr="00CC1E32">
        <w:rPr>
          <w:lang w:val="vi-VN"/>
        </w:rPr>
        <w:t xml:space="preserve"> khi nói về nam châm? </w:t>
      </w:r>
    </w:p>
    <w:p w:rsidR="009B2A3C" w:rsidRPr="00CC1E32" w:rsidRDefault="009B2A3C" w:rsidP="00CC1E32">
      <w:pPr>
        <w:ind w:firstLine="576"/>
        <w:rPr>
          <w:lang w:val="vi-VN"/>
        </w:rPr>
      </w:pPr>
      <w:r w:rsidRPr="00CC1E32">
        <w:rPr>
          <w:lang w:val="vi-VN"/>
        </w:rPr>
        <w:t>A. Nam châm luôn có hai từ cực Bắc và Nam.</w:t>
      </w:r>
    </w:p>
    <w:p w:rsidR="009B2A3C" w:rsidRPr="00CC1E32" w:rsidRDefault="009B2A3C" w:rsidP="00CC1E32">
      <w:pPr>
        <w:ind w:firstLine="576"/>
        <w:rPr>
          <w:lang w:val="vi-VN"/>
        </w:rPr>
      </w:pPr>
      <w:r w:rsidRPr="00CC1E32">
        <w:rPr>
          <w:lang w:val="vi-VN"/>
        </w:rPr>
        <w:t>B. Nam châm có thể hút được sắt, niken.</w:t>
      </w:r>
    </w:p>
    <w:p w:rsidR="009B2A3C" w:rsidRPr="00CC1E32" w:rsidRDefault="009B2A3C" w:rsidP="00CC1E32">
      <w:pPr>
        <w:ind w:firstLine="576"/>
        <w:rPr>
          <w:lang w:val="vi-VN"/>
        </w:rPr>
      </w:pPr>
      <w:r w:rsidRPr="00CC1E32">
        <w:rPr>
          <w:lang w:val="vi-VN"/>
        </w:rPr>
        <w:t xml:space="preserve">C. Mọi chỗ trên nam châm đều hút sắt mạnh như nhau.    </w:t>
      </w:r>
    </w:p>
    <w:p w:rsidR="009B2A3C" w:rsidRPr="00CC1E32" w:rsidRDefault="009B2A3C" w:rsidP="00CC1E32">
      <w:pPr>
        <w:ind w:firstLine="576"/>
        <w:rPr>
          <w:lang w:val="vi-VN"/>
        </w:rPr>
      </w:pPr>
      <w:r w:rsidRPr="00CC1E32">
        <w:rPr>
          <w:lang w:val="vi-VN"/>
        </w:rPr>
        <w:t>D. Khi bẻ đôi một nam châm ta được hai nam châm mới.</w:t>
      </w:r>
    </w:p>
    <w:p w:rsidR="009B2A3C" w:rsidRPr="00CC1E32" w:rsidRDefault="009B2A3C" w:rsidP="00CC1E32">
      <w:pPr>
        <w:rPr>
          <w:lang w:val="vi-VN"/>
        </w:rPr>
      </w:pPr>
      <w:r w:rsidRPr="00CC1E32">
        <w:rPr>
          <w:b/>
          <w:lang w:val="vi-VN"/>
        </w:rPr>
        <w:t>Câu</w:t>
      </w:r>
      <w:r w:rsidRPr="00CC1E32">
        <w:rPr>
          <w:lang w:val="vi-VN"/>
        </w:rPr>
        <w:t xml:space="preserve"> </w:t>
      </w:r>
      <w:r w:rsidRPr="00CC1E32">
        <w:rPr>
          <w:b/>
          <w:lang w:val="vi-VN"/>
        </w:rPr>
        <w:t>7.</w:t>
      </w:r>
      <w:r w:rsidRPr="00CC1E32">
        <w:rPr>
          <w:lang w:val="vi-VN"/>
        </w:rPr>
        <w:t xml:space="preserve"> Từ trường </w:t>
      </w:r>
      <w:r w:rsidRPr="00CC1E32">
        <w:rPr>
          <w:i/>
          <w:lang w:val="vi-VN"/>
        </w:rPr>
        <w:t xml:space="preserve">không </w:t>
      </w:r>
      <w:r w:rsidRPr="00CC1E32">
        <w:rPr>
          <w:lang w:val="vi-VN"/>
        </w:rPr>
        <w:t xml:space="preserve">tồn tại ở đâu? </w:t>
      </w:r>
    </w:p>
    <w:p w:rsidR="009B2A3C" w:rsidRPr="00CC1E32" w:rsidRDefault="009B2A3C" w:rsidP="00CC1E32">
      <w:pPr>
        <w:ind w:firstLine="576"/>
        <w:rPr>
          <w:lang w:val="pt-BR"/>
        </w:rPr>
      </w:pPr>
      <w:r w:rsidRPr="00CC1E32">
        <w:rPr>
          <w:lang w:val="pt-BR"/>
        </w:rPr>
        <w:t>A. Xung quanh một nam châm.</w:t>
      </w:r>
    </w:p>
    <w:p w:rsidR="009B2A3C" w:rsidRPr="00CC1E32" w:rsidRDefault="009B2A3C" w:rsidP="00CC1E32">
      <w:pPr>
        <w:ind w:firstLine="576"/>
        <w:rPr>
          <w:lang w:val="pt-BR"/>
        </w:rPr>
      </w:pPr>
      <w:r w:rsidRPr="00CC1E32">
        <w:rPr>
          <w:lang w:val="pt-BR"/>
        </w:rPr>
        <w:t>B. Xung quanh một dây dẫn có dòng điện chạy qua.</w:t>
      </w:r>
    </w:p>
    <w:p w:rsidR="009B2A3C" w:rsidRPr="00CC1E32" w:rsidRDefault="009B2A3C" w:rsidP="00CC1E32">
      <w:pPr>
        <w:ind w:firstLine="576"/>
        <w:rPr>
          <w:lang w:val="pt-BR"/>
        </w:rPr>
      </w:pPr>
      <w:r w:rsidRPr="00CC1E32">
        <w:rPr>
          <w:lang w:val="pt-BR"/>
        </w:rPr>
        <w:t>C. Xung quanh điện tích đứng yên.</w:t>
      </w:r>
    </w:p>
    <w:p w:rsidR="009B2A3C" w:rsidRPr="00CC1E32" w:rsidRDefault="009B2A3C" w:rsidP="00CC1E32">
      <w:pPr>
        <w:ind w:firstLine="576"/>
        <w:rPr>
          <w:lang w:val="pt-BR"/>
        </w:rPr>
      </w:pPr>
      <w:r w:rsidRPr="00CC1E32">
        <w:rPr>
          <w:lang w:val="pt-BR"/>
        </w:rPr>
        <w:t>D. Mọi nơi trên Trái Đất.</w:t>
      </w:r>
    </w:p>
    <w:p w:rsidR="009B2A3C" w:rsidRPr="00CC1E32" w:rsidRDefault="009B2A3C" w:rsidP="00CC1E32">
      <w:r w:rsidRPr="00CC1E32">
        <w:rPr>
          <w:b/>
          <w:lang w:val="pt-BR"/>
        </w:rPr>
        <w:t xml:space="preserve">Câu 8. </w:t>
      </w:r>
      <w:r w:rsidRPr="00CC1E32">
        <w:rPr>
          <w:lang w:val="vi-VN"/>
        </w:rPr>
        <w:t>Hình bên vẽ một ống dây có dòng điện và các</w:t>
      </w:r>
      <w:r w:rsidRPr="00CC1E32">
        <w:rPr>
          <w:lang w:val="pt-BR"/>
        </w:rPr>
        <w:t xml:space="preserve"> </w:t>
      </w:r>
      <w:r w:rsidRPr="00CC1E32">
        <w:rPr>
          <w:lang w:val="vi-VN"/>
        </w:rPr>
        <w:t>kim nam châm. Trong đó có một kim vẽ sai đó là:</w:t>
      </w:r>
    </w:p>
    <w:p w:rsidR="009B2A3C" w:rsidRPr="00CC1E32" w:rsidRDefault="009B2A3C" w:rsidP="00CC1E32"/>
    <w:p w:rsidR="009B2A3C" w:rsidRPr="00CC1E32" w:rsidRDefault="00144118" w:rsidP="00CC1E32">
      <w:pPr>
        <w:ind w:firstLine="576"/>
        <w:rPr>
          <w:lang w:val="vi-VN"/>
        </w:rPr>
      </w:pPr>
      <w:r>
        <w:rPr>
          <w:noProof/>
        </w:rPr>
        <mc:AlternateContent>
          <mc:Choice Requires="wpg">
            <w:drawing>
              <wp:anchor distT="0" distB="0" distL="114300" distR="114300" simplePos="0" relativeHeight="251694592" behindDoc="1" locked="0" layoutInCell="1" allowOverlap="1">
                <wp:simplePos x="0" y="0"/>
                <wp:positionH relativeFrom="column">
                  <wp:posOffset>2600960</wp:posOffset>
                </wp:positionH>
                <wp:positionV relativeFrom="paragraph">
                  <wp:posOffset>-226695</wp:posOffset>
                </wp:positionV>
                <wp:extent cx="2275840" cy="1005205"/>
                <wp:effectExtent l="0" t="635" r="4445" b="3810"/>
                <wp:wrapNone/>
                <wp:docPr id="2735"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5840" cy="1005205"/>
                          <a:chOff x="5230" y="777"/>
                          <a:chExt cx="3584" cy="1583"/>
                        </a:xfrm>
                      </wpg:grpSpPr>
                      <pic:pic xmlns:pic="http://schemas.openxmlformats.org/drawingml/2006/picture">
                        <pic:nvPicPr>
                          <pic:cNvPr id="2736" name="Picture 4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6036" y="777"/>
                            <a:ext cx="2061" cy="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37" name="Picture 42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8097" y="1481"/>
                            <a:ext cx="717"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38" name="Picture 4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5230" y="1481"/>
                            <a:ext cx="717"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39" name="Picture 42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8097" y="1481"/>
                            <a:ext cx="717"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40" name="Picture 42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5230" y="1481"/>
                            <a:ext cx="717"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41" name="Picture 42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6664" y="1129"/>
                            <a:ext cx="716"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42" name="Picture 42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flipH="1">
                            <a:off x="6675" y="1940"/>
                            <a:ext cx="717"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43" name="Picture 42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5454" y="1266"/>
                            <a:ext cx="38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44" name="Picture 42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7224" y="1041"/>
                            <a:ext cx="383"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45" name="Picture 43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8355" y="1295"/>
                            <a:ext cx="29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46" name="Picture 43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6932" y="2028"/>
                            <a:ext cx="292"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20" o:spid="_x0000_s1026" style="position:absolute;margin-left:204.8pt;margin-top:-17.85pt;width:179.2pt;height:79.15pt;z-index:-251621888" coordorigin="5230,777" coordsize="3584,1583"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">
                <v:shape id="Picture 421" o:spid="_x0000_s1027" type="#_x0000_t75" style="position:absolute;left:6036;top:777;width:2061;height:10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a8ZPEAAAA3QAAAA8AAABkcnMvZG93bnJldi54bWxEj0FrAjEUhO+C/yE8oTfNqkVlNYoIYqFe&#10;auv9bfLcLG5elk3U9d+bQqHHYWa+YVabztXiTm2oPCsYjzIQxNqbiksFP9/74QJEiMgGa8+k4EkB&#10;Nut+b4W58Q/+ovspliJBOOSowMbY5FIGbclhGPmGOHkX3zqMSbalNC0+EtzVcpJlM+mw4rRgsaGd&#10;JX093ZyCQ1Hwbl4c6/dKn69H+6nNPlso9TbotksQkbr4H/5rfxgFk/l0Br9v0hOQ6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pa8ZPEAAAA3QAAAA8AAAAAAAAAAAAAAAAA&#10;nwIAAGRycy9kb3ducmV2LnhtbFBLBQYAAAAABAAEAPcAAACQAwAAAAA=&#10;">
                  <v:imagedata r:id="rId71" o:title=""/>
                </v:shape>
                <v:shape id="Picture 422" o:spid="_x0000_s1028" type="#_x0000_t75" style="position:absolute;left:8097;top:1481;width:717;height:1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VRQ/GAAAA3QAAAA8AAABkcnMvZG93bnJldi54bWxEj09rAjEUxO+C3yG8Qi+iWS26sjWKSAvi&#10;QfDPweNj89zddvOyTVJdv70RBI/DzPyGmS1aU4sLOV9ZVjAcJCCIc6srLhQcD9/9KQgfkDXWlknB&#10;jTws5t3ODDNtr7yjyz4UIkLYZ6igDKHJpPR5SQb9wDbE0TtbZzBE6QqpHV4j3NRylCQTabDiuFBi&#10;Q6uS8t/9v1FAxXpFf1/b9LBxt58h9sY5nsZKvb+1y08QgdrwCj/ba61glH6k8HgTn4Cc3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xVFD8YAAADdAAAADwAAAAAAAAAAAAAA&#10;AACfAgAAZHJzL2Rvd25yZXYueG1sUEsFBgAAAAAEAAQA9wAAAJIDAAAAAA==&#10;">
                  <v:imagedata r:id="rId72" o:title=""/>
                </v:shape>
                <v:shape id="Picture 423" o:spid="_x0000_s1029" type="#_x0000_t75" style="position:absolute;left:5230;top:1481;width:717;height:1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K0X3CAAAA3QAAAA8AAABkcnMvZG93bnJldi54bWxET02LwjAQvS/4H8IIXkRTFVepRhFxQTwI&#10;qx48Ds3YVptJTbJa/705CHt8vO/5sjGVeJDzpWUFg34CgjizuuRcwen405uC8AFZY2WZFLzIw3LR&#10;+ppjqu2Tf+lxCLmIIexTVFCEUKdS+qwgg75va+LIXawzGCJ0udQOnzHcVHKYJN/SYMmxocCa1gVl&#10;t8OfUUD5dk33zX5y3LnXdYDdcYbnsVKddrOagQjUhH/xx73VCoaTUZwb38QnIB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itF9wgAAAN0AAAAPAAAAAAAAAAAAAAAAAJ8C&#10;AABkcnMvZG93bnJldi54bWxQSwUGAAAAAAQABAD3AAAAjgMAAAAA&#10;">
                  <v:imagedata r:id="rId72" o:title=""/>
                </v:shape>
                <v:shape id="Picture 424" o:spid="_x0000_s1030" type="#_x0000_t75" style="position:absolute;left:8097;top:1481;width:717;height:1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3GdObGAAAA3QAAAA8AAABkcnMvZG93bnJldi54bWxEj0FrAjEUhO9C/0N4BS+lZrVYdTWKiIJ4&#10;KFQ9eHxsnrurm5c1ibr++0YoeBxm5htmMmtMJW7kfGlZQbeTgCDOrC45V7DfrT6HIHxA1lhZJgUP&#10;8jCbvrUmmGp751+6bUMuIoR9igqKEOpUSp8VZNB3bE0cvaN1BkOULpfa4T3CTSV7SfItDZYcFwqs&#10;aVFQdt5ejQLK1wu6LH8Gu417nLr40c/w0Feq/d7MxyACNeEV/m+vtYLe4GsEzzfxCcjp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cZ05sYAAADdAAAADwAAAAAAAAAAAAAA&#10;AACfAgAAZHJzL2Rvd25yZXYueG1sUEsFBgAAAAAEAAQA9wAAAJIDAAAAAA==&#10;">
                  <v:imagedata r:id="rId72" o:title=""/>
                </v:shape>
                <v:shape id="Picture 425" o:spid="_x0000_s1031" type="#_x0000_t75" style="position:absolute;left:5230;top:1481;width:717;height:1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6rgbCAAAA3QAAAA8AAABkcnMvZG93bnJldi54bWxET02LwjAQvS/4H8IIXkRTRVepRhFxQTwI&#10;qx48Ds3YVptJTbJa/705CHt8vO/5sjGVeJDzpWUFg34CgjizuuRcwen405uC8AFZY2WZFLzIw3LR&#10;+ppjqu2Tf+lxCLmIIexTVFCEUKdS+qwgg75va+LIXawzGCJ0udQOnzHcVHKYJN/SYMmxocCa1gVl&#10;t8OfUUD5dk33zX5y3LnXdYDdcYbnsVKddrOagQjUhH/xx73VCoaTUdwf38QnIB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E+q4GwgAAAN0AAAAPAAAAAAAAAAAAAAAAAJ8C&#10;AABkcnMvZG93bnJldi54bWxQSwUGAAAAAAQABAD3AAAAjgMAAAAA&#10;">
                  <v:imagedata r:id="rId72" o:title=""/>
                </v:shape>
                <v:shape id="Picture 426" o:spid="_x0000_s1032" type="#_x0000_t75" style="position:absolute;left:6664;top:1129;width:716;height:1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2C53HAAAA3QAAAA8AAABkcnMvZG93bnJldi54bWxEj0trwzAQhO+F/AexhV5KIjs0D9zIJoQW&#10;Qg6BPA45LtbGdmutXElNnH8fBQo9DjPzDbMoetOKCznfWFaQjhIQxKXVDVcKjofP4RyED8gaW8uk&#10;4EYeinzwtMBM2yvv6LIPlYgQ9hkqqEPoMil9WZNBP7IdcfTO1hkMUbpKaofXCDetHCfJVBpsOC7U&#10;2NGqpvJ7/2sUULVe0c/HdnbYuNtXiq+TEk8TpV6e++U7iEB9+A//tddawXj2lsLjTXwCMr8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u2C53HAAAA3QAAAA8AAAAAAAAAAAAA&#10;AAAAnwIAAGRycy9kb3ducmV2LnhtbFBLBQYAAAAABAAEAPcAAACTAwAAAAA=&#10;">
                  <v:imagedata r:id="rId72" o:title=""/>
                </v:shape>
                <v:shape id="Picture 427" o:spid="_x0000_s1033" type="#_x0000_t75" style="position:absolute;left:6675;top:1940;width:717;height:176;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2FvHAAAA3QAAAA8AAABkcnMvZG93bnJldi54bWxEj0FrwkAUhO8F/8PyCt7qpmlpJbqKLVSK&#10;l2IUxNsz+5qE7r4N2TVGf70rCD0OM/MNM5331oiOWl87VvA8SkAQF07XXCrYbr6exiB8QNZoHJOC&#10;M3mYzwYPU8y0O/GaujyUIkLYZ6igCqHJpPRFRRb9yDXE0ft1rcUQZVtK3eIpwq2RaZK8SYs1x4UK&#10;G/qsqPjLj1bBcTPerZY/5nDRB3PJu5d1si8+lBo+9osJiEB9+A/f299aQfr+msLtTXwCcnY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Z2FvHAAAA3QAAAA8AAAAAAAAAAAAA&#10;AAAAnwIAAGRycy9kb3ducmV2LnhtbFBLBQYAAAAABAAEAPcAAACTAwAAAAA=&#10;">
                  <v:imagedata r:id="rId72" o:title=""/>
                </v:shape>
                <v:shape id="Picture 428" o:spid="_x0000_s1034" type="#_x0000_t75" style="position:absolute;left:5454;top:1266;width:384;height:3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F2gXFAAAA3QAAAA8AAABkcnMvZG93bnJldi54bWxEj0FrwkAUhO8F/8PyBG910xhUUtcgQiX0&#10;Uhq9eHtkX7Op2bchuzXpv+8WCj0OM/MNsysm24k7Db51rOBpmYAgrp1uuVFwOb88bkH4gKyxc0wK&#10;vslDsZ897DDXbuR3ulehERHCPkcFJoQ+l9LXhiz6peuJo/fhBoshyqGResAxwm0n0yRZS4stxwWD&#10;PR0N1bfqyyoIxrbZufy83rbZacWVfn2raa3UYj4dnkEEmsJ/+K9dagXpJlvB75v4BOT+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RdoFxQAAAN0AAAAPAAAAAAAAAAAAAAAA&#10;AJ8CAABkcnMvZG93bnJldi54bWxQSwUGAAAAAAQABAD3AAAAkQMAAAAA&#10;">
                  <v:imagedata r:id="rId73" o:title=""/>
                </v:shape>
                <v:shape id="Picture 429" o:spid="_x0000_s1035" type="#_x0000_t75" style="position:absolute;left:7224;top:1041;width:383;height:3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8SxzEAAAA3QAAAA8AAABkcnMvZG93bnJldi54bWxEj0FrAjEUhO8F/0N4Qm81q5UqW6NIi+Ch&#10;WHa198fmuUm7eVk2cd3+e1MoeBxm5htmtRlcI3rqgvWsYDrJQBBXXluuFZyOu6cliBCRNTaeScEv&#10;BdisRw8rzLW/ckF9GWuRIBxyVGBibHMpQ2XIYZj4ljh5Z985jEl2tdQdXhPcNXKWZS/SoeW0YLCl&#10;N0PVT3lxCgr7XPSFPB8+nKFPzd/2ff9VKvU4HravICIN8R7+b++1gtliPoe/N+kJyP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X8SxzEAAAA3QAAAA8AAAAAAAAAAAAAAAAA&#10;nwIAAGRycy9kb3ducmV2LnhtbFBLBQYAAAAABAAEAPcAAACQAwAAAAA=&#10;">
                  <v:imagedata r:id="rId74" o:title=""/>
                </v:shape>
                <v:shape id="Picture 430" o:spid="_x0000_s1036" type="#_x0000_t75" style="position:absolute;left:8355;top:1295;width:291;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1sfHHAAAA3QAAAA8AAABkcnMvZG93bnJldi54bWxEj0FrwkAUhO+F/oflCb1Is2nQtqZZpQiF&#10;IvEQ68HeHtnXJJh9G7Krif/eFYQeh5n5hslWo2nFmXrXWFbwEsUgiEurG64U7H++nt9BOI+ssbVM&#10;Ci7kYLV8fMgw1Xbggs47X4kAYZeigtr7LpXSlTUZdJHtiIP3Z3uDPsi+krrHIcBNK5M4fpUGGw4L&#10;NXa0rqk87k5GwSE5bfNis26GbpHzb8l5tZjmSj1Nxs8PEJ5G/x++t7+1guRtNofbm/AE5PIK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l1sfHHAAAA3QAAAA8AAAAAAAAAAAAA&#10;AAAAnwIAAGRycy9kb3ducmV2LnhtbFBLBQYAAAAABAAEAPcAAACTAwAAAAA=&#10;">
                  <v:imagedata r:id="rId75" o:title=""/>
                </v:shape>
                <v:shape id="Picture 431" o:spid="_x0000_s1037" type="#_x0000_t75" style="position:absolute;left:6932;top:2028;width:292;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1t4vGAAAA3QAAAA8AAABkcnMvZG93bnJldi54bWxEj0tvwjAQhO+V+h+srcSlAgdU8QgYVFWk&#10;4srjALclXpKo8Tq13ZD+e4yExHE0M99oFqvO1KIl5yvLCoaDBARxbnXFhYLDPutPQfiArLG2TAr+&#10;ycNq+fqywFTbK2+p3YVCRAj7FBWUITSplD4vyaAf2IY4ehfrDIYoXSG1w2uEm1qOkmQsDVYcF0ps&#10;6Kuk/Gf3ZxScT9mU8uH68Fu378fs27WzLV+U6r11n3MQgbrwDD/aG61gNPkYw/1NfAJye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bW3i8YAAADdAAAADwAAAAAAAAAAAAAA&#10;AACfAgAAZHJzL2Rvd25yZXYueG1sUEsFBgAAAAAEAAQA9wAAAJIDAAAAAA==&#10;">
                  <v:imagedata r:id="rId76" o:title=""/>
                </v:shape>
              </v:group>
            </w:pict>
          </mc:Fallback>
        </mc:AlternateContent>
      </w:r>
      <w:r w:rsidR="009B2A3C" w:rsidRPr="00CC1E32">
        <w:rPr>
          <w:lang w:val="vi-VN"/>
        </w:rPr>
        <w:t>A. Kim số 1.</w:t>
      </w:r>
    </w:p>
    <w:p w:rsidR="009B2A3C" w:rsidRPr="00CC1E32" w:rsidRDefault="009B2A3C" w:rsidP="00CC1E32">
      <w:pPr>
        <w:ind w:firstLine="576"/>
      </w:pPr>
      <w:r w:rsidRPr="00CC1E32">
        <w:t xml:space="preserve">B. Kim số </w:t>
      </w:r>
      <w:r w:rsidRPr="00CC1E32">
        <w:rPr>
          <w:lang w:val="vi-VN"/>
        </w:rPr>
        <w:t>2</w:t>
      </w:r>
      <w:r w:rsidRPr="00CC1E32">
        <w:t>.</w:t>
      </w:r>
    </w:p>
    <w:p w:rsidR="009B2A3C" w:rsidRPr="00CC1E32" w:rsidRDefault="009B2A3C" w:rsidP="00CC1E32">
      <w:pPr>
        <w:ind w:firstLine="576"/>
      </w:pPr>
      <w:r w:rsidRPr="00CC1E32">
        <w:t>C. Kim số 3.</w:t>
      </w:r>
    </w:p>
    <w:p w:rsidR="009B2A3C" w:rsidRPr="00CC1E32" w:rsidRDefault="009B2A3C" w:rsidP="00CC1E32">
      <w:pPr>
        <w:ind w:firstLine="576"/>
      </w:pPr>
      <w:r w:rsidRPr="00CC1E32">
        <w:t xml:space="preserve">D. Kim số </w:t>
      </w:r>
      <w:r w:rsidRPr="00CC1E32">
        <w:rPr>
          <w:lang w:val="vi-VN"/>
        </w:rPr>
        <w:t>4</w:t>
      </w:r>
      <w:r w:rsidRPr="00CC1E32">
        <w:t>.</w:t>
      </w:r>
    </w:p>
    <w:p w:rsidR="009B2A3C" w:rsidRPr="00CC1E32" w:rsidRDefault="009B2A3C" w:rsidP="00CC1E32">
      <w:pPr>
        <w:rPr>
          <w:lang w:val="vi-VN"/>
        </w:rPr>
      </w:pPr>
      <w:r w:rsidRPr="00CC1E32">
        <w:rPr>
          <w:b/>
          <w:lang w:val="vi-VN"/>
        </w:rPr>
        <w:t>Câu 9</w:t>
      </w:r>
      <w:r w:rsidRPr="00CC1E32">
        <w:rPr>
          <w:lang w:val="vi-VN"/>
        </w:rPr>
        <w:t>. Người ta dùng lõi sắt non để chế tạo nam châm điện vì</w:t>
      </w:r>
    </w:p>
    <w:p w:rsidR="009B2A3C" w:rsidRPr="00CC1E32" w:rsidRDefault="009B2A3C" w:rsidP="00CC1E32">
      <w:pPr>
        <w:ind w:firstLine="512"/>
        <w:rPr>
          <w:lang w:val="vi-VN"/>
        </w:rPr>
      </w:pPr>
      <w:r w:rsidRPr="00CC1E32">
        <w:rPr>
          <w:lang w:val="vi-VN"/>
        </w:rPr>
        <w:t>A. sắt non không bị nhiễm từ khi được đặt trong từ trường của dòng điện.</w:t>
      </w:r>
    </w:p>
    <w:p w:rsidR="009B2A3C" w:rsidRPr="00CC1E32" w:rsidRDefault="009B2A3C" w:rsidP="00CC1E32">
      <w:pPr>
        <w:ind w:firstLine="512"/>
        <w:rPr>
          <w:lang w:val="it-IT"/>
        </w:rPr>
      </w:pPr>
      <w:r w:rsidRPr="00CC1E32">
        <w:rPr>
          <w:lang w:val="vi-VN"/>
        </w:rPr>
        <w:t xml:space="preserve">B. sắt non bị mất từ tính ngay khi ngắt dòng điện qua ống dây. </w:t>
      </w:r>
    </w:p>
    <w:p w:rsidR="009B2A3C" w:rsidRPr="00CC1E32" w:rsidRDefault="009B2A3C" w:rsidP="00CC1E32">
      <w:pPr>
        <w:ind w:firstLine="512"/>
        <w:rPr>
          <w:lang w:val="it-IT"/>
        </w:rPr>
      </w:pPr>
      <w:r w:rsidRPr="00CC1E32">
        <w:rPr>
          <w:lang w:val="it-IT"/>
        </w:rPr>
        <w:t>C. sắt non có thể rẽ tiền hơn các vật liệu khác như thép, coban.</w:t>
      </w:r>
    </w:p>
    <w:p w:rsidR="009B2A3C" w:rsidRPr="00CC1E32" w:rsidRDefault="009B2A3C" w:rsidP="00CC1E32">
      <w:pPr>
        <w:ind w:firstLine="512"/>
        <w:rPr>
          <w:lang w:val="it-IT"/>
        </w:rPr>
      </w:pPr>
      <w:r w:rsidRPr="00CC1E32">
        <w:rPr>
          <w:lang w:val="it-IT"/>
        </w:rPr>
        <w:t xml:space="preserve">D. sắt non giữ được từ tính khi ngắt dòng điện qua ống dây. </w:t>
      </w:r>
    </w:p>
    <w:p w:rsidR="009B2A3C" w:rsidRPr="00CC1E32" w:rsidRDefault="009B2A3C" w:rsidP="00CC1E32">
      <w:pPr>
        <w:rPr>
          <w:lang w:val="vi-VN"/>
        </w:rPr>
      </w:pPr>
      <w:r w:rsidRPr="00CC1E32">
        <w:rPr>
          <w:b/>
          <w:lang w:val="it-IT"/>
        </w:rPr>
        <w:t>Câu 10.</w:t>
      </w:r>
      <w:r w:rsidRPr="00CC1E32">
        <w:rPr>
          <w:lang w:val="it-IT"/>
        </w:rPr>
        <w:t xml:space="preserve"> </w:t>
      </w:r>
      <w:r w:rsidRPr="00CC1E32">
        <w:rPr>
          <w:lang w:val="vi-VN"/>
        </w:rPr>
        <w:t xml:space="preserve">Dưới tác dụng từ trường của </w:t>
      </w:r>
      <w:r w:rsidRPr="00CC1E32">
        <w:rPr>
          <w:lang w:val="it-IT"/>
        </w:rPr>
        <w:t>T</w:t>
      </w:r>
      <w:r w:rsidRPr="00CC1E32">
        <w:rPr>
          <w:lang w:val="vi-VN"/>
        </w:rPr>
        <w:t>rái đất:</w:t>
      </w:r>
    </w:p>
    <w:p w:rsidR="009B2A3C" w:rsidRPr="00CC1E32" w:rsidRDefault="009B2A3C" w:rsidP="00CC1E32">
      <w:pPr>
        <w:ind w:firstLine="576"/>
        <w:rPr>
          <w:lang w:val="vi-VN"/>
        </w:rPr>
      </w:pPr>
      <w:r w:rsidRPr="00CC1E32">
        <w:rPr>
          <w:lang w:val="vi-VN"/>
        </w:rPr>
        <w:t>A. Kim nam châm chỉ hướng Bắc – Nam.</w:t>
      </w:r>
    </w:p>
    <w:p w:rsidR="009B2A3C" w:rsidRPr="00CC1E32" w:rsidRDefault="009B2A3C" w:rsidP="00CC1E32">
      <w:pPr>
        <w:ind w:firstLine="576"/>
        <w:rPr>
          <w:lang w:val="vi-VN"/>
        </w:rPr>
      </w:pPr>
      <w:r w:rsidRPr="00CC1E32">
        <w:rPr>
          <w:lang w:val="vi-VN"/>
        </w:rPr>
        <w:t>B. Hai nam châm đặt gần nhau, chúng sẽ hút nhau.</w:t>
      </w:r>
    </w:p>
    <w:p w:rsidR="009B2A3C" w:rsidRPr="00CC1E32" w:rsidRDefault="009B2A3C" w:rsidP="00CC1E32">
      <w:pPr>
        <w:ind w:firstLine="576"/>
        <w:rPr>
          <w:lang w:val="vi-VN"/>
        </w:rPr>
      </w:pPr>
      <w:r w:rsidRPr="00CC1E32">
        <w:rPr>
          <w:lang w:val="vi-VN"/>
        </w:rPr>
        <w:t>C. Hai nam châm đặt gần nhau, chúng sẽ đẩy nhau.</w:t>
      </w:r>
    </w:p>
    <w:p w:rsidR="009B2A3C" w:rsidRPr="00CC1E32" w:rsidRDefault="009B2A3C" w:rsidP="00CC1E32">
      <w:pPr>
        <w:ind w:firstLine="576"/>
        <w:rPr>
          <w:lang w:val="vi-VN"/>
        </w:rPr>
      </w:pPr>
      <w:r w:rsidRPr="00CC1E32">
        <w:rPr>
          <w:lang w:val="vi-VN"/>
        </w:rPr>
        <w:t>D. Nam châm luôn hút được sắt.</w:t>
      </w:r>
    </w:p>
    <w:p w:rsidR="009B2A3C" w:rsidRPr="00CC1E32" w:rsidRDefault="009B2A3C" w:rsidP="00CC1E32">
      <w:pPr>
        <w:rPr>
          <w:lang w:val="vi-VN"/>
        </w:rPr>
      </w:pPr>
      <w:r w:rsidRPr="00CC1E32">
        <w:rPr>
          <w:b/>
          <w:lang w:val="vi-VN"/>
        </w:rPr>
        <w:t>Câu 11.</w:t>
      </w:r>
      <w:r w:rsidRPr="00CC1E32">
        <w:rPr>
          <w:lang w:val="vi-VN"/>
        </w:rPr>
        <w:t xml:space="preserve"> Nếu dây dẫn có phương song song với đường sức từ thì </w:t>
      </w:r>
    </w:p>
    <w:p w:rsidR="009B2A3C" w:rsidRPr="00CC1E32" w:rsidRDefault="009B2A3C" w:rsidP="00CC1E32">
      <w:pPr>
        <w:ind w:firstLine="512"/>
        <w:rPr>
          <w:lang w:val="vi-VN"/>
        </w:rPr>
      </w:pPr>
      <w:r w:rsidRPr="00CC1E32">
        <w:rPr>
          <w:lang w:val="vi-VN"/>
        </w:rPr>
        <w:t>A. lực điện từ có giá trị cực đại so với các phương khác.</w:t>
      </w:r>
    </w:p>
    <w:p w:rsidR="009B2A3C" w:rsidRPr="00CC1E32" w:rsidRDefault="009B2A3C" w:rsidP="00CC1E32">
      <w:pPr>
        <w:ind w:firstLine="512"/>
        <w:rPr>
          <w:lang w:val="vi-VN"/>
        </w:rPr>
      </w:pPr>
      <w:r w:rsidRPr="00CC1E32">
        <w:rPr>
          <w:lang w:val="vi-VN"/>
        </w:rPr>
        <w:t>B. lực điện từ có giá trị bằng 0.</w:t>
      </w:r>
    </w:p>
    <w:p w:rsidR="009B2A3C" w:rsidRPr="00CC1E32" w:rsidRDefault="009B2A3C" w:rsidP="00CC1E32">
      <w:pPr>
        <w:ind w:firstLine="512"/>
        <w:rPr>
          <w:lang w:val="vi-VN"/>
        </w:rPr>
      </w:pPr>
      <w:r w:rsidRPr="00CC1E32">
        <w:rPr>
          <w:lang w:val="vi-VN"/>
        </w:rPr>
        <w:t>C. lực điện từ có giá trị phụ thuộc vào chiều của dòng điện trong dây dẫn.</w:t>
      </w:r>
    </w:p>
    <w:p w:rsidR="009B2A3C" w:rsidRPr="00CC1E32" w:rsidRDefault="009B2A3C" w:rsidP="00CC1E32">
      <w:pPr>
        <w:ind w:firstLine="512"/>
        <w:rPr>
          <w:lang w:val="vi-VN"/>
        </w:rPr>
      </w:pPr>
      <w:r w:rsidRPr="00CC1E32">
        <w:rPr>
          <w:lang w:val="vi-VN"/>
        </w:rPr>
        <w:t>D. lực điện từ có giá trị phụ thuộc vào độ lớn của dòng điện trong dây dẫn.</w:t>
      </w:r>
    </w:p>
    <w:p w:rsidR="009B2A3C" w:rsidRPr="00CC1E32" w:rsidRDefault="009B2A3C" w:rsidP="00CC1E32">
      <w:pPr>
        <w:rPr>
          <w:lang w:val="vi-VN"/>
        </w:rPr>
      </w:pPr>
      <w:r w:rsidRPr="00CC1E32">
        <w:rPr>
          <w:b/>
          <w:lang w:val="it-IT"/>
        </w:rPr>
        <w:t>Câu</w:t>
      </w:r>
      <w:r w:rsidRPr="00CC1E32">
        <w:rPr>
          <w:lang w:val="it-IT"/>
        </w:rPr>
        <w:t xml:space="preserve"> </w:t>
      </w:r>
      <w:r w:rsidRPr="00CC1E32">
        <w:rPr>
          <w:b/>
          <w:lang w:val="it-IT"/>
        </w:rPr>
        <w:t xml:space="preserve">12. </w:t>
      </w:r>
      <w:r w:rsidRPr="00CC1E32">
        <w:rPr>
          <w:lang w:val="it-IT"/>
        </w:rPr>
        <w:t xml:space="preserve">Đường sức từ bên ngoài thanh nam châm  là những đường cong được vẽ theo quy ước nào dưới đây ? </w:t>
      </w:r>
    </w:p>
    <w:p w:rsidR="009B2A3C" w:rsidRPr="00CC1E32" w:rsidRDefault="004C0584" w:rsidP="004C0584">
      <w:pPr>
        <w:tabs>
          <w:tab w:val="left" w:pos="872"/>
        </w:tabs>
        <w:ind w:left="872" w:hanging="360"/>
        <w:rPr>
          <w:lang w:val="it-IT"/>
        </w:rPr>
      </w:pPr>
      <w:r w:rsidRPr="00CC1E32">
        <w:rPr>
          <w:lang w:val="it-IT"/>
        </w:rPr>
        <w:t>A.</w:t>
      </w:r>
      <w:r w:rsidRPr="00CC1E32">
        <w:rPr>
          <w:lang w:val="it-IT"/>
        </w:rPr>
        <w:tab/>
      </w:r>
      <w:r w:rsidR="009B2A3C" w:rsidRPr="00CC1E32">
        <w:rPr>
          <w:lang w:val="it-IT"/>
        </w:rPr>
        <w:t>Có chiều đi từ cực Nam tới cực Bắc bên ngoài thanh nam châm</w:t>
      </w:r>
    </w:p>
    <w:p w:rsidR="009B2A3C" w:rsidRPr="00CC1E32" w:rsidRDefault="004C0584" w:rsidP="004C0584">
      <w:pPr>
        <w:tabs>
          <w:tab w:val="left" w:pos="872"/>
        </w:tabs>
        <w:ind w:left="872" w:hanging="360"/>
        <w:rPr>
          <w:lang w:val="it-IT"/>
        </w:rPr>
      </w:pPr>
      <w:r w:rsidRPr="00CC1E32">
        <w:rPr>
          <w:lang w:val="it-IT"/>
        </w:rPr>
        <w:t>B.</w:t>
      </w:r>
      <w:r w:rsidRPr="00CC1E32">
        <w:rPr>
          <w:lang w:val="it-IT"/>
        </w:rPr>
        <w:tab/>
      </w:r>
      <w:r w:rsidR="009B2A3C" w:rsidRPr="00CC1E32">
        <w:rPr>
          <w:lang w:val="it-IT"/>
        </w:rPr>
        <w:t>Có độ mau thưa tùy ý</w:t>
      </w:r>
    </w:p>
    <w:p w:rsidR="009B2A3C" w:rsidRPr="00CC1E32" w:rsidRDefault="004C0584" w:rsidP="004C0584">
      <w:pPr>
        <w:tabs>
          <w:tab w:val="left" w:pos="872"/>
        </w:tabs>
        <w:ind w:left="872" w:hanging="360"/>
        <w:rPr>
          <w:lang w:val="it-IT"/>
        </w:rPr>
      </w:pPr>
      <w:r w:rsidRPr="00CC1E32">
        <w:rPr>
          <w:lang w:val="it-IT"/>
        </w:rPr>
        <w:t>C.</w:t>
      </w:r>
      <w:r w:rsidRPr="00CC1E32">
        <w:rPr>
          <w:lang w:val="it-IT"/>
        </w:rPr>
        <w:tab/>
      </w:r>
      <w:r w:rsidR="009B2A3C" w:rsidRPr="00CC1E32">
        <w:rPr>
          <w:lang w:val="it-IT"/>
        </w:rPr>
        <w:t>Bắt đầu từ cực này và kết thúc ở cực kia của nam châm</w:t>
      </w:r>
    </w:p>
    <w:p w:rsidR="009B2A3C" w:rsidRPr="00CC1E32" w:rsidRDefault="004C0584" w:rsidP="004C0584">
      <w:pPr>
        <w:tabs>
          <w:tab w:val="left" w:pos="872"/>
        </w:tabs>
        <w:ind w:left="872" w:hanging="360"/>
        <w:rPr>
          <w:lang w:val="it-IT"/>
        </w:rPr>
      </w:pPr>
      <w:r w:rsidRPr="00CC1E32">
        <w:rPr>
          <w:lang w:val="it-IT"/>
        </w:rPr>
        <w:t>D.</w:t>
      </w:r>
      <w:r w:rsidRPr="00CC1E32">
        <w:rPr>
          <w:lang w:val="it-IT"/>
        </w:rPr>
        <w:tab/>
      </w:r>
      <w:r w:rsidR="009B2A3C" w:rsidRPr="00CC1E32">
        <w:rPr>
          <w:lang w:val="it-IT"/>
        </w:rPr>
        <w:t>Có chiều đi từ cực Bắc tới cực Nam ở bên ngoài thanh nam châm</w:t>
      </w:r>
    </w:p>
    <w:p w:rsidR="009B2A3C" w:rsidRPr="00CC1E32" w:rsidRDefault="009B2A3C" w:rsidP="00CC1E32">
      <w:pPr>
        <w:rPr>
          <w:lang w:val="vi-VN"/>
        </w:rPr>
      </w:pPr>
      <w:r w:rsidRPr="00CC1E32">
        <w:rPr>
          <w:b/>
          <w:u w:val="single"/>
          <w:lang w:val="vi-VN"/>
        </w:rPr>
        <w:t>II. PHẦN TỰ LUẬN</w:t>
      </w:r>
      <w:r w:rsidRPr="00CC1E32">
        <w:rPr>
          <w:lang w:val="vi-VN"/>
        </w:rPr>
        <w:t xml:space="preserve"> </w:t>
      </w:r>
      <w:r w:rsidRPr="00CC1E32">
        <w:rPr>
          <w:i/>
          <w:lang w:val="vi-VN"/>
        </w:rPr>
        <w:t>(7,0 điểm)</w:t>
      </w:r>
    </w:p>
    <w:p w:rsidR="009B2A3C" w:rsidRPr="00CC1E32" w:rsidRDefault="009B2A3C" w:rsidP="00CC1E32">
      <w:pPr>
        <w:jc w:val="both"/>
        <w:rPr>
          <w:i/>
          <w:lang w:val="vi-VN"/>
        </w:rPr>
      </w:pPr>
      <w:r w:rsidRPr="00CC1E32">
        <w:rPr>
          <w:b/>
          <w:lang w:val="vi-VN"/>
        </w:rPr>
        <w:t>Câu 13.</w:t>
      </w:r>
      <w:r w:rsidRPr="00CC1E32">
        <w:rPr>
          <w:lang w:val="vi-VN"/>
        </w:rPr>
        <w:t xml:space="preserve"> </w:t>
      </w:r>
      <w:r w:rsidRPr="00CC1E32">
        <w:rPr>
          <w:i/>
          <w:lang w:val="vi-VN"/>
        </w:rPr>
        <w:t xml:space="preserve">( 1.5 điểm) </w:t>
      </w:r>
      <w:r w:rsidRPr="00CC1E32">
        <w:rPr>
          <w:lang w:val="vi-VN"/>
        </w:rPr>
        <w:t>Phát biểu và viết hệ thức của định luật Jun – Len xơ?</w:t>
      </w:r>
    </w:p>
    <w:p w:rsidR="009B2A3C" w:rsidRPr="00CC1E32" w:rsidRDefault="009B2A3C" w:rsidP="00CC1E32">
      <w:pPr>
        <w:ind w:left="851" w:hanging="851"/>
        <w:jc w:val="both"/>
        <w:rPr>
          <w:b/>
        </w:rPr>
      </w:pPr>
      <w:r w:rsidRPr="00CC1E32">
        <w:rPr>
          <w:b/>
          <w:lang w:val="vi-VN"/>
        </w:rPr>
        <w:t xml:space="preserve">Câu 14. </w:t>
      </w:r>
      <w:r w:rsidRPr="00CC1E32">
        <w:rPr>
          <w:lang w:val="vi-VN"/>
        </w:rPr>
        <w:t>(</w:t>
      </w:r>
      <w:r w:rsidRPr="00CC1E32">
        <w:rPr>
          <w:i/>
          <w:lang w:val="vi-VN"/>
        </w:rPr>
        <w:t>2.5 điểm)</w:t>
      </w:r>
      <w:r w:rsidRPr="00CC1E32">
        <w:rPr>
          <w:b/>
          <w:lang w:val="vi-VN"/>
        </w:rPr>
        <w:t xml:space="preserve">  </w:t>
      </w:r>
    </w:p>
    <w:p w:rsidR="009B2A3C" w:rsidRPr="00CC1E32" w:rsidRDefault="009B2A3C" w:rsidP="00CC1E32">
      <w:pPr>
        <w:ind w:left="851" w:hanging="851"/>
        <w:jc w:val="both"/>
        <w:rPr>
          <w:lang w:val="vi-VN"/>
        </w:rPr>
      </w:pPr>
      <w:r w:rsidRPr="00CC1E32">
        <w:rPr>
          <w:b/>
        </w:rPr>
        <w:t xml:space="preserve">             </w:t>
      </w:r>
      <w:r w:rsidRPr="00CC1E32">
        <w:rPr>
          <w:lang w:val="vi-VN"/>
        </w:rPr>
        <w:t>a)</w:t>
      </w:r>
      <w:r w:rsidRPr="00CC1E32">
        <w:rPr>
          <w:b/>
          <w:lang w:val="vi-VN"/>
        </w:rPr>
        <w:t xml:space="preserve"> </w:t>
      </w:r>
      <w:r w:rsidRPr="00CC1E32">
        <w:rPr>
          <w:lang w:val="vi-VN"/>
        </w:rPr>
        <w:t>Nêu cấu tạo và nguyên tắc hoạt động của nam châm điện?</w:t>
      </w:r>
    </w:p>
    <w:p w:rsidR="009B2A3C" w:rsidRPr="00CC1E32" w:rsidRDefault="009B2A3C" w:rsidP="00CC1E32">
      <w:pPr>
        <w:ind w:left="851" w:hanging="851"/>
        <w:jc w:val="both"/>
        <w:rPr>
          <w:lang w:val="vi-VN"/>
        </w:rPr>
      </w:pPr>
      <w:r w:rsidRPr="00CC1E32">
        <w:rPr>
          <w:lang w:val="vi-VN"/>
        </w:rPr>
        <w:t xml:space="preserve">             b) Nhờ đâu mà cánh cửa tủ lạnh không có khóa, then cài, mà đóng vẫn chặt?</w:t>
      </w:r>
    </w:p>
    <w:p w:rsidR="009B2A3C" w:rsidRPr="00CC1E32" w:rsidRDefault="009B2A3C" w:rsidP="00CC1E32">
      <w:pPr>
        <w:ind w:left="64" w:hanging="64"/>
        <w:rPr>
          <w:b/>
        </w:rPr>
      </w:pPr>
      <w:r w:rsidRPr="00CC1E32">
        <w:rPr>
          <w:b/>
          <w:lang w:val="vi-VN"/>
        </w:rPr>
        <w:t>Câu 15.</w:t>
      </w:r>
      <w:r w:rsidRPr="00CC1E32">
        <w:rPr>
          <w:b/>
        </w:rPr>
        <w:t xml:space="preserve"> </w:t>
      </w:r>
      <w:r w:rsidRPr="00CC1E32">
        <w:rPr>
          <w:i/>
          <w:lang w:val="vi-VN"/>
        </w:rPr>
        <w:t>( 1.5 điểm)</w:t>
      </w:r>
      <w:r w:rsidRPr="00CC1E32">
        <w:rPr>
          <w:b/>
        </w:rPr>
        <w:t xml:space="preserve"> </w:t>
      </w:r>
      <w:r w:rsidRPr="00CC1E32">
        <w:rPr>
          <w:lang w:val="vi-VN"/>
        </w:rPr>
        <w:t>Mắc một bóng đèn vào hiệu điện thế 220V thì dòng điện chạy qua</w:t>
      </w:r>
      <w:r w:rsidRPr="00CC1E32">
        <w:t xml:space="preserve"> </w:t>
      </w:r>
      <w:r w:rsidRPr="00CC1E32">
        <w:rPr>
          <w:lang w:val="vi-VN"/>
        </w:rPr>
        <w:t>nó có cường độ là 0,35A.</w:t>
      </w:r>
    </w:p>
    <w:p w:rsidR="009B2A3C" w:rsidRPr="00CC1E32" w:rsidRDefault="009B2A3C" w:rsidP="00CC1E32">
      <w:pPr>
        <w:ind w:left="384"/>
        <w:jc w:val="both"/>
        <w:rPr>
          <w:lang w:val="vi-VN"/>
        </w:rPr>
      </w:pPr>
      <w:r w:rsidRPr="00CC1E32">
        <w:rPr>
          <w:lang w:val="vi-VN"/>
        </w:rPr>
        <w:t xml:space="preserve">       a) Tính điện trở và công suất của bóng đèn khi đó.</w:t>
      </w:r>
    </w:p>
    <w:p w:rsidR="009B2A3C" w:rsidRPr="00CC1E32" w:rsidRDefault="009B2A3C" w:rsidP="00CC1E32">
      <w:pPr>
        <w:ind w:left="64"/>
        <w:jc w:val="both"/>
        <w:rPr>
          <w:lang w:val="vi-VN"/>
        </w:rPr>
      </w:pPr>
      <w:r w:rsidRPr="00CC1E32">
        <w:rPr>
          <w:lang w:val="vi-VN"/>
        </w:rPr>
        <w:t xml:space="preserve">            b) Bóng đèn trên được sử dụng trung bình 5 giờ trong một ngày. Tính điện năng mà bóng đèn tiêu thụ trong 30 ngày.</w:t>
      </w:r>
    </w:p>
    <w:p w:rsidR="009B2A3C" w:rsidRPr="00CC1E32" w:rsidRDefault="009B2A3C" w:rsidP="00CC1E32">
      <w:pPr>
        <w:tabs>
          <w:tab w:val="left" w:pos="851"/>
        </w:tabs>
        <w:ind w:left="851" w:hanging="851"/>
        <w:jc w:val="both"/>
        <w:rPr>
          <w:b/>
          <w:lang w:val="vi-VN"/>
        </w:rPr>
      </w:pPr>
      <w:r w:rsidRPr="00CC1E32">
        <w:rPr>
          <w:b/>
          <w:lang w:val="vi-VN"/>
        </w:rPr>
        <w:t xml:space="preserve">Câu 16. </w:t>
      </w:r>
      <w:r w:rsidRPr="00CC1E32">
        <w:rPr>
          <w:i/>
          <w:lang w:val="vi-VN"/>
        </w:rPr>
        <w:t>( 1.5 điểm)</w:t>
      </w:r>
      <w:r w:rsidRPr="00CC1E32">
        <w:rPr>
          <w:b/>
          <w:lang w:val="vi-VN"/>
        </w:rPr>
        <w:t xml:space="preserve"> </w:t>
      </w:r>
      <w:r w:rsidRPr="00CC1E32">
        <w:rPr>
          <w:lang w:val="vi-VN"/>
        </w:rPr>
        <w:t>Hãy dùng quy tắc nắm tay phải, bàn tay trái để xác định tên các từ cực của ống dây trong hình 1a; Xác định cực của nam châm trong hình 1b.</w:t>
      </w:r>
    </w:p>
    <w:p w:rsidR="009B2A3C" w:rsidRPr="00CC1E32" w:rsidRDefault="00144118" w:rsidP="00CC1E32">
      <w:pPr>
        <w:jc w:val="center"/>
        <w:rPr>
          <w:b/>
          <w:lang w:val="vi-VN"/>
        </w:rPr>
      </w:pPr>
      <w:r>
        <w:rPr>
          <w:noProof/>
        </w:rPr>
        <mc:AlternateContent>
          <mc:Choice Requires="wpg">
            <w:drawing>
              <wp:anchor distT="0" distB="0" distL="114300" distR="114300" simplePos="0" relativeHeight="252084736" behindDoc="0" locked="0" layoutInCell="1" allowOverlap="1">
                <wp:simplePos x="0" y="0"/>
                <wp:positionH relativeFrom="column">
                  <wp:posOffset>1666240</wp:posOffset>
                </wp:positionH>
                <wp:positionV relativeFrom="paragraph">
                  <wp:posOffset>51435</wp:posOffset>
                </wp:positionV>
                <wp:extent cx="2660015" cy="1642110"/>
                <wp:effectExtent l="4445" t="8890" r="2540" b="0"/>
                <wp:wrapNone/>
                <wp:docPr id="2357" name="Group 8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0015" cy="1642110"/>
                          <a:chOff x="3758" y="12654"/>
                          <a:chExt cx="4189" cy="2576"/>
                        </a:xfrm>
                      </wpg:grpSpPr>
                      <wps:wsp>
                        <wps:cNvPr id="2358" name="AutoShape 813"/>
                        <wps:cNvSpPr>
                          <a:spLocks noChangeAspect="1" noChangeArrowheads="1" noTextEdit="1"/>
                        </wps:cNvSpPr>
                        <wps:spPr bwMode="auto">
                          <a:xfrm>
                            <a:off x="3758" y="12654"/>
                            <a:ext cx="4189" cy="2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9" name="Rectangle 814"/>
                        <wps:cNvSpPr>
                          <a:spLocks noChangeArrowheads="1"/>
                        </wps:cNvSpPr>
                        <wps:spPr bwMode="auto">
                          <a:xfrm>
                            <a:off x="7378" y="14360"/>
                            <a:ext cx="200"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sz w:val="24"/>
                                  <w:szCs w:val="24"/>
                                </w:rPr>
                                <w:t>b)</w:t>
                              </w:r>
                            </w:p>
                          </w:txbxContent>
                        </wps:txbx>
                        <wps:bodyPr rot="0" vert="horz" wrap="none" lIns="0" tIns="0" rIns="0" bIns="0" anchor="t" anchorCtr="0" upright="1">
                          <a:noAutofit/>
                        </wps:bodyPr>
                      </wps:wsp>
                      <wps:wsp>
                        <wps:cNvPr id="2360" name="Freeform 815"/>
                        <wps:cNvSpPr>
                          <a:spLocks/>
                        </wps:cNvSpPr>
                        <wps:spPr bwMode="auto">
                          <a:xfrm>
                            <a:off x="7364" y="13272"/>
                            <a:ext cx="324" cy="323"/>
                          </a:xfrm>
                          <a:custGeom>
                            <a:avLst/>
                            <a:gdLst>
                              <a:gd name="T0" fmla="*/ 324 w 324"/>
                              <a:gd name="T1" fmla="*/ 162 h 323"/>
                              <a:gd name="T2" fmla="*/ 322 w 324"/>
                              <a:gd name="T3" fmla="*/ 139 h 323"/>
                              <a:gd name="T4" fmla="*/ 317 w 324"/>
                              <a:gd name="T5" fmla="*/ 116 h 323"/>
                              <a:gd name="T6" fmla="*/ 309 w 324"/>
                              <a:gd name="T7" fmla="*/ 95 h 323"/>
                              <a:gd name="T8" fmla="*/ 298 w 324"/>
                              <a:gd name="T9" fmla="*/ 75 h 323"/>
                              <a:gd name="T10" fmla="*/ 284 w 324"/>
                              <a:gd name="T11" fmla="*/ 56 h 323"/>
                              <a:gd name="T12" fmla="*/ 268 w 324"/>
                              <a:gd name="T13" fmla="*/ 40 h 323"/>
                              <a:gd name="T14" fmla="*/ 249 w 324"/>
                              <a:gd name="T15" fmla="*/ 26 h 323"/>
                              <a:gd name="T16" fmla="*/ 229 w 324"/>
                              <a:gd name="T17" fmla="*/ 15 h 323"/>
                              <a:gd name="T18" fmla="*/ 207 w 324"/>
                              <a:gd name="T19" fmla="*/ 7 h 323"/>
                              <a:gd name="T20" fmla="*/ 185 w 324"/>
                              <a:gd name="T21" fmla="*/ 2 h 323"/>
                              <a:gd name="T22" fmla="*/ 162 w 324"/>
                              <a:gd name="T23" fmla="*/ 0 h 323"/>
                              <a:gd name="T24" fmla="*/ 139 w 324"/>
                              <a:gd name="T25" fmla="*/ 2 h 323"/>
                              <a:gd name="T26" fmla="*/ 116 w 324"/>
                              <a:gd name="T27" fmla="*/ 7 h 323"/>
                              <a:gd name="T28" fmla="*/ 95 w 324"/>
                              <a:gd name="T29" fmla="*/ 15 h 323"/>
                              <a:gd name="T30" fmla="*/ 74 w 324"/>
                              <a:gd name="T31" fmla="*/ 26 h 323"/>
                              <a:gd name="T32" fmla="*/ 56 w 324"/>
                              <a:gd name="T33" fmla="*/ 40 h 323"/>
                              <a:gd name="T34" fmla="*/ 40 w 324"/>
                              <a:gd name="T35" fmla="*/ 56 h 323"/>
                              <a:gd name="T36" fmla="*/ 26 w 324"/>
                              <a:gd name="T37" fmla="*/ 75 h 323"/>
                              <a:gd name="T38" fmla="*/ 15 w 324"/>
                              <a:gd name="T39" fmla="*/ 95 h 323"/>
                              <a:gd name="T40" fmla="*/ 7 w 324"/>
                              <a:gd name="T41" fmla="*/ 116 h 323"/>
                              <a:gd name="T42" fmla="*/ 2 w 324"/>
                              <a:gd name="T43" fmla="*/ 139 h 323"/>
                              <a:gd name="T44" fmla="*/ 0 w 324"/>
                              <a:gd name="T45" fmla="*/ 162 h 323"/>
                              <a:gd name="T46" fmla="*/ 2 w 324"/>
                              <a:gd name="T47" fmla="*/ 185 h 323"/>
                              <a:gd name="T48" fmla="*/ 7 w 324"/>
                              <a:gd name="T49" fmla="*/ 207 h 323"/>
                              <a:gd name="T50" fmla="*/ 15 w 324"/>
                              <a:gd name="T51" fmla="*/ 229 h 323"/>
                              <a:gd name="T52" fmla="*/ 26 w 324"/>
                              <a:gd name="T53" fmla="*/ 249 h 323"/>
                              <a:gd name="T54" fmla="*/ 40 w 324"/>
                              <a:gd name="T55" fmla="*/ 267 h 323"/>
                              <a:gd name="T56" fmla="*/ 56 w 324"/>
                              <a:gd name="T57" fmla="*/ 284 h 323"/>
                              <a:gd name="T58" fmla="*/ 74 w 324"/>
                              <a:gd name="T59" fmla="*/ 298 h 323"/>
                              <a:gd name="T60" fmla="*/ 95 w 324"/>
                              <a:gd name="T61" fmla="*/ 309 h 323"/>
                              <a:gd name="T62" fmla="*/ 116 w 324"/>
                              <a:gd name="T63" fmla="*/ 317 h 323"/>
                              <a:gd name="T64" fmla="*/ 139 w 324"/>
                              <a:gd name="T65" fmla="*/ 321 h 323"/>
                              <a:gd name="T66" fmla="*/ 162 w 324"/>
                              <a:gd name="T67" fmla="*/ 323 h 323"/>
                              <a:gd name="T68" fmla="*/ 185 w 324"/>
                              <a:gd name="T69" fmla="*/ 321 h 323"/>
                              <a:gd name="T70" fmla="*/ 207 w 324"/>
                              <a:gd name="T71" fmla="*/ 317 h 323"/>
                              <a:gd name="T72" fmla="*/ 229 w 324"/>
                              <a:gd name="T73" fmla="*/ 309 h 323"/>
                              <a:gd name="T74" fmla="*/ 249 w 324"/>
                              <a:gd name="T75" fmla="*/ 298 h 323"/>
                              <a:gd name="T76" fmla="*/ 268 w 324"/>
                              <a:gd name="T77" fmla="*/ 284 h 323"/>
                              <a:gd name="T78" fmla="*/ 284 w 324"/>
                              <a:gd name="T79" fmla="*/ 267 h 323"/>
                              <a:gd name="T80" fmla="*/ 298 w 324"/>
                              <a:gd name="T81" fmla="*/ 249 h 323"/>
                              <a:gd name="T82" fmla="*/ 309 w 324"/>
                              <a:gd name="T83" fmla="*/ 229 h 323"/>
                              <a:gd name="T84" fmla="*/ 317 w 324"/>
                              <a:gd name="T85" fmla="*/ 207 h 323"/>
                              <a:gd name="T86" fmla="*/ 322 w 324"/>
                              <a:gd name="T87" fmla="*/ 185 h 323"/>
                              <a:gd name="T88" fmla="*/ 324 w 324"/>
                              <a:gd name="T89" fmla="*/ 162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4" h="323">
                                <a:moveTo>
                                  <a:pt x="324" y="162"/>
                                </a:moveTo>
                                <a:lnTo>
                                  <a:pt x="322" y="139"/>
                                </a:lnTo>
                                <a:lnTo>
                                  <a:pt x="317" y="116"/>
                                </a:lnTo>
                                <a:lnTo>
                                  <a:pt x="309" y="95"/>
                                </a:lnTo>
                                <a:lnTo>
                                  <a:pt x="298" y="75"/>
                                </a:lnTo>
                                <a:lnTo>
                                  <a:pt x="284" y="56"/>
                                </a:lnTo>
                                <a:lnTo>
                                  <a:pt x="268" y="40"/>
                                </a:lnTo>
                                <a:lnTo>
                                  <a:pt x="249" y="26"/>
                                </a:lnTo>
                                <a:lnTo>
                                  <a:pt x="229" y="15"/>
                                </a:lnTo>
                                <a:lnTo>
                                  <a:pt x="207" y="7"/>
                                </a:lnTo>
                                <a:lnTo>
                                  <a:pt x="185" y="2"/>
                                </a:lnTo>
                                <a:lnTo>
                                  <a:pt x="162" y="0"/>
                                </a:lnTo>
                                <a:lnTo>
                                  <a:pt x="139" y="2"/>
                                </a:lnTo>
                                <a:lnTo>
                                  <a:pt x="116" y="7"/>
                                </a:lnTo>
                                <a:lnTo>
                                  <a:pt x="95" y="15"/>
                                </a:lnTo>
                                <a:lnTo>
                                  <a:pt x="74" y="26"/>
                                </a:lnTo>
                                <a:lnTo>
                                  <a:pt x="56" y="40"/>
                                </a:lnTo>
                                <a:lnTo>
                                  <a:pt x="40" y="56"/>
                                </a:lnTo>
                                <a:lnTo>
                                  <a:pt x="26" y="75"/>
                                </a:lnTo>
                                <a:lnTo>
                                  <a:pt x="15" y="95"/>
                                </a:lnTo>
                                <a:lnTo>
                                  <a:pt x="7" y="116"/>
                                </a:lnTo>
                                <a:lnTo>
                                  <a:pt x="2" y="139"/>
                                </a:lnTo>
                                <a:lnTo>
                                  <a:pt x="0" y="162"/>
                                </a:lnTo>
                                <a:lnTo>
                                  <a:pt x="2" y="185"/>
                                </a:lnTo>
                                <a:lnTo>
                                  <a:pt x="7" y="207"/>
                                </a:lnTo>
                                <a:lnTo>
                                  <a:pt x="15" y="229"/>
                                </a:lnTo>
                                <a:lnTo>
                                  <a:pt x="26" y="249"/>
                                </a:lnTo>
                                <a:lnTo>
                                  <a:pt x="40" y="267"/>
                                </a:lnTo>
                                <a:lnTo>
                                  <a:pt x="56" y="284"/>
                                </a:lnTo>
                                <a:lnTo>
                                  <a:pt x="74" y="298"/>
                                </a:lnTo>
                                <a:lnTo>
                                  <a:pt x="95" y="309"/>
                                </a:lnTo>
                                <a:lnTo>
                                  <a:pt x="116" y="317"/>
                                </a:lnTo>
                                <a:lnTo>
                                  <a:pt x="139" y="321"/>
                                </a:lnTo>
                                <a:lnTo>
                                  <a:pt x="162" y="323"/>
                                </a:lnTo>
                                <a:lnTo>
                                  <a:pt x="185" y="321"/>
                                </a:lnTo>
                                <a:lnTo>
                                  <a:pt x="207" y="317"/>
                                </a:lnTo>
                                <a:lnTo>
                                  <a:pt x="229" y="309"/>
                                </a:lnTo>
                                <a:lnTo>
                                  <a:pt x="249" y="298"/>
                                </a:lnTo>
                                <a:lnTo>
                                  <a:pt x="268" y="284"/>
                                </a:lnTo>
                                <a:lnTo>
                                  <a:pt x="284" y="267"/>
                                </a:lnTo>
                                <a:lnTo>
                                  <a:pt x="298" y="249"/>
                                </a:lnTo>
                                <a:lnTo>
                                  <a:pt x="309" y="229"/>
                                </a:lnTo>
                                <a:lnTo>
                                  <a:pt x="317" y="207"/>
                                </a:lnTo>
                                <a:lnTo>
                                  <a:pt x="322" y="185"/>
                                </a:lnTo>
                                <a:lnTo>
                                  <a:pt x="324" y="162"/>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1" name="Rectangle 816"/>
                        <wps:cNvSpPr>
                          <a:spLocks noChangeArrowheads="1"/>
                        </wps:cNvSpPr>
                        <wps:spPr bwMode="auto">
                          <a:xfrm>
                            <a:off x="7139" y="12654"/>
                            <a:ext cx="591" cy="350"/>
                          </a:xfrm>
                          <a:prstGeom prst="rect">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2" name="Rectangle 817"/>
                        <wps:cNvSpPr>
                          <a:spLocks noChangeArrowheads="1"/>
                        </wps:cNvSpPr>
                        <wps:spPr bwMode="auto">
                          <a:xfrm>
                            <a:off x="7139" y="13880"/>
                            <a:ext cx="591" cy="349"/>
                          </a:xfrm>
                          <a:prstGeom prst="rect">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3" name="Line 818"/>
                        <wps:cNvCnPr/>
                        <wps:spPr bwMode="auto">
                          <a:xfrm flipH="1">
                            <a:off x="7034" y="13444"/>
                            <a:ext cx="330" cy="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364" name="Freeform 819"/>
                        <wps:cNvSpPr>
                          <a:spLocks/>
                        </wps:cNvSpPr>
                        <wps:spPr bwMode="auto">
                          <a:xfrm>
                            <a:off x="7041" y="13370"/>
                            <a:ext cx="34" cy="11"/>
                          </a:xfrm>
                          <a:custGeom>
                            <a:avLst/>
                            <a:gdLst>
                              <a:gd name="T0" fmla="*/ 34 w 34"/>
                              <a:gd name="T1" fmla="*/ 0 h 11"/>
                              <a:gd name="T2" fmla="*/ 0 w 34"/>
                              <a:gd name="T3" fmla="*/ 11 h 11"/>
                              <a:gd name="T4" fmla="*/ 20 w 34"/>
                              <a:gd name="T5" fmla="*/ 11 h 11"/>
                              <a:gd name="T6" fmla="*/ 34 w 34"/>
                              <a:gd name="T7" fmla="*/ 0 h 11"/>
                            </a:gdLst>
                            <a:ahLst/>
                            <a:cxnLst>
                              <a:cxn ang="0">
                                <a:pos x="T0" y="T1"/>
                              </a:cxn>
                              <a:cxn ang="0">
                                <a:pos x="T2" y="T3"/>
                              </a:cxn>
                              <a:cxn ang="0">
                                <a:pos x="T4" y="T5"/>
                              </a:cxn>
                              <a:cxn ang="0">
                                <a:pos x="T6" y="T7"/>
                              </a:cxn>
                            </a:cxnLst>
                            <a:rect l="0" t="0" r="r" b="b"/>
                            <a:pathLst>
                              <a:path w="34" h="11">
                                <a:moveTo>
                                  <a:pt x="34" y="0"/>
                                </a:moveTo>
                                <a:lnTo>
                                  <a:pt x="0" y="11"/>
                                </a:lnTo>
                                <a:lnTo>
                                  <a:pt x="20" y="1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 name="Freeform 820"/>
                        <wps:cNvSpPr>
                          <a:spLocks/>
                        </wps:cNvSpPr>
                        <wps:spPr bwMode="auto">
                          <a:xfrm>
                            <a:off x="7041" y="13370"/>
                            <a:ext cx="34" cy="11"/>
                          </a:xfrm>
                          <a:custGeom>
                            <a:avLst/>
                            <a:gdLst>
                              <a:gd name="T0" fmla="*/ 34 w 34"/>
                              <a:gd name="T1" fmla="*/ 0 h 11"/>
                              <a:gd name="T2" fmla="*/ 0 w 34"/>
                              <a:gd name="T3" fmla="*/ 11 h 11"/>
                              <a:gd name="T4" fmla="*/ 20 w 34"/>
                              <a:gd name="T5" fmla="*/ 11 h 11"/>
                              <a:gd name="T6" fmla="*/ 34 w 34"/>
                              <a:gd name="T7" fmla="*/ 0 h 11"/>
                            </a:gdLst>
                            <a:ahLst/>
                            <a:cxnLst>
                              <a:cxn ang="0">
                                <a:pos x="T0" y="T1"/>
                              </a:cxn>
                              <a:cxn ang="0">
                                <a:pos x="T2" y="T3"/>
                              </a:cxn>
                              <a:cxn ang="0">
                                <a:pos x="T4" y="T5"/>
                              </a:cxn>
                              <a:cxn ang="0">
                                <a:pos x="T6" y="T7"/>
                              </a:cxn>
                            </a:cxnLst>
                            <a:rect l="0" t="0" r="r" b="b"/>
                            <a:pathLst>
                              <a:path w="34" h="11">
                                <a:moveTo>
                                  <a:pt x="34" y="0"/>
                                </a:moveTo>
                                <a:lnTo>
                                  <a:pt x="0" y="11"/>
                                </a:lnTo>
                                <a:lnTo>
                                  <a:pt x="20" y="11"/>
                                </a:lnTo>
                                <a:lnTo>
                                  <a:pt x="34"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6" name="Freeform 821"/>
                        <wps:cNvSpPr>
                          <a:spLocks/>
                        </wps:cNvSpPr>
                        <wps:spPr bwMode="auto">
                          <a:xfrm>
                            <a:off x="6999" y="13381"/>
                            <a:ext cx="50" cy="13"/>
                          </a:xfrm>
                          <a:custGeom>
                            <a:avLst/>
                            <a:gdLst>
                              <a:gd name="T0" fmla="*/ 42 w 50"/>
                              <a:gd name="T1" fmla="*/ 0 h 13"/>
                              <a:gd name="T2" fmla="*/ 0 w 50"/>
                              <a:gd name="T3" fmla="*/ 13 h 13"/>
                              <a:gd name="T4" fmla="*/ 50 w 50"/>
                              <a:gd name="T5" fmla="*/ 13 h 13"/>
                              <a:gd name="T6" fmla="*/ 42 w 50"/>
                              <a:gd name="T7" fmla="*/ 0 h 13"/>
                            </a:gdLst>
                            <a:ahLst/>
                            <a:cxnLst>
                              <a:cxn ang="0">
                                <a:pos x="T0" y="T1"/>
                              </a:cxn>
                              <a:cxn ang="0">
                                <a:pos x="T2" y="T3"/>
                              </a:cxn>
                              <a:cxn ang="0">
                                <a:pos x="T4" y="T5"/>
                              </a:cxn>
                              <a:cxn ang="0">
                                <a:pos x="T6" y="T7"/>
                              </a:cxn>
                            </a:cxnLst>
                            <a:rect l="0" t="0" r="r" b="b"/>
                            <a:pathLst>
                              <a:path w="50" h="13">
                                <a:moveTo>
                                  <a:pt x="42" y="0"/>
                                </a:moveTo>
                                <a:lnTo>
                                  <a:pt x="0" y="13"/>
                                </a:lnTo>
                                <a:lnTo>
                                  <a:pt x="50" y="13"/>
                                </a:lnTo>
                                <a:lnTo>
                                  <a:pt x="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 name="Freeform 822"/>
                        <wps:cNvSpPr>
                          <a:spLocks/>
                        </wps:cNvSpPr>
                        <wps:spPr bwMode="auto">
                          <a:xfrm>
                            <a:off x="6999" y="13381"/>
                            <a:ext cx="50" cy="13"/>
                          </a:xfrm>
                          <a:custGeom>
                            <a:avLst/>
                            <a:gdLst>
                              <a:gd name="T0" fmla="*/ 42 w 50"/>
                              <a:gd name="T1" fmla="*/ 0 h 13"/>
                              <a:gd name="T2" fmla="*/ 0 w 50"/>
                              <a:gd name="T3" fmla="*/ 13 h 13"/>
                              <a:gd name="T4" fmla="*/ 50 w 50"/>
                              <a:gd name="T5" fmla="*/ 13 h 13"/>
                              <a:gd name="T6" fmla="*/ 42 w 50"/>
                              <a:gd name="T7" fmla="*/ 0 h 13"/>
                            </a:gdLst>
                            <a:ahLst/>
                            <a:cxnLst>
                              <a:cxn ang="0">
                                <a:pos x="T0" y="T1"/>
                              </a:cxn>
                              <a:cxn ang="0">
                                <a:pos x="T2" y="T3"/>
                              </a:cxn>
                              <a:cxn ang="0">
                                <a:pos x="T4" y="T5"/>
                              </a:cxn>
                              <a:cxn ang="0">
                                <a:pos x="T6" y="T7"/>
                              </a:cxn>
                            </a:cxnLst>
                            <a:rect l="0" t="0" r="r" b="b"/>
                            <a:pathLst>
                              <a:path w="50" h="13">
                                <a:moveTo>
                                  <a:pt x="42" y="0"/>
                                </a:moveTo>
                                <a:lnTo>
                                  <a:pt x="0" y="13"/>
                                </a:lnTo>
                                <a:lnTo>
                                  <a:pt x="50" y="13"/>
                                </a:lnTo>
                                <a:lnTo>
                                  <a:pt x="42"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8" name="Freeform 823"/>
                        <wps:cNvSpPr>
                          <a:spLocks/>
                        </wps:cNvSpPr>
                        <wps:spPr bwMode="auto">
                          <a:xfrm>
                            <a:off x="7041" y="13381"/>
                            <a:ext cx="20" cy="13"/>
                          </a:xfrm>
                          <a:custGeom>
                            <a:avLst/>
                            <a:gdLst>
                              <a:gd name="T0" fmla="*/ 0 w 20"/>
                              <a:gd name="T1" fmla="*/ 0 h 13"/>
                              <a:gd name="T2" fmla="*/ 20 w 20"/>
                              <a:gd name="T3" fmla="*/ 0 h 13"/>
                              <a:gd name="T4" fmla="*/ 8 w 20"/>
                              <a:gd name="T5" fmla="*/ 13 h 13"/>
                              <a:gd name="T6" fmla="*/ 0 w 20"/>
                              <a:gd name="T7" fmla="*/ 0 h 13"/>
                            </a:gdLst>
                            <a:ahLst/>
                            <a:cxnLst>
                              <a:cxn ang="0">
                                <a:pos x="T0" y="T1"/>
                              </a:cxn>
                              <a:cxn ang="0">
                                <a:pos x="T2" y="T3"/>
                              </a:cxn>
                              <a:cxn ang="0">
                                <a:pos x="T4" y="T5"/>
                              </a:cxn>
                              <a:cxn ang="0">
                                <a:pos x="T6" y="T7"/>
                              </a:cxn>
                            </a:cxnLst>
                            <a:rect l="0" t="0" r="r" b="b"/>
                            <a:pathLst>
                              <a:path w="20" h="13">
                                <a:moveTo>
                                  <a:pt x="0" y="0"/>
                                </a:moveTo>
                                <a:lnTo>
                                  <a:pt x="20" y="0"/>
                                </a:lnTo>
                                <a:lnTo>
                                  <a:pt x="8" y="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 name="Freeform 824"/>
                        <wps:cNvSpPr>
                          <a:spLocks/>
                        </wps:cNvSpPr>
                        <wps:spPr bwMode="auto">
                          <a:xfrm>
                            <a:off x="7041" y="13381"/>
                            <a:ext cx="20" cy="13"/>
                          </a:xfrm>
                          <a:custGeom>
                            <a:avLst/>
                            <a:gdLst>
                              <a:gd name="T0" fmla="*/ 0 w 20"/>
                              <a:gd name="T1" fmla="*/ 0 h 13"/>
                              <a:gd name="T2" fmla="*/ 20 w 20"/>
                              <a:gd name="T3" fmla="*/ 0 h 13"/>
                              <a:gd name="T4" fmla="*/ 8 w 20"/>
                              <a:gd name="T5" fmla="*/ 13 h 13"/>
                              <a:gd name="T6" fmla="*/ 0 w 20"/>
                              <a:gd name="T7" fmla="*/ 0 h 13"/>
                            </a:gdLst>
                            <a:ahLst/>
                            <a:cxnLst>
                              <a:cxn ang="0">
                                <a:pos x="T0" y="T1"/>
                              </a:cxn>
                              <a:cxn ang="0">
                                <a:pos x="T2" y="T3"/>
                              </a:cxn>
                              <a:cxn ang="0">
                                <a:pos x="T4" y="T5"/>
                              </a:cxn>
                              <a:cxn ang="0">
                                <a:pos x="T6" y="T7"/>
                              </a:cxn>
                            </a:cxnLst>
                            <a:rect l="0" t="0" r="r" b="b"/>
                            <a:pathLst>
                              <a:path w="20" h="13">
                                <a:moveTo>
                                  <a:pt x="0" y="0"/>
                                </a:moveTo>
                                <a:lnTo>
                                  <a:pt x="20" y="0"/>
                                </a:lnTo>
                                <a:lnTo>
                                  <a:pt x="8" y="13"/>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0" name="Freeform 825"/>
                        <wps:cNvSpPr>
                          <a:spLocks/>
                        </wps:cNvSpPr>
                        <wps:spPr bwMode="auto">
                          <a:xfrm>
                            <a:off x="6952" y="13394"/>
                            <a:ext cx="89" cy="16"/>
                          </a:xfrm>
                          <a:custGeom>
                            <a:avLst/>
                            <a:gdLst>
                              <a:gd name="T0" fmla="*/ 47 w 89"/>
                              <a:gd name="T1" fmla="*/ 0 h 16"/>
                              <a:gd name="T2" fmla="*/ 0 w 89"/>
                              <a:gd name="T3" fmla="*/ 16 h 16"/>
                              <a:gd name="T4" fmla="*/ 89 w 89"/>
                              <a:gd name="T5" fmla="*/ 16 h 16"/>
                              <a:gd name="T6" fmla="*/ 47 w 89"/>
                              <a:gd name="T7" fmla="*/ 0 h 16"/>
                            </a:gdLst>
                            <a:ahLst/>
                            <a:cxnLst>
                              <a:cxn ang="0">
                                <a:pos x="T0" y="T1"/>
                              </a:cxn>
                              <a:cxn ang="0">
                                <a:pos x="T2" y="T3"/>
                              </a:cxn>
                              <a:cxn ang="0">
                                <a:pos x="T4" y="T5"/>
                              </a:cxn>
                              <a:cxn ang="0">
                                <a:pos x="T6" y="T7"/>
                              </a:cxn>
                            </a:cxnLst>
                            <a:rect l="0" t="0" r="r" b="b"/>
                            <a:pathLst>
                              <a:path w="89" h="16">
                                <a:moveTo>
                                  <a:pt x="47" y="0"/>
                                </a:moveTo>
                                <a:lnTo>
                                  <a:pt x="0" y="16"/>
                                </a:lnTo>
                                <a:lnTo>
                                  <a:pt x="89" y="16"/>
                                </a:lnTo>
                                <a:lnTo>
                                  <a:pt x="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1" name="Freeform 826"/>
                        <wps:cNvSpPr>
                          <a:spLocks/>
                        </wps:cNvSpPr>
                        <wps:spPr bwMode="auto">
                          <a:xfrm>
                            <a:off x="6952" y="13394"/>
                            <a:ext cx="89" cy="16"/>
                          </a:xfrm>
                          <a:custGeom>
                            <a:avLst/>
                            <a:gdLst>
                              <a:gd name="T0" fmla="*/ 47 w 89"/>
                              <a:gd name="T1" fmla="*/ 0 h 16"/>
                              <a:gd name="T2" fmla="*/ 0 w 89"/>
                              <a:gd name="T3" fmla="*/ 16 h 16"/>
                              <a:gd name="T4" fmla="*/ 89 w 89"/>
                              <a:gd name="T5" fmla="*/ 16 h 16"/>
                              <a:gd name="T6" fmla="*/ 47 w 89"/>
                              <a:gd name="T7" fmla="*/ 0 h 16"/>
                            </a:gdLst>
                            <a:ahLst/>
                            <a:cxnLst>
                              <a:cxn ang="0">
                                <a:pos x="T0" y="T1"/>
                              </a:cxn>
                              <a:cxn ang="0">
                                <a:pos x="T2" y="T3"/>
                              </a:cxn>
                              <a:cxn ang="0">
                                <a:pos x="T4" y="T5"/>
                              </a:cxn>
                              <a:cxn ang="0">
                                <a:pos x="T6" y="T7"/>
                              </a:cxn>
                            </a:cxnLst>
                            <a:rect l="0" t="0" r="r" b="b"/>
                            <a:pathLst>
                              <a:path w="89" h="16">
                                <a:moveTo>
                                  <a:pt x="47" y="0"/>
                                </a:moveTo>
                                <a:lnTo>
                                  <a:pt x="0" y="16"/>
                                </a:lnTo>
                                <a:lnTo>
                                  <a:pt x="89" y="16"/>
                                </a:lnTo>
                                <a:lnTo>
                                  <a:pt x="47"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2" name="Freeform 827"/>
                        <wps:cNvSpPr>
                          <a:spLocks/>
                        </wps:cNvSpPr>
                        <wps:spPr bwMode="auto">
                          <a:xfrm>
                            <a:off x="6999" y="13394"/>
                            <a:ext cx="50" cy="16"/>
                          </a:xfrm>
                          <a:custGeom>
                            <a:avLst/>
                            <a:gdLst>
                              <a:gd name="T0" fmla="*/ 0 w 50"/>
                              <a:gd name="T1" fmla="*/ 0 h 16"/>
                              <a:gd name="T2" fmla="*/ 50 w 50"/>
                              <a:gd name="T3" fmla="*/ 0 h 16"/>
                              <a:gd name="T4" fmla="*/ 42 w 50"/>
                              <a:gd name="T5" fmla="*/ 16 h 16"/>
                              <a:gd name="T6" fmla="*/ 0 w 50"/>
                              <a:gd name="T7" fmla="*/ 0 h 16"/>
                            </a:gdLst>
                            <a:ahLst/>
                            <a:cxnLst>
                              <a:cxn ang="0">
                                <a:pos x="T0" y="T1"/>
                              </a:cxn>
                              <a:cxn ang="0">
                                <a:pos x="T2" y="T3"/>
                              </a:cxn>
                              <a:cxn ang="0">
                                <a:pos x="T4" y="T5"/>
                              </a:cxn>
                              <a:cxn ang="0">
                                <a:pos x="T6" y="T7"/>
                              </a:cxn>
                            </a:cxnLst>
                            <a:rect l="0" t="0" r="r" b="b"/>
                            <a:pathLst>
                              <a:path w="50" h="16">
                                <a:moveTo>
                                  <a:pt x="0" y="0"/>
                                </a:moveTo>
                                <a:lnTo>
                                  <a:pt x="50" y="0"/>
                                </a:lnTo>
                                <a:lnTo>
                                  <a:pt x="42"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3" name="Freeform 828"/>
                        <wps:cNvSpPr>
                          <a:spLocks/>
                        </wps:cNvSpPr>
                        <wps:spPr bwMode="auto">
                          <a:xfrm>
                            <a:off x="6999" y="13394"/>
                            <a:ext cx="50" cy="16"/>
                          </a:xfrm>
                          <a:custGeom>
                            <a:avLst/>
                            <a:gdLst>
                              <a:gd name="T0" fmla="*/ 0 w 50"/>
                              <a:gd name="T1" fmla="*/ 0 h 16"/>
                              <a:gd name="T2" fmla="*/ 50 w 50"/>
                              <a:gd name="T3" fmla="*/ 0 h 16"/>
                              <a:gd name="T4" fmla="*/ 42 w 50"/>
                              <a:gd name="T5" fmla="*/ 16 h 16"/>
                              <a:gd name="T6" fmla="*/ 0 w 50"/>
                              <a:gd name="T7" fmla="*/ 0 h 16"/>
                            </a:gdLst>
                            <a:ahLst/>
                            <a:cxnLst>
                              <a:cxn ang="0">
                                <a:pos x="T0" y="T1"/>
                              </a:cxn>
                              <a:cxn ang="0">
                                <a:pos x="T2" y="T3"/>
                              </a:cxn>
                              <a:cxn ang="0">
                                <a:pos x="T4" y="T5"/>
                              </a:cxn>
                              <a:cxn ang="0">
                                <a:pos x="T6" y="T7"/>
                              </a:cxn>
                            </a:cxnLst>
                            <a:rect l="0" t="0" r="r" b="b"/>
                            <a:pathLst>
                              <a:path w="50" h="16">
                                <a:moveTo>
                                  <a:pt x="0" y="0"/>
                                </a:moveTo>
                                <a:lnTo>
                                  <a:pt x="50" y="0"/>
                                </a:lnTo>
                                <a:lnTo>
                                  <a:pt x="42" y="16"/>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4" name="Freeform 829"/>
                        <wps:cNvSpPr>
                          <a:spLocks/>
                        </wps:cNvSpPr>
                        <wps:spPr bwMode="auto">
                          <a:xfrm>
                            <a:off x="6900" y="13410"/>
                            <a:ext cx="135" cy="17"/>
                          </a:xfrm>
                          <a:custGeom>
                            <a:avLst/>
                            <a:gdLst>
                              <a:gd name="T0" fmla="*/ 52 w 135"/>
                              <a:gd name="T1" fmla="*/ 0 h 17"/>
                              <a:gd name="T2" fmla="*/ 0 w 135"/>
                              <a:gd name="T3" fmla="*/ 17 h 17"/>
                              <a:gd name="T4" fmla="*/ 135 w 135"/>
                              <a:gd name="T5" fmla="*/ 17 h 17"/>
                              <a:gd name="T6" fmla="*/ 52 w 135"/>
                              <a:gd name="T7" fmla="*/ 0 h 17"/>
                            </a:gdLst>
                            <a:ahLst/>
                            <a:cxnLst>
                              <a:cxn ang="0">
                                <a:pos x="T0" y="T1"/>
                              </a:cxn>
                              <a:cxn ang="0">
                                <a:pos x="T2" y="T3"/>
                              </a:cxn>
                              <a:cxn ang="0">
                                <a:pos x="T4" y="T5"/>
                              </a:cxn>
                              <a:cxn ang="0">
                                <a:pos x="T6" y="T7"/>
                              </a:cxn>
                            </a:cxnLst>
                            <a:rect l="0" t="0" r="r" b="b"/>
                            <a:pathLst>
                              <a:path w="135" h="17">
                                <a:moveTo>
                                  <a:pt x="52" y="0"/>
                                </a:moveTo>
                                <a:lnTo>
                                  <a:pt x="0" y="17"/>
                                </a:lnTo>
                                <a:lnTo>
                                  <a:pt x="135" y="17"/>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5" name="Freeform 830"/>
                        <wps:cNvSpPr>
                          <a:spLocks/>
                        </wps:cNvSpPr>
                        <wps:spPr bwMode="auto">
                          <a:xfrm>
                            <a:off x="6900" y="13410"/>
                            <a:ext cx="135" cy="17"/>
                          </a:xfrm>
                          <a:custGeom>
                            <a:avLst/>
                            <a:gdLst>
                              <a:gd name="T0" fmla="*/ 52 w 135"/>
                              <a:gd name="T1" fmla="*/ 0 h 17"/>
                              <a:gd name="T2" fmla="*/ 0 w 135"/>
                              <a:gd name="T3" fmla="*/ 17 h 17"/>
                              <a:gd name="T4" fmla="*/ 135 w 135"/>
                              <a:gd name="T5" fmla="*/ 17 h 17"/>
                              <a:gd name="T6" fmla="*/ 52 w 135"/>
                              <a:gd name="T7" fmla="*/ 0 h 17"/>
                            </a:gdLst>
                            <a:ahLst/>
                            <a:cxnLst>
                              <a:cxn ang="0">
                                <a:pos x="T0" y="T1"/>
                              </a:cxn>
                              <a:cxn ang="0">
                                <a:pos x="T2" y="T3"/>
                              </a:cxn>
                              <a:cxn ang="0">
                                <a:pos x="T4" y="T5"/>
                              </a:cxn>
                              <a:cxn ang="0">
                                <a:pos x="T6" y="T7"/>
                              </a:cxn>
                            </a:cxnLst>
                            <a:rect l="0" t="0" r="r" b="b"/>
                            <a:pathLst>
                              <a:path w="135" h="17">
                                <a:moveTo>
                                  <a:pt x="52" y="0"/>
                                </a:moveTo>
                                <a:lnTo>
                                  <a:pt x="0" y="17"/>
                                </a:lnTo>
                                <a:lnTo>
                                  <a:pt x="135" y="17"/>
                                </a:lnTo>
                                <a:lnTo>
                                  <a:pt x="52"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6" name="Freeform 831"/>
                        <wps:cNvSpPr>
                          <a:spLocks/>
                        </wps:cNvSpPr>
                        <wps:spPr bwMode="auto">
                          <a:xfrm>
                            <a:off x="6952" y="13410"/>
                            <a:ext cx="89" cy="17"/>
                          </a:xfrm>
                          <a:custGeom>
                            <a:avLst/>
                            <a:gdLst>
                              <a:gd name="T0" fmla="*/ 0 w 89"/>
                              <a:gd name="T1" fmla="*/ 0 h 17"/>
                              <a:gd name="T2" fmla="*/ 89 w 89"/>
                              <a:gd name="T3" fmla="*/ 0 h 17"/>
                              <a:gd name="T4" fmla="*/ 83 w 89"/>
                              <a:gd name="T5" fmla="*/ 17 h 17"/>
                              <a:gd name="T6" fmla="*/ 0 w 89"/>
                              <a:gd name="T7" fmla="*/ 0 h 17"/>
                            </a:gdLst>
                            <a:ahLst/>
                            <a:cxnLst>
                              <a:cxn ang="0">
                                <a:pos x="T0" y="T1"/>
                              </a:cxn>
                              <a:cxn ang="0">
                                <a:pos x="T2" y="T3"/>
                              </a:cxn>
                              <a:cxn ang="0">
                                <a:pos x="T4" y="T5"/>
                              </a:cxn>
                              <a:cxn ang="0">
                                <a:pos x="T6" y="T7"/>
                              </a:cxn>
                            </a:cxnLst>
                            <a:rect l="0" t="0" r="r" b="b"/>
                            <a:pathLst>
                              <a:path w="89" h="17">
                                <a:moveTo>
                                  <a:pt x="0" y="0"/>
                                </a:moveTo>
                                <a:lnTo>
                                  <a:pt x="89" y="0"/>
                                </a:lnTo>
                                <a:lnTo>
                                  <a:pt x="83"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7" name="Freeform 832"/>
                        <wps:cNvSpPr>
                          <a:spLocks/>
                        </wps:cNvSpPr>
                        <wps:spPr bwMode="auto">
                          <a:xfrm>
                            <a:off x="6952" y="13410"/>
                            <a:ext cx="89" cy="17"/>
                          </a:xfrm>
                          <a:custGeom>
                            <a:avLst/>
                            <a:gdLst>
                              <a:gd name="T0" fmla="*/ 0 w 89"/>
                              <a:gd name="T1" fmla="*/ 0 h 17"/>
                              <a:gd name="T2" fmla="*/ 89 w 89"/>
                              <a:gd name="T3" fmla="*/ 0 h 17"/>
                              <a:gd name="T4" fmla="*/ 83 w 89"/>
                              <a:gd name="T5" fmla="*/ 17 h 17"/>
                              <a:gd name="T6" fmla="*/ 0 w 89"/>
                              <a:gd name="T7" fmla="*/ 0 h 17"/>
                            </a:gdLst>
                            <a:ahLst/>
                            <a:cxnLst>
                              <a:cxn ang="0">
                                <a:pos x="T0" y="T1"/>
                              </a:cxn>
                              <a:cxn ang="0">
                                <a:pos x="T2" y="T3"/>
                              </a:cxn>
                              <a:cxn ang="0">
                                <a:pos x="T4" y="T5"/>
                              </a:cxn>
                              <a:cxn ang="0">
                                <a:pos x="T6" y="T7"/>
                              </a:cxn>
                            </a:cxnLst>
                            <a:rect l="0" t="0" r="r" b="b"/>
                            <a:pathLst>
                              <a:path w="89" h="17">
                                <a:moveTo>
                                  <a:pt x="0" y="0"/>
                                </a:moveTo>
                                <a:lnTo>
                                  <a:pt x="89" y="0"/>
                                </a:lnTo>
                                <a:lnTo>
                                  <a:pt x="83" y="17"/>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8" name="Freeform 833"/>
                        <wps:cNvSpPr>
                          <a:spLocks/>
                        </wps:cNvSpPr>
                        <wps:spPr bwMode="auto">
                          <a:xfrm>
                            <a:off x="6846" y="13427"/>
                            <a:ext cx="188" cy="17"/>
                          </a:xfrm>
                          <a:custGeom>
                            <a:avLst/>
                            <a:gdLst>
                              <a:gd name="T0" fmla="*/ 54 w 188"/>
                              <a:gd name="T1" fmla="*/ 0 h 17"/>
                              <a:gd name="T2" fmla="*/ 0 w 188"/>
                              <a:gd name="T3" fmla="*/ 17 h 17"/>
                              <a:gd name="T4" fmla="*/ 188 w 188"/>
                              <a:gd name="T5" fmla="*/ 17 h 17"/>
                              <a:gd name="T6" fmla="*/ 54 w 188"/>
                              <a:gd name="T7" fmla="*/ 0 h 17"/>
                            </a:gdLst>
                            <a:ahLst/>
                            <a:cxnLst>
                              <a:cxn ang="0">
                                <a:pos x="T0" y="T1"/>
                              </a:cxn>
                              <a:cxn ang="0">
                                <a:pos x="T2" y="T3"/>
                              </a:cxn>
                              <a:cxn ang="0">
                                <a:pos x="T4" y="T5"/>
                              </a:cxn>
                              <a:cxn ang="0">
                                <a:pos x="T6" y="T7"/>
                              </a:cxn>
                            </a:cxnLst>
                            <a:rect l="0" t="0" r="r" b="b"/>
                            <a:pathLst>
                              <a:path w="188" h="17">
                                <a:moveTo>
                                  <a:pt x="54" y="0"/>
                                </a:moveTo>
                                <a:lnTo>
                                  <a:pt x="0" y="17"/>
                                </a:lnTo>
                                <a:lnTo>
                                  <a:pt x="188" y="17"/>
                                </a:lnTo>
                                <a:lnTo>
                                  <a:pt x="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9" name="Freeform 834"/>
                        <wps:cNvSpPr>
                          <a:spLocks/>
                        </wps:cNvSpPr>
                        <wps:spPr bwMode="auto">
                          <a:xfrm>
                            <a:off x="6846" y="13427"/>
                            <a:ext cx="188" cy="17"/>
                          </a:xfrm>
                          <a:custGeom>
                            <a:avLst/>
                            <a:gdLst>
                              <a:gd name="T0" fmla="*/ 54 w 188"/>
                              <a:gd name="T1" fmla="*/ 0 h 17"/>
                              <a:gd name="T2" fmla="*/ 0 w 188"/>
                              <a:gd name="T3" fmla="*/ 17 h 17"/>
                              <a:gd name="T4" fmla="*/ 188 w 188"/>
                              <a:gd name="T5" fmla="*/ 17 h 17"/>
                              <a:gd name="T6" fmla="*/ 54 w 188"/>
                              <a:gd name="T7" fmla="*/ 0 h 17"/>
                            </a:gdLst>
                            <a:ahLst/>
                            <a:cxnLst>
                              <a:cxn ang="0">
                                <a:pos x="T0" y="T1"/>
                              </a:cxn>
                              <a:cxn ang="0">
                                <a:pos x="T2" y="T3"/>
                              </a:cxn>
                              <a:cxn ang="0">
                                <a:pos x="T4" y="T5"/>
                              </a:cxn>
                              <a:cxn ang="0">
                                <a:pos x="T6" y="T7"/>
                              </a:cxn>
                            </a:cxnLst>
                            <a:rect l="0" t="0" r="r" b="b"/>
                            <a:pathLst>
                              <a:path w="188" h="17">
                                <a:moveTo>
                                  <a:pt x="54" y="0"/>
                                </a:moveTo>
                                <a:lnTo>
                                  <a:pt x="0" y="17"/>
                                </a:lnTo>
                                <a:lnTo>
                                  <a:pt x="188" y="17"/>
                                </a:lnTo>
                                <a:lnTo>
                                  <a:pt x="54"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0" name="Freeform 835"/>
                        <wps:cNvSpPr>
                          <a:spLocks/>
                        </wps:cNvSpPr>
                        <wps:spPr bwMode="auto">
                          <a:xfrm>
                            <a:off x="6900" y="13427"/>
                            <a:ext cx="135" cy="17"/>
                          </a:xfrm>
                          <a:custGeom>
                            <a:avLst/>
                            <a:gdLst>
                              <a:gd name="T0" fmla="*/ 0 w 135"/>
                              <a:gd name="T1" fmla="*/ 0 h 17"/>
                              <a:gd name="T2" fmla="*/ 135 w 135"/>
                              <a:gd name="T3" fmla="*/ 0 h 17"/>
                              <a:gd name="T4" fmla="*/ 134 w 135"/>
                              <a:gd name="T5" fmla="*/ 17 h 17"/>
                              <a:gd name="T6" fmla="*/ 0 w 135"/>
                              <a:gd name="T7" fmla="*/ 0 h 17"/>
                            </a:gdLst>
                            <a:ahLst/>
                            <a:cxnLst>
                              <a:cxn ang="0">
                                <a:pos x="T0" y="T1"/>
                              </a:cxn>
                              <a:cxn ang="0">
                                <a:pos x="T2" y="T3"/>
                              </a:cxn>
                              <a:cxn ang="0">
                                <a:pos x="T4" y="T5"/>
                              </a:cxn>
                              <a:cxn ang="0">
                                <a:pos x="T6" y="T7"/>
                              </a:cxn>
                            </a:cxnLst>
                            <a:rect l="0" t="0" r="r" b="b"/>
                            <a:pathLst>
                              <a:path w="135" h="17">
                                <a:moveTo>
                                  <a:pt x="0" y="0"/>
                                </a:moveTo>
                                <a:lnTo>
                                  <a:pt x="135" y="0"/>
                                </a:lnTo>
                                <a:lnTo>
                                  <a:pt x="134"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1" name="Freeform 836"/>
                        <wps:cNvSpPr>
                          <a:spLocks/>
                        </wps:cNvSpPr>
                        <wps:spPr bwMode="auto">
                          <a:xfrm>
                            <a:off x="6900" y="13427"/>
                            <a:ext cx="135" cy="17"/>
                          </a:xfrm>
                          <a:custGeom>
                            <a:avLst/>
                            <a:gdLst>
                              <a:gd name="T0" fmla="*/ 0 w 135"/>
                              <a:gd name="T1" fmla="*/ 0 h 17"/>
                              <a:gd name="T2" fmla="*/ 135 w 135"/>
                              <a:gd name="T3" fmla="*/ 0 h 17"/>
                              <a:gd name="T4" fmla="*/ 134 w 135"/>
                              <a:gd name="T5" fmla="*/ 17 h 17"/>
                              <a:gd name="T6" fmla="*/ 0 w 135"/>
                              <a:gd name="T7" fmla="*/ 0 h 17"/>
                            </a:gdLst>
                            <a:ahLst/>
                            <a:cxnLst>
                              <a:cxn ang="0">
                                <a:pos x="T0" y="T1"/>
                              </a:cxn>
                              <a:cxn ang="0">
                                <a:pos x="T2" y="T3"/>
                              </a:cxn>
                              <a:cxn ang="0">
                                <a:pos x="T4" y="T5"/>
                              </a:cxn>
                              <a:cxn ang="0">
                                <a:pos x="T6" y="T7"/>
                              </a:cxn>
                            </a:cxnLst>
                            <a:rect l="0" t="0" r="r" b="b"/>
                            <a:pathLst>
                              <a:path w="135" h="17">
                                <a:moveTo>
                                  <a:pt x="0" y="0"/>
                                </a:moveTo>
                                <a:lnTo>
                                  <a:pt x="135" y="0"/>
                                </a:lnTo>
                                <a:lnTo>
                                  <a:pt x="134" y="17"/>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2" name="Freeform 837"/>
                        <wps:cNvSpPr>
                          <a:spLocks/>
                        </wps:cNvSpPr>
                        <wps:spPr bwMode="auto">
                          <a:xfrm>
                            <a:off x="6846" y="13444"/>
                            <a:ext cx="189" cy="18"/>
                          </a:xfrm>
                          <a:custGeom>
                            <a:avLst/>
                            <a:gdLst>
                              <a:gd name="T0" fmla="*/ 0 w 189"/>
                              <a:gd name="T1" fmla="*/ 0 h 18"/>
                              <a:gd name="T2" fmla="*/ 54 w 189"/>
                              <a:gd name="T3" fmla="*/ 18 h 18"/>
                              <a:gd name="T4" fmla="*/ 189 w 189"/>
                              <a:gd name="T5" fmla="*/ 18 h 18"/>
                              <a:gd name="T6" fmla="*/ 0 w 189"/>
                              <a:gd name="T7" fmla="*/ 0 h 18"/>
                            </a:gdLst>
                            <a:ahLst/>
                            <a:cxnLst>
                              <a:cxn ang="0">
                                <a:pos x="T0" y="T1"/>
                              </a:cxn>
                              <a:cxn ang="0">
                                <a:pos x="T2" y="T3"/>
                              </a:cxn>
                              <a:cxn ang="0">
                                <a:pos x="T4" y="T5"/>
                              </a:cxn>
                              <a:cxn ang="0">
                                <a:pos x="T6" y="T7"/>
                              </a:cxn>
                            </a:cxnLst>
                            <a:rect l="0" t="0" r="r" b="b"/>
                            <a:pathLst>
                              <a:path w="189" h="18">
                                <a:moveTo>
                                  <a:pt x="0" y="0"/>
                                </a:moveTo>
                                <a:lnTo>
                                  <a:pt x="54" y="18"/>
                                </a:lnTo>
                                <a:lnTo>
                                  <a:pt x="189" y="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3" name="Freeform 838"/>
                        <wps:cNvSpPr>
                          <a:spLocks/>
                        </wps:cNvSpPr>
                        <wps:spPr bwMode="auto">
                          <a:xfrm>
                            <a:off x="6846" y="13444"/>
                            <a:ext cx="189" cy="18"/>
                          </a:xfrm>
                          <a:custGeom>
                            <a:avLst/>
                            <a:gdLst>
                              <a:gd name="T0" fmla="*/ 0 w 189"/>
                              <a:gd name="T1" fmla="*/ 0 h 18"/>
                              <a:gd name="T2" fmla="*/ 54 w 189"/>
                              <a:gd name="T3" fmla="*/ 18 h 18"/>
                              <a:gd name="T4" fmla="*/ 189 w 189"/>
                              <a:gd name="T5" fmla="*/ 18 h 18"/>
                              <a:gd name="T6" fmla="*/ 0 w 189"/>
                              <a:gd name="T7" fmla="*/ 0 h 18"/>
                            </a:gdLst>
                            <a:ahLst/>
                            <a:cxnLst>
                              <a:cxn ang="0">
                                <a:pos x="T0" y="T1"/>
                              </a:cxn>
                              <a:cxn ang="0">
                                <a:pos x="T2" y="T3"/>
                              </a:cxn>
                              <a:cxn ang="0">
                                <a:pos x="T4" y="T5"/>
                              </a:cxn>
                              <a:cxn ang="0">
                                <a:pos x="T6" y="T7"/>
                              </a:cxn>
                            </a:cxnLst>
                            <a:rect l="0" t="0" r="r" b="b"/>
                            <a:pathLst>
                              <a:path w="189" h="18">
                                <a:moveTo>
                                  <a:pt x="0" y="0"/>
                                </a:moveTo>
                                <a:lnTo>
                                  <a:pt x="54" y="18"/>
                                </a:lnTo>
                                <a:lnTo>
                                  <a:pt x="189" y="18"/>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4" name="Freeform 839"/>
                        <wps:cNvSpPr>
                          <a:spLocks/>
                        </wps:cNvSpPr>
                        <wps:spPr bwMode="auto">
                          <a:xfrm>
                            <a:off x="6846" y="13444"/>
                            <a:ext cx="189" cy="18"/>
                          </a:xfrm>
                          <a:custGeom>
                            <a:avLst/>
                            <a:gdLst>
                              <a:gd name="T0" fmla="*/ 0 w 189"/>
                              <a:gd name="T1" fmla="*/ 0 h 18"/>
                              <a:gd name="T2" fmla="*/ 188 w 189"/>
                              <a:gd name="T3" fmla="*/ 0 h 18"/>
                              <a:gd name="T4" fmla="*/ 189 w 189"/>
                              <a:gd name="T5" fmla="*/ 18 h 18"/>
                              <a:gd name="T6" fmla="*/ 0 w 189"/>
                              <a:gd name="T7" fmla="*/ 0 h 18"/>
                            </a:gdLst>
                            <a:ahLst/>
                            <a:cxnLst>
                              <a:cxn ang="0">
                                <a:pos x="T0" y="T1"/>
                              </a:cxn>
                              <a:cxn ang="0">
                                <a:pos x="T2" y="T3"/>
                              </a:cxn>
                              <a:cxn ang="0">
                                <a:pos x="T4" y="T5"/>
                              </a:cxn>
                              <a:cxn ang="0">
                                <a:pos x="T6" y="T7"/>
                              </a:cxn>
                            </a:cxnLst>
                            <a:rect l="0" t="0" r="r" b="b"/>
                            <a:pathLst>
                              <a:path w="189" h="18">
                                <a:moveTo>
                                  <a:pt x="0" y="0"/>
                                </a:moveTo>
                                <a:lnTo>
                                  <a:pt x="188" y="0"/>
                                </a:lnTo>
                                <a:lnTo>
                                  <a:pt x="189" y="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5" name="Freeform 840"/>
                        <wps:cNvSpPr>
                          <a:spLocks/>
                        </wps:cNvSpPr>
                        <wps:spPr bwMode="auto">
                          <a:xfrm>
                            <a:off x="6846" y="13444"/>
                            <a:ext cx="189" cy="18"/>
                          </a:xfrm>
                          <a:custGeom>
                            <a:avLst/>
                            <a:gdLst>
                              <a:gd name="T0" fmla="*/ 0 w 189"/>
                              <a:gd name="T1" fmla="*/ 0 h 18"/>
                              <a:gd name="T2" fmla="*/ 188 w 189"/>
                              <a:gd name="T3" fmla="*/ 0 h 18"/>
                              <a:gd name="T4" fmla="*/ 189 w 189"/>
                              <a:gd name="T5" fmla="*/ 18 h 18"/>
                              <a:gd name="T6" fmla="*/ 0 w 189"/>
                              <a:gd name="T7" fmla="*/ 0 h 18"/>
                            </a:gdLst>
                            <a:ahLst/>
                            <a:cxnLst>
                              <a:cxn ang="0">
                                <a:pos x="T0" y="T1"/>
                              </a:cxn>
                              <a:cxn ang="0">
                                <a:pos x="T2" y="T3"/>
                              </a:cxn>
                              <a:cxn ang="0">
                                <a:pos x="T4" y="T5"/>
                              </a:cxn>
                              <a:cxn ang="0">
                                <a:pos x="T6" y="T7"/>
                              </a:cxn>
                            </a:cxnLst>
                            <a:rect l="0" t="0" r="r" b="b"/>
                            <a:pathLst>
                              <a:path w="189" h="18">
                                <a:moveTo>
                                  <a:pt x="0" y="0"/>
                                </a:moveTo>
                                <a:lnTo>
                                  <a:pt x="188" y="0"/>
                                </a:lnTo>
                                <a:lnTo>
                                  <a:pt x="189" y="18"/>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6" name="Freeform 841"/>
                        <wps:cNvSpPr>
                          <a:spLocks/>
                        </wps:cNvSpPr>
                        <wps:spPr bwMode="auto">
                          <a:xfrm>
                            <a:off x="6900" y="13462"/>
                            <a:ext cx="141" cy="17"/>
                          </a:xfrm>
                          <a:custGeom>
                            <a:avLst/>
                            <a:gdLst>
                              <a:gd name="T0" fmla="*/ 0 w 141"/>
                              <a:gd name="T1" fmla="*/ 0 h 17"/>
                              <a:gd name="T2" fmla="*/ 52 w 141"/>
                              <a:gd name="T3" fmla="*/ 17 h 17"/>
                              <a:gd name="T4" fmla="*/ 141 w 141"/>
                              <a:gd name="T5" fmla="*/ 17 h 17"/>
                              <a:gd name="T6" fmla="*/ 0 w 141"/>
                              <a:gd name="T7" fmla="*/ 0 h 17"/>
                            </a:gdLst>
                            <a:ahLst/>
                            <a:cxnLst>
                              <a:cxn ang="0">
                                <a:pos x="T0" y="T1"/>
                              </a:cxn>
                              <a:cxn ang="0">
                                <a:pos x="T2" y="T3"/>
                              </a:cxn>
                              <a:cxn ang="0">
                                <a:pos x="T4" y="T5"/>
                              </a:cxn>
                              <a:cxn ang="0">
                                <a:pos x="T6" y="T7"/>
                              </a:cxn>
                            </a:cxnLst>
                            <a:rect l="0" t="0" r="r" b="b"/>
                            <a:pathLst>
                              <a:path w="141" h="17">
                                <a:moveTo>
                                  <a:pt x="0" y="0"/>
                                </a:moveTo>
                                <a:lnTo>
                                  <a:pt x="52" y="17"/>
                                </a:lnTo>
                                <a:lnTo>
                                  <a:pt x="141"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 name="Freeform 842"/>
                        <wps:cNvSpPr>
                          <a:spLocks/>
                        </wps:cNvSpPr>
                        <wps:spPr bwMode="auto">
                          <a:xfrm>
                            <a:off x="6900" y="13462"/>
                            <a:ext cx="141" cy="17"/>
                          </a:xfrm>
                          <a:custGeom>
                            <a:avLst/>
                            <a:gdLst>
                              <a:gd name="T0" fmla="*/ 0 w 141"/>
                              <a:gd name="T1" fmla="*/ 0 h 17"/>
                              <a:gd name="T2" fmla="*/ 52 w 141"/>
                              <a:gd name="T3" fmla="*/ 17 h 17"/>
                              <a:gd name="T4" fmla="*/ 141 w 141"/>
                              <a:gd name="T5" fmla="*/ 17 h 17"/>
                              <a:gd name="T6" fmla="*/ 0 w 141"/>
                              <a:gd name="T7" fmla="*/ 0 h 17"/>
                            </a:gdLst>
                            <a:ahLst/>
                            <a:cxnLst>
                              <a:cxn ang="0">
                                <a:pos x="T0" y="T1"/>
                              </a:cxn>
                              <a:cxn ang="0">
                                <a:pos x="T2" y="T3"/>
                              </a:cxn>
                              <a:cxn ang="0">
                                <a:pos x="T4" y="T5"/>
                              </a:cxn>
                              <a:cxn ang="0">
                                <a:pos x="T6" y="T7"/>
                              </a:cxn>
                            </a:cxnLst>
                            <a:rect l="0" t="0" r="r" b="b"/>
                            <a:pathLst>
                              <a:path w="141" h="17">
                                <a:moveTo>
                                  <a:pt x="0" y="0"/>
                                </a:moveTo>
                                <a:lnTo>
                                  <a:pt x="52" y="17"/>
                                </a:lnTo>
                                <a:lnTo>
                                  <a:pt x="141" y="17"/>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8" name="Freeform 843"/>
                        <wps:cNvSpPr>
                          <a:spLocks/>
                        </wps:cNvSpPr>
                        <wps:spPr bwMode="auto">
                          <a:xfrm>
                            <a:off x="6900" y="13462"/>
                            <a:ext cx="141" cy="17"/>
                          </a:xfrm>
                          <a:custGeom>
                            <a:avLst/>
                            <a:gdLst>
                              <a:gd name="T0" fmla="*/ 0 w 141"/>
                              <a:gd name="T1" fmla="*/ 0 h 17"/>
                              <a:gd name="T2" fmla="*/ 135 w 141"/>
                              <a:gd name="T3" fmla="*/ 0 h 17"/>
                              <a:gd name="T4" fmla="*/ 141 w 141"/>
                              <a:gd name="T5" fmla="*/ 17 h 17"/>
                              <a:gd name="T6" fmla="*/ 0 w 141"/>
                              <a:gd name="T7" fmla="*/ 0 h 17"/>
                            </a:gdLst>
                            <a:ahLst/>
                            <a:cxnLst>
                              <a:cxn ang="0">
                                <a:pos x="T0" y="T1"/>
                              </a:cxn>
                              <a:cxn ang="0">
                                <a:pos x="T2" y="T3"/>
                              </a:cxn>
                              <a:cxn ang="0">
                                <a:pos x="T4" y="T5"/>
                              </a:cxn>
                              <a:cxn ang="0">
                                <a:pos x="T6" y="T7"/>
                              </a:cxn>
                            </a:cxnLst>
                            <a:rect l="0" t="0" r="r" b="b"/>
                            <a:pathLst>
                              <a:path w="141" h="17">
                                <a:moveTo>
                                  <a:pt x="0" y="0"/>
                                </a:moveTo>
                                <a:lnTo>
                                  <a:pt x="135" y="0"/>
                                </a:lnTo>
                                <a:lnTo>
                                  <a:pt x="141"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 name="Freeform 844"/>
                        <wps:cNvSpPr>
                          <a:spLocks/>
                        </wps:cNvSpPr>
                        <wps:spPr bwMode="auto">
                          <a:xfrm>
                            <a:off x="6900" y="13462"/>
                            <a:ext cx="141" cy="17"/>
                          </a:xfrm>
                          <a:custGeom>
                            <a:avLst/>
                            <a:gdLst>
                              <a:gd name="T0" fmla="*/ 0 w 141"/>
                              <a:gd name="T1" fmla="*/ 0 h 17"/>
                              <a:gd name="T2" fmla="*/ 135 w 141"/>
                              <a:gd name="T3" fmla="*/ 0 h 17"/>
                              <a:gd name="T4" fmla="*/ 141 w 141"/>
                              <a:gd name="T5" fmla="*/ 17 h 17"/>
                              <a:gd name="T6" fmla="*/ 0 w 141"/>
                              <a:gd name="T7" fmla="*/ 0 h 17"/>
                            </a:gdLst>
                            <a:ahLst/>
                            <a:cxnLst>
                              <a:cxn ang="0">
                                <a:pos x="T0" y="T1"/>
                              </a:cxn>
                              <a:cxn ang="0">
                                <a:pos x="T2" y="T3"/>
                              </a:cxn>
                              <a:cxn ang="0">
                                <a:pos x="T4" y="T5"/>
                              </a:cxn>
                              <a:cxn ang="0">
                                <a:pos x="T6" y="T7"/>
                              </a:cxn>
                            </a:cxnLst>
                            <a:rect l="0" t="0" r="r" b="b"/>
                            <a:pathLst>
                              <a:path w="141" h="17">
                                <a:moveTo>
                                  <a:pt x="0" y="0"/>
                                </a:moveTo>
                                <a:lnTo>
                                  <a:pt x="135" y="0"/>
                                </a:lnTo>
                                <a:lnTo>
                                  <a:pt x="141" y="17"/>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0" name="Freeform 845"/>
                        <wps:cNvSpPr>
                          <a:spLocks/>
                        </wps:cNvSpPr>
                        <wps:spPr bwMode="auto">
                          <a:xfrm>
                            <a:off x="6952" y="13479"/>
                            <a:ext cx="97" cy="15"/>
                          </a:xfrm>
                          <a:custGeom>
                            <a:avLst/>
                            <a:gdLst>
                              <a:gd name="T0" fmla="*/ 0 w 97"/>
                              <a:gd name="T1" fmla="*/ 0 h 15"/>
                              <a:gd name="T2" fmla="*/ 47 w 97"/>
                              <a:gd name="T3" fmla="*/ 15 h 15"/>
                              <a:gd name="T4" fmla="*/ 97 w 97"/>
                              <a:gd name="T5" fmla="*/ 15 h 15"/>
                              <a:gd name="T6" fmla="*/ 0 w 97"/>
                              <a:gd name="T7" fmla="*/ 0 h 15"/>
                            </a:gdLst>
                            <a:ahLst/>
                            <a:cxnLst>
                              <a:cxn ang="0">
                                <a:pos x="T0" y="T1"/>
                              </a:cxn>
                              <a:cxn ang="0">
                                <a:pos x="T2" y="T3"/>
                              </a:cxn>
                              <a:cxn ang="0">
                                <a:pos x="T4" y="T5"/>
                              </a:cxn>
                              <a:cxn ang="0">
                                <a:pos x="T6" y="T7"/>
                              </a:cxn>
                            </a:cxnLst>
                            <a:rect l="0" t="0" r="r" b="b"/>
                            <a:pathLst>
                              <a:path w="97" h="15">
                                <a:moveTo>
                                  <a:pt x="0" y="0"/>
                                </a:moveTo>
                                <a:lnTo>
                                  <a:pt x="47" y="15"/>
                                </a:lnTo>
                                <a:lnTo>
                                  <a:pt x="97"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 name="Freeform 846"/>
                        <wps:cNvSpPr>
                          <a:spLocks/>
                        </wps:cNvSpPr>
                        <wps:spPr bwMode="auto">
                          <a:xfrm>
                            <a:off x="6952" y="13479"/>
                            <a:ext cx="97" cy="15"/>
                          </a:xfrm>
                          <a:custGeom>
                            <a:avLst/>
                            <a:gdLst>
                              <a:gd name="T0" fmla="*/ 0 w 97"/>
                              <a:gd name="T1" fmla="*/ 0 h 15"/>
                              <a:gd name="T2" fmla="*/ 47 w 97"/>
                              <a:gd name="T3" fmla="*/ 15 h 15"/>
                              <a:gd name="T4" fmla="*/ 97 w 97"/>
                              <a:gd name="T5" fmla="*/ 15 h 15"/>
                              <a:gd name="T6" fmla="*/ 0 w 97"/>
                              <a:gd name="T7" fmla="*/ 0 h 15"/>
                            </a:gdLst>
                            <a:ahLst/>
                            <a:cxnLst>
                              <a:cxn ang="0">
                                <a:pos x="T0" y="T1"/>
                              </a:cxn>
                              <a:cxn ang="0">
                                <a:pos x="T2" y="T3"/>
                              </a:cxn>
                              <a:cxn ang="0">
                                <a:pos x="T4" y="T5"/>
                              </a:cxn>
                              <a:cxn ang="0">
                                <a:pos x="T6" y="T7"/>
                              </a:cxn>
                            </a:cxnLst>
                            <a:rect l="0" t="0" r="r" b="b"/>
                            <a:pathLst>
                              <a:path w="97" h="15">
                                <a:moveTo>
                                  <a:pt x="0" y="0"/>
                                </a:moveTo>
                                <a:lnTo>
                                  <a:pt x="47" y="15"/>
                                </a:lnTo>
                                <a:lnTo>
                                  <a:pt x="97" y="15"/>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2" name="Freeform 847"/>
                        <wps:cNvSpPr>
                          <a:spLocks/>
                        </wps:cNvSpPr>
                        <wps:spPr bwMode="auto">
                          <a:xfrm>
                            <a:off x="6952" y="13479"/>
                            <a:ext cx="97" cy="15"/>
                          </a:xfrm>
                          <a:custGeom>
                            <a:avLst/>
                            <a:gdLst>
                              <a:gd name="T0" fmla="*/ 0 w 97"/>
                              <a:gd name="T1" fmla="*/ 0 h 15"/>
                              <a:gd name="T2" fmla="*/ 89 w 97"/>
                              <a:gd name="T3" fmla="*/ 0 h 15"/>
                              <a:gd name="T4" fmla="*/ 97 w 97"/>
                              <a:gd name="T5" fmla="*/ 15 h 15"/>
                              <a:gd name="T6" fmla="*/ 0 w 97"/>
                              <a:gd name="T7" fmla="*/ 0 h 15"/>
                            </a:gdLst>
                            <a:ahLst/>
                            <a:cxnLst>
                              <a:cxn ang="0">
                                <a:pos x="T0" y="T1"/>
                              </a:cxn>
                              <a:cxn ang="0">
                                <a:pos x="T2" y="T3"/>
                              </a:cxn>
                              <a:cxn ang="0">
                                <a:pos x="T4" y="T5"/>
                              </a:cxn>
                              <a:cxn ang="0">
                                <a:pos x="T6" y="T7"/>
                              </a:cxn>
                            </a:cxnLst>
                            <a:rect l="0" t="0" r="r" b="b"/>
                            <a:pathLst>
                              <a:path w="97" h="15">
                                <a:moveTo>
                                  <a:pt x="0" y="0"/>
                                </a:moveTo>
                                <a:lnTo>
                                  <a:pt x="89" y="0"/>
                                </a:lnTo>
                                <a:lnTo>
                                  <a:pt x="97"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 name="Freeform 848"/>
                        <wps:cNvSpPr>
                          <a:spLocks/>
                        </wps:cNvSpPr>
                        <wps:spPr bwMode="auto">
                          <a:xfrm>
                            <a:off x="6952" y="13479"/>
                            <a:ext cx="97" cy="15"/>
                          </a:xfrm>
                          <a:custGeom>
                            <a:avLst/>
                            <a:gdLst>
                              <a:gd name="T0" fmla="*/ 0 w 97"/>
                              <a:gd name="T1" fmla="*/ 0 h 15"/>
                              <a:gd name="T2" fmla="*/ 89 w 97"/>
                              <a:gd name="T3" fmla="*/ 0 h 15"/>
                              <a:gd name="T4" fmla="*/ 97 w 97"/>
                              <a:gd name="T5" fmla="*/ 15 h 15"/>
                              <a:gd name="T6" fmla="*/ 0 w 97"/>
                              <a:gd name="T7" fmla="*/ 0 h 15"/>
                            </a:gdLst>
                            <a:ahLst/>
                            <a:cxnLst>
                              <a:cxn ang="0">
                                <a:pos x="T0" y="T1"/>
                              </a:cxn>
                              <a:cxn ang="0">
                                <a:pos x="T2" y="T3"/>
                              </a:cxn>
                              <a:cxn ang="0">
                                <a:pos x="T4" y="T5"/>
                              </a:cxn>
                              <a:cxn ang="0">
                                <a:pos x="T6" y="T7"/>
                              </a:cxn>
                            </a:cxnLst>
                            <a:rect l="0" t="0" r="r" b="b"/>
                            <a:pathLst>
                              <a:path w="97" h="15">
                                <a:moveTo>
                                  <a:pt x="0" y="0"/>
                                </a:moveTo>
                                <a:lnTo>
                                  <a:pt x="89" y="0"/>
                                </a:lnTo>
                                <a:lnTo>
                                  <a:pt x="97" y="15"/>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4" name="Freeform 849"/>
                        <wps:cNvSpPr>
                          <a:spLocks/>
                        </wps:cNvSpPr>
                        <wps:spPr bwMode="auto">
                          <a:xfrm>
                            <a:off x="6999" y="13494"/>
                            <a:ext cx="62" cy="14"/>
                          </a:xfrm>
                          <a:custGeom>
                            <a:avLst/>
                            <a:gdLst>
                              <a:gd name="T0" fmla="*/ 0 w 62"/>
                              <a:gd name="T1" fmla="*/ 0 h 14"/>
                              <a:gd name="T2" fmla="*/ 42 w 62"/>
                              <a:gd name="T3" fmla="*/ 14 h 14"/>
                              <a:gd name="T4" fmla="*/ 62 w 62"/>
                              <a:gd name="T5" fmla="*/ 14 h 14"/>
                              <a:gd name="T6" fmla="*/ 0 w 62"/>
                              <a:gd name="T7" fmla="*/ 0 h 14"/>
                            </a:gdLst>
                            <a:ahLst/>
                            <a:cxnLst>
                              <a:cxn ang="0">
                                <a:pos x="T0" y="T1"/>
                              </a:cxn>
                              <a:cxn ang="0">
                                <a:pos x="T2" y="T3"/>
                              </a:cxn>
                              <a:cxn ang="0">
                                <a:pos x="T4" y="T5"/>
                              </a:cxn>
                              <a:cxn ang="0">
                                <a:pos x="T6" y="T7"/>
                              </a:cxn>
                            </a:cxnLst>
                            <a:rect l="0" t="0" r="r" b="b"/>
                            <a:pathLst>
                              <a:path w="62" h="14">
                                <a:moveTo>
                                  <a:pt x="0" y="0"/>
                                </a:moveTo>
                                <a:lnTo>
                                  <a:pt x="42" y="14"/>
                                </a:lnTo>
                                <a:lnTo>
                                  <a:pt x="62" y="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 name="Freeform 850"/>
                        <wps:cNvSpPr>
                          <a:spLocks/>
                        </wps:cNvSpPr>
                        <wps:spPr bwMode="auto">
                          <a:xfrm>
                            <a:off x="6999" y="13494"/>
                            <a:ext cx="62" cy="14"/>
                          </a:xfrm>
                          <a:custGeom>
                            <a:avLst/>
                            <a:gdLst>
                              <a:gd name="T0" fmla="*/ 0 w 62"/>
                              <a:gd name="T1" fmla="*/ 0 h 14"/>
                              <a:gd name="T2" fmla="*/ 42 w 62"/>
                              <a:gd name="T3" fmla="*/ 14 h 14"/>
                              <a:gd name="T4" fmla="*/ 62 w 62"/>
                              <a:gd name="T5" fmla="*/ 14 h 14"/>
                              <a:gd name="T6" fmla="*/ 0 w 62"/>
                              <a:gd name="T7" fmla="*/ 0 h 14"/>
                            </a:gdLst>
                            <a:ahLst/>
                            <a:cxnLst>
                              <a:cxn ang="0">
                                <a:pos x="T0" y="T1"/>
                              </a:cxn>
                              <a:cxn ang="0">
                                <a:pos x="T2" y="T3"/>
                              </a:cxn>
                              <a:cxn ang="0">
                                <a:pos x="T4" y="T5"/>
                              </a:cxn>
                              <a:cxn ang="0">
                                <a:pos x="T6" y="T7"/>
                              </a:cxn>
                            </a:cxnLst>
                            <a:rect l="0" t="0" r="r" b="b"/>
                            <a:pathLst>
                              <a:path w="62" h="14">
                                <a:moveTo>
                                  <a:pt x="0" y="0"/>
                                </a:moveTo>
                                <a:lnTo>
                                  <a:pt x="42" y="14"/>
                                </a:lnTo>
                                <a:lnTo>
                                  <a:pt x="62" y="14"/>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6" name="Freeform 851"/>
                        <wps:cNvSpPr>
                          <a:spLocks/>
                        </wps:cNvSpPr>
                        <wps:spPr bwMode="auto">
                          <a:xfrm>
                            <a:off x="6999" y="13494"/>
                            <a:ext cx="62" cy="14"/>
                          </a:xfrm>
                          <a:custGeom>
                            <a:avLst/>
                            <a:gdLst>
                              <a:gd name="T0" fmla="*/ 0 w 62"/>
                              <a:gd name="T1" fmla="*/ 0 h 14"/>
                              <a:gd name="T2" fmla="*/ 50 w 62"/>
                              <a:gd name="T3" fmla="*/ 0 h 14"/>
                              <a:gd name="T4" fmla="*/ 62 w 62"/>
                              <a:gd name="T5" fmla="*/ 14 h 14"/>
                              <a:gd name="T6" fmla="*/ 0 w 62"/>
                              <a:gd name="T7" fmla="*/ 0 h 14"/>
                            </a:gdLst>
                            <a:ahLst/>
                            <a:cxnLst>
                              <a:cxn ang="0">
                                <a:pos x="T0" y="T1"/>
                              </a:cxn>
                              <a:cxn ang="0">
                                <a:pos x="T2" y="T3"/>
                              </a:cxn>
                              <a:cxn ang="0">
                                <a:pos x="T4" y="T5"/>
                              </a:cxn>
                              <a:cxn ang="0">
                                <a:pos x="T6" y="T7"/>
                              </a:cxn>
                            </a:cxnLst>
                            <a:rect l="0" t="0" r="r" b="b"/>
                            <a:pathLst>
                              <a:path w="62" h="14">
                                <a:moveTo>
                                  <a:pt x="0" y="0"/>
                                </a:moveTo>
                                <a:lnTo>
                                  <a:pt x="50" y="0"/>
                                </a:lnTo>
                                <a:lnTo>
                                  <a:pt x="62" y="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7" name="Freeform 852"/>
                        <wps:cNvSpPr>
                          <a:spLocks/>
                        </wps:cNvSpPr>
                        <wps:spPr bwMode="auto">
                          <a:xfrm>
                            <a:off x="6999" y="13494"/>
                            <a:ext cx="62" cy="14"/>
                          </a:xfrm>
                          <a:custGeom>
                            <a:avLst/>
                            <a:gdLst>
                              <a:gd name="T0" fmla="*/ 0 w 62"/>
                              <a:gd name="T1" fmla="*/ 0 h 14"/>
                              <a:gd name="T2" fmla="*/ 50 w 62"/>
                              <a:gd name="T3" fmla="*/ 0 h 14"/>
                              <a:gd name="T4" fmla="*/ 62 w 62"/>
                              <a:gd name="T5" fmla="*/ 14 h 14"/>
                              <a:gd name="T6" fmla="*/ 0 w 62"/>
                              <a:gd name="T7" fmla="*/ 0 h 14"/>
                            </a:gdLst>
                            <a:ahLst/>
                            <a:cxnLst>
                              <a:cxn ang="0">
                                <a:pos x="T0" y="T1"/>
                              </a:cxn>
                              <a:cxn ang="0">
                                <a:pos x="T2" y="T3"/>
                              </a:cxn>
                              <a:cxn ang="0">
                                <a:pos x="T4" y="T5"/>
                              </a:cxn>
                              <a:cxn ang="0">
                                <a:pos x="T6" y="T7"/>
                              </a:cxn>
                            </a:cxnLst>
                            <a:rect l="0" t="0" r="r" b="b"/>
                            <a:pathLst>
                              <a:path w="62" h="14">
                                <a:moveTo>
                                  <a:pt x="0" y="0"/>
                                </a:moveTo>
                                <a:lnTo>
                                  <a:pt x="50" y="0"/>
                                </a:lnTo>
                                <a:lnTo>
                                  <a:pt x="62" y="14"/>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8" name="Freeform 853"/>
                        <wps:cNvSpPr>
                          <a:spLocks/>
                        </wps:cNvSpPr>
                        <wps:spPr bwMode="auto">
                          <a:xfrm>
                            <a:off x="7041" y="13508"/>
                            <a:ext cx="34" cy="11"/>
                          </a:xfrm>
                          <a:custGeom>
                            <a:avLst/>
                            <a:gdLst>
                              <a:gd name="T0" fmla="*/ 0 w 34"/>
                              <a:gd name="T1" fmla="*/ 0 h 11"/>
                              <a:gd name="T2" fmla="*/ 20 w 34"/>
                              <a:gd name="T3" fmla="*/ 0 h 11"/>
                              <a:gd name="T4" fmla="*/ 34 w 34"/>
                              <a:gd name="T5" fmla="*/ 11 h 11"/>
                              <a:gd name="T6" fmla="*/ 0 w 34"/>
                              <a:gd name="T7" fmla="*/ 0 h 11"/>
                            </a:gdLst>
                            <a:ahLst/>
                            <a:cxnLst>
                              <a:cxn ang="0">
                                <a:pos x="T0" y="T1"/>
                              </a:cxn>
                              <a:cxn ang="0">
                                <a:pos x="T2" y="T3"/>
                              </a:cxn>
                              <a:cxn ang="0">
                                <a:pos x="T4" y="T5"/>
                              </a:cxn>
                              <a:cxn ang="0">
                                <a:pos x="T6" y="T7"/>
                              </a:cxn>
                            </a:cxnLst>
                            <a:rect l="0" t="0" r="r" b="b"/>
                            <a:pathLst>
                              <a:path w="34" h="11">
                                <a:moveTo>
                                  <a:pt x="0" y="0"/>
                                </a:moveTo>
                                <a:lnTo>
                                  <a:pt x="20" y="0"/>
                                </a:lnTo>
                                <a:lnTo>
                                  <a:pt x="34"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9" name="Freeform 854"/>
                        <wps:cNvSpPr>
                          <a:spLocks/>
                        </wps:cNvSpPr>
                        <wps:spPr bwMode="auto">
                          <a:xfrm>
                            <a:off x="7041" y="13508"/>
                            <a:ext cx="34" cy="11"/>
                          </a:xfrm>
                          <a:custGeom>
                            <a:avLst/>
                            <a:gdLst>
                              <a:gd name="T0" fmla="*/ 0 w 34"/>
                              <a:gd name="T1" fmla="*/ 0 h 11"/>
                              <a:gd name="T2" fmla="*/ 20 w 34"/>
                              <a:gd name="T3" fmla="*/ 0 h 11"/>
                              <a:gd name="T4" fmla="*/ 34 w 34"/>
                              <a:gd name="T5" fmla="*/ 11 h 11"/>
                              <a:gd name="T6" fmla="*/ 0 w 34"/>
                              <a:gd name="T7" fmla="*/ 0 h 11"/>
                            </a:gdLst>
                            <a:ahLst/>
                            <a:cxnLst>
                              <a:cxn ang="0">
                                <a:pos x="T0" y="T1"/>
                              </a:cxn>
                              <a:cxn ang="0">
                                <a:pos x="T2" y="T3"/>
                              </a:cxn>
                              <a:cxn ang="0">
                                <a:pos x="T4" y="T5"/>
                              </a:cxn>
                              <a:cxn ang="0">
                                <a:pos x="T6" y="T7"/>
                              </a:cxn>
                            </a:cxnLst>
                            <a:rect l="0" t="0" r="r" b="b"/>
                            <a:pathLst>
                              <a:path w="34" h="11">
                                <a:moveTo>
                                  <a:pt x="0" y="0"/>
                                </a:moveTo>
                                <a:lnTo>
                                  <a:pt x="20" y="0"/>
                                </a:lnTo>
                                <a:lnTo>
                                  <a:pt x="34" y="1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0" name="Rectangle 855"/>
                        <wps:cNvSpPr>
                          <a:spLocks noChangeArrowheads="1"/>
                        </wps:cNvSpPr>
                        <wps:spPr bwMode="auto">
                          <a:xfrm>
                            <a:off x="7739" y="13312"/>
                            <a:ext cx="8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sz w:val="24"/>
                                  <w:szCs w:val="24"/>
                                </w:rPr>
                                <w:t>I</w:t>
                              </w:r>
                            </w:p>
                          </w:txbxContent>
                        </wps:txbx>
                        <wps:bodyPr rot="0" vert="horz" wrap="none" lIns="0" tIns="0" rIns="0" bIns="0" anchor="t" anchorCtr="0" upright="1">
                          <a:noAutofit/>
                        </wps:bodyPr>
                      </wps:wsp>
                      <wps:wsp>
                        <wps:cNvPr id="2401" name="Freeform 856"/>
                        <wps:cNvSpPr>
                          <a:spLocks/>
                        </wps:cNvSpPr>
                        <wps:spPr bwMode="auto">
                          <a:xfrm>
                            <a:off x="7034" y="13370"/>
                            <a:ext cx="41" cy="149"/>
                          </a:xfrm>
                          <a:custGeom>
                            <a:avLst/>
                            <a:gdLst>
                              <a:gd name="T0" fmla="*/ 41 w 41"/>
                              <a:gd name="T1" fmla="*/ 0 h 149"/>
                              <a:gd name="T2" fmla="*/ 27 w 41"/>
                              <a:gd name="T3" fmla="*/ 11 h 149"/>
                              <a:gd name="T4" fmla="*/ 15 w 41"/>
                              <a:gd name="T5" fmla="*/ 24 h 149"/>
                              <a:gd name="T6" fmla="*/ 7 w 41"/>
                              <a:gd name="T7" fmla="*/ 40 h 149"/>
                              <a:gd name="T8" fmla="*/ 1 w 41"/>
                              <a:gd name="T9" fmla="*/ 57 h 149"/>
                              <a:gd name="T10" fmla="*/ 0 w 41"/>
                              <a:gd name="T11" fmla="*/ 74 h 149"/>
                              <a:gd name="T12" fmla="*/ 1 w 41"/>
                              <a:gd name="T13" fmla="*/ 92 h 149"/>
                              <a:gd name="T14" fmla="*/ 7 w 41"/>
                              <a:gd name="T15" fmla="*/ 109 h 149"/>
                              <a:gd name="T16" fmla="*/ 15 w 41"/>
                              <a:gd name="T17" fmla="*/ 124 h 149"/>
                              <a:gd name="T18" fmla="*/ 27 w 41"/>
                              <a:gd name="T19" fmla="*/ 138 h 149"/>
                              <a:gd name="T20" fmla="*/ 41 w 41"/>
                              <a:gd name="T21" fmla="*/ 149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 h="149">
                                <a:moveTo>
                                  <a:pt x="41" y="0"/>
                                </a:moveTo>
                                <a:lnTo>
                                  <a:pt x="27" y="11"/>
                                </a:lnTo>
                                <a:lnTo>
                                  <a:pt x="15" y="24"/>
                                </a:lnTo>
                                <a:lnTo>
                                  <a:pt x="7" y="40"/>
                                </a:lnTo>
                                <a:lnTo>
                                  <a:pt x="1" y="57"/>
                                </a:lnTo>
                                <a:lnTo>
                                  <a:pt x="0" y="74"/>
                                </a:lnTo>
                                <a:lnTo>
                                  <a:pt x="1" y="92"/>
                                </a:lnTo>
                                <a:lnTo>
                                  <a:pt x="7" y="109"/>
                                </a:lnTo>
                                <a:lnTo>
                                  <a:pt x="15" y="124"/>
                                </a:lnTo>
                                <a:lnTo>
                                  <a:pt x="27" y="138"/>
                                </a:lnTo>
                                <a:lnTo>
                                  <a:pt x="41" y="149"/>
                                </a:lnTo>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2" name="Line 857"/>
                        <wps:cNvCnPr/>
                        <wps:spPr bwMode="auto">
                          <a:xfrm flipV="1">
                            <a:off x="6846" y="13370"/>
                            <a:ext cx="229" cy="74"/>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03" name="Line 858"/>
                        <wps:cNvCnPr/>
                        <wps:spPr bwMode="auto">
                          <a:xfrm>
                            <a:off x="6846" y="13444"/>
                            <a:ext cx="229" cy="75"/>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04" name="Freeform 859"/>
                        <wps:cNvSpPr>
                          <a:spLocks/>
                        </wps:cNvSpPr>
                        <wps:spPr bwMode="auto">
                          <a:xfrm>
                            <a:off x="7887" y="13309"/>
                            <a:ext cx="11" cy="3"/>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 name="Freeform 860"/>
                        <wps:cNvSpPr>
                          <a:spLocks/>
                        </wps:cNvSpPr>
                        <wps:spPr bwMode="auto">
                          <a:xfrm>
                            <a:off x="7888" y="13312"/>
                            <a:ext cx="22" cy="4"/>
                          </a:xfrm>
                          <a:custGeom>
                            <a:avLst/>
                            <a:gdLst>
                              <a:gd name="T0" fmla="*/ 0 w 22"/>
                              <a:gd name="T1" fmla="*/ 0 h 4"/>
                              <a:gd name="T2" fmla="*/ 1 w 22"/>
                              <a:gd name="T3" fmla="*/ 4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1" y="4"/>
                                </a:lnTo>
                                <a:lnTo>
                                  <a:pt x="2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 name="Freeform 861"/>
                        <wps:cNvSpPr>
                          <a:spLocks/>
                        </wps:cNvSpPr>
                        <wps:spPr bwMode="auto">
                          <a:xfrm>
                            <a:off x="7888" y="13312"/>
                            <a:ext cx="22" cy="4"/>
                          </a:xfrm>
                          <a:custGeom>
                            <a:avLst/>
                            <a:gdLst>
                              <a:gd name="T0" fmla="*/ 0 w 22"/>
                              <a:gd name="T1" fmla="*/ 0 h 4"/>
                              <a:gd name="T2" fmla="*/ 10 w 22"/>
                              <a:gd name="T3" fmla="*/ 0 h 4"/>
                              <a:gd name="T4" fmla="*/ 22 w 22"/>
                              <a:gd name="T5" fmla="*/ 4 h 4"/>
                              <a:gd name="T6" fmla="*/ 0 w 22"/>
                              <a:gd name="T7" fmla="*/ 0 h 4"/>
                            </a:gdLst>
                            <a:ahLst/>
                            <a:cxnLst>
                              <a:cxn ang="0">
                                <a:pos x="T0" y="T1"/>
                              </a:cxn>
                              <a:cxn ang="0">
                                <a:pos x="T2" y="T3"/>
                              </a:cxn>
                              <a:cxn ang="0">
                                <a:pos x="T4" y="T5"/>
                              </a:cxn>
                              <a:cxn ang="0">
                                <a:pos x="T6" y="T7"/>
                              </a:cxn>
                            </a:cxnLst>
                            <a:rect l="0" t="0" r="r" b="b"/>
                            <a:pathLst>
                              <a:path w="22" h="4">
                                <a:moveTo>
                                  <a:pt x="0" y="0"/>
                                </a:moveTo>
                                <a:lnTo>
                                  <a:pt x="10" y="0"/>
                                </a:lnTo>
                                <a:lnTo>
                                  <a:pt x="2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 name="Freeform 862"/>
                        <wps:cNvSpPr>
                          <a:spLocks/>
                        </wps:cNvSpPr>
                        <wps:spPr bwMode="auto">
                          <a:xfrm>
                            <a:off x="7889" y="13316"/>
                            <a:ext cx="34" cy="4"/>
                          </a:xfrm>
                          <a:custGeom>
                            <a:avLst/>
                            <a:gdLst>
                              <a:gd name="T0" fmla="*/ 0 w 34"/>
                              <a:gd name="T1" fmla="*/ 0 h 4"/>
                              <a:gd name="T2" fmla="*/ 1 w 34"/>
                              <a:gd name="T3" fmla="*/ 4 h 4"/>
                              <a:gd name="T4" fmla="*/ 34 w 34"/>
                              <a:gd name="T5" fmla="*/ 4 h 4"/>
                              <a:gd name="T6" fmla="*/ 0 w 34"/>
                              <a:gd name="T7" fmla="*/ 0 h 4"/>
                            </a:gdLst>
                            <a:ahLst/>
                            <a:cxnLst>
                              <a:cxn ang="0">
                                <a:pos x="T0" y="T1"/>
                              </a:cxn>
                              <a:cxn ang="0">
                                <a:pos x="T2" y="T3"/>
                              </a:cxn>
                              <a:cxn ang="0">
                                <a:pos x="T4" y="T5"/>
                              </a:cxn>
                              <a:cxn ang="0">
                                <a:pos x="T6" y="T7"/>
                              </a:cxn>
                            </a:cxnLst>
                            <a:rect l="0" t="0" r="r" b="b"/>
                            <a:pathLst>
                              <a:path w="34" h="4">
                                <a:moveTo>
                                  <a:pt x="0" y="0"/>
                                </a:moveTo>
                                <a:lnTo>
                                  <a:pt x="1" y="4"/>
                                </a:lnTo>
                                <a:lnTo>
                                  <a:pt x="3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 name="Freeform 863"/>
                        <wps:cNvSpPr>
                          <a:spLocks/>
                        </wps:cNvSpPr>
                        <wps:spPr bwMode="auto">
                          <a:xfrm>
                            <a:off x="7889" y="13316"/>
                            <a:ext cx="34" cy="4"/>
                          </a:xfrm>
                          <a:custGeom>
                            <a:avLst/>
                            <a:gdLst>
                              <a:gd name="T0" fmla="*/ 0 w 34"/>
                              <a:gd name="T1" fmla="*/ 0 h 4"/>
                              <a:gd name="T2" fmla="*/ 21 w 34"/>
                              <a:gd name="T3" fmla="*/ 0 h 4"/>
                              <a:gd name="T4" fmla="*/ 34 w 34"/>
                              <a:gd name="T5" fmla="*/ 4 h 4"/>
                              <a:gd name="T6" fmla="*/ 0 w 34"/>
                              <a:gd name="T7" fmla="*/ 0 h 4"/>
                            </a:gdLst>
                            <a:ahLst/>
                            <a:cxnLst>
                              <a:cxn ang="0">
                                <a:pos x="T0" y="T1"/>
                              </a:cxn>
                              <a:cxn ang="0">
                                <a:pos x="T2" y="T3"/>
                              </a:cxn>
                              <a:cxn ang="0">
                                <a:pos x="T4" y="T5"/>
                              </a:cxn>
                              <a:cxn ang="0">
                                <a:pos x="T6" y="T7"/>
                              </a:cxn>
                            </a:cxnLst>
                            <a:rect l="0" t="0" r="r" b="b"/>
                            <a:pathLst>
                              <a:path w="34" h="4">
                                <a:moveTo>
                                  <a:pt x="0" y="0"/>
                                </a:moveTo>
                                <a:lnTo>
                                  <a:pt x="21" y="0"/>
                                </a:lnTo>
                                <a:lnTo>
                                  <a:pt x="3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9" name="Freeform 864"/>
                        <wps:cNvSpPr>
                          <a:spLocks/>
                        </wps:cNvSpPr>
                        <wps:spPr bwMode="auto">
                          <a:xfrm>
                            <a:off x="7890" y="13320"/>
                            <a:ext cx="45" cy="3"/>
                          </a:xfrm>
                          <a:custGeom>
                            <a:avLst/>
                            <a:gdLst>
                              <a:gd name="T0" fmla="*/ 0 w 45"/>
                              <a:gd name="T1" fmla="*/ 0 h 3"/>
                              <a:gd name="T2" fmla="*/ 1 w 45"/>
                              <a:gd name="T3" fmla="*/ 3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1" y="3"/>
                                </a:lnTo>
                                <a:lnTo>
                                  <a:pt x="4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0" name="Freeform 865"/>
                        <wps:cNvSpPr>
                          <a:spLocks/>
                        </wps:cNvSpPr>
                        <wps:spPr bwMode="auto">
                          <a:xfrm>
                            <a:off x="7890" y="13320"/>
                            <a:ext cx="45" cy="3"/>
                          </a:xfrm>
                          <a:custGeom>
                            <a:avLst/>
                            <a:gdLst>
                              <a:gd name="T0" fmla="*/ 0 w 45"/>
                              <a:gd name="T1" fmla="*/ 0 h 3"/>
                              <a:gd name="T2" fmla="*/ 33 w 45"/>
                              <a:gd name="T3" fmla="*/ 0 h 3"/>
                              <a:gd name="T4" fmla="*/ 45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33" y="0"/>
                                </a:lnTo>
                                <a:lnTo>
                                  <a:pt x="4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1" name="Freeform 866"/>
                        <wps:cNvSpPr>
                          <a:spLocks/>
                        </wps:cNvSpPr>
                        <wps:spPr bwMode="auto">
                          <a:xfrm>
                            <a:off x="7891" y="13323"/>
                            <a:ext cx="45" cy="0"/>
                          </a:xfrm>
                          <a:custGeom>
                            <a:avLst/>
                            <a:gdLst>
                              <a:gd name="T0" fmla="*/ 0 w 45"/>
                              <a:gd name="T1" fmla="*/ 0 w 45"/>
                              <a:gd name="T2" fmla="*/ 45 w 45"/>
                              <a:gd name="T3" fmla="*/ 0 w 45"/>
                            </a:gdLst>
                            <a:ahLst/>
                            <a:cxnLst>
                              <a:cxn ang="0">
                                <a:pos x="T0" y="0"/>
                              </a:cxn>
                              <a:cxn ang="0">
                                <a:pos x="T1" y="0"/>
                              </a:cxn>
                              <a:cxn ang="0">
                                <a:pos x="T2" y="0"/>
                              </a:cxn>
                              <a:cxn ang="0">
                                <a:pos x="T3" y="0"/>
                              </a:cxn>
                            </a:cxnLst>
                            <a:rect l="0" t="0" r="r" b="b"/>
                            <a:pathLst>
                              <a:path w="45">
                                <a:moveTo>
                                  <a:pt x="0" y="0"/>
                                </a:moveTo>
                                <a:lnTo>
                                  <a:pt x="0" y="0"/>
                                </a:lnTo>
                                <a:lnTo>
                                  <a:pt x="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 name="Freeform 867"/>
                        <wps:cNvSpPr>
                          <a:spLocks/>
                        </wps:cNvSpPr>
                        <wps:spPr bwMode="auto">
                          <a:xfrm>
                            <a:off x="7891" y="13323"/>
                            <a:ext cx="45" cy="0"/>
                          </a:xfrm>
                          <a:custGeom>
                            <a:avLst/>
                            <a:gdLst>
                              <a:gd name="T0" fmla="*/ 0 w 45"/>
                              <a:gd name="T1" fmla="*/ 44 w 45"/>
                              <a:gd name="T2" fmla="*/ 45 w 45"/>
                              <a:gd name="T3" fmla="*/ 0 w 45"/>
                            </a:gdLst>
                            <a:ahLst/>
                            <a:cxnLst>
                              <a:cxn ang="0">
                                <a:pos x="T0" y="0"/>
                              </a:cxn>
                              <a:cxn ang="0">
                                <a:pos x="T1" y="0"/>
                              </a:cxn>
                              <a:cxn ang="0">
                                <a:pos x="T2" y="0"/>
                              </a:cxn>
                              <a:cxn ang="0">
                                <a:pos x="T3" y="0"/>
                              </a:cxn>
                            </a:cxnLst>
                            <a:rect l="0" t="0" r="r" b="b"/>
                            <a:pathLst>
                              <a:path w="45">
                                <a:moveTo>
                                  <a:pt x="0" y="0"/>
                                </a:moveTo>
                                <a:lnTo>
                                  <a:pt x="44" y="0"/>
                                </a:lnTo>
                                <a:lnTo>
                                  <a:pt x="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 name="Freeform 868"/>
                        <wps:cNvSpPr>
                          <a:spLocks/>
                        </wps:cNvSpPr>
                        <wps:spPr bwMode="auto">
                          <a:xfrm>
                            <a:off x="7890" y="13323"/>
                            <a:ext cx="33" cy="4"/>
                          </a:xfrm>
                          <a:custGeom>
                            <a:avLst/>
                            <a:gdLst>
                              <a:gd name="T0" fmla="*/ 1 w 33"/>
                              <a:gd name="T1" fmla="*/ 0 h 4"/>
                              <a:gd name="T2" fmla="*/ 0 w 33"/>
                              <a:gd name="T3" fmla="*/ 4 h 4"/>
                              <a:gd name="T4" fmla="*/ 33 w 33"/>
                              <a:gd name="T5" fmla="*/ 4 h 4"/>
                              <a:gd name="T6" fmla="*/ 1 w 33"/>
                              <a:gd name="T7" fmla="*/ 0 h 4"/>
                            </a:gdLst>
                            <a:ahLst/>
                            <a:cxnLst>
                              <a:cxn ang="0">
                                <a:pos x="T0" y="T1"/>
                              </a:cxn>
                              <a:cxn ang="0">
                                <a:pos x="T2" y="T3"/>
                              </a:cxn>
                              <a:cxn ang="0">
                                <a:pos x="T4" y="T5"/>
                              </a:cxn>
                              <a:cxn ang="0">
                                <a:pos x="T6" y="T7"/>
                              </a:cxn>
                            </a:cxnLst>
                            <a:rect l="0" t="0" r="r" b="b"/>
                            <a:pathLst>
                              <a:path w="33" h="4">
                                <a:moveTo>
                                  <a:pt x="1" y="0"/>
                                </a:moveTo>
                                <a:lnTo>
                                  <a:pt x="0" y="4"/>
                                </a:lnTo>
                                <a:lnTo>
                                  <a:pt x="33" y="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 name="Freeform 869"/>
                        <wps:cNvSpPr>
                          <a:spLocks/>
                        </wps:cNvSpPr>
                        <wps:spPr bwMode="auto">
                          <a:xfrm>
                            <a:off x="7891" y="13323"/>
                            <a:ext cx="45" cy="4"/>
                          </a:xfrm>
                          <a:custGeom>
                            <a:avLst/>
                            <a:gdLst>
                              <a:gd name="T0" fmla="*/ 0 w 45"/>
                              <a:gd name="T1" fmla="*/ 0 h 4"/>
                              <a:gd name="T2" fmla="*/ 45 w 45"/>
                              <a:gd name="T3" fmla="*/ 0 h 4"/>
                              <a:gd name="T4" fmla="*/ 32 w 45"/>
                              <a:gd name="T5" fmla="*/ 4 h 4"/>
                              <a:gd name="T6" fmla="*/ 0 w 45"/>
                              <a:gd name="T7" fmla="*/ 0 h 4"/>
                            </a:gdLst>
                            <a:ahLst/>
                            <a:cxnLst>
                              <a:cxn ang="0">
                                <a:pos x="T0" y="T1"/>
                              </a:cxn>
                              <a:cxn ang="0">
                                <a:pos x="T2" y="T3"/>
                              </a:cxn>
                              <a:cxn ang="0">
                                <a:pos x="T4" y="T5"/>
                              </a:cxn>
                              <a:cxn ang="0">
                                <a:pos x="T6" y="T7"/>
                              </a:cxn>
                            </a:cxnLst>
                            <a:rect l="0" t="0" r="r" b="b"/>
                            <a:pathLst>
                              <a:path w="45" h="4">
                                <a:moveTo>
                                  <a:pt x="0" y="0"/>
                                </a:moveTo>
                                <a:lnTo>
                                  <a:pt x="45" y="0"/>
                                </a:lnTo>
                                <a:lnTo>
                                  <a:pt x="3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 name="Freeform 870"/>
                        <wps:cNvSpPr>
                          <a:spLocks/>
                        </wps:cNvSpPr>
                        <wps:spPr bwMode="auto">
                          <a:xfrm>
                            <a:off x="7890" y="13327"/>
                            <a:ext cx="20" cy="3"/>
                          </a:xfrm>
                          <a:custGeom>
                            <a:avLst/>
                            <a:gdLst>
                              <a:gd name="T0" fmla="*/ 0 w 20"/>
                              <a:gd name="T1" fmla="*/ 0 h 3"/>
                              <a:gd name="T2" fmla="*/ 0 w 20"/>
                              <a:gd name="T3" fmla="*/ 3 h 3"/>
                              <a:gd name="T4" fmla="*/ 20 w 20"/>
                              <a:gd name="T5" fmla="*/ 3 h 3"/>
                              <a:gd name="T6" fmla="*/ 0 w 20"/>
                              <a:gd name="T7" fmla="*/ 0 h 3"/>
                            </a:gdLst>
                            <a:ahLst/>
                            <a:cxnLst>
                              <a:cxn ang="0">
                                <a:pos x="T0" y="T1"/>
                              </a:cxn>
                              <a:cxn ang="0">
                                <a:pos x="T2" y="T3"/>
                              </a:cxn>
                              <a:cxn ang="0">
                                <a:pos x="T4" y="T5"/>
                              </a:cxn>
                              <a:cxn ang="0">
                                <a:pos x="T6" y="T7"/>
                              </a:cxn>
                            </a:cxnLst>
                            <a:rect l="0" t="0" r="r" b="b"/>
                            <a:pathLst>
                              <a:path w="20" h="3">
                                <a:moveTo>
                                  <a:pt x="0" y="0"/>
                                </a:moveTo>
                                <a:lnTo>
                                  <a:pt x="0" y="3"/>
                                </a:lnTo>
                                <a:lnTo>
                                  <a:pt x="2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6" name="Freeform 871"/>
                        <wps:cNvSpPr>
                          <a:spLocks/>
                        </wps:cNvSpPr>
                        <wps:spPr bwMode="auto">
                          <a:xfrm>
                            <a:off x="7890" y="13327"/>
                            <a:ext cx="33" cy="3"/>
                          </a:xfrm>
                          <a:custGeom>
                            <a:avLst/>
                            <a:gdLst>
                              <a:gd name="T0" fmla="*/ 0 w 33"/>
                              <a:gd name="T1" fmla="*/ 0 h 3"/>
                              <a:gd name="T2" fmla="*/ 33 w 33"/>
                              <a:gd name="T3" fmla="*/ 0 h 3"/>
                              <a:gd name="T4" fmla="*/ 20 w 33"/>
                              <a:gd name="T5" fmla="*/ 3 h 3"/>
                              <a:gd name="T6" fmla="*/ 0 w 33"/>
                              <a:gd name="T7" fmla="*/ 0 h 3"/>
                            </a:gdLst>
                            <a:ahLst/>
                            <a:cxnLst>
                              <a:cxn ang="0">
                                <a:pos x="T0" y="T1"/>
                              </a:cxn>
                              <a:cxn ang="0">
                                <a:pos x="T2" y="T3"/>
                              </a:cxn>
                              <a:cxn ang="0">
                                <a:pos x="T4" y="T5"/>
                              </a:cxn>
                              <a:cxn ang="0">
                                <a:pos x="T6" y="T7"/>
                              </a:cxn>
                            </a:cxnLst>
                            <a:rect l="0" t="0" r="r" b="b"/>
                            <a:pathLst>
                              <a:path w="33" h="3">
                                <a:moveTo>
                                  <a:pt x="0" y="0"/>
                                </a:moveTo>
                                <a:lnTo>
                                  <a:pt x="33" y="0"/>
                                </a:lnTo>
                                <a:lnTo>
                                  <a:pt x="2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 name="Freeform 872"/>
                        <wps:cNvSpPr>
                          <a:spLocks/>
                        </wps:cNvSpPr>
                        <wps:spPr bwMode="auto">
                          <a:xfrm>
                            <a:off x="7889" y="13330"/>
                            <a:ext cx="10" cy="4"/>
                          </a:xfrm>
                          <a:custGeom>
                            <a:avLst/>
                            <a:gdLst>
                              <a:gd name="T0" fmla="*/ 1 w 10"/>
                              <a:gd name="T1" fmla="*/ 0 h 4"/>
                              <a:gd name="T2" fmla="*/ 0 w 10"/>
                              <a:gd name="T3" fmla="*/ 4 h 4"/>
                              <a:gd name="T4" fmla="*/ 10 w 10"/>
                              <a:gd name="T5" fmla="*/ 4 h 4"/>
                              <a:gd name="T6" fmla="*/ 1 w 10"/>
                              <a:gd name="T7" fmla="*/ 0 h 4"/>
                            </a:gdLst>
                            <a:ahLst/>
                            <a:cxnLst>
                              <a:cxn ang="0">
                                <a:pos x="T0" y="T1"/>
                              </a:cxn>
                              <a:cxn ang="0">
                                <a:pos x="T2" y="T3"/>
                              </a:cxn>
                              <a:cxn ang="0">
                                <a:pos x="T4" y="T5"/>
                              </a:cxn>
                              <a:cxn ang="0">
                                <a:pos x="T6" y="T7"/>
                              </a:cxn>
                            </a:cxnLst>
                            <a:rect l="0" t="0" r="r" b="b"/>
                            <a:pathLst>
                              <a:path w="10" h="4">
                                <a:moveTo>
                                  <a:pt x="1" y="0"/>
                                </a:moveTo>
                                <a:lnTo>
                                  <a:pt x="0" y="4"/>
                                </a:lnTo>
                                <a:lnTo>
                                  <a:pt x="10" y="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 name="Freeform 873"/>
                        <wps:cNvSpPr>
                          <a:spLocks/>
                        </wps:cNvSpPr>
                        <wps:spPr bwMode="auto">
                          <a:xfrm>
                            <a:off x="7890" y="13330"/>
                            <a:ext cx="20" cy="4"/>
                          </a:xfrm>
                          <a:custGeom>
                            <a:avLst/>
                            <a:gdLst>
                              <a:gd name="T0" fmla="*/ 0 w 20"/>
                              <a:gd name="T1" fmla="*/ 0 h 4"/>
                              <a:gd name="T2" fmla="*/ 20 w 20"/>
                              <a:gd name="T3" fmla="*/ 0 h 4"/>
                              <a:gd name="T4" fmla="*/ 9 w 20"/>
                              <a:gd name="T5" fmla="*/ 4 h 4"/>
                              <a:gd name="T6" fmla="*/ 0 w 20"/>
                              <a:gd name="T7" fmla="*/ 0 h 4"/>
                            </a:gdLst>
                            <a:ahLst/>
                            <a:cxnLst>
                              <a:cxn ang="0">
                                <a:pos x="T0" y="T1"/>
                              </a:cxn>
                              <a:cxn ang="0">
                                <a:pos x="T2" y="T3"/>
                              </a:cxn>
                              <a:cxn ang="0">
                                <a:pos x="T4" y="T5"/>
                              </a:cxn>
                              <a:cxn ang="0">
                                <a:pos x="T6" y="T7"/>
                              </a:cxn>
                            </a:cxnLst>
                            <a:rect l="0" t="0" r="r" b="b"/>
                            <a:pathLst>
                              <a:path w="20" h="4">
                                <a:moveTo>
                                  <a:pt x="0" y="0"/>
                                </a:moveTo>
                                <a:lnTo>
                                  <a:pt x="20" y="0"/>
                                </a:lnTo>
                                <a:lnTo>
                                  <a:pt x="9"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 name="Rectangle 874"/>
                        <wps:cNvSpPr>
                          <a:spLocks noChangeArrowheads="1"/>
                        </wps:cNvSpPr>
                        <wps:spPr bwMode="auto">
                          <a:xfrm>
                            <a:off x="6920" y="13128"/>
                            <a:ext cx="134"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sidP="00CC1E32">
                              <w:r>
                                <w:rPr>
                                  <w:rFonts w:ascii=".VnTime" w:hAnsi=".VnTime" w:cs=".VnTime"/>
                                  <w:color w:val="000000"/>
                                  <w:sz w:val="24"/>
                                  <w:szCs w:val="24"/>
                                </w:rPr>
                                <w:t>F</w:t>
                              </w:r>
                            </w:p>
                            <w:p w:rsidR="004E4E04" w:rsidRDefault="004E4E04"/>
                          </w:txbxContent>
                        </wps:txbx>
                        <wps:bodyPr rot="0" vert="horz" wrap="none" lIns="0" tIns="0" rIns="0" bIns="0" anchor="t" anchorCtr="0" upright="1">
                          <a:noAutofit/>
                        </wps:bodyPr>
                      </wps:wsp>
                      <wps:wsp>
                        <wps:cNvPr id="2420" name="Line 875"/>
                        <wps:cNvCnPr/>
                        <wps:spPr bwMode="auto">
                          <a:xfrm>
                            <a:off x="7418" y="13440"/>
                            <a:ext cx="221" cy="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21" name="Line 876"/>
                        <wps:cNvCnPr/>
                        <wps:spPr bwMode="auto">
                          <a:xfrm flipV="1">
                            <a:off x="7529" y="13338"/>
                            <a:ext cx="0" cy="10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22" name="Line 877"/>
                        <wps:cNvCnPr/>
                        <wps:spPr bwMode="auto">
                          <a:xfrm>
                            <a:off x="7529" y="13338"/>
                            <a:ext cx="0" cy="10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23" name="Line 878"/>
                        <wps:cNvCnPr/>
                        <wps:spPr bwMode="auto">
                          <a:xfrm>
                            <a:off x="7529" y="13440"/>
                            <a:ext cx="0" cy="10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24" name="Line 879"/>
                        <wps:cNvCnPr/>
                        <wps:spPr bwMode="auto">
                          <a:xfrm flipV="1">
                            <a:off x="7529" y="13440"/>
                            <a:ext cx="0" cy="10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25" name="Freeform 880"/>
                        <wps:cNvSpPr>
                          <a:spLocks/>
                        </wps:cNvSpPr>
                        <wps:spPr bwMode="auto">
                          <a:xfrm>
                            <a:off x="3886" y="13172"/>
                            <a:ext cx="114" cy="280"/>
                          </a:xfrm>
                          <a:custGeom>
                            <a:avLst/>
                            <a:gdLst>
                              <a:gd name="T0" fmla="*/ 54 w 114"/>
                              <a:gd name="T1" fmla="*/ 0 h 280"/>
                              <a:gd name="T2" fmla="*/ 49 w 114"/>
                              <a:gd name="T3" fmla="*/ 2 h 280"/>
                              <a:gd name="T4" fmla="*/ 43 w 114"/>
                              <a:gd name="T5" fmla="*/ 5 h 280"/>
                              <a:gd name="T6" fmla="*/ 38 w 114"/>
                              <a:gd name="T7" fmla="*/ 9 h 280"/>
                              <a:gd name="T8" fmla="*/ 32 w 114"/>
                              <a:gd name="T9" fmla="*/ 14 h 280"/>
                              <a:gd name="T10" fmla="*/ 27 w 114"/>
                              <a:gd name="T11" fmla="*/ 21 h 280"/>
                              <a:gd name="T12" fmla="*/ 23 w 114"/>
                              <a:gd name="T13" fmla="*/ 29 h 280"/>
                              <a:gd name="T14" fmla="*/ 18 w 114"/>
                              <a:gd name="T15" fmla="*/ 38 h 280"/>
                              <a:gd name="T16" fmla="*/ 14 w 114"/>
                              <a:gd name="T17" fmla="*/ 48 h 280"/>
                              <a:gd name="T18" fmla="*/ 11 w 114"/>
                              <a:gd name="T19" fmla="*/ 58 h 280"/>
                              <a:gd name="T20" fmla="*/ 8 w 114"/>
                              <a:gd name="T21" fmla="*/ 70 h 280"/>
                              <a:gd name="T22" fmla="*/ 5 w 114"/>
                              <a:gd name="T23" fmla="*/ 83 h 280"/>
                              <a:gd name="T24" fmla="*/ 3 w 114"/>
                              <a:gd name="T25" fmla="*/ 96 h 280"/>
                              <a:gd name="T26" fmla="*/ 2 w 114"/>
                              <a:gd name="T27" fmla="*/ 109 h 280"/>
                              <a:gd name="T28" fmla="*/ 1 w 114"/>
                              <a:gd name="T29" fmla="*/ 123 h 280"/>
                              <a:gd name="T30" fmla="*/ 0 w 114"/>
                              <a:gd name="T31" fmla="*/ 137 h 280"/>
                              <a:gd name="T32" fmla="*/ 0 w 114"/>
                              <a:gd name="T33" fmla="*/ 151 h 280"/>
                              <a:gd name="T34" fmla="*/ 1 w 114"/>
                              <a:gd name="T35" fmla="*/ 164 h 280"/>
                              <a:gd name="T36" fmla="*/ 2 w 114"/>
                              <a:gd name="T37" fmla="*/ 178 h 280"/>
                              <a:gd name="T38" fmla="*/ 4 w 114"/>
                              <a:gd name="T39" fmla="*/ 191 h 280"/>
                              <a:gd name="T40" fmla="*/ 6 w 114"/>
                              <a:gd name="T41" fmla="*/ 204 h 280"/>
                              <a:gd name="T42" fmla="*/ 9 w 114"/>
                              <a:gd name="T43" fmla="*/ 216 h 280"/>
                              <a:gd name="T44" fmla="*/ 13 w 114"/>
                              <a:gd name="T45" fmla="*/ 227 h 280"/>
                              <a:gd name="T46" fmla="*/ 16 w 114"/>
                              <a:gd name="T47" fmla="*/ 238 h 280"/>
                              <a:gd name="T48" fmla="*/ 21 w 114"/>
                              <a:gd name="T49" fmla="*/ 247 h 280"/>
                              <a:gd name="T50" fmla="*/ 25 w 114"/>
                              <a:gd name="T51" fmla="*/ 256 h 280"/>
                              <a:gd name="T52" fmla="*/ 30 w 114"/>
                              <a:gd name="T53" fmla="*/ 263 h 280"/>
                              <a:gd name="T54" fmla="*/ 35 w 114"/>
                              <a:gd name="T55" fmla="*/ 269 h 280"/>
                              <a:gd name="T56" fmla="*/ 40 w 114"/>
                              <a:gd name="T57" fmla="*/ 274 h 280"/>
                              <a:gd name="T58" fmla="*/ 46 w 114"/>
                              <a:gd name="T59" fmla="*/ 277 h 280"/>
                              <a:gd name="T60" fmla="*/ 51 w 114"/>
                              <a:gd name="T61" fmla="*/ 279 h 280"/>
                              <a:gd name="T62" fmla="*/ 57 w 114"/>
                              <a:gd name="T63" fmla="*/ 280 h 280"/>
                              <a:gd name="T64" fmla="*/ 63 w 114"/>
                              <a:gd name="T65" fmla="*/ 279 h 280"/>
                              <a:gd name="T66" fmla="*/ 68 w 114"/>
                              <a:gd name="T67" fmla="*/ 277 h 280"/>
                              <a:gd name="T68" fmla="*/ 74 w 114"/>
                              <a:gd name="T69" fmla="*/ 274 h 280"/>
                              <a:gd name="T70" fmla="*/ 79 w 114"/>
                              <a:gd name="T71" fmla="*/ 269 h 280"/>
                              <a:gd name="T72" fmla="*/ 84 w 114"/>
                              <a:gd name="T73" fmla="*/ 263 h 280"/>
                              <a:gd name="T74" fmla="*/ 89 w 114"/>
                              <a:gd name="T75" fmla="*/ 256 h 280"/>
                              <a:gd name="T76" fmla="*/ 94 w 114"/>
                              <a:gd name="T77" fmla="*/ 247 h 280"/>
                              <a:gd name="T78" fmla="*/ 98 w 114"/>
                              <a:gd name="T79" fmla="*/ 238 h 280"/>
                              <a:gd name="T80" fmla="*/ 102 w 114"/>
                              <a:gd name="T81" fmla="*/ 227 h 280"/>
                              <a:gd name="T82" fmla="*/ 105 w 114"/>
                              <a:gd name="T83" fmla="*/ 216 h 280"/>
                              <a:gd name="T84" fmla="*/ 108 w 114"/>
                              <a:gd name="T85" fmla="*/ 204 h 280"/>
                              <a:gd name="T86" fmla="*/ 110 w 114"/>
                              <a:gd name="T87" fmla="*/ 191 h 280"/>
                              <a:gd name="T88" fmla="*/ 112 w 114"/>
                              <a:gd name="T89" fmla="*/ 178 h 280"/>
                              <a:gd name="T90" fmla="*/ 113 w 114"/>
                              <a:gd name="T91" fmla="*/ 164 h 280"/>
                              <a:gd name="T92" fmla="*/ 114 w 114"/>
                              <a:gd name="T93" fmla="*/ 151 h 280"/>
                              <a:gd name="T94" fmla="*/ 114 w 114"/>
                              <a:gd name="T95" fmla="*/ 137 h 280"/>
                              <a:gd name="T96" fmla="*/ 114 w 114"/>
                              <a:gd name="T97" fmla="*/ 123 h 280"/>
                              <a:gd name="T98" fmla="*/ 112 w 114"/>
                              <a:gd name="T99" fmla="*/ 109 h 280"/>
                              <a:gd name="T100" fmla="*/ 111 w 114"/>
                              <a:gd name="T101" fmla="*/ 96 h 280"/>
                              <a:gd name="T102" fmla="*/ 109 w 114"/>
                              <a:gd name="T103" fmla="*/ 83 h 280"/>
                              <a:gd name="T104" fmla="*/ 106 w 114"/>
                              <a:gd name="T105" fmla="*/ 70 h 280"/>
                              <a:gd name="T106" fmla="*/ 103 w 114"/>
                              <a:gd name="T107" fmla="*/ 58 h 280"/>
                              <a:gd name="T108" fmla="*/ 100 w 114"/>
                              <a:gd name="T109" fmla="*/ 48 h 280"/>
                              <a:gd name="T110" fmla="*/ 96 w 114"/>
                              <a:gd name="T111" fmla="*/ 38 h 280"/>
                              <a:gd name="T112" fmla="*/ 91 w 114"/>
                              <a:gd name="T113" fmla="*/ 29 h 280"/>
                              <a:gd name="T114" fmla="*/ 87 w 114"/>
                              <a:gd name="T115" fmla="*/ 21 h 280"/>
                              <a:gd name="T116" fmla="*/ 82 w 114"/>
                              <a:gd name="T117" fmla="*/ 14 h 280"/>
                              <a:gd name="T118" fmla="*/ 76 w 114"/>
                              <a:gd name="T119" fmla="*/ 9 h 280"/>
                              <a:gd name="T120" fmla="*/ 71 w 114"/>
                              <a:gd name="T121" fmla="*/ 5 h 280"/>
                              <a:gd name="T122" fmla="*/ 66 w 114"/>
                              <a:gd name="T123" fmla="*/ 2 h 280"/>
                              <a:gd name="T124" fmla="*/ 60 w 114"/>
                              <a:gd name="T12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4" h="280">
                                <a:moveTo>
                                  <a:pt x="57" y="0"/>
                                </a:moveTo>
                                <a:lnTo>
                                  <a:pt x="54" y="0"/>
                                </a:lnTo>
                                <a:lnTo>
                                  <a:pt x="51" y="1"/>
                                </a:lnTo>
                                <a:lnTo>
                                  <a:pt x="49" y="2"/>
                                </a:lnTo>
                                <a:lnTo>
                                  <a:pt x="46" y="3"/>
                                </a:lnTo>
                                <a:lnTo>
                                  <a:pt x="43" y="5"/>
                                </a:lnTo>
                                <a:lnTo>
                                  <a:pt x="40" y="7"/>
                                </a:lnTo>
                                <a:lnTo>
                                  <a:pt x="38" y="9"/>
                                </a:lnTo>
                                <a:lnTo>
                                  <a:pt x="35" y="11"/>
                                </a:lnTo>
                                <a:lnTo>
                                  <a:pt x="32" y="14"/>
                                </a:lnTo>
                                <a:lnTo>
                                  <a:pt x="30" y="17"/>
                                </a:lnTo>
                                <a:lnTo>
                                  <a:pt x="27" y="21"/>
                                </a:lnTo>
                                <a:lnTo>
                                  <a:pt x="25" y="25"/>
                                </a:lnTo>
                                <a:lnTo>
                                  <a:pt x="23" y="29"/>
                                </a:lnTo>
                                <a:lnTo>
                                  <a:pt x="21" y="33"/>
                                </a:lnTo>
                                <a:lnTo>
                                  <a:pt x="18" y="38"/>
                                </a:lnTo>
                                <a:lnTo>
                                  <a:pt x="16" y="42"/>
                                </a:lnTo>
                                <a:lnTo>
                                  <a:pt x="14" y="48"/>
                                </a:lnTo>
                                <a:lnTo>
                                  <a:pt x="13" y="53"/>
                                </a:lnTo>
                                <a:lnTo>
                                  <a:pt x="11" y="58"/>
                                </a:lnTo>
                                <a:lnTo>
                                  <a:pt x="9" y="64"/>
                                </a:lnTo>
                                <a:lnTo>
                                  <a:pt x="8" y="70"/>
                                </a:lnTo>
                                <a:lnTo>
                                  <a:pt x="6" y="76"/>
                                </a:lnTo>
                                <a:lnTo>
                                  <a:pt x="5" y="83"/>
                                </a:lnTo>
                                <a:lnTo>
                                  <a:pt x="4" y="89"/>
                                </a:lnTo>
                                <a:lnTo>
                                  <a:pt x="3" y="96"/>
                                </a:lnTo>
                                <a:lnTo>
                                  <a:pt x="2" y="102"/>
                                </a:lnTo>
                                <a:lnTo>
                                  <a:pt x="2" y="109"/>
                                </a:lnTo>
                                <a:lnTo>
                                  <a:pt x="1" y="116"/>
                                </a:lnTo>
                                <a:lnTo>
                                  <a:pt x="1" y="123"/>
                                </a:lnTo>
                                <a:lnTo>
                                  <a:pt x="0" y="130"/>
                                </a:lnTo>
                                <a:lnTo>
                                  <a:pt x="0" y="137"/>
                                </a:lnTo>
                                <a:lnTo>
                                  <a:pt x="0" y="144"/>
                                </a:lnTo>
                                <a:lnTo>
                                  <a:pt x="0" y="151"/>
                                </a:lnTo>
                                <a:lnTo>
                                  <a:pt x="1" y="158"/>
                                </a:lnTo>
                                <a:lnTo>
                                  <a:pt x="1" y="164"/>
                                </a:lnTo>
                                <a:lnTo>
                                  <a:pt x="2" y="171"/>
                                </a:lnTo>
                                <a:lnTo>
                                  <a:pt x="2" y="178"/>
                                </a:lnTo>
                                <a:lnTo>
                                  <a:pt x="3" y="185"/>
                                </a:lnTo>
                                <a:lnTo>
                                  <a:pt x="4" y="191"/>
                                </a:lnTo>
                                <a:lnTo>
                                  <a:pt x="5" y="198"/>
                                </a:lnTo>
                                <a:lnTo>
                                  <a:pt x="6" y="204"/>
                                </a:lnTo>
                                <a:lnTo>
                                  <a:pt x="8" y="210"/>
                                </a:lnTo>
                                <a:lnTo>
                                  <a:pt x="9" y="216"/>
                                </a:lnTo>
                                <a:lnTo>
                                  <a:pt x="11" y="222"/>
                                </a:lnTo>
                                <a:lnTo>
                                  <a:pt x="13" y="227"/>
                                </a:lnTo>
                                <a:lnTo>
                                  <a:pt x="14" y="233"/>
                                </a:lnTo>
                                <a:lnTo>
                                  <a:pt x="16" y="238"/>
                                </a:lnTo>
                                <a:lnTo>
                                  <a:pt x="18" y="243"/>
                                </a:lnTo>
                                <a:lnTo>
                                  <a:pt x="21" y="247"/>
                                </a:lnTo>
                                <a:lnTo>
                                  <a:pt x="23" y="252"/>
                                </a:lnTo>
                                <a:lnTo>
                                  <a:pt x="25" y="256"/>
                                </a:lnTo>
                                <a:lnTo>
                                  <a:pt x="27" y="260"/>
                                </a:lnTo>
                                <a:lnTo>
                                  <a:pt x="30" y="263"/>
                                </a:lnTo>
                                <a:lnTo>
                                  <a:pt x="32" y="266"/>
                                </a:lnTo>
                                <a:lnTo>
                                  <a:pt x="35" y="269"/>
                                </a:lnTo>
                                <a:lnTo>
                                  <a:pt x="38" y="272"/>
                                </a:lnTo>
                                <a:lnTo>
                                  <a:pt x="40" y="274"/>
                                </a:lnTo>
                                <a:lnTo>
                                  <a:pt x="43" y="276"/>
                                </a:lnTo>
                                <a:lnTo>
                                  <a:pt x="46" y="277"/>
                                </a:lnTo>
                                <a:lnTo>
                                  <a:pt x="49" y="279"/>
                                </a:lnTo>
                                <a:lnTo>
                                  <a:pt x="51" y="279"/>
                                </a:lnTo>
                                <a:lnTo>
                                  <a:pt x="54" y="280"/>
                                </a:lnTo>
                                <a:lnTo>
                                  <a:pt x="57" y="280"/>
                                </a:lnTo>
                                <a:lnTo>
                                  <a:pt x="60" y="280"/>
                                </a:lnTo>
                                <a:lnTo>
                                  <a:pt x="63" y="279"/>
                                </a:lnTo>
                                <a:lnTo>
                                  <a:pt x="66" y="279"/>
                                </a:lnTo>
                                <a:lnTo>
                                  <a:pt x="68" y="277"/>
                                </a:lnTo>
                                <a:lnTo>
                                  <a:pt x="71" y="276"/>
                                </a:lnTo>
                                <a:lnTo>
                                  <a:pt x="74" y="274"/>
                                </a:lnTo>
                                <a:lnTo>
                                  <a:pt x="76" y="272"/>
                                </a:lnTo>
                                <a:lnTo>
                                  <a:pt x="79" y="269"/>
                                </a:lnTo>
                                <a:lnTo>
                                  <a:pt x="82" y="266"/>
                                </a:lnTo>
                                <a:lnTo>
                                  <a:pt x="84" y="263"/>
                                </a:lnTo>
                                <a:lnTo>
                                  <a:pt x="87" y="260"/>
                                </a:lnTo>
                                <a:lnTo>
                                  <a:pt x="89" y="256"/>
                                </a:lnTo>
                                <a:lnTo>
                                  <a:pt x="91" y="252"/>
                                </a:lnTo>
                                <a:lnTo>
                                  <a:pt x="94" y="247"/>
                                </a:lnTo>
                                <a:lnTo>
                                  <a:pt x="96" y="243"/>
                                </a:lnTo>
                                <a:lnTo>
                                  <a:pt x="98" y="238"/>
                                </a:lnTo>
                                <a:lnTo>
                                  <a:pt x="100" y="233"/>
                                </a:lnTo>
                                <a:lnTo>
                                  <a:pt x="102" y="227"/>
                                </a:lnTo>
                                <a:lnTo>
                                  <a:pt x="103" y="222"/>
                                </a:lnTo>
                                <a:lnTo>
                                  <a:pt x="105" y="216"/>
                                </a:lnTo>
                                <a:lnTo>
                                  <a:pt x="106" y="210"/>
                                </a:lnTo>
                                <a:lnTo>
                                  <a:pt x="108" y="204"/>
                                </a:lnTo>
                                <a:lnTo>
                                  <a:pt x="109" y="198"/>
                                </a:lnTo>
                                <a:lnTo>
                                  <a:pt x="110" y="191"/>
                                </a:lnTo>
                                <a:lnTo>
                                  <a:pt x="111" y="185"/>
                                </a:lnTo>
                                <a:lnTo>
                                  <a:pt x="112" y="178"/>
                                </a:lnTo>
                                <a:lnTo>
                                  <a:pt x="112" y="171"/>
                                </a:lnTo>
                                <a:lnTo>
                                  <a:pt x="113" y="164"/>
                                </a:lnTo>
                                <a:lnTo>
                                  <a:pt x="114" y="158"/>
                                </a:lnTo>
                                <a:lnTo>
                                  <a:pt x="114" y="151"/>
                                </a:lnTo>
                                <a:lnTo>
                                  <a:pt x="114" y="144"/>
                                </a:lnTo>
                                <a:lnTo>
                                  <a:pt x="114" y="137"/>
                                </a:lnTo>
                                <a:lnTo>
                                  <a:pt x="114" y="130"/>
                                </a:lnTo>
                                <a:lnTo>
                                  <a:pt x="114" y="123"/>
                                </a:lnTo>
                                <a:lnTo>
                                  <a:pt x="113" y="116"/>
                                </a:lnTo>
                                <a:lnTo>
                                  <a:pt x="112" y="109"/>
                                </a:lnTo>
                                <a:lnTo>
                                  <a:pt x="112" y="102"/>
                                </a:lnTo>
                                <a:lnTo>
                                  <a:pt x="111" y="96"/>
                                </a:lnTo>
                                <a:lnTo>
                                  <a:pt x="110" y="89"/>
                                </a:lnTo>
                                <a:lnTo>
                                  <a:pt x="109" y="83"/>
                                </a:lnTo>
                                <a:lnTo>
                                  <a:pt x="108" y="76"/>
                                </a:lnTo>
                                <a:lnTo>
                                  <a:pt x="106" y="70"/>
                                </a:lnTo>
                                <a:lnTo>
                                  <a:pt x="105" y="64"/>
                                </a:lnTo>
                                <a:lnTo>
                                  <a:pt x="103" y="58"/>
                                </a:lnTo>
                                <a:lnTo>
                                  <a:pt x="102" y="53"/>
                                </a:lnTo>
                                <a:lnTo>
                                  <a:pt x="100" y="48"/>
                                </a:lnTo>
                                <a:lnTo>
                                  <a:pt x="98" y="42"/>
                                </a:lnTo>
                                <a:lnTo>
                                  <a:pt x="96" y="38"/>
                                </a:lnTo>
                                <a:lnTo>
                                  <a:pt x="94" y="33"/>
                                </a:lnTo>
                                <a:lnTo>
                                  <a:pt x="91" y="29"/>
                                </a:lnTo>
                                <a:lnTo>
                                  <a:pt x="89" y="25"/>
                                </a:lnTo>
                                <a:lnTo>
                                  <a:pt x="87" y="21"/>
                                </a:lnTo>
                                <a:lnTo>
                                  <a:pt x="84" y="17"/>
                                </a:lnTo>
                                <a:lnTo>
                                  <a:pt x="82" y="14"/>
                                </a:lnTo>
                                <a:lnTo>
                                  <a:pt x="79" y="11"/>
                                </a:lnTo>
                                <a:lnTo>
                                  <a:pt x="76" y="9"/>
                                </a:lnTo>
                                <a:lnTo>
                                  <a:pt x="74" y="7"/>
                                </a:lnTo>
                                <a:lnTo>
                                  <a:pt x="71" y="5"/>
                                </a:lnTo>
                                <a:lnTo>
                                  <a:pt x="68" y="3"/>
                                </a:lnTo>
                                <a:lnTo>
                                  <a:pt x="66" y="2"/>
                                </a:lnTo>
                                <a:lnTo>
                                  <a:pt x="63" y="1"/>
                                </a:lnTo>
                                <a:lnTo>
                                  <a:pt x="60" y="0"/>
                                </a:lnTo>
                                <a:lnTo>
                                  <a:pt x="57"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6" name="Line 881"/>
                        <wps:cNvCnPr/>
                        <wps:spPr bwMode="auto">
                          <a:xfrm>
                            <a:off x="3945" y="13172"/>
                            <a:ext cx="1667" cy="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27" name="Freeform 882"/>
                        <wps:cNvSpPr>
                          <a:spLocks/>
                        </wps:cNvSpPr>
                        <wps:spPr bwMode="auto">
                          <a:xfrm>
                            <a:off x="4061" y="13158"/>
                            <a:ext cx="93" cy="308"/>
                          </a:xfrm>
                          <a:custGeom>
                            <a:avLst/>
                            <a:gdLst>
                              <a:gd name="T0" fmla="*/ 4 w 93"/>
                              <a:gd name="T1" fmla="*/ 297 h 308"/>
                              <a:gd name="T2" fmla="*/ 11 w 93"/>
                              <a:gd name="T3" fmla="*/ 303 h 308"/>
                              <a:gd name="T4" fmla="*/ 19 w 93"/>
                              <a:gd name="T5" fmla="*/ 306 h 308"/>
                              <a:gd name="T6" fmla="*/ 26 w 93"/>
                              <a:gd name="T7" fmla="*/ 308 h 308"/>
                              <a:gd name="T8" fmla="*/ 34 w 93"/>
                              <a:gd name="T9" fmla="*/ 307 h 308"/>
                              <a:gd name="T10" fmla="*/ 41 w 93"/>
                              <a:gd name="T11" fmla="*/ 304 h 308"/>
                              <a:gd name="T12" fmla="*/ 49 w 93"/>
                              <a:gd name="T13" fmla="*/ 299 h 308"/>
                              <a:gd name="T14" fmla="*/ 56 w 93"/>
                              <a:gd name="T15" fmla="*/ 292 h 308"/>
                              <a:gd name="T16" fmla="*/ 62 w 93"/>
                              <a:gd name="T17" fmla="*/ 284 h 308"/>
                              <a:gd name="T18" fmla="*/ 69 w 93"/>
                              <a:gd name="T19" fmla="*/ 273 h 308"/>
                              <a:gd name="T20" fmla="*/ 74 w 93"/>
                              <a:gd name="T21" fmla="*/ 261 h 308"/>
                              <a:gd name="T22" fmla="*/ 79 w 93"/>
                              <a:gd name="T23" fmla="*/ 248 h 308"/>
                              <a:gd name="T24" fmla="*/ 83 w 93"/>
                              <a:gd name="T25" fmla="*/ 233 h 308"/>
                              <a:gd name="T26" fmla="*/ 87 w 93"/>
                              <a:gd name="T27" fmla="*/ 217 h 308"/>
                              <a:gd name="T28" fmla="*/ 90 w 93"/>
                              <a:gd name="T29" fmla="*/ 200 h 308"/>
                              <a:gd name="T30" fmla="*/ 91 w 93"/>
                              <a:gd name="T31" fmla="*/ 183 h 308"/>
                              <a:gd name="T32" fmla="*/ 93 w 93"/>
                              <a:gd name="T33" fmla="*/ 165 h 308"/>
                              <a:gd name="T34" fmla="*/ 93 w 93"/>
                              <a:gd name="T35" fmla="*/ 148 h 308"/>
                              <a:gd name="T36" fmla="*/ 92 w 93"/>
                              <a:gd name="T37" fmla="*/ 130 h 308"/>
                              <a:gd name="T38" fmla="*/ 90 w 93"/>
                              <a:gd name="T39" fmla="*/ 112 h 308"/>
                              <a:gd name="T40" fmla="*/ 88 w 93"/>
                              <a:gd name="T41" fmla="*/ 96 h 308"/>
                              <a:gd name="T42" fmla="*/ 85 w 93"/>
                              <a:gd name="T43" fmla="*/ 79 h 308"/>
                              <a:gd name="T44" fmla="*/ 81 w 93"/>
                              <a:gd name="T45" fmla="*/ 64 h 308"/>
                              <a:gd name="T46" fmla="*/ 76 w 93"/>
                              <a:gd name="T47" fmla="*/ 50 h 308"/>
                              <a:gd name="T48" fmla="*/ 71 w 93"/>
                              <a:gd name="T49" fmla="*/ 38 h 308"/>
                              <a:gd name="T50" fmla="*/ 65 w 93"/>
                              <a:gd name="T51" fmla="*/ 27 h 308"/>
                              <a:gd name="T52" fmla="*/ 58 w 93"/>
                              <a:gd name="T53" fmla="*/ 18 h 308"/>
                              <a:gd name="T54" fmla="*/ 51 w 93"/>
                              <a:gd name="T55" fmla="*/ 10 h 308"/>
                              <a:gd name="T56" fmla="*/ 44 w 93"/>
                              <a:gd name="T57" fmla="*/ 5 h 308"/>
                              <a:gd name="T58" fmla="*/ 37 w 93"/>
                              <a:gd name="T59" fmla="*/ 1 h 308"/>
                              <a:gd name="T60" fmla="*/ 29 w 93"/>
                              <a:gd name="T61" fmla="*/ 0 h 308"/>
                              <a:gd name="T62" fmla="*/ 21 w 93"/>
                              <a:gd name="T63" fmla="*/ 0 h 308"/>
                              <a:gd name="T64" fmla="*/ 14 w 93"/>
                              <a:gd name="T65" fmla="*/ 3 h 308"/>
                              <a:gd name="T66" fmla="*/ 7 w 93"/>
                              <a:gd name="T67" fmla="*/ 8 h 308"/>
                              <a:gd name="T68" fmla="*/ 0 w 93"/>
                              <a:gd name="T69" fmla="*/ 14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3" h="308">
                                <a:moveTo>
                                  <a:pt x="1" y="294"/>
                                </a:moveTo>
                                <a:lnTo>
                                  <a:pt x="4" y="297"/>
                                </a:lnTo>
                                <a:lnTo>
                                  <a:pt x="8" y="300"/>
                                </a:lnTo>
                                <a:lnTo>
                                  <a:pt x="11" y="303"/>
                                </a:lnTo>
                                <a:lnTo>
                                  <a:pt x="15" y="305"/>
                                </a:lnTo>
                                <a:lnTo>
                                  <a:pt x="19" y="306"/>
                                </a:lnTo>
                                <a:lnTo>
                                  <a:pt x="23" y="307"/>
                                </a:lnTo>
                                <a:lnTo>
                                  <a:pt x="26" y="308"/>
                                </a:lnTo>
                                <a:lnTo>
                                  <a:pt x="30" y="307"/>
                                </a:lnTo>
                                <a:lnTo>
                                  <a:pt x="34" y="307"/>
                                </a:lnTo>
                                <a:lnTo>
                                  <a:pt x="38" y="306"/>
                                </a:lnTo>
                                <a:lnTo>
                                  <a:pt x="41" y="304"/>
                                </a:lnTo>
                                <a:lnTo>
                                  <a:pt x="45" y="302"/>
                                </a:lnTo>
                                <a:lnTo>
                                  <a:pt x="49" y="299"/>
                                </a:lnTo>
                                <a:lnTo>
                                  <a:pt x="52" y="296"/>
                                </a:lnTo>
                                <a:lnTo>
                                  <a:pt x="56" y="292"/>
                                </a:lnTo>
                                <a:lnTo>
                                  <a:pt x="59" y="288"/>
                                </a:lnTo>
                                <a:lnTo>
                                  <a:pt x="62" y="284"/>
                                </a:lnTo>
                                <a:lnTo>
                                  <a:pt x="65" y="278"/>
                                </a:lnTo>
                                <a:lnTo>
                                  <a:pt x="69" y="273"/>
                                </a:lnTo>
                                <a:lnTo>
                                  <a:pt x="71" y="267"/>
                                </a:lnTo>
                                <a:lnTo>
                                  <a:pt x="74" y="261"/>
                                </a:lnTo>
                                <a:lnTo>
                                  <a:pt x="77" y="255"/>
                                </a:lnTo>
                                <a:lnTo>
                                  <a:pt x="79" y="248"/>
                                </a:lnTo>
                                <a:lnTo>
                                  <a:pt x="81" y="240"/>
                                </a:lnTo>
                                <a:lnTo>
                                  <a:pt x="83" y="233"/>
                                </a:lnTo>
                                <a:lnTo>
                                  <a:pt x="85" y="225"/>
                                </a:lnTo>
                                <a:lnTo>
                                  <a:pt x="87" y="217"/>
                                </a:lnTo>
                                <a:lnTo>
                                  <a:pt x="88" y="209"/>
                                </a:lnTo>
                                <a:lnTo>
                                  <a:pt x="90" y="200"/>
                                </a:lnTo>
                                <a:lnTo>
                                  <a:pt x="91" y="192"/>
                                </a:lnTo>
                                <a:lnTo>
                                  <a:pt x="91" y="183"/>
                                </a:lnTo>
                                <a:lnTo>
                                  <a:pt x="92" y="174"/>
                                </a:lnTo>
                                <a:lnTo>
                                  <a:pt x="93" y="165"/>
                                </a:lnTo>
                                <a:lnTo>
                                  <a:pt x="93" y="156"/>
                                </a:lnTo>
                                <a:lnTo>
                                  <a:pt x="93" y="148"/>
                                </a:lnTo>
                                <a:lnTo>
                                  <a:pt x="92" y="139"/>
                                </a:lnTo>
                                <a:lnTo>
                                  <a:pt x="92" y="130"/>
                                </a:lnTo>
                                <a:lnTo>
                                  <a:pt x="91" y="121"/>
                                </a:lnTo>
                                <a:lnTo>
                                  <a:pt x="90" y="112"/>
                                </a:lnTo>
                                <a:lnTo>
                                  <a:pt x="89" y="104"/>
                                </a:lnTo>
                                <a:lnTo>
                                  <a:pt x="88" y="96"/>
                                </a:lnTo>
                                <a:lnTo>
                                  <a:pt x="86" y="87"/>
                                </a:lnTo>
                                <a:lnTo>
                                  <a:pt x="85" y="79"/>
                                </a:lnTo>
                                <a:lnTo>
                                  <a:pt x="83" y="72"/>
                                </a:lnTo>
                                <a:lnTo>
                                  <a:pt x="81" y="64"/>
                                </a:lnTo>
                                <a:lnTo>
                                  <a:pt x="78" y="57"/>
                                </a:lnTo>
                                <a:lnTo>
                                  <a:pt x="76" y="50"/>
                                </a:lnTo>
                                <a:lnTo>
                                  <a:pt x="73" y="44"/>
                                </a:lnTo>
                                <a:lnTo>
                                  <a:pt x="71" y="38"/>
                                </a:lnTo>
                                <a:lnTo>
                                  <a:pt x="68" y="32"/>
                                </a:lnTo>
                                <a:lnTo>
                                  <a:pt x="65" y="27"/>
                                </a:lnTo>
                                <a:lnTo>
                                  <a:pt x="61" y="22"/>
                                </a:lnTo>
                                <a:lnTo>
                                  <a:pt x="58" y="18"/>
                                </a:lnTo>
                                <a:lnTo>
                                  <a:pt x="55" y="14"/>
                                </a:lnTo>
                                <a:lnTo>
                                  <a:pt x="51" y="10"/>
                                </a:lnTo>
                                <a:lnTo>
                                  <a:pt x="48" y="7"/>
                                </a:lnTo>
                                <a:lnTo>
                                  <a:pt x="44" y="5"/>
                                </a:lnTo>
                                <a:lnTo>
                                  <a:pt x="40" y="3"/>
                                </a:lnTo>
                                <a:lnTo>
                                  <a:pt x="37" y="1"/>
                                </a:lnTo>
                                <a:lnTo>
                                  <a:pt x="33" y="0"/>
                                </a:lnTo>
                                <a:lnTo>
                                  <a:pt x="29" y="0"/>
                                </a:lnTo>
                                <a:lnTo>
                                  <a:pt x="25" y="0"/>
                                </a:lnTo>
                                <a:lnTo>
                                  <a:pt x="21" y="0"/>
                                </a:lnTo>
                                <a:lnTo>
                                  <a:pt x="18" y="1"/>
                                </a:lnTo>
                                <a:lnTo>
                                  <a:pt x="14" y="3"/>
                                </a:lnTo>
                                <a:lnTo>
                                  <a:pt x="10" y="5"/>
                                </a:lnTo>
                                <a:lnTo>
                                  <a:pt x="7" y="8"/>
                                </a:lnTo>
                                <a:lnTo>
                                  <a:pt x="3" y="11"/>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8" name="Freeform 883"/>
                        <wps:cNvSpPr>
                          <a:spLocks/>
                        </wps:cNvSpPr>
                        <wps:spPr bwMode="auto">
                          <a:xfrm>
                            <a:off x="4200" y="13158"/>
                            <a:ext cx="93" cy="307"/>
                          </a:xfrm>
                          <a:custGeom>
                            <a:avLst/>
                            <a:gdLst>
                              <a:gd name="T0" fmla="*/ 1 w 93"/>
                              <a:gd name="T1" fmla="*/ 294 h 307"/>
                              <a:gd name="T2" fmla="*/ 5 w 93"/>
                              <a:gd name="T3" fmla="*/ 298 h 307"/>
                              <a:gd name="T4" fmla="*/ 10 w 93"/>
                              <a:gd name="T5" fmla="*/ 302 h 307"/>
                              <a:gd name="T6" fmla="*/ 14 w 93"/>
                              <a:gd name="T7" fmla="*/ 304 h 307"/>
                              <a:gd name="T8" fmla="*/ 19 w 93"/>
                              <a:gd name="T9" fmla="*/ 306 h 307"/>
                              <a:gd name="T10" fmla="*/ 24 w 93"/>
                              <a:gd name="T11" fmla="*/ 307 h 307"/>
                              <a:gd name="T12" fmla="*/ 29 w 93"/>
                              <a:gd name="T13" fmla="*/ 307 h 307"/>
                              <a:gd name="T14" fmla="*/ 34 w 93"/>
                              <a:gd name="T15" fmla="*/ 307 h 307"/>
                              <a:gd name="T16" fmla="*/ 39 w 93"/>
                              <a:gd name="T17" fmla="*/ 305 h 307"/>
                              <a:gd name="T18" fmla="*/ 43 w 93"/>
                              <a:gd name="T19" fmla="*/ 303 h 307"/>
                              <a:gd name="T20" fmla="*/ 48 w 93"/>
                              <a:gd name="T21" fmla="*/ 300 h 307"/>
                              <a:gd name="T22" fmla="*/ 52 w 93"/>
                              <a:gd name="T23" fmla="*/ 296 h 307"/>
                              <a:gd name="T24" fmla="*/ 57 w 93"/>
                              <a:gd name="T25" fmla="*/ 291 h 307"/>
                              <a:gd name="T26" fmla="*/ 61 w 93"/>
                              <a:gd name="T27" fmla="*/ 285 h 307"/>
                              <a:gd name="T28" fmla="*/ 65 w 93"/>
                              <a:gd name="T29" fmla="*/ 279 h 307"/>
                              <a:gd name="T30" fmla="*/ 69 w 93"/>
                              <a:gd name="T31" fmla="*/ 272 h 307"/>
                              <a:gd name="T32" fmla="*/ 73 w 93"/>
                              <a:gd name="T33" fmla="*/ 265 h 307"/>
                              <a:gd name="T34" fmla="*/ 76 w 93"/>
                              <a:gd name="T35" fmla="*/ 256 h 307"/>
                              <a:gd name="T36" fmla="*/ 79 w 93"/>
                              <a:gd name="T37" fmla="*/ 248 h 307"/>
                              <a:gd name="T38" fmla="*/ 82 w 93"/>
                              <a:gd name="T39" fmla="*/ 238 h 307"/>
                              <a:gd name="T40" fmla="*/ 84 w 93"/>
                              <a:gd name="T41" fmla="*/ 229 h 307"/>
                              <a:gd name="T42" fmla="*/ 86 w 93"/>
                              <a:gd name="T43" fmla="*/ 218 h 307"/>
                              <a:gd name="T44" fmla="*/ 88 w 93"/>
                              <a:gd name="T45" fmla="*/ 208 h 307"/>
                              <a:gd name="T46" fmla="*/ 90 w 93"/>
                              <a:gd name="T47" fmla="*/ 197 h 307"/>
                              <a:gd name="T48" fmla="*/ 91 w 93"/>
                              <a:gd name="T49" fmla="*/ 186 h 307"/>
                              <a:gd name="T50" fmla="*/ 92 w 93"/>
                              <a:gd name="T51" fmla="*/ 175 h 307"/>
                              <a:gd name="T52" fmla="*/ 92 w 93"/>
                              <a:gd name="T53" fmla="*/ 163 h 307"/>
                              <a:gd name="T54" fmla="*/ 93 w 93"/>
                              <a:gd name="T55" fmla="*/ 152 h 307"/>
                              <a:gd name="T56" fmla="*/ 92 w 93"/>
                              <a:gd name="T57" fmla="*/ 141 h 307"/>
                              <a:gd name="T58" fmla="*/ 92 w 93"/>
                              <a:gd name="T59" fmla="*/ 129 h 307"/>
                              <a:gd name="T60" fmla="*/ 91 w 93"/>
                              <a:gd name="T61" fmla="*/ 118 h 307"/>
                              <a:gd name="T62" fmla="*/ 90 w 93"/>
                              <a:gd name="T63" fmla="*/ 107 h 307"/>
                              <a:gd name="T64" fmla="*/ 88 w 93"/>
                              <a:gd name="T65" fmla="*/ 96 h 307"/>
                              <a:gd name="T66" fmla="*/ 86 w 93"/>
                              <a:gd name="T67" fmla="*/ 86 h 307"/>
                              <a:gd name="T68" fmla="*/ 84 w 93"/>
                              <a:gd name="T69" fmla="*/ 76 h 307"/>
                              <a:gd name="T70" fmla="*/ 81 w 93"/>
                              <a:gd name="T71" fmla="*/ 66 h 307"/>
                              <a:gd name="T72" fmla="*/ 78 w 93"/>
                              <a:gd name="T73" fmla="*/ 57 h 307"/>
                              <a:gd name="T74" fmla="*/ 75 w 93"/>
                              <a:gd name="T75" fmla="*/ 48 h 307"/>
                              <a:gd name="T76" fmla="*/ 72 w 93"/>
                              <a:gd name="T77" fmla="*/ 41 h 307"/>
                              <a:gd name="T78" fmla="*/ 68 w 93"/>
                              <a:gd name="T79" fmla="*/ 33 h 307"/>
                              <a:gd name="T80" fmla="*/ 64 w 93"/>
                              <a:gd name="T81" fmla="*/ 26 h 307"/>
                              <a:gd name="T82" fmla="*/ 60 w 93"/>
                              <a:gd name="T83" fmla="*/ 20 h 307"/>
                              <a:gd name="T84" fmla="*/ 56 w 93"/>
                              <a:gd name="T85" fmla="*/ 15 h 307"/>
                              <a:gd name="T86" fmla="*/ 51 w 93"/>
                              <a:gd name="T87" fmla="*/ 10 h 307"/>
                              <a:gd name="T88" fmla="*/ 47 w 93"/>
                              <a:gd name="T89" fmla="*/ 6 h 307"/>
                              <a:gd name="T90" fmla="*/ 42 w 93"/>
                              <a:gd name="T91" fmla="*/ 4 h 307"/>
                              <a:gd name="T92" fmla="*/ 37 w 93"/>
                              <a:gd name="T93" fmla="*/ 1 h 307"/>
                              <a:gd name="T94" fmla="*/ 32 w 93"/>
                              <a:gd name="T95" fmla="*/ 0 h 307"/>
                              <a:gd name="T96" fmla="*/ 28 w 93"/>
                              <a:gd name="T97" fmla="*/ 0 h 307"/>
                              <a:gd name="T98" fmla="*/ 23 w 93"/>
                              <a:gd name="T99" fmla="*/ 0 h 307"/>
                              <a:gd name="T100" fmla="*/ 18 w 93"/>
                              <a:gd name="T101" fmla="*/ 1 h 307"/>
                              <a:gd name="T102" fmla="*/ 13 w 93"/>
                              <a:gd name="T103" fmla="*/ 3 h 307"/>
                              <a:gd name="T104" fmla="*/ 9 w 93"/>
                              <a:gd name="T105" fmla="*/ 6 h 307"/>
                              <a:gd name="T106" fmla="*/ 4 w 93"/>
                              <a:gd name="T107" fmla="*/ 10 h 307"/>
                              <a:gd name="T108" fmla="*/ 0 w 93"/>
                              <a:gd name="T10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307">
                                <a:moveTo>
                                  <a:pt x="1" y="294"/>
                                </a:moveTo>
                                <a:lnTo>
                                  <a:pt x="5" y="298"/>
                                </a:lnTo>
                                <a:lnTo>
                                  <a:pt x="10" y="302"/>
                                </a:lnTo>
                                <a:lnTo>
                                  <a:pt x="14" y="304"/>
                                </a:lnTo>
                                <a:lnTo>
                                  <a:pt x="19" y="306"/>
                                </a:lnTo>
                                <a:lnTo>
                                  <a:pt x="24" y="307"/>
                                </a:lnTo>
                                <a:lnTo>
                                  <a:pt x="29" y="307"/>
                                </a:lnTo>
                                <a:lnTo>
                                  <a:pt x="34" y="307"/>
                                </a:lnTo>
                                <a:lnTo>
                                  <a:pt x="39" y="305"/>
                                </a:lnTo>
                                <a:lnTo>
                                  <a:pt x="43" y="303"/>
                                </a:lnTo>
                                <a:lnTo>
                                  <a:pt x="48" y="300"/>
                                </a:lnTo>
                                <a:lnTo>
                                  <a:pt x="52" y="296"/>
                                </a:lnTo>
                                <a:lnTo>
                                  <a:pt x="57" y="291"/>
                                </a:lnTo>
                                <a:lnTo>
                                  <a:pt x="61" y="285"/>
                                </a:lnTo>
                                <a:lnTo>
                                  <a:pt x="65" y="279"/>
                                </a:lnTo>
                                <a:lnTo>
                                  <a:pt x="69" y="272"/>
                                </a:lnTo>
                                <a:lnTo>
                                  <a:pt x="73" y="265"/>
                                </a:lnTo>
                                <a:lnTo>
                                  <a:pt x="76" y="256"/>
                                </a:lnTo>
                                <a:lnTo>
                                  <a:pt x="79" y="248"/>
                                </a:lnTo>
                                <a:lnTo>
                                  <a:pt x="82" y="238"/>
                                </a:lnTo>
                                <a:lnTo>
                                  <a:pt x="84" y="229"/>
                                </a:lnTo>
                                <a:lnTo>
                                  <a:pt x="86" y="218"/>
                                </a:lnTo>
                                <a:lnTo>
                                  <a:pt x="88" y="208"/>
                                </a:lnTo>
                                <a:lnTo>
                                  <a:pt x="90" y="197"/>
                                </a:lnTo>
                                <a:lnTo>
                                  <a:pt x="91" y="186"/>
                                </a:lnTo>
                                <a:lnTo>
                                  <a:pt x="92" y="175"/>
                                </a:lnTo>
                                <a:lnTo>
                                  <a:pt x="92" y="163"/>
                                </a:lnTo>
                                <a:lnTo>
                                  <a:pt x="93" y="152"/>
                                </a:lnTo>
                                <a:lnTo>
                                  <a:pt x="92" y="141"/>
                                </a:lnTo>
                                <a:lnTo>
                                  <a:pt x="92" y="129"/>
                                </a:lnTo>
                                <a:lnTo>
                                  <a:pt x="91" y="118"/>
                                </a:lnTo>
                                <a:lnTo>
                                  <a:pt x="90" y="107"/>
                                </a:lnTo>
                                <a:lnTo>
                                  <a:pt x="88" y="96"/>
                                </a:lnTo>
                                <a:lnTo>
                                  <a:pt x="86" y="86"/>
                                </a:lnTo>
                                <a:lnTo>
                                  <a:pt x="84" y="76"/>
                                </a:lnTo>
                                <a:lnTo>
                                  <a:pt x="81" y="66"/>
                                </a:lnTo>
                                <a:lnTo>
                                  <a:pt x="78" y="57"/>
                                </a:lnTo>
                                <a:lnTo>
                                  <a:pt x="75" y="48"/>
                                </a:lnTo>
                                <a:lnTo>
                                  <a:pt x="72" y="41"/>
                                </a:lnTo>
                                <a:lnTo>
                                  <a:pt x="68" y="33"/>
                                </a:lnTo>
                                <a:lnTo>
                                  <a:pt x="64" y="26"/>
                                </a:lnTo>
                                <a:lnTo>
                                  <a:pt x="60" y="20"/>
                                </a:lnTo>
                                <a:lnTo>
                                  <a:pt x="56" y="15"/>
                                </a:lnTo>
                                <a:lnTo>
                                  <a:pt x="51" y="10"/>
                                </a:lnTo>
                                <a:lnTo>
                                  <a:pt x="47" y="6"/>
                                </a:lnTo>
                                <a:lnTo>
                                  <a:pt x="42" y="4"/>
                                </a:lnTo>
                                <a:lnTo>
                                  <a:pt x="37" y="1"/>
                                </a:lnTo>
                                <a:lnTo>
                                  <a:pt x="32" y="0"/>
                                </a:lnTo>
                                <a:lnTo>
                                  <a:pt x="28" y="0"/>
                                </a:lnTo>
                                <a:lnTo>
                                  <a:pt x="23" y="0"/>
                                </a:lnTo>
                                <a:lnTo>
                                  <a:pt x="18" y="1"/>
                                </a:lnTo>
                                <a:lnTo>
                                  <a:pt x="13" y="3"/>
                                </a:lnTo>
                                <a:lnTo>
                                  <a:pt x="9" y="6"/>
                                </a:lnTo>
                                <a:lnTo>
                                  <a:pt x="4"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9" name="Freeform 884"/>
                        <wps:cNvSpPr>
                          <a:spLocks/>
                        </wps:cNvSpPr>
                        <wps:spPr bwMode="auto">
                          <a:xfrm>
                            <a:off x="4338" y="13158"/>
                            <a:ext cx="93" cy="307"/>
                          </a:xfrm>
                          <a:custGeom>
                            <a:avLst/>
                            <a:gdLst>
                              <a:gd name="T0" fmla="*/ 1 w 93"/>
                              <a:gd name="T1" fmla="*/ 294 h 307"/>
                              <a:gd name="T2" fmla="*/ 6 w 93"/>
                              <a:gd name="T3" fmla="*/ 298 h 307"/>
                              <a:gd name="T4" fmla="*/ 11 w 93"/>
                              <a:gd name="T5" fmla="*/ 302 h 307"/>
                              <a:gd name="T6" fmla="*/ 15 w 93"/>
                              <a:gd name="T7" fmla="*/ 304 h 307"/>
                              <a:gd name="T8" fmla="*/ 20 w 93"/>
                              <a:gd name="T9" fmla="*/ 306 h 307"/>
                              <a:gd name="T10" fmla="*/ 25 w 93"/>
                              <a:gd name="T11" fmla="*/ 307 h 307"/>
                              <a:gd name="T12" fmla="*/ 30 w 93"/>
                              <a:gd name="T13" fmla="*/ 307 h 307"/>
                              <a:gd name="T14" fmla="*/ 35 w 93"/>
                              <a:gd name="T15" fmla="*/ 307 h 307"/>
                              <a:gd name="T16" fmla="*/ 39 w 93"/>
                              <a:gd name="T17" fmla="*/ 305 h 307"/>
                              <a:gd name="T18" fmla="*/ 44 w 93"/>
                              <a:gd name="T19" fmla="*/ 303 h 307"/>
                              <a:gd name="T20" fmla="*/ 49 w 93"/>
                              <a:gd name="T21" fmla="*/ 300 h 307"/>
                              <a:gd name="T22" fmla="*/ 53 w 93"/>
                              <a:gd name="T23" fmla="*/ 296 h 307"/>
                              <a:gd name="T24" fmla="*/ 58 w 93"/>
                              <a:gd name="T25" fmla="*/ 291 h 307"/>
                              <a:gd name="T26" fmla="*/ 62 w 93"/>
                              <a:gd name="T27" fmla="*/ 285 h 307"/>
                              <a:gd name="T28" fmla="*/ 66 w 93"/>
                              <a:gd name="T29" fmla="*/ 279 h 307"/>
                              <a:gd name="T30" fmla="*/ 70 w 93"/>
                              <a:gd name="T31" fmla="*/ 272 h 307"/>
                              <a:gd name="T32" fmla="*/ 73 w 93"/>
                              <a:gd name="T33" fmla="*/ 265 h 307"/>
                              <a:gd name="T34" fmla="*/ 77 w 93"/>
                              <a:gd name="T35" fmla="*/ 256 h 307"/>
                              <a:gd name="T36" fmla="*/ 80 w 93"/>
                              <a:gd name="T37" fmla="*/ 248 h 307"/>
                              <a:gd name="T38" fmla="*/ 83 w 93"/>
                              <a:gd name="T39" fmla="*/ 238 h 307"/>
                              <a:gd name="T40" fmla="*/ 85 w 93"/>
                              <a:gd name="T41" fmla="*/ 229 h 307"/>
                              <a:gd name="T42" fmla="*/ 87 w 93"/>
                              <a:gd name="T43" fmla="*/ 218 h 307"/>
                              <a:gd name="T44" fmla="*/ 89 w 93"/>
                              <a:gd name="T45" fmla="*/ 208 h 307"/>
                              <a:gd name="T46" fmla="*/ 91 w 93"/>
                              <a:gd name="T47" fmla="*/ 197 h 307"/>
                              <a:gd name="T48" fmla="*/ 92 w 93"/>
                              <a:gd name="T49" fmla="*/ 186 h 307"/>
                              <a:gd name="T50" fmla="*/ 93 w 93"/>
                              <a:gd name="T51" fmla="*/ 175 h 307"/>
                              <a:gd name="T52" fmla="*/ 93 w 93"/>
                              <a:gd name="T53" fmla="*/ 163 h 307"/>
                              <a:gd name="T54" fmla="*/ 93 w 93"/>
                              <a:gd name="T55" fmla="*/ 152 h 307"/>
                              <a:gd name="T56" fmla="*/ 93 w 93"/>
                              <a:gd name="T57" fmla="*/ 141 h 307"/>
                              <a:gd name="T58" fmla="*/ 93 w 93"/>
                              <a:gd name="T59" fmla="*/ 129 h 307"/>
                              <a:gd name="T60" fmla="*/ 92 w 93"/>
                              <a:gd name="T61" fmla="*/ 118 h 307"/>
                              <a:gd name="T62" fmla="*/ 90 w 93"/>
                              <a:gd name="T63" fmla="*/ 107 h 307"/>
                              <a:gd name="T64" fmla="*/ 89 w 93"/>
                              <a:gd name="T65" fmla="*/ 96 h 307"/>
                              <a:gd name="T66" fmla="*/ 87 w 93"/>
                              <a:gd name="T67" fmla="*/ 86 h 307"/>
                              <a:gd name="T68" fmla="*/ 85 w 93"/>
                              <a:gd name="T69" fmla="*/ 76 h 307"/>
                              <a:gd name="T70" fmla="*/ 82 w 93"/>
                              <a:gd name="T71" fmla="*/ 66 h 307"/>
                              <a:gd name="T72" fmla="*/ 79 w 93"/>
                              <a:gd name="T73" fmla="*/ 57 h 307"/>
                              <a:gd name="T74" fmla="*/ 76 w 93"/>
                              <a:gd name="T75" fmla="*/ 48 h 307"/>
                              <a:gd name="T76" fmla="*/ 73 w 93"/>
                              <a:gd name="T77" fmla="*/ 41 h 307"/>
                              <a:gd name="T78" fmla="*/ 69 w 93"/>
                              <a:gd name="T79" fmla="*/ 33 h 307"/>
                              <a:gd name="T80" fmla="*/ 65 w 93"/>
                              <a:gd name="T81" fmla="*/ 26 h 307"/>
                              <a:gd name="T82" fmla="*/ 61 w 93"/>
                              <a:gd name="T83" fmla="*/ 20 h 307"/>
                              <a:gd name="T84" fmla="*/ 57 w 93"/>
                              <a:gd name="T85" fmla="*/ 15 h 307"/>
                              <a:gd name="T86" fmla="*/ 52 w 93"/>
                              <a:gd name="T87" fmla="*/ 10 h 307"/>
                              <a:gd name="T88" fmla="*/ 48 w 93"/>
                              <a:gd name="T89" fmla="*/ 6 h 307"/>
                              <a:gd name="T90" fmla="*/ 43 w 93"/>
                              <a:gd name="T91" fmla="*/ 4 h 307"/>
                              <a:gd name="T92" fmla="*/ 38 w 93"/>
                              <a:gd name="T93" fmla="*/ 1 h 307"/>
                              <a:gd name="T94" fmla="*/ 33 w 93"/>
                              <a:gd name="T95" fmla="*/ 0 h 307"/>
                              <a:gd name="T96" fmla="*/ 29 w 93"/>
                              <a:gd name="T97" fmla="*/ 0 h 307"/>
                              <a:gd name="T98" fmla="*/ 24 w 93"/>
                              <a:gd name="T99" fmla="*/ 0 h 307"/>
                              <a:gd name="T100" fmla="*/ 19 w 93"/>
                              <a:gd name="T101" fmla="*/ 1 h 307"/>
                              <a:gd name="T102" fmla="*/ 14 w 93"/>
                              <a:gd name="T103" fmla="*/ 3 h 307"/>
                              <a:gd name="T104" fmla="*/ 9 w 93"/>
                              <a:gd name="T105" fmla="*/ 6 h 307"/>
                              <a:gd name="T106" fmla="*/ 5 w 93"/>
                              <a:gd name="T107" fmla="*/ 10 h 307"/>
                              <a:gd name="T108" fmla="*/ 0 w 93"/>
                              <a:gd name="T10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307">
                                <a:moveTo>
                                  <a:pt x="1" y="294"/>
                                </a:moveTo>
                                <a:lnTo>
                                  <a:pt x="6" y="298"/>
                                </a:lnTo>
                                <a:lnTo>
                                  <a:pt x="11" y="302"/>
                                </a:lnTo>
                                <a:lnTo>
                                  <a:pt x="15" y="304"/>
                                </a:lnTo>
                                <a:lnTo>
                                  <a:pt x="20" y="306"/>
                                </a:lnTo>
                                <a:lnTo>
                                  <a:pt x="25" y="307"/>
                                </a:lnTo>
                                <a:lnTo>
                                  <a:pt x="30" y="307"/>
                                </a:lnTo>
                                <a:lnTo>
                                  <a:pt x="35" y="307"/>
                                </a:lnTo>
                                <a:lnTo>
                                  <a:pt x="39" y="305"/>
                                </a:lnTo>
                                <a:lnTo>
                                  <a:pt x="44" y="303"/>
                                </a:lnTo>
                                <a:lnTo>
                                  <a:pt x="49" y="300"/>
                                </a:lnTo>
                                <a:lnTo>
                                  <a:pt x="53" y="296"/>
                                </a:lnTo>
                                <a:lnTo>
                                  <a:pt x="58" y="291"/>
                                </a:lnTo>
                                <a:lnTo>
                                  <a:pt x="62" y="285"/>
                                </a:lnTo>
                                <a:lnTo>
                                  <a:pt x="66" y="279"/>
                                </a:lnTo>
                                <a:lnTo>
                                  <a:pt x="70" y="272"/>
                                </a:lnTo>
                                <a:lnTo>
                                  <a:pt x="73" y="265"/>
                                </a:lnTo>
                                <a:lnTo>
                                  <a:pt x="77" y="256"/>
                                </a:lnTo>
                                <a:lnTo>
                                  <a:pt x="80" y="248"/>
                                </a:lnTo>
                                <a:lnTo>
                                  <a:pt x="83" y="238"/>
                                </a:lnTo>
                                <a:lnTo>
                                  <a:pt x="85" y="229"/>
                                </a:lnTo>
                                <a:lnTo>
                                  <a:pt x="87" y="218"/>
                                </a:lnTo>
                                <a:lnTo>
                                  <a:pt x="89" y="208"/>
                                </a:lnTo>
                                <a:lnTo>
                                  <a:pt x="91" y="197"/>
                                </a:lnTo>
                                <a:lnTo>
                                  <a:pt x="92" y="186"/>
                                </a:lnTo>
                                <a:lnTo>
                                  <a:pt x="93" y="175"/>
                                </a:lnTo>
                                <a:lnTo>
                                  <a:pt x="93" y="163"/>
                                </a:lnTo>
                                <a:lnTo>
                                  <a:pt x="93" y="152"/>
                                </a:lnTo>
                                <a:lnTo>
                                  <a:pt x="93" y="141"/>
                                </a:lnTo>
                                <a:lnTo>
                                  <a:pt x="93" y="129"/>
                                </a:lnTo>
                                <a:lnTo>
                                  <a:pt x="92" y="118"/>
                                </a:lnTo>
                                <a:lnTo>
                                  <a:pt x="90" y="107"/>
                                </a:lnTo>
                                <a:lnTo>
                                  <a:pt x="89" y="96"/>
                                </a:lnTo>
                                <a:lnTo>
                                  <a:pt x="87" y="86"/>
                                </a:lnTo>
                                <a:lnTo>
                                  <a:pt x="85" y="76"/>
                                </a:lnTo>
                                <a:lnTo>
                                  <a:pt x="82" y="66"/>
                                </a:lnTo>
                                <a:lnTo>
                                  <a:pt x="79" y="57"/>
                                </a:lnTo>
                                <a:lnTo>
                                  <a:pt x="76" y="48"/>
                                </a:lnTo>
                                <a:lnTo>
                                  <a:pt x="73" y="41"/>
                                </a:lnTo>
                                <a:lnTo>
                                  <a:pt x="69" y="33"/>
                                </a:lnTo>
                                <a:lnTo>
                                  <a:pt x="65" y="26"/>
                                </a:lnTo>
                                <a:lnTo>
                                  <a:pt x="61" y="20"/>
                                </a:lnTo>
                                <a:lnTo>
                                  <a:pt x="57" y="15"/>
                                </a:lnTo>
                                <a:lnTo>
                                  <a:pt x="52" y="10"/>
                                </a:lnTo>
                                <a:lnTo>
                                  <a:pt x="48" y="6"/>
                                </a:lnTo>
                                <a:lnTo>
                                  <a:pt x="43" y="4"/>
                                </a:lnTo>
                                <a:lnTo>
                                  <a:pt x="38" y="1"/>
                                </a:lnTo>
                                <a:lnTo>
                                  <a:pt x="33" y="0"/>
                                </a:lnTo>
                                <a:lnTo>
                                  <a:pt x="29" y="0"/>
                                </a:lnTo>
                                <a:lnTo>
                                  <a:pt x="24" y="0"/>
                                </a:lnTo>
                                <a:lnTo>
                                  <a:pt x="19" y="1"/>
                                </a:lnTo>
                                <a:lnTo>
                                  <a:pt x="14" y="3"/>
                                </a:lnTo>
                                <a:lnTo>
                                  <a:pt x="9" y="6"/>
                                </a:lnTo>
                                <a:lnTo>
                                  <a:pt x="5"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0" name="Freeform 885"/>
                        <wps:cNvSpPr>
                          <a:spLocks/>
                        </wps:cNvSpPr>
                        <wps:spPr bwMode="auto">
                          <a:xfrm>
                            <a:off x="4477" y="13158"/>
                            <a:ext cx="93" cy="307"/>
                          </a:xfrm>
                          <a:custGeom>
                            <a:avLst/>
                            <a:gdLst>
                              <a:gd name="T0" fmla="*/ 1 w 93"/>
                              <a:gd name="T1" fmla="*/ 294 h 307"/>
                              <a:gd name="T2" fmla="*/ 6 w 93"/>
                              <a:gd name="T3" fmla="*/ 298 h 307"/>
                              <a:gd name="T4" fmla="*/ 11 w 93"/>
                              <a:gd name="T5" fmla="*/ 302 h 307"/>
                              <a:gd name="T6" fmla="*/ 15 w 93"/>
                              <a:gd name="T7" fmla="*/ 304 h 307"/>
                              <a:gd name="T8" fmla="*/ 20 w 93"/>
                              <a:gd name="T9" fmla="*/ 306 h 307"/>
                              <a:gd name="T10" fmla="*/ 25 w 93"/>
                              <a:gd name="T11" fmla="*/ 307 h 307"/>
                              <a:gd name="T12" fmla="*/ 30 w 93"/>
                              <a:gd name="T13" fmla="*/ 307 h 307"/>
                              <a:gd name="T14" fmla="*/ 34 w 93"/>
                              <a:gd name="T15" fmla="*/ 307 h 307"/>
                              <a:gd name="T16" fmla="*/ 39 w 93"/>
                              <a:gd name="T17" fmla="*/ 305 h 307"/>
                              <a:gd name="T18" fmla="*/ 44 w 93"/>
                              <a:gd name="T19" fmla="*/ 303 h 307"/>
                              <a:gd name="T20" fmla="*/ 49 w 93"/>
                              <a:gd name="T21" fmla="*/ 300 h 307"/>
                              <a:gd name="T22" fmla="*/ 53 w 93"/>
                              <a:gd name="T23" fmla="*/ 296 h 307"/>
                              <a:gd name="T24" fmla="*/ 58 w 93"/>
                              <a:gd name="T25" fmla="*/ 291 h 307"/>
                              <a:gd name="T26" fmla="*/ 62 w 93"/>
                              <a:gd name="T27" fmla="*/ 285 h 307"/>
                              <a:gd name="T28" fmla="*/ 66 w 93"/>
                              <a:gd name="T29" fmla="*/ 279 h 307"/>
                              <a:gd name="T30" fmla="*/ 70 w 93"/>
                              <a:gd name="T31" fmla="*/ 272 h 307"/>
                              <a:gd name="T32" fmla="*/ 73 w 93"/>
                              <a:gd name="T33" fmla="*/ 265 h 307"/>
                              <a:gd name="T34" fmla="*/ 77 w 93"/>
                              <a:gd name="T35" fmla="*/ 256 h 307"/>
                              <a:gd name="T36" fmla="*/ 80 w 93"/>
                              <a:gd name="T37" fmla="*/ 248 h 307"/>
                              <a:gd name="T38" fmla="*/ 83 w 93"/>
                              <a:gd name="T39" fmla="*/ 238 h 307"/>
                              <a:gd name="T40" fmla="*/ 85 w 93"/>
                              <a:gd name="T41" fmla="*/ 229 h 307"/>
                              <a:gd name="T42" fmla="*/ 87 w 93"/>
                              <a:gd name="T43" fmla="*/ 218 h 307"/>
                              <a:gd name="T44" fmla="*/ 89 w 93"/>
                              <a:gd name="T45" fmla="*/ 208 h 307"/>
                              <a:gd name="T46" fmla="*/ 91 w 93"/>
                              <a:gd name="T47" fmla="*/ 197 h 307"/>
                              <a:gd name="T48" fmla="*/ 92 w 93"/>
                              <a:gd name="T49" fmla="*/ 186 h 307"/>
                              <a:gd name="T50" fmla="*/ 93 w 93"/>
                              <a:gd name="T51" fmla="*/ 175 h 307"/>
                              <a:gd name="T52" fmla="*/ 93 w 93"/>
                              <a:gd name="T53" fmla="*/ 163 h 307"/>
                              <a:gd name="T54" fmla="*/ 93 w 93"/>
                              <a:gd name="T55" fmla="*/ 152 h 307"/>
                              <a:gd name="T56" fmla="*/ 93 w 93"/>
                              <a:gd name="T57" fmla="*/ 141 h 307"/>
                              <a:gd name="T58" fmla="*/ 93 w 93"/>
                              <a:gd name="T59" fmla="*/ 129 h 307"/>
                              <a:gd name="T60" fmla="*/ 92 w 93"/>
                              <a:gd name="T61" fmla="*/ 118 h 307"/>
                              <a:gd name="T62" fmla="*/ 90 w 93"/>
                              <a:gd name="T63" fmla="*/ 107 h 307"/>
                              <a:gd name="T64" fmla="*/ 89 w 93"/>
                              <a:gd name="T65" fmla="*/ 96 h 307"/>
                              <a:gd name="T66" fmla="*/ 87 w 93"/>
                              <a:gd name="T67" fmla="*/ 86 h 307"/>
                              <a:gd name="T68" fmla="*/ 85 w 93"/>
                              <a:gd name="T69" fmla="*/ 76 h 307"/>
                              <a:gd name="T70" fmla="*/ 82 w 93"/>
                              <a:gd name="T71" fmla="*/ 66 h 307"/>
                              <a:gd name="T72" fmla="*/ 79 w 93"/>
                              <a:gd name="T73" fmla="*/ 57 h 307"/>
                              <a:gd name="T74" fmla="*/ 76 w 93"/>
                              <a:gd name="T75" fmla="*/ 48 h 307"/>
                              <a:gd name="T76" fmla="*/ 72 w 93"/>
                              <a:gd name="T77" fmla="*/ 41 h 307"/>
                              <a:gd name="T78" fmla="*/ 69 w 93"/>
                              <a:gd name="T79" fmla="*/ 33 h 307"/>
                              <a:gd name="T80" fmla="*/ 65 w 93"/>
                              <a:gd name="T81" fmla="*/ 26 h 307"/>
                              <a:gd name="T82" fmla="*/ 61 w 93"/>
                              <a:gd name="T83" fmla="*/ 20 h 307"/>
                              <a:gd name="T84" fmla="*/ 56 w 93"/>
                              <a:gd name="T85" fmla="*/ 15 h 307"/>
                              <a:gd name="T86" fmla="*/ 52 w 93"/>
                              <a:gd name="T87" fmla="*/ 10 h 307"/>
                              <a:gd name="T88" fmla="*/ 47 w 93"/>
                              <a:gd name="T89" fmla="*/ 6 h 307"/>
                              <a:gd name="T90" fmla="*/ 43 w 93"/>
                              <a:gd name="T91" fmla="*/ 4 h 307"/>
                              <a:gd name="T92" fmla="*/ 38 w 93"/>
                              <a:gd name="T93" fmla="*/ 1 h 307"/>
                              <a:gd name="T94" fmla="*/ 33 w 93"/>
                              <a:gd name="T95" fmla="*/ 0 h 307"/>
                              <a:gd name="T96" fmla="*/ 28 w 93"/>
                              <a:gd name="T97" fmla="*/ 0 h 307"/>
                              <a:gd name="T98" fmla="*/ 24 w 93"/>
                              <a:gd name="T99" fmla="*/ 0 h 307"/>
                              <a:gd name="T100" fmla="*/ 19 w 93"/>
                              <a:gd name="T101" fmla="*/ 1 h 307"/>
                              <a:gd name="T102" fmla="*/ 14 w 93"/>
                              <a:gd name="T103" fmla="*/ 3 h 307"/>
                              <a:gd name="T104" fmla="*/ 9 w 93"/>
                              <a:gd name="T105" fmla="*/ 6 h 307"/>
                              <a:gd name="T106" fmla="*/ 5 w 93"/>
                              <a:gd name="T107" fmla="*/ 10 h 307"/>
                              <a:gd name="T108" fmla="*/ 0 w 93"/>
                              <a:gd name="T10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307">
                                <a:moveTo>
                                  <a:pt x="1" y="294"/>
                                </a:moveTo>
                                <a:lnTo>
                                  <a:pt x="6" y="298"/>
                                </a:lnTo>
                                <a:lnTo>
                                  <a:pt x="11" y="302"/>
                                </a:lnTo>
                                <a:lnTo>
                                  <a:pt x="15" y="304"/>
                                </a:lnTo>
                                <a:lnTo>
                                  <a:pt x="20" y="306"/>
                                </a:lnTo>
                                <a:lnTo>
                                  <a:pt x="25" y="307"/>
                                </a:lnTo>
                                <a:lnTo>
                                  <a:pt x="30" y="307"/>
                                </a:lnTo>
                                <a:lnTo>
                                  <a:pt x="34" y="307"/>
                                </a:lnTo>
                                <a:lnTo>
                                  <a:pt x="39" y="305"/>
                                </a:lnTo>
                                <a:lnTo>
                                  <a:pt x="44" y="303"/>
                                </a:lnTo>
                                <a:lnTo>
                                  <a:pt x="49" y="300"/>
                                </a:lnTo>
                                <a:lnTo>
                                  <a:pt x="53" y="296"/>
                                </a:lnTo>
                                <a:lnTo>
                                  <a:pt x="58" y="291"/>
                                </a:lnTo>
                                <a:lnTo>
                                  <a:pt x="62" y="285"/>
                                </a:lnTo>
                                <a:lnTo>
                                  <a:pt x="66" y="279"/>
                                </a:lnTo>
                                <a:lnTo>
                                  <a:pt x="70" y="272"/>
                                </a:lnTo>
                                <a:lnTo>
                                  <a:pt x="73" y="265"/>
                                </a:lnTo>
                                <a:lnTo>
                                  <a:pt x="77" y="256"/>
                                </a:lnTo>
                                <a:lnTo>
                                  <a:pt x="80" y="248"/>
                                </a:lnTo>
                                <a:lnTo>
                                  <a:pt x="83" y="238"/>
                                </a:lnTo>
                                <a:lnTo>
                                  <a:pt x="85" y="229"/>
                                </a:lnTo>
                                <a:lnTo>
                                  <a:pt x="87" y="218"/>
                                </a:lnTo>
                                <a:lnTo>
                                  <a:pt x="89" y="208"/>
                                </a:lnTo>
                                <a:lnTo>
                                  <a:pt x="91" y="197"/>
                                </a:lnTo>
                                <a:lnTo>
                                  <a:pt x="92" y="186"/>
                                </a:lnTo>
                                <a:lnTo>
                                  <a:pt x="93" y="175"/>
                                </a:lnTo>
                                <a:lnTo>
                                  <a:pt x="93" y="163"/>
                                </a:lnTo>
                                <a:lnTo>
                                  <a:pt x="93" y="152"/>
                                </a:lnTo>
                                <a:lnTo>
                                  <a:pt x="93" y="141"/>
                                </a:lnTo>
                                <a:lnTo>
                                  <a:pt x="93" y="129"/>
                                </a:lnTo>
                                <a:lnTo>
                                  <a:pt x="92" y="118"/>
                                </a:lnTo>
                                <a:lnTo>
                                  <a:pt x="90" y="107"/>
                                </a:lnTo>
                                <a:lnTo>
                                  <a:pt x="89" y="96"/>
                                </a:lnTo>
                                <a:lnTo>
                                  <a:pt x="87" y="86"/>
                                </a:lnTo>
                                <a:lnTo>
                                  <a:pt x="85" y="76"/>
                                </a:lnTo>
                                <a:lnTo>
                                  <a:pt x="82" y="66"/>
                                </a:lnTo>
                                <a:lnTo>
                                  <a:pt x="79" y="57"/>
                                </a:lnTo>
                                <a:lnTo>
                                  <a:pt x="76" y="48"/>
                                </a:lnTo>
                                <a:lnTo>
                                  <a:pt x="72" y="41"/>
                                </a:lnTo>
                                <a:lnTo>
                                  <a:pt x="69" y="33"/>
                                </a:lnTo>
                                <a:lnTo>
                                  <a:pt x="65" y="26"/>
                                </a:lnTo>
                                <a:lnTo>
                                  <a:pt x="61" y="20"/>
                                </a:lnTo>
                                <a:lnTo>
                                  <a:pt x="56" y="15"/>
                                </a:lnTo>
                                <a:lnTo>
                                  <a:pt x="52" y="10"/>
                                </a:lnTo>
                                <a:lnTo>
                                  <a:pt x="47" y="6"/>
                                </a:lnTo>
                                <a:lnTo>
                                  <a:pt x="43" y="4"/>
                                </a:lnTo>
                                <a:lnTo>
                                  <a:pt x="38" y="1"/>
                                </a:lnTo>
                                <a:lnTo>
                                  <a:pt x="33" y="0"/>
                                </a:lnTo>
                                <a:lnTo>
                                  <a:pt x="28" y="0"/>
                                </a:lnTo>
                                <a:lnTo>
                                  <a:pt x="24" y="0"/>
                                </a:lnTo>
                                <a:lnTo>
                                  <a:pt x="19" y="1"/>
                                </a:lnTo>
                                <a:lnTo>
                                  <a:pt x="14" y="3"/>
                                </a:lnTo>
                                <a:lnTo>
                                  <a:pt x="9" y="6"/>
                                </a:lnTo>
                                <a:lnTo>
                                  <a:pt x="5"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1" name="Freeform 886"/>
                        <wps:cNvSpPr>
                          <a:spLocks/>
                        </wps:cNvSpPr>
                        <wps:spPr bwMode="auto">
                          <a:xfrm>
                            <a:off x="4616" y="13158"/>
                            <a:ext cx="93" cy="307"/>
                          </a:xfrm>
                          <a:custGeom>
                            <a:avLst/>
                            <a:gdLst>
                              <a:gd name="T0" fmla="*/ 1 w 93"/>
                              <a:gd name="T1" fmla="*/ 294 h 307"/>
                              <a:gd name="T2" fmla="*/ 6 w 93"/>
                              <a:gd name="T3" fmla="*/ 298 h 307"/>
                              <a:gd name="T4" fmla="*/ 10 w 93"/>
                              <a:gd name="T5" fmla="*/ 302 h 307"/>
                              <a:gd name="T6" fmla="*/ 15 w 93"/>
                              <a:gd name="T7" fmla="*/ 304 h 307"/>
                              <a:gd name="T8" fmla="*/ 20 w 93"/>
                              <a:gd name="T9" fmla="*/ 306 h 307"/>
                              <a:gd name="T10" fmla="*/ 25 w 93"/>
                              <a:gd name="T11" fmla="*/ 307 h 307"/>
                              <a:gd name="T12" fmla="*/ 30 w 93"/>
                              <a:gd name="T13" fmla="*/ 307 h 307"/>
                              <a:gd name="T14" fmla="*/ 34 w 93"/>
                              <a:gd name="T15" fmla="*/ 307 h 307"/>
                              <a:gd name="T16" fmla="*/ 39 w 93"/>
                              <a:gd name="T17" fmla="*/ 305 h 307"/>
                              <a:gd name="T18" fmla="*/ 44 w 93"/>
                              <a:gd name="T19" fmla="*/ 303 h 307"/>
                              <a:gd name="T20" fmla="*/ 49 w 93"/>
                              <a:gd name="T21" fmla="*/ 300 h 307"/>
                              <a:gd name="T22" fmla="*/ 53 w 93"/>
                              <a:gd name="T23" fmla="*/ 296 h 307"/>
                              <a:gd name="T24" fmla="*/ 57 w 93"/>
                              <a:gd name="T25" fmla="*/ 291 h 307"/>
                              <a:gd name="T26" fmla="*/ 62 w 93"/>
                              <a:gd name="T27" fmla="*/ 285 h 307"/>
                              <a:gd name="T28" fmla="*/ 66 w 93"/>
                              <a:gd name="T29" fmla="*/ 279 h 307"/>
                              <a:gd name="T30" fmla="*/ 70 w 93"/>
                              <a:gd name="T31" fmla="*/ 272 h 307"/>
                              <a:gd name="T32" fmla="*/ 73 w 93"/>
                              <a:gd name="T33" fmla="*/ 265 h 307"/>
                              <a:gd name="T34" fmla="*/ 77 w 93"/>
                              <a:gd name="T35" fmla="*/ 256 h 307"/>
                              <a:gd name="T36" fmla="*/ 80 w 93"/>
                              <a:gd name="T37" fmla="*/ 248 h 307"/>
                              <a:gd name="T38" fmla="*/ 83 w 93"/>
                              <a:gd name="T39" fmla="*/ 238 h 307"/>
                              <a:gd name="T40" fmla="*/ 85 w 93"/>
                              <a:gd name="T41" fmla="*/ 229 h 307"/>
                              <a:gd name="T42" fmla="*/ 87 w 93"/>
                              <a:gd name="T43" fmla="*/ 218 h 307"/>
                              <a:gd name="T44" fmla="*/ 89 w 93"/>
                              <a:gd name="T45" fmla="*/ 208 h 307"/>
                              <a:gd name="T46" fmla="*/ 91 w 93"/>
                              <a:gd name="T47" fmla="*/ 197 h 307"/>
                              <a:gd name="T48" fmla="*/ 92 w 93"/>
                              <a:gd name="T49" fmla="*/ 186 h 307"/>
                              <a:gd name="T50" fmla="*/ 93 w 93"/>
                              <a:gd name="T51" fmla="*/ 175 h 307"/>
                              <a:gd name="T52" fmla="*/ 93 w 93"/>
                              <a:gd name="T53" fmla="*/ 163 h 307"/>
                              <a:gd name="T54" fmla="*/ 93 w 93"/>
                              <a:gd name="T55" fmla="*/ 152 h 307"/>
                              <a:gd name="T56" fmla="*/ 93 w 93"/>
                              <a:gd name="T57" fmla="*/ 141 h 307"/>
                              <a:gd name="T58" fmla="*/ 93 w 93"/>
                              <a:gd name="T59" fmla="*/ 129 h 307"/>
                              <a:gd name="T60" fmla="*/ 92 w 93"/>
                              <a:gd name="T61" fmla="*/ 118 h 307"/>
                              <a:gd name="T62" fmla="*/ 90 w 93"/>
                              <a:gd name="T63" fmla="*/ 107 h 307"/>
                              <a:gd name="T64" fmla="*/ 89 w 93"/>
                              <a:gd name="T65" fmla="*/ 96 h 307"/>
                              <a:gd name="T66" fmla="*/ 87 w 93"/>
                              <a:gd name="T67" fmla="*/ 86 h 307"/>
                              <a:gd name="T68" fmla="*/ 84 w 93"/>
                              <a:gd name="T69" fmla="*/ 76 h 307"/>
                              <a:gd name="T70" fmla="*/ 82 w 93"/>
                              <a:gd name="T71" fmla="*/ 66 h 307"/>
                              <a:gd name="T72" fmla="*/ 79 w 93"/>
                              <a:gd name="T73" fmla="*/ 57 h 307"/>
                              <a:gd name="T74" fmla="*/ 76 w 93"/>
                              <a:gd name="T75" fmla="*/ 48 h 307"/>
                              <a:gd name="T76" fmla="*/ 72 w 93"/>
                              <a:gd name="T77" fmla="*/ 41 h 307"/>
                              <a:gd name="T78" fmla="*/ 69 w 93"/>
                              <a:gd name="T79" fmla="*/ 33 h 307"/>
                              <a:gd name="T80" fmla="*/ 65 w 93"/>
                              <a:gd name="T81" fmla="*/ 26 h 307"/>
                              <a:gd name="T82" fmla="*/ 61 w 93"/>
                              <a:gd name="T83" fmla="*/ 20 h 307"/>
                              <a:gd name="T84" fmla="*/ 56 w 93"/>
                              <a:gd name="T85" fmla="*/ 15 h 307"/>
                              <a:gd name="T86" fmla="*/ 52 w 93"/>
                              <a:gd name="T87" fmla="*/ 10 h 307"/>
                              <a:gd name="T88" fmla="*/ 47 w 93"/>
                              <a:gd name="T89" fmla="*/ 6 h 307"/>
                              <a:gd name="T90" fmla="*/ 43 w 93"/>
                              <a:gd name="T91" fmla="*/ 4 h 307"/>
                              <a:gd name="T92" fmla="*/ 38 w 93"/>
                              <a:gd name="T93" fmla="*/ 1 h 307"/>
                              <a:gd name="T94" fmla="*/ 33 w 93"/>
                              <a:gd name="T95" fmla="*/ 0 h 307"/>
                              <a:gd name="T96" fmla="*/ 28 w 93"/>
                              <a:gd name="T97" fmla="*/ 0 h 307"/>
                              <a:gd name="T98" fmla="*/ 23 w 93"/>
                              <a:gd name="T99" fmla="*/ 0 h 307"/>
                              <a:gd name="T100" fmla="*/ 19 w 93"/>
                              <a:gd name="T101" fmla="*/ 1 h 307"/>
                              <a:gd name="T102" fmla="*/ 14 w 93"/>
                              <a:gd name="T103" fmla="*/ 3 h 307"/>
                              <a:gd name="T104" fmla="*/ 9 w 93"/>
                              <a:gd name="T105" fmla="*/ 6 h 307"/>
                              <a:gd name="T106" fmla="*/ 5 w 93"/>
                              <a:gd name="T107" fmla="*/ 10 h 307"/>
                              <a:gd name="T108" fmla="*/ 0 w 93"/>
                              <a:gd name="T10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307">
                                <a:moveTo>
                                  <a:pt x="1" y="294"/>
                                </a:moveTo>
                                <a:lnTo>
                                  <a:pt x="6" y="298"/>
                                </a:lnTo>
                                <a:lnTo>
                                  <a:pt x="10" y="302"/>
                                </a:lnTo>
                                <a:lnTo>
                                  <a:pt x="15" y="304"/>
                                </a:lnTo>
                                <a:lnTo>
                                  <a:pt x="20" y="306"/>
                                </a:lnTo>
                                <a:lnTo>
                                  <a:pt x="25" y="307"/>
                                </a:lnTo>
                                <a:lnTo>
                                  <a:pt x="30" y="307"/>
                                </a:lnTo>
                                <a:lnTo>
                                  <a:pt x="34" y="307"/>
                                </a:lnTo>
                                <a:lnTo>
                                  <a:pt x="39" y="305"/>
                                </a:lnTo>
                                <a:lnTo>
                                  <a:pt x="44" y="303"/>
                                </a:lnTo>
                                <a:lnTo>
                                  <a:pt x="49" y="300"/>
                                </a:lnTo>
                                <a:lnTo>
                                  <a:pt x="53" y="296"/>
                                </a:lnTo>
                                <a:lnTo>
                                  <a:pt x="57" y="291"/>
                                </a:lnTo>
                                <a:lnTo>
                                  <a:pt x="62" y="285"/>
                                </a:lnTo>
                                <a:lnTo>
                                  <a:pt x="66" y="279"/>
                                </a:lnTo>
                                <a:lnTo>
                                  <a:pt x="70" y="272"/>
                                </a:lnTo>
                                <a:lnTo>
                                  <a:pt x="73" y="265"/>
                                </a:lnTo>
                                <a:lnTo>
                                  <a:pt x="77" y="256"/>
                                </a:lnTo>
                                <a:lnTo>
                                  <a:pt x="80" y="248"/>
                                </a:lnTo>
                                <a:lnTo>
                                  <a:pt x="83" y="238"/>
                                </a:lnTo>
                                <a:lnTo>
                                  <a:pt x="85" y="229"/>
                                </a:lnTo>
                                <a:lnTo>
                                  <a:pt x="87" y="218"/>
                                </a:lnTo>
                                <a:lnTo>
                                  <a:pt x="89" y="208"/>
                                </a:lnTo>
                                <a:lnTo>
                                  <a:pt x="91" y="197"/>
                                </a:lnTo>
                                <a:lnTo>
                                  <a:pt x="92" y="186"/>
                                </a:lnTo>
                                <a:lnTo>
                                  <a:pt x="93" y="175"/>
                                </a:lnTo>
                                <a:lnTo>
                                  <a:pt x="93" y="163"/>
                                </a:lnTo>
                                <a:lnTo>
                                  <a:pt x="93" y="152"/>
                                </a:lnTo>
                                <a:lnTo>
                                  <a:pt x="93" y="141"/>
                                </a:lnTo>
                                <a:lnTo>
                                  <a:pt x="93" y="129"/>
                                </a:lnTo>
                                <a:lnTo>
                                  <a:pt x="92" y="118"/>
                                </a:lnTo>
                                <a:lnTo>
                                  <a:pt x="90" y="107"/>
                                </a:lnTo>
                                <a:lnTo>
                                  <a:pt x="89" y="96"/>
                                </a:lnTo>
                                <a:lnTo>
                                  <a:pt x="87" y="86"/>
                                </a:lnTo>
                                <a:lnTo>
                                  <a:pt x="84" y="76"/>
                                </a:lnTo>
                                <a:lnTo>
                                  <a:pt x="82" y="66"/>
                                </a:lnTo>
                                <a:lnTo>
                                  <a:pt x="79" y="57"/>
                                </a:lnTo>
                                <a:lnTo>
                                  <a:pt x="76" y="48"/>
                                </a:lnTo>
                                <a:lnTo>
                                  <a:pt x="72" y="41"/>
                                </a:lnTo>
                                <a:lnTo>
                                  <a:pt x="69" y="33"/>
                                </a:lnTo>
                                <a:lnTo>
                                  <a:pt x="65" y="26"/>
                                </a:lnTo>
                                <a:lnTo>
                                  <a:pt x="61" y="20"/>
                                </a:lnTo>
                                <a:lnTo>
                                  <a:pt x="56" y="15"/>
                                </a:lnTo>
                                <a:lnTo>
                                  <a:pt x="52" y="10"/>
                                </a:lnTo>
                                <a:lnTo>
                                  <a:pt x="47" y="6"/>
                                </a:lnTo>
                                <a:lnTo>
                                  <a:pt x="43" y="4"/>
                                </a:lnTo>
                                <a:lnTo>
                                  <a:pt x="38" y="1"/>
                                </a:lnTo>
                                <a:lnTo>
                                  <a:pt x="33" y="0"/>
                                </a:lnTo>
                                <a:lnTo>
                                  <a:pt x="28" y="0"/>
                                </a:lnTo>
                                <a:lnTo>
                                  <a:pt x="23" y="0"/>
                                </a:lnTo>
                                <a:lnTo>
                                  <a:pt x="19" y="1"/>
                                </a:lnTo>
                                <a:lnTo>
                                  <a:pt x="14" y="3"/>
                                </a:lnTo>
                                <a:lnTo>
                                  <a:pt x="9" y="6"/>
                                </a:lnTo>
                                <a:lnTo>
                                  <a:pt x="5"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2" name="Freeform 887"/>
                        <wps:cNvSpPr>
                          <a:spLocks/>
                        </wps:cNvSpPr>
                        <wps:spPr bwMode="auto">
                          <a:xfrm>
                            <a:off x="4755" y="13158"/>
                            <a:ext cx="93" cy="307"/>
                          </a:xfrm>
                          <a:custGeom>
                            <a:avLst/>
                            <a:gdLst>
                              <a:gd name="T0" fmla="*/ 1 w 93"/>
                              <a:gd name="T1" fmla="*/ 294 h 307"/>
                              <a:gd name="T2" fmla="*/ 6 w 93"/>
                              <a:gd name="T3" fmla="*/ 298 h 307"/>
                              <a:gd name="T4" fmla="*/ 10 w 93"/>
                              <a:gd name="T5" fmla="*/ 302 h 307"/>
                              <a:gd name="T6" fmla="*/ 15 w 93"/>
                              <a:gd name="T7" fmla="*/ 304 h 307"/>
                              <a:gd name="T8" fmla="*/ 20 w 93"/>
                              <a:gd name="T9" fmla="*/ 306 h 307"/>
                              <a:gd name="T10" fmla="*/ 25 w 93"/>
                              <a:gd name="T11" fmla="*/ 307 h 307"/>
                              <a:gd name="T12" fmla="*/ 29 w 93"/>
                              <a:gd name="T13" fmla="*/ 307 h 307"/>
                              <a:gd name="T14" fmla="*/ 34 w 93"/>
                              <a:gd name="T15" fmla="*/ 307 h 307"/>
                              <a:gd name="T16" fmla="*/ 39 w 93"/>
                              <a:gd name="T17" fmla="*/ 305 h 307"/>
                              <a:gd name="T18" fmla="*/ 44 w 93"/>
                              <a:gd name="T19" fmla="*/ 303 h 307"/>
                              <a:gd name="T20" fmla="*/ 48 w 93"/>
                              <a:gd name="T21" fmla="*/ 300 h 307"/>
                              <a:gd name="T22" fmla="*/ 53 w 93"/>
                              <a:gd name="T23" fmla="*/ 296 h 307"/>
                              <a:gd name="T24" fmla="*/ 57 w 93"/>
                              <a:gd name="T25" fmla="*/ 291 h 307"/>
                              <a:gd name="T26" fmla="*/ 62 w 93"/>
                              <a:gd name="T27" fmla="*/ 285 h 307"/>
                              <a:gd name="T28" fmla="*/ 66 w 93"/>
                              <a:gd name="T29" fmla="*/ 279 h 307"/>
                              <a:gd name="T30" fmla="*/ 69 w 93"/>
                              <a:gd name="T31" fmla="*/ 272 h 307"/>
                              <a:gd name="T32" fmla="*/ 73 w 93"/>
                              <a:gd name="T33" fmla="*/ 265 h 307"/>
                              <a:gd name="T34" fmla="*/ 76 w 93"/>
                              <a:gd name="T35" fmla="*/ 256 h 307"/>
                              <a:gd name="T36" fmla="*/ 80 w 93"/>
                              <a:gd name="T37" fmla="*/ 248 h 307"/>
                              <a:gd name="T38" fmla="*/ 82 w 93"/>
                              <a:gd name="T39" fmla="*/ 238 h 307"/>
                              <a:gd name="T40" fmla="*/ 85 w 93"/>
                              <a:gd name="T41" fmla="*/ 229 h 307"/>
                              <a:gd name="T42" fmla="*/ 87 w 93"/>
                              <a:gd name="T43" fmla="*/ 218 h 307"/>
                              <a:gd name="T44" fmla="*/ 89 w 93"/>
                              <a:gd name="T45" fmla="*/ 208 h 307"/>
                              <a:gd name="T46" fmla="*/ 91 w 93"/>
                              <a:gd name="T47" fmla="*/ 197 h 307"/>
                              <a:gd name="T48" fmla="*/ 92 w 93"/>
                              <a:gd name="T49" fmla="*/ 186 h 307"/>
                              <a:gd name="T50" fmla="*/ 93 w 93"/>
                              <a:gd name="T51" fmla="*/ 175 h 307"/>
                              <a:gd name="T52" fmla="*/ 93 w 93"/>
                              <a:gd name="T53" fmla="*/ 163 h 307"/>
                              <a:gd name="T54" fmla="*/ 93 w 93"/>
                              <a:gd name="T55" fmla="*/ 152 h 307"/>
                              <a:gd name="T56" fmla="*/ 93 w 93"/>
                              <a:gd name="T57" fmla="*/ 141 h 307"/>
                              <a:gd name="T58" fmla="*/ 92 w 93"/>
                              <a:gd name="T59" fmla="*/ 129 h 307"/>
                              <a:gd name="T60" fmla="*/ 91 w 93"/>
                              <a:gd name="T61" fmla="*/ 118 h 307"/>
                              <a:gd name="T62" fmla="*/ 90 w 93"/>
                              <a:gd name="T63" fmla="*/ 107 h 307"/>
                              <a:gd name="T64" fmla="*/ 89 w 93"/>
                              <a:gd name="T65" fmla="*/ 96 h 307"/>
                              <a:gd name="T66" fmla="*/ 87 w 93"/>
                              <a:gd name="T67" fmla="*/ 86 h 307"/>
                              <a:gd name="T68" fmla="*/ 84 w 93"/>
                              <a:gd name="T69" fmla="*/ 76 h 307"/>
                              <a:gd name="T70" fmla="*/ 82 w 93"/>
                              <a:gd name="T71" fmla="*/ 66 h 307"/>
                              <a:gd name="T72" fmla="*/ 79 w 93"/>
                              <a:gd name="T73" fmla="*/ 57 h 307"/>
                              <a:gd name="T74" fmla="*/ 76 w 93"/>
                              <a:gd name="T75" fmla="*/ 48 h 307"/>
                              <a:gd name="T76" fmla="*/ 72 w 93"/>
                              <a:gd name="T77" fmla="*/ 41 h 307"/>
                              <a:gd name="T78" fmla="*/ 69 w 93"/>
                              <a:gd name="T79" fmla="*/ 33 h 307"/>
                              <a:gd name="T80" fmla="*/ 65 w 93"/>
                              <a:gd name="T81" fmla="*/ 26 h 307"/>
                              <a:gd name="T82" fmla="*/ 61 w 93"/>
                              <a:gd name="T83" fmla="*/ 20 h 307"/>
                              <a:gd name="T84" fmla="*/ 56 w 93"/>
                              <a:gd name="T85" fmla="*/ 15 h 307"/>
                              <a:gd name="T86" fmla="*/ 52 w 93"/>
                              <a:gd name="T87" fmla="*/ 10 h 307"/>
                              <a:gd name="T88" fmla="*/ 47 w 93"/>
                              <a:gd name="T89" fmla="*/ 6 h 307"/>
                              <a:gd name="T90" fmla="*/ 43 w 93"/>
                              <a:gd name="T91" fmla="*/ 4 h 307"/>
                              <a:gd name="T92" fmla="*/ 38 w 93"/>
                              <a:gd name="T93" fmla="*/ 1 h 307"/>
                              <a:gd name="T94" fmla="*/ 33 w 93"/>
                              <a:gd name="T95" fmla="*/ 0 h 307"/>
                              <a:gd name="T96" fmla="*/ 28 w 93"/>
                              <a:gd name="T97" fmla="*/ 0 h 307"/>
                              <a:gd name="T98" fmla="*/ 23 w 93"/>
                              <a:gd name="T99" fmla="*/ 0 h 307"/>
                              <a:gd name="T100" fmla="*/ 19 w 93"/>
                              <a:gd name="T101" fmla="*/ 1 h 307"/>
                              <a:gd name="T102" fmla="*/ 14 w 93"/>
                              <a:gd name="T103" fmla="*/ 3 h 307"/>
                              <a:gd name="T104" fmla="*/ 9 w 93"/>
                              <a:gd name="T105" fmla="*/ 6 h 307"/>
                              <a:gd name="T106" fmla="*/ 5 w 93"/>
                              <a:gd name="T107" fmla="*/ 10 h 307"/>
                              <a:gd name="T108" fmla="*/ 0 w 93"/>
                              <a:gd name="T10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307">
                                <a:moveTo>
                                  <a:pt x="1" y="294"/>
                                </a:moveTo>
                                <a:lnTo>
                                  <a:pt x="6" y="298"/>
                                </a:lnTo>
                                <a:lnTo>
                                  <a:pt x="10" y="302"/>
                                </a:lnTo>
                                <a:lnTo>
                                  <a:pt x="15" y="304"/>
                                </a:lnTo>
                                <a:lnTo>
                                  <a:pt x="20" y="306"/>
                                </a:lnTo>
                                <a:lnTo>
                                  <a:pt x="25" y="307"/>
                                </a:lnTo>
                                <a:lnTo>
                                  <a:pt x="29" y="307"/>
                                </a:lnTo>
                                <a:lnTo>
                                  <a:pt x="34" y="307"/>
                                </a:lnTo>
                                <a:lnTo>
                                  <a:pt x="39" y="305"/>
                                </a:lnTo>
                                <a:lnTo>
                                  <a:pt x="44" y="303"/>
                                </a:lnTo>
                                <a:lnTo>
                                  <a:pt x="48" y="300"/>
                                </a:lnTo>
                                <a:lnTo>
                                  <a:pt x="53" y="296"/>
                                </a:lnTo>
                                <a:lnTo>
                                  <a:pt x="57" y="291"/>
                                </a:lnTo>
                                <a:lnTo>
                                  <a:pt x="62" y="285"/>
                                </a:lnTo>
                                <a:lnTo>
                                  <a:pt x="66" y="279"/>
                                </a:lnTo>
                                <a:lnTo>
                                  <a:pt x="69" y="272"/>
                                </a:lnTo>
                                <a:lnTo>
                                  <a:pt x="73" y="265"/>
                                </a:lnTo>
                                <a:lnTo>
                                  <a:pt x="76" y="256"/>
                                </a:lnTo>
                                <a:lnTo>
                                  <a:pt x="80" y="248"/>
                                </a:lnTo>
                                <a:lnTo>
                                  <a:pt x="82" y="238"/>
                                </a:lnTo>
                                <a:lnTo>
                                  <a:pt x="85" y="229"/>
                                </a:lnTo>
                                <a:lnTo>
                                  <a:pt x="87" y="218"/>
                                </a:lnTo>
                                <a:lnTo>
                                  <a:pt x="89" y="208"/>
                                </a:lnTo>
                                <a:lnTo>
                                  <a:pt x="91" y="197"/>
                                </a:lnTo>
                                <a:lnTo>
                                  <a:pt x="92" y="186"/>
                                </a:lnTo>
                                <a:lnTo>
                                  <a:pt x="93" y="175"/>
                                </a:lnTo>
                                <a:lnTo>
                                  <a:pt x="93" y="163"/>
                                </a:lnTo>
                                <a:lnTo>
                                  <a:pt x="93" y="152"/>
                                </a:lnTo>
                                <a:lnTo>
                                  <a:pt x="93" y="141"/>
                                </a:lnTo>
                                <a:lnTo>
                                  <a:pt x="92" y="129"/>
                                </a:lnTo>
                                <a:lnTo>
                                  <a:pt x="91" y="118"/>
                                </a:lnTo>
                                <a:lnTo>
                                  <a:pt x="90" y="107"/>
                                </a:lnTo>
                                <a:lnTo>
                                  <a:pt x="89" y="96"/>
                                </a:lnTo>
                                <a:lnTo>
                                  <a:pt x="87" y="86"/>
                                </a:lnTo>
                                <a:lnTo>
                                  <a:pt x="84" y="76"/>
                                </a:lnTo>
                                <a:lnTo>
                                  <a:pt x="82" y="66"/>
                                </a:lnTo>
                                <a:lnTo>
                                  <a:pt x="79" y="57"/>
                                </a:lnTo>
                                <a:lnTo>
                                  <a:pt x="76" y="48"/>
                                </a:lnTo>
                                <a:lnTo>
                                  <a:pt x="72" y="41"/>
                                </a:lnTo>
                                <a:lnTo>
                                  <a:pt x="69" y="33"/>
                                </a:lnTo>
                                <a:lnTo>
                                  <a:pt x="65" y="26"/>
                                </a:lnTo>
                                <a:lnTo>
                                  <a:pt x="61" y="20"/>
                                </a:lnTo>
                                <a:lnTo>
                                  <a:pt x="56" y="15"/>
                                </a:lnTo>
                                <a:lnTo>
                                  <a:pt x="52" y="10"/>
                                </a:lnTo>
                                <a:lnTo>
                                  <a:pt x="47" y="6"/>
                                </a:lnTo>
                                <a:lnTo>
                                  <a:pt x="43" y="4"/>
                                </a:lnTo>
                                <a:lnTo>
                                  <a:pt x="38" y="1"/>
                                </a:lnTo>
                                <a:lnTo>
                                  <a:pt x="33" y="0"/>
                                </a:lnTo>
                                <a:lnTo>
                                  <a:pt x="28" y="0"/>
                                </a:lnTo>
                                <a:lnTo>
                                  <a:pt x="23" y="0"/>
                                </a:lnTo>
                                <a:lnTo>
                                  <a:pt x="19" y="1"/>
                                </a:lnTo>
                                <a:lnTo>
                                  <a:pt x="14" y="3"/>
                                </a:lnTo>
                                <a:lnTo>
                                  <a:pt x="9" y="6"/>
                                </a:lnTo>
                                <a:lnTo>
                                  <a:pt x="5"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3" name="Freeform 888"/>
                        <wps:cNvSpPr>
                          <a:spLocks/>
                        </wps:cNvSpPr>
                        <wps:spPr bwMode="auto">
                          <a:xfrm>
                            <a:off x="4894" y="13158"/>
                            <a:ext cx="93" cy="307"/>
                          </a:xfrm>
                          <a:custGeom>
                            <a:avLst/>
                            <a:gdLst>
                              <a:gd name="T0" fmla="*/ 1 w 93"/>
                              <a:gd name="T1" fmla="*/ 294 h 307"/>
                              <a:gd name="T2" fmla="*/ 5 w 93"/>
                              <a:gd name="T3" fmla="*/ 298 h 307"/>
                              <a:gd name="T4" fmla="*/ 10 w 93"/>
                              <a:gd name="T5" fmla="*/ 302 h 307"/>
                              <a:gd name="T6" fmla="*/ 15 w 93"/>
                              <a:gd name="T7" fmla="*/ 304 h 307"/>
                              <a:gd name="T8" fmla="*/ 20 w 93"/>
                              <a:gd name="T9" fmla="*/ 306 h 307"/>
                              <a:gd name="T10" fmla="*/ 24 w 93"/>
                              <a:gd name="T11" fmla="*/ 307 h 307"/>
                              <a:gd name="T12" fmla="*/ 29 w 93"/>
                              <a:gd name="T13" fmla="*/ 307 h 307"/>
                              <a:gd name="T14" fmla="*/ 34 w 93"/>
                              <a:gd name="T15" fmla="*/ 307 h 307"/>
                              <a:gd name="T16" fmla="*/ 39 w 93"/>
                              <a:gd name="T17" fmla="*/ 305 h 307"/>
                              <a:gd name="T18" fmla="*/ 44 w 93"/>
                              <a:gd name="T19" fmla="*/ 303 h 307"/>
                              <a:gd name="T20" fmla="*/ 48 w 93"/>
                              <a:gd name="T21" fmla="*/ 300 h 307"/>
                              <a:gd name="T22" fmla="*/ 53 w 93"/>
                              <a:gd name="T23" fmla="*/ 296 h 307"/>
                              <a:gd name="T24" fmla="*/ 57 w 93"/>
                              <a:gd name="T25" fmla="*/ 291 h 307"/>
                              <a:gd name="T26" fmla="*/ 62 w 93"/>
                              <a:gd name="T27" fmla="*/ 285 h 307"/>
                              <a:gd name="T28" fmla="*/ 65 w 93"/>
                              <a:gd name="T29" fmla="*/ 279 h 307"/>
                              <a:gd name="T30" fmla="*/ 69 w 93"/>
                              <a:gd name="T31" fmla="*/ 272 h 307"/>
                              <a:gd name="T32" fmla="*/ 73 w 93"/>
                              <a:gd name="T33" fmla="*/ 265 h 307"/>
                              <a:gd name="T34" fmla="*/ 76 w 93"/>
                              <a:gd name="T35" fmla="*/ 256 h 307"/>
                              <a:gd name="T36" fmla="*/ 79 w 93"/>
                              <a:gd name="T37" fmla="*/ 248 h 307"/>
                              <a:gd name="T38" fmla="*/ 82 w 93"/>
                              <a:gd name="T39" fmla="*/ 238 h 307"/>
                              <a:gd name="T40" fmla="*/ 85 w 93"/>
                              <a:gd name="T41" fmla="*/ 229 h 307"/>
                              <a:gd name="T42" fmla="*/ 87 w 93"/>
                              <a:gd name="T43" fmla="*/ 218 h 307"/>
                              <a:gd name="T44" fmla="*/ 89 w 93"/>
                              <a:gd name="T45" fmla="*/ 208 h 307"/>
                              <a:gd name="T46" fmla="*/ 90 w 93"/>
                              <a:gd name="T47" fmla="*/ 197 h 307"/>
                              <a:gd name="T48" fmla="*/ 92 w 93"/>
                              <a:gd name="T49" fmla="*/ 186 h 307"/>
                              <a:gd name="T50" fmla="*/ 92 w 93"/>
                              <a:gd name="T51" fmla="*/ 175 h 307"/>
                              <a:gd name="T52" fmla="*/ 93 w 93"/>
                              <a:gd name="T53" fmla="*/ 163 h 307"/>
                              <a:gd name="T54" fmla="*/ 93 w 93"/>
                              <a:gd name="T55" fmla="*/ 152 h 307"/>
                              <a:gd name="T56" fmla="*/ 93 w 93"/>
                              <a:gd name="T57" fmla="*/ 141 h 307"/>
                              <a:gd name="T58" fmla="*/ 92 w 93"/>
                              <a:gd name="T59" fmla="*/ 129 h 307"/>
                              <a:gd name="T60" fmla="*/ 91 w 93"/>
                              <a:gd name="T61" fmla="*/ 118 h 307"/>
                              <a:gd name="T62" fmla="*/ 90 w 93"/>
                              <a:gd name="T63" fmla="*/ 107 h 307"/>
                              <a:gd name="T64" fmla="*/ 88 w 93"/>
                              <a:gd name="T65" fmla="*/ 96 h 307"/>
                              <a:gd name="T66" fmla="*/ 86 w 93"/>
                              <a:gd name="T67" fmla="*/ 86 h 307"/>
                              <a:gd name="T68" fmla="*/ 84 w 93"/>
                              <a:gd name="T69" fmla="*/ 76 h 307"/>
                              <a:gd name="T70" fmla="*/ 82 w 93"/>
                              <a:gd name="T71" fmla="*/ 66 h 307"/>
                              <a:gd name="T72" fmla="*/ 79 w 93"/>
                              <a:gd name="T73" fmla="*/ 57 h 307"/>
                              <a:gd name="T74" fmla="*/ 76 w 93"/>
                              <a:gd name="T75" fmla="*/ 48 h 307"/>
                              <a:gd name="T76" fmla="*/ 72 w 93"/>
                              <a:gd name="T77" fmla="*/ 41 h 307"/>
                              <a:gd name="T78" fmla="*/ 68 w 93"/>
                              <a:gd name="T79" fmla="*/ 33 h 307"/>
                              <a:gd name="T80" fmla="*/ 65 w 93"/>
                              <a:gd name="T81" fmla="*/ 26 h 307"/>
                              <a:gd name="T82" fmla="*/ 60 w 93"/>
                              <a:gd name="T83" fmla="*/ 20 h 307"/>
                              <a:gd name="T84" fmla="*/ 56 w 93"/>
                              <a:gd name="T85" fmla="*/ 15 h 307"/>
                              <a:gd name="T86" fmla="*/ 52 w 93"/>
                              <a:gd name="T87" fmla="*/ 10 h 307"/>
                              <a:gd name="T88" fmla="*/ 47 w 93"/>
                              <a:gd name="T89" fmla="*/ 6 h 307"/>
                              <a:gd name="T90" fmla="*/ 43 w 93"/>
                              <a:gd name="T91" fmla="*/ 4 h 307"/>
                              <a:gd name="T92" fmla="*/ 38 w 93"/>
                              <a:gd name="T93" fmla="*/ 1 h 307"/>
                              <a:gd name="T94" fmla="*/ 33 w 93"/>
                              <a:gd name="T95" fmla="*/ 0 h 307"/>
                              <a:gd name="T96" fmla="*/ 28 w 93"/>
                              <a:gd name="T97" fmla="*/ 0 h 307"/>
                              <a:gd name="T98" fmla="*/ 23 w 93"/>
                              <a:gd name="T99" fmla="*/ 0 h 307"/>
                              <a:gd name="T100" fmla="*/ 18 w 93"/>
                              <a:gd name="T101" fmla="*/ 1 h 307"/>
                              <a:gd name="T102" fmla="*/ 14 w 93"/>
                              <a:gd name="T103" fmla="*/ 3 h 307"/>
                              <a:gd name="T104" fmla="*/ 9 w 93"/>
                              <a:gd name="T105" fmla="*/ 6 h 307"/>
                              <a:gd name="T106" fmla="*/ 4 w 93"/>
                              <a:gd name="T107" fmla="*/ 10 h 307"/>
                              <a:gd name="T108" fmla="*/ 0 w 93"/>
                              <a:gd name="T10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307">
                                <a:moveTo>
                                  <a:pt x="1" y="294"/>
                                </a:moveTo>
                                <a:lnTo>
                                  <a:pt x="5" y="298"/>
                                </a:lnTo>
                                <a:lnTo>
                                  <a:pt x="10" y="302"/>
                                </a:lnTo>
                                <a:lnTo>
                                  <a:pt x="15" y="304"/>
                                </a:lnTo>
                                <a:lnTo>
                                  <a:pt x="20" y="306"/>
                                </a:lnTo>
                                <a:lnTo>
                                  <a:pt x="24" y="307"/>
                                </a:lnTo>
                                <a:lnTo>
                                  <a:pt x="29" y="307"/>
                                </a:lnTo>
                                <a:lnTo>
                                  <a:pt x="34" y="307"/>
                                </a:lnTo>
                                <a:lnTo>
                                  <a:pt x="39" y="305"/>
                                </a:lnTo>
                                <a:lnTo>
                                  <a:pt x="44" y="303"/>
                                </a:lnTo>
                                <a:lnTo>
                                  <a:pt x="48" y="300"/>
                                </a:lnTo>
                                <a:lnTo>
                                  <a:pt x="53" y="296"/>
                                </a:lnTo>
                                <a:lnTo>
                                  <a:pt x="57" y="291"/>
                                </a:lnTo>
                                <a:lnTo>
                                  <a:pt x="62" y="285"/>
                                </a:lnTo>
                                <a:lnTo>
                                  <a:pt x="65" y="279"/>
                                </a:lnTo>
                                <a:lnTo>
                                  <a:pt x="69" y="272"/>
                                </a:lnTo>
                                <a:lnTo>
                                  <a:pt x="73" y="265"/>
                                </a:lnTo>
                                <a:lnTo>
                                  <a:pt x="76" y="256"/>
                                </a:lnTo>
                                <a:lnTo>
                                  <a:pt x="79" y="248"/>
                                </a:lnTo>
                                <a:lnTo>
                                  <a:pt x="82" y="238"/>
                                </a:lnTo>
                                <a:lnTo>
                                  <a:pt x="85" y="229"/>
                                </a:lnTo>
                                <a:lnTo>
                                  <a:pt x="87" y="218"/>
                                </a:lnTo>
                                <a:lnTo>
                                  <a:pt x="89" y="208"/>
                                </a:lnTo>
                                <a:lnTo>
                                  <a:pt x="90" y="197"/>
                                </a:lnTo>
                                <a:lnTo>
                                  <a:pt x="92" y="186"/>
                                </a:lnTo>
                                <a:lnTo>
                                  <a:pt x="92" y="175"/>
                                </a:lnTo>
                                <a:lnTo>
                                  <a:pt x="93" y="163"/>
                                </a:lnTo>
                                <a:lnTo>
                                  <a:pt x="93" y="152"/>
                                </a:lnTo>
                                <a:lnTo>
                                  <a:pt x="93" y="141"/>
                                </a:lnTo>
                                <a:lnTo>
                                  <a:pt x="92" y="129"/>
                                </a:lnTo>
                                <a:lnTo>
                                  <a:pt x="91" y="118"/>
                                </a:lnTo>
                                <a:lnTo>
                                  <a:pt x="90" y="107"/>
                                </a:lnTo>
                                <a:lnTo>
                                  <a:pt x="88" y="96"/>
                                </a:lnTo>
                                <a:lnTo>
                                  <a:pt x="86" y="86"/>
                                </a:lnTo>
                                <a:lnTo>
                                  <a:pt x="84" y="76"/>
                                </a:lnTo>
                                <a:lnTo>
                                  <a:pt x="82" y="66"/>
                                </a:lnTo>
                                <a:lnTo>
                                  <a:pt x="79" y="57"/>
                                </a:lnTo>
                                <a:lnTo>
                                  <a:pt x="76" y="48"/>
                                </a:lnTo>
                                <a:lnTo>
                                  <a:pt x="72" y="41"/>
                                </a:lnTo>
                                <a:lnTo>
                                  <a:pt x="68" y="33"/>
                                </a:lnTo>
                                <a:lnTo>
                                  <a:pt x="65" y="26"/>
                                </a:lnTo>
                                <a:lnTo>
                                  <a:pt x="60" y="20"/>
                                </a:lnTo>
                                <a:lnTo>
                                  <a:pt x="56" y="15"/>
                                </a:lnTo>
                                <a:lnTo>
                                  <a:pt x="52" y="10"/>
                                </a:lnTo>
                                <a:lnTo>
                                  <a:pt x="47" y="6"/>
                                </a:lnTo>
                                <a:lnTo>
                                  <a:pt x="43" y="4"/>
                                </a:lnTo>
                                <a:lnTo>
                                  <a:pt x="38" y="1"/>
                                </a:lnTo>
                                <a:lnTo>
                                  <a:pt x="33" y="0"/>
                                </a:lnTo>
                                <a:lnTo>
                                  <a:pt x="28" y="0"/>
                                </a:lnTo>
                                <a:lnTo>
                                  <a:pt x="23" y="0"/>
                                </a:lnTo>
                                <a:lnTo>
                                  <a:pt x="18" y="1"/>
                                </a:lnTo>
                                <a:lnTo>
                                  <a:pt x="14" y="3"/>
                                </a:lnTo>
                                <a:lnTo>
                                  <a:pt x="9" y="6"/>
                                </a:lnTo>
                                <a:lnTo>
                                  <a:pt x="4"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4" name="Freeform 889"/>
                        <wps:cNvSpPr>
                          <a:spLocks/>
                        </wps:cNvSpPr>
                        <wps:spPr bwMode="auto">
                          <a:xfrm>
                            <a:off x="5033" y="13158"/>
                            <a:ext cx="93" cy="307"/>
                          </a:xfrm>
                          <a:custGeom>
                            <a:avLst/>
                            <a:gdLst>
                              <a:gd name="T0" fmla="*/ 1 w 93"/>
                              <a:gd name="T1" fmla="*/ 294 h 307"/>
                              <a:gd name="T2" fmla="*/ 6 w 93"/>
                              <a:gd name="T3" fmla="*/ 298 h 307"/>
                              <a:gd name="T4" fmla="*/ 10 w 93"/>
                              <a:gd name="T5" fmla="*/ 302 h 307"/>
                              <a:gd name="T6" fmla="*/ 15 w 93"/>
                              <a:gd name="T7" fmla="*/ 304 h 307"/>
                              <a:gd name="T8" fmla="*/ 20 w 93"/>
                              <a:gd name="T9" fmla="*/ 306 h 307"/>
                              <a:gd name="T10" fmla="*/ 24 w 93"/>
                              <a:gd name="T11" fmla="*/ 307 h 307"/>
                              <a:gd name="T12" fmla="*/ 29 w 93"/>
                              <a:gd name="T13" fmla="*/ 307 h 307"/>
                              <a:gd name="T14" fmla="*/ 34 w 93"/>
                              <a:gd name="T15" fmla="*/ 307 h 307"/>
                              <a:gd name="T16" fmla="*/ 39 w 93"/>
                              <a:gd name="T17" fmla="*/ 305 h 307"/>
                              <a:gd name="T18" fmla="*/ 44 w 93"/>
                              <a:gd name="T19" fmla="*/ 303 h 307"/>
                              <a:gd name="T20" fmla="*/ 48 w 93"/>
                              <a:gd name="T21" fmla="*/ 300 h 307"/>
                              <a:gd name="T22" fmla="*/ 53 w 93"/>
                              <a:gd name="T23" fmla="*/ 296 h 307"/>
                              <a:gd name="T24" fmla="*/ 57 w 93"/>
                              <a:gd name="T25" fmla="*/ 291 h 307"/>
                              <a:gd name="T26" fmla="*/ 61 w 93"/>
                              <a:gd name="T27" fmla="*/ 285 h 307"/>
                              <a:gd name="T28" fmla="*/ 65 w 93"/>
                              <a:gd name="T29" fmla="*/ 279 h 307"/>
                              <a:gd name="T30" fmla="*/ 69 w 93"/>
                              <a:gd name="T31" fmla="*/ 272 h 307"/>
                              <a:gd name="T32" fmla="*/ 73 w 93"/>
                              <a:gd name="T33" fmla="*/ 265 h 307"/>
                              <a:gd name="T34" fmla="*/ 76 w 93"/>
                              <a:gd name="T35" fmla="*/ 256 h 307"/>
                              <a:gd name="T36" fmla="*/ 79 w 93"/>
                              <a:gd name="T37" fmla="*/ 248 h 307"/>
                              <a:gd name="T38" fmla="*/ 82 w 93"/>
                              <a:gd name="T39" fmla="*/ 238 h 307"/>
                              <a:gd name="T40" fmla="*/ 85 w 93"/>
                              <a:gd name="T41" fmla="*/ 229 h 307"/>
                              <a:gd name="T42" fmla="*/ 87 w 93"/>
                              <a:gd name="T43" fmla="*/ 218 h 307"/>
                              <a:gd name="T44" fmla="*/ 89 w 93"/>
                              <a:gd name="T45" fmla="*/ 208 h 307"/>
                              <a:gd name="T46" fmla="*/ 90 w 93"/>
                              <a:gd name="T47" fmla="*/ 197 h 307"/>
                              <a:gd name="T48" fmla="*/ 92 w 93"/>
                              <a:gd name="T49" fmla="*/ 186 h 307"/>
                              <a:gd name="T50" fmla="*/ 92 w 93"/>
                              <a:gd name="T51" fmla="*/ 175 h 307"/>
                              <a:gd name="T52" fmla="*/ 93 w 93"/>
                              <a:gd name="T53" fmla="*/ 163 h 307"/>
                              <a:gd name="T54" fmla="*/ 93 w 93"/>
                              <a:gd name="T55" fmla="*/ 152 h 307"/>
                              <a:gd name="T56" fmla="*/ 93 w 93"/>
                              <a:gd name="T57" fmla="*/ 141 h 307"/>
                              <a:gd name="T58" fmla="*/ 92 w 93"/>
                              <a:gd name="T59" fmla="*/ 129 h 307"/>
                              <a:gd name="T60" fmla="*/ 91 w 93"/>
                              <a:gd name="T61" fmla="*/ 118 h 307"/>
                              <a:gd name="T62" fmla="*/ 90 w 93"/>
                              <a:gd name="T63" fmla="*/ 107 h 307"/>
                              <a:gd name="T64" fmla="*/ 88 w 93"/>
                              <a:gd name="T65" fmla="*/ 96 h 307"/>
                              <a:gd name="T66" fmla="*/ 86 w 93"/>
                              <a:gd name="T67" fmla="*/ 86 h 307"/>
                              <a:gd name="T68" fmla="*/ 84 w 93"/>
                              <a:gd name="T69" fmla="*/ 76 h 307"/>
                              <a:gd name="T70" fmla="*/ 81 w 93"/>
                              <a:gd name="T71" fmla="*/ 66 h 307"/>
                              <a:gd name="T72" fmla="*/ 79 w 93"/>
                              <a:gd name="T73" fmla="*/ 57 h 307"/>
                              <a:gd name="T74" fmla="*/ 75 w 93"/>
                              <a:gd name="T75" fmla="*/ 48 h 307"/>
                              <a:gd name="T76" fmla="*/ 72 w 93"/>
                              <a:gd name="T77" fmla="*/ 41 h 307"/>
                              <a:gd name="T78" fmla="*/ 68 w 93"/>
                              <a:gd name="T79" fmla="*/ 33 h 307"/>
                              <a:gd name="T80" fmla="*/ 64 w 93"/>
                              <a:gd name="T81" fmla="*/ 26 h 307"/>
                              <a:gd name="T82" fmla="*/ 60 w 93"/>
                              <a:gd name="T83" fmla="*/ 20 h 307"/>
                              <a:gd name="T84" fmla="*/ 56 w 93"/>
                              <a:gd name="T85" fmla="*/ 15 h 307"/>
                              <a:gd name="T86" fmla="*/ 52 w 93"/>
                              <a:gd name="T87" fmla="*/ 10 h 307"/>
                              <a:gd name="T88" fmla="*/ 47 w 93"/>
                              <a:gd name="T89" fmla="*/ 6 h 307"/>
                              <a:gd name="T90" fmla="*/ 42 w 93"/>
                              <a:gd name="T91" fmla="*/ 4 h 307"/>
                              <a:gd name="T92" fmla="*/ 38 w 93"/>
                              <a:gd name="T93" fmla="*/ 1 h 307"/>
                              <a:gd name="T94" fmla="*/ 33 w 93"/>
                              <a:gd name="T95" fmla="*/ 0 h 307"/>
                              <a:gd name="T96" fmla="*/ 28 w 93"/>
                              <a:gd name="T97" fmla="*/ 0 h 307"/>
                              <a:gd name="T98" fmla="*/ 23 w 93"/>
                              <a:gd name="T99" fmla="*/ 0 h 307"/>
                              <a:gd name="T100" fmla="*/ 18 w 93"/>
                              <a:gd name="T101" fmla="*/ 1 h 307"/>
                              <a:gd name="T102" fmla="*/ 14 w 93"/>
                              <a:gd name="T103" fmla="*/ 3 h 307"/>
                              <a:gd name="T104" fmla="*/ 9 w 93"/>
                              <a:gd name="T105" fmla="*/ 6 h 307"/>
                              <a:gd name="T106" fmla="*/ 4 w 93"/>
                              <a:gd name="T107" fmla="*/ 10 h 307"/>
                              <a:gd name="T108" fmla="*/ 0 w 93"/>
                              <a:gd name="T10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307">
                                <a:moveTo>
                                  <a:pt x="1" y="294"/>
                                </a:moveTo>
                                <a:lnTo>
                                  <a:pt x="6" y="298"/>
                                </a:lnTo>
                                <a:lnTo>
                                  <a:pt x="10" y="302"/>
                                </a:lnTo>
                                <a:lnTo>
                                  <a:pt x="15" y="304"/>
                                </a:lnTo>
                                <a:lnTo>
                                  <a:pt x="20" y="306"/>
                                </a:lnTo>
                                <a:lnTo>
                                  <a:pt x="24" y="307"/>
                                </a:lnTo>
                                <a:lnTo>
                                  <a:pt x="29" y="307"/>
                                </a:lnTo>
                                <a:lnTo>
                                  <a:pt x="34" y="307"/>
                                </a:lnTo>
                                <a:lnTo>
                                  <a:pt x="39" y="305"/>
                                </a:lnTo>
                                <a:lnTo>
                                  <a:pt x="44" y="303"/>
                                </a:lnTo>
                                <a:lnTo>
                                  <a:pt x="48" y="300"/>
                                </a:lnTo>
                                <a:lnTo>
                                  <a:pt x="53" y="296"/>
                                </a:lnTo>
                                <a:lnTo>
                                  <a:pt x="57" y="291"/>
                                </a:lnTo>
                                <a:lnTo>
                                  <a:pt x="61" y="285"/>
                                </a:lnTo>
                                <a:lnTo>
                                  <a:pt x="65" y="279"/>
                                </a:lnTo>
                                <a:lnTo>
                                  <a:pt x="69" y="272"/>
                                </a:lnTo>
                                <a:lnTo>
                                  <a:pt x="73" y="265"/>
                                </a:lnTo>
                                <a:lnTo>
                                  <a:pt x="76" y="256"/>
                                </a:lnTo>
                                <a:lnTo>
                                  <a:pt x="79" y="248"/>
                                </a:lnTo>
                                <a:lnTo>
                                  <a:pt x="82" y="238"/>
                                </a:lnTo>
                                <a:lnTo>
                                  <a:pt x="85" y="229"/>
                                </a:lnTo>
                                <a:lnTo>
                                  <a:pt x="87" y="218"/>
                                </a:lnTo>
                                <a:lnTo>
                                  <a:pt x="89" y="208"/>
                                </a:lnTo>
                                <a:lnTo>
                                  <a:pt x="90" y="197"/>
                                </a:lnTo>
                                <a:lnTo>
                                  <a:pt x="92" y="186"/>
                                </a:lnTo>
                                <a:lnTo>
                                  <a:pt x="92" y="175"/>
                                </a:lnTo>
                                <a:lnTo>
                                  <a:pt x="93" y="163"/>
                                </a:lnTo>
                                <a:lnTo>
                                  <a:pt x="93" y="152"/>
                                </a:lnTo>
                                <a:lnTo>
                                  <a:pt x="93" y="141"/>
                                </a:lnTo>
                                <a:lnTo>
                                  <a:pt x="92" y="129"/>
                                </a:lnTo>
                                <a:lnTo>
                                  <a:pt x="91" y="118"/>
                                </a:lnTo>
                                <a:lnTo>
                                  <a:pt x="90" y="107"/>
                                </a:lnTo>
                                <a:lnTo>
                                  <a:pt x="88" y="96"/>
                                </a:lnTo>
                                <a:lnTo>
                                  <a:pt x="86" y="86"/>
                                </a:lnTo>
                                <a:lnTo>
                                  <a:pt x="84" y="76"/>
                                </a:lnTo>
                                <a:lnTo>
                                  <a:pt x="81" y="66"/>
                                </a:lnTo>
                                <a:lnTo>
                                  <a:pt x="79" y="57"/>
                                </a:lnTo>
                                <a:lnTo>
                                  <a:pt x="75" y="48"/>
                                </a:lnTo>
                                <a:lnTo>
                                  <a:pt x="72" y="41"/>
                                </a:lnTo>
                                <a:lnTo>
                                  <a:pt x="68" y="33"/>
                                </a:lnTo>
                                <a:lnTo>
                                  <a:pt x="64" y="26"/>
                                </a:lnTo>
                                <a:lnTo>
                                  <a:pt x="60" y="20"/>
                                </a:lnTo>
                                <a:lnTo>
                                  <a:pt x="56" y="15"/>
                                </a:lnTo>
                                <a:lnTo>
                                  <a:pt x="52" y="10"/>
                                </a:lnTo>
                                <a:lnTo>
                                  <a:pt x="47" y="6"/>
                                </a:lnTo>
                                <a:lnTo>
                                  <a:pt x="42" y="4"/>
                                </a:lnTo>
                                <a:lnTo>
                                  <a:pt x="38" y="1"/>
                                </a:lnTo>
                                <a:lnTo>
                                  <a:pt x="33" y="0"/>
                                </a:lnTo>
                                <a:lnTo>
                                  <a:pt x="28" y="0"/>
                                </a:lnTo>
                                <a:lnTo>
                                  <a:pt x="23" y="0"/>
                                </a:lnTo>
                                <a:lnTo>
                                  <a:pt x="18" y="1"/>
                                </a:lnTo>
                                <a:lnTo>
                                  <a:pt x="14" y="3"/>
                                </a:lnTo>
                                <a:lnTo>
                                  <a:pt x="9" y="6"/>
                                </a:lnTo>
                                <a:lnTo>
                                  <a:pt x="4"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5" name="Freeform 890"/>
                        <wps:cNvSpPr>
                          <a:spLocks/>
                        </wps:cNvSpPr>
                        <wps:spPr bwMode="auto">
                          <a:xfrm>
                            <a:off x="5172" y="13158"/>
                            <a:ext cx="93" cy="307"/>
                          </a:xfrm>
                          <a:custGeom>
                            <a:avLst/>
                            <a:gdLst>
                              <a:gd name="T0" fmla="*/ 1 w 93"/>
                              <a:gd name="T1" fmla="*/ 294 h 307"/>
                              <a:gd name="T2" fmla="*/ 5 w 93"/>
                              <a:gd name="T3" fmla="*/ 298 h 307"/>
                              <a:gd name="T4" fmla="*/ 10 w 93"/>
                              <a:gd name="T5" fmla="*/ 302 h 307"/>
                              <a:gd name="T6" fmla="*/ 15 w 93"/>
                              <a:gd name="T7" fmla="*/ 304 h 307"/>
                              <a:gd name="T8" fmla="*/ 19 w 93"/>
                              <a:gd name="T9" fmla="*/ 306 h 307"/>
                              <a:gd name="T10" fmla="*/ 24 w 93"/>
                              <a:gd name="T11" fmla="*/ 307 h 307"/>
                              <a:gd name="T12" fmla="*/ 29 w 93"/>
                              <a:gd name="T13" fmla="*/ 307 h 307"/>
                              <a:gd name="T14" fmla="*/ 34 w 93"/>
                              <a:gd name="T15" fmla="*/ 307 h 307"/>
                              <a:gd name="T16" fmla="*/ 39 w 93"/>
                              <a:gd name="T17" fmla="*/ 305 h 307"/>
                              <a:gd name="T18" fmla="*/ 44 w 93"/>
                              <a:gd name="T19" fmla="*/ 303 h 307"/>
                              <a:gd name="T20" fmla="*/ 48 w 93"/>
                              <a:gd name="T21" fmla="*/ 300 h 307"/>
                              <a:gd name="T22" fmla="*/ 53 w 93"/>
                              <a:gd name="T23" fmla="*/ 296 h 307"/>
                              <a:gd name="T24" fmla="*/ 57 w 93"/>
                              <a:gd name="T25" fmla="*/ 291 h 307"/>
                              <a:gd name="T26" fmla="*/ 61 w 93"/>
                              <a:gd name="T27" fmla="*/ 285 h 307"/>
                              <a:gd name="T28" fmla="*/ 65 w 93"/>
                              <a:gd name="T29" fmla="*/ 279 h 307"/>
                              <a:gd name="T30" fmla="*/ 69 w 93"/>
                              <a:gd name="T31" fmla="*/ 272 h 307"/>
                              <a:gd name="T32" fmla="*/ 73 w 93"/>
                              <a:gd name="T33" fmla="*/ 265 h 307"/>
                              <a:gd name="T34" fmla="*/ 76 w 93"/>
                              <a:gd name="T35" fmla="*/ 256 h 307"/>
                              <a:gd name="T36" fmla="*/ 79 w 93"/>
                              <a:gd name="T37" fmla="*/ 248 h 307"/>
                              <a:gd name="T38" fmla="*/ 82 w 93"/>
                              <a:gd name="T39" fmla="*/ 238 h 307"/>
                              <a:gd name="T40" fmla="*/ 85 w 93"/>
                              <a:gd name="T41" fmla="*/ 229 h 307"/>
                              <a:gd name="T42" fmla="*/ 87 w 93"/>
                              <a:gd name="T43" fmla="*/ 218 h 307"/>
                              <a:gd name="T44" fmla="*/ 89 w 93"/>
                              <a:gd name="T45" fmla="*/ 208 h 307"/>
                              <a:gd name="T46" fmla="*/ 90 w 93"/>
                              <a:gd name="T47" fmla="*/ 197 h 307"/>
                              <a:gd name="T48" fmla="*/ 91 w 93"/>
                              <a:gd name="T49" fmla="*/ 186 h 307"/>
                              <a:gd name="T50" fmla="*/ 92 w 93"/>
                              <a:gd name="T51" fmla="*/ 175 h 307"/>
                              <a:gd name="T52" fmla="*/ 93 w 93"/>
                              <a:gd name="T53" fmla="*/ 163 h 307"/>
                              <a:gd name="T54" fmla="*/ 93 w 93"/>
                              <a:gd name="T55" fmla="*/ 152 h 307"/>
                              <a:gd name="T56" fmla="*/ 93 w 93"/>
                              <a:gd name="T57" fmla="*/ 141 h 307"/>
                              <a:gd name="T58" fmla="*/ 92 w 93"/>
                              <a:gd name="T59" fmla="*/ 129 h 307"/>
                              <a:gd name="T60" fmla="*/ 91 w 93"/>
                              <a:gd name="T61" fmla="*/ 118 h 307"/>
                              <a:gd name="T62" fmla="*/ 90 w 93"/>
                              <a:gd name="T63" fmla="*/ 107 h 307"/>
                              <a:gd name="T64" fmla="*/ 88 w 93"/>
                              <a:gd name="T65" fmla="*/ 96 h 307"/>
                              <a:gd name="T66" fmla="*/ 86 w 93"/>
                              <a:gd name="T67" fmla="*/ 86 h 307"/>
                              <a:gd name="T68" fmla="*/ 84 w 93"/>
                              <a:gd name="T69" fmla="*/ 76 h 307"/>
                              <a:gd name="T70" fmla="*/ 81 w 93"/>
                              <a:gd name="T71" fmla="*/ 66 h 307"/>
                              <a:gd name="T72" fmla="*/ 78 w 93"/>
                              <a:gd name="T73" fmla="*/ 57 h 307"/>
                              <a:gd name="T74" fmla="*/ 75 w 93"/>
                              <a:gd name="T75" fmla="*/ 48 h 307"/>
                              <a:gd name="T76" fmla="*/ 72 w 93"/>
                              <a:gd name="T77" fmla="*/ 41 h 307"/>
                              <a:gd name="T78" fmla="*/ 68 w 93"/>
                              <a:gd name="T79" fmla="*/ 33 h 307"/>
                              <a:gd name="T80" fmla="*/ 64 w 93"/>
                              <a:gd name="T81" fmla="*/ 26 h 307"/>
                              <a:gd name="T82" fmla="*/ 60 w 93"/>
                              <a:gd name="T83" fmla="*/ 20 h 307"/>
                              <a:gd name="T84" fmla="*/ 56 w 93"/>
                              <a:gd name="T85" fmla="*/ 15 h 307"/>
                              <a:gd name="T86" fmla="*/ 51 w 93"/>
                              <a:gd name="T87" fmla="*/ 10 h 307"/>
                              <a:gd name="T88" fmla="*/ 47 w 93"/>
                              <a:gd name="T89" fmla="*/ 6 h 307"/>
                              <a:gd name="T90" fmla="*/ 42 w 93"/>
                              <a:gd name="T91" fmla="*/ 4 h 307"/>
                              <a:gd name="T92" fmla="*/ 38 w 93"/>
                              <a:gd name="T93" fmla="*/ 1 h 307"/>
                              <a:gd name="T94" fmla="*/ 33 w 93"/>
                              <a:gd name="T95" fmla="*/ 0 h 307"/>
                              <a:gd name="T96" fmla="*/ 28 w 93"/>
                              <a:gd name="T97" fmla="*/ 0 h 307"/>
                              <a:gd name="T98" fmla="*/ 23 w 93"/>
                              <a:gd name="T99" fmla="*/ 0 h 307"/>
                              <a:gd name="T100" fmla="*/ 18 w 93"/>
                              <a:gd name="T101" fmla="*/ 1 h 307"/>
                              <a:gd name="T102" fmla="*/ 14 w 93"/>
                              <a:gd name="T103" fmla="*/ 3 h 307"/>
                              <a:gd name="T104" fmla="*/ 9 w 93"/>
                              <a:gd name="T105" fmla="*/ 6 h 307"/>
                              <a:gd name="T106" fmla="*/ 4 w 93"/>
                              <a:gd name="T107" fmla="*/ 10 h 307"/>
                              <a:gd name="T108" fmla="*/ 0 w 93"/>
                              <a:gd name="T10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307">
                                <a:moveTo>
                                  <a:pt x="1" y="294"/>
                                </a:moveTo>
                                <a:lnTo>
                                  <a:pt x="5" y="298"/>
                                </a:lnTo>
                                <a:lnTo>
                                  <a:pt x="10" y="302"/>
                                </a:lnTo>
                                <a:lnTo>
                                  <a:pt x="15" y="304"/>
                                </a:lnTo>
                                <a:lnTo>
                                  <a:pt x="19" y="306"/>
                                </a:lnTo>
                                <a:lnTo>
                                  <a:pt x="24" y="307"/>
                                </a:lnTo>
                                <a:lnTo>
                                  <a:pt x="29" y="307"/>
                                </a:lnTo>
                                <a:lnTo>
                                  <a:pt x="34" y="307"/>
                                </a:lnTo>
                                <a:lnTo>
                                  <a:pt x="39" y="305"/>
                                </a:lnTo>
                                <a:lnTo>
                                  <a:pt x="44" y="303"/>
                                </a:lnTo>
                                <a:lnTo>
                                  <a:pt x="48" y="300"/>
                                </a:lnTo>
                                <a:lnTo>
                                  <a:pt x="53" y="296"/>
                                </a:lnTo>
                                <a:lnTo>
                                  <a:pt x="57" y="291"/>
                                </a:lnTo>
                                <a:lnTo>
                                  <a:pt x="61" y="285"/>
                                </a:lnTo>
                                <a:lnTo>
                                  <a:pt x="65" y="279"/>
                                </a:lnTo>
                                <a:lnTo>
                                  <a:pt x="69" y="272"/>
                                </a:lnTo>
                                <a:lnTo>
                                  <a:pt x="73" y="265"/>
                                </a:lnTo>
                                <a:lnTo>
                                  <a:pt x="76" y="256"/>
                                </a:lnTo>
                                <a:lnTo>
                                  <a:pt x="79" y="248"/>
                                </a:lnTo>
                                <a:lnTo>
                                  <a:pt x="82" y="238"/>
                                </a:lnTo>
                                <a:lnTo>
                                  <a:pt x="85" y="229"/>
                                </a:lnTo>
                                <a:lnTo>
                                  <a:pt x="87" y="218"/>
                                </a:lnTo>
                                <a:lnTo>
                                  <a:pt x="89" y="208"/>
                                </a:lnTo>
                                <a:lnTo>
                                  <a:pt x="90" y="197"/>
                                </a:lnTo>
                                <a:lnTo>
                                  <a:pt x="91" y="186"/>
                                </a:lnTo>
                                <a:lnTo>
                                  <a:pt x="92" y="175"/>
                                </a:lnTo>
                                <a:lnTo>
                                  <a:pt x="93" y="163"/>
                                </a:lnTo>
                                <a:lnTo>
                                  <a:pt x="93" y="152"/>
                                </a:lnTo>
                                <a:lnTo>
                                  <a:pt x="93" y="141"/>
                                </a:lnTo>
                                <a:lnTo>
                                  <a:pt x="92" y="129"/>
                                </a:lnTo>
                                <a:lnTo>
                                  <a:pt x="91" y="118"/>
                                </a:lnTo>
                                <a:lnTo>
                                  <a:pt x="90" y="107"/>
                                </a:lnTo>
                                <a:lnTo>
                                  <a:pt x="88" y="96"/>
                                </a:lnTo>
                                <a:lnTo>
                                  <a:pt x="86" y="86"/>
                                </a:lnTo>
                                <a:lnTo>
                                  <a:pt x="84" y="76"/>
                                </a:lnTo>
                                <a:lnTo>
                                  <a:pt x="81" y="66"/>
                                </a:lnTo>
                                <a:lnTo>
                                  <a:pt x="78" y="57"/>
                                </a:lnTo>
                                <a:lnTo>
                                  <a:pt x="75" y="48"/>
                                </a:lnTo>
                                <a:lnTo>
                                  <a:pt x="72" y="41"/>
                                </a:lnTo>
                                <a:lnTo>
                                  <a:pt x="68" y="33"/>
                                </a:lnTo>
                                <a:lnTo>
                                  <a:pt x="64" y="26"/>
                                </a:lnTo>
                                <a:lnTo>
                                  <a:pt x="60" y="20"/>
                                </a:lnTo>
                                <a:lnTo>
                                  <a:pt x="56" y="15"/>
                                </a:lnTo>
                                <a:lnTo>
                                  <a:pt x="51" y="10"/>
                                </a:lnTo>
                                <a:lnTo>
                                  <a:pt x="47" y="6"/>
                                </a:lnTo>
                                <a:lnTo>
                                  <a:pt x="42" y="4"/>
                                </a:lnTo>
                                <a:lnTo>
                                  <a:pt x="38" y="1"/>
                                </a:lnTo>
                                <a:lnTo>
                                  <a:pt x="33" y="0"/>
                                </a:lnTo>
                                <a:lnTo>
                                  <a:pt x="28" y="0"/>
                                </a:lnTo>
                                <a:lnTo>
                                  <a:pt x="23" y="0"/>
                                </a:lnTo>
                                <a:lnTo>
                                  <a:pt x="18" y="1"/>
                                </a:lnTo>
                                <a:lnTo>
                                  <a:pt x="14" y="3"/>
                                </a:lnTo>
                                <a:lnTo>
                                  <a:pt x="9" y="6"/>
                                </a:lnTo>
                                <a:lnTo>
                                  <a:pt x="4"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6" name="Freeform 891"/>
                        <wps:cNvSpPr>
                          <a:spLocks/>
                        </wps:cNvSpPr>
                        <wps:spPr bwMode="auto">
                          <a:xfrm>
                            <a:off x="5311" y="13158"/>
                            <a:ext cx="93" cy="307"/>
                          </a:xfrm>
                          <a:custGeom>
                            <a:avLst/>
                            <a:gdLst>
                              <a:gd name="T0" fmla="*/ 1 w 93"/>
                              <a:gd name="T1" fmla="*/ 294 h 307"/>
                              <a:gd name="T2" fmla="*/ 5 w 93"/>
                              <a:gd name="T3" fmla="*/ 298 h 307"/>
                              <a:gd name="T4" fmla="*/ 10 w 93"/>
                              <a:gd name="T5" fmla="*/ 302 h 307"/>
                              <a:gd name="T6" fmla="*/ 14 w 93"/>
                              <a:gd name="T7" fmla="*/ 304 h 307"/>
                              <a:gd name="T8" fmla="*/ 19 w 93"/>
                              <a:gd name="T9" fmla="*/ 306 h 307"/>
                              <a:gd name="T10" fmla="*/ 24 w 93"/>
                              <a:gd name="T11" fmla="*/ 307 h 307"/>
                              <a:gd name="T12" fmla="*/ 29 w 93"/>
                              <a:gd name="T13" fmla="*/ 307 h 307"/>
                              <a:gd name="T14" fmla="*/ 34 w 93"/>
                              <a:gd name="T15" fmla="*/ 307 h 307"/>
                              <a:gd name="T16" fmla="*/ 39 w 93"/>
                              <a:gd name="T17" fmla="*/ 305 h 307"/>
                              <a:gd name="T18" fmla="*/ 43 w 93"/>
                              <a:gd name="T19" fmla="*/ 303 h 307"/>
                              <a:gd name="T20" fmla="*/ 48 w 93"/>
                              <a:gd name="T21" fmla="*/ 300 h 307"/>
                              <a:gd name="T22" fmla="*/ 53 w 93"/>
                              <a:gd name="T23" fmla="*/ 296 h 307"/>
                              <a:gd name="T24" fmla="*/ 57 w 93"/>
                              <a:gd name="T25" fmla="*/ 291 h 307"/>
                              <a:gd name="T26" fmla="*/ 61 w 93"/>
                              <a:gd name="T27" fmla="*/ 285 h 307"/>
                              <a:gd name="T28" fmla="*/ 65 w 93"/>
                              <a:gd name="T29" fmla="*/ 279 h 307"/>
                              <a:gd name="T30" fmla="*/ 69 w 93"/>
                              <a:gd name="T31" fmla="*/ 272 h 307"/>
                              <a:gd name="T32" fmla="*/ 73 w 93"/>
                              <a:gd name="T33" fmla="*/ 265 h 307"/>
                              <a:gd name="T34" fmla="*/ 76 w 93"/>
                              <a:gd name="T35" fmla="*/ 256 h 307"/>
                              <a:gd name="T36" fmla="*/ 79 w 93"/>
                              <a:gd name="T37" fmla="*/ 248 h 307"/>
                              <a:gd name="T38" fmla="*/ 82 w 93"/>
                              <a:gd name="T39" fmla="*/ 238 h 307"/>
                              <a:gd name="T40" fmla="*/ 84 w 93"/>
                              <a:gd name="T41" fmla="*/ 229 h 307"/>
                              <a:gd name="T42" fmla="*/ 87 w 93"/>
                              <a:gd name="T43" fmla="*/ 218 h 307"/>
                              <a:gd name="T44" fmla="*/ 89 w 93"/>
                              <a:gd name="T45" fmla="*/ 208 h 307"/>
                              <a:gd name="T46" fmla="*/ 90 w 93"/>
                              <a:gd name="T47" fmla="*/ 197 h 307"/>
                              <a:gd name="T48" fmla="*/ 91 w 93"/>
                              <a:gd name="T49" fmla="*/ 186 h 307"/>
                              <a:gd name="T50" fmla="*/ 92 w 93"/>
                              <a:gd name="T51" fmla="*/ 175 h 307"/>
                              <a:gd name="T52" fmla="*/ 93 w 93"/>
                              <a:gd name="T53" fmla="*/ 163 h 307"/>
                              <a:gd name="T54" fmla="*/ 93 w 93"/>
                              <a:gd name="T55" fmla="*/ 152 h 307"/>
                              <a:gd name="T56" fmla="*/ 93 w 93"/>
                              <a:gd name="T57" fmla="*/ 141 h 307"/>
                              <a:gd name="T58" fmla="*/ 92 w 93"/>
                              <a:gd name="T59" fmla="*/ 129 h 307"/>
                              <a:gd name="T60" fmla="*/ 91 w 93"/>
                              <a:gd name="T61" fmla="*/ 118 h 307"/>
                              <a:gd name="T62" fmla="*/ 90 w 93"/>
                              <a:gd name="T63" fmla="*/ 107 h 307"/>
                              <a:gd name="T64" fmla="*/ 88 w 93"/>
                              <a:gd name="T65" fmla="*/ 96 h 307"/>
                              <a:gd name="T66" fmla="*/ 86 w 93"/>
                              <a:gd name="T67" fmla="*/ 86 h 307"/>
                              <a:gd name="T68" fmla="*/ 84 w 93"/>
                              <a:gd name="T69" fmla="*/ 76 h 307"/>
                              <a:gd name="T70" fmla="*/ 81 w 93"/>
                              <a:gd name="T71" fmla="*/ 66 h 307"/>
                              <a:gd name="T72" fmla="*/ 78 w 93"/>
                              <a:gd name="T73" fmla="*/ 57 h 307"/>
                              <a:gd name="T74" fmla="*/ 75 w 93"/>
                              <a:gd name="T75" fmla="*/ 48 h 307"/>
                              <a:gd name="T76" fmla="*/ 72 w 93"/>
                              <a:gd name="T77" fmla="*/ 41 h 307"/>
                              <a:gd name="T78" fmla="*/ 68 w 93"/>
                              <a:gd name="T79" fmla="*/ 33 h 307"/>
                              <a:gd name="T80" fmla="*/ 64 w 93"/>
                              <a:gd name="T81" fmla="*/ 26 h 307"/>
                              <a:gd name="T82" fmla="*/ 60 w 93"/>
                              <a:gd name="T83" fmla="*/ 20 h 307"/>
                              <a:gd name="T84" fmla="*/ 56 w 93"/>
                              <a:gd name="T85" fmla="*/ 15 h 307"/>
                              <a:gd name="T86" fmla="*/ 51 w 93"/>
                              <a:gd name="T87" fmla="*/ 10 h 307"/>
                              <a:gd name="T88" fmla="*/ 47 w 93"/>
                              <a:gd name="T89" fmla="*/ 6 h 307"/>
                              <a:gd name="T90" fmla="*/ 42 w 93"/>
                              <a:gd name="T91" fmla="*/ 4 h 307"/>
                              <a:gd name="T92" fmla="*/ 37 w 93"/>
                              <a:gd name="T93" fmla="*/ 1 h 307"/>
                              <a:gd name="T94" fmla="*/ 33 w 93"/>
                              <a:gd name="T95" fmla="*/ 0 h 307"/>
                              <a:gd name="T96" fmla="*/ 28 w 93"/>
                              <a:gd name="T97" fmla="*/ 0 h 307"/>
                              <a:gd name="T98" fmla="*/ 23 w 93"/>
                              <a:gd name="T99" fmla="*/ 0 h 307"/>
                              <a:gd name="T100" fmla="*/ 18 w 93"/>
                              <a:gd name="T101" fmla="*/ 1 h 307"/>
                              <a:gd name="T102" fmla="*/ 13 w 93"/>
                              <a:gd name="T103" fmla="*/ 3 h 307"/>
                              <a:gd name="T104" fmla="*/ 9 w 93"/>
                              <a:gd name="T105" fmla="*/ 6 h 307"/>
                              <a:gd name="T106" fmla="*/ 4 w 93"/>
                              <a:gd name="T107" fmla="*/ 10 h 307"/>
                              <a:gd name="T108" fmla="*/ 0 w 93"/>
                              <a:gd name="T109" fmla="*/ 14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3" h="307">
                                <a:moveTo>
                                  <a:pt x="1" y="294"/>
                                </a:moveTo>
                                <a:lnTo>
                                  <a:pt x="5" y="298"/>
                                </a:lnTo>
                                <a:lnTo>
                                  <a:pt x="10" y="302"/>
                                </a:lnTo>
                                <a:lnTo>
                                  <a:pt x="14" y="304"/>
                                </a:lnTo>
                                <a:lnTo>
                                  <a:pt x="19" y="306"/>
                                </a:lnTo>
                                <a:lnTo>
                                  <a:pt x="24" y="307"/>
                                </a:lnTo>
                                <a:lnTo>
                                  <a:pt x="29" y="307"/>
                                </a:lnTo>
                                <a:lnTo>
                                  <a:pt x="34" y="307"/>
                                </a:lnTo>
                                <a:lnTo>
                                  <a:pt x="39" y="305"/>
                                </a:lnTo>
                                <a:lnTo>
                                  <a:pt x="43" y="303"/>
                                </a:lnTo>
                                <a:lnTo>
                                  <a:pt x="48" y="300"/>
                                </a:lnTo>
                                <a:lnTo>
                                  <a:pt x="53" y="296"/>
                                </a:lnTo>
                                <a:lnTo>
                                  <a:pt x="57" y="291"/>
                                </a:lnTo>
                                <a:lnTo>
                                  <a:pt x="61" y="285"/>
                                </a:lnTo>
                                <a:lnTo>
                                  <a:pt x="65" y="279"/>
                                </a:lnTo>
                                <a:lnTo>
                                  <a:pt x="69" y="272"/>
                                </a:lnTo>
                                <a:lnTo>
                                  <a:pt x="73" y="265"/>
                                </a:lnTo>
                                <a:lnTo>
                                  <a:pt x="76" y="256"/>
                                </a:lnTo>
                                <a:lnTo>
                                  <a:pt x="79" y="248"/>
                                </a:lnTo>
                                <a:lnTo>
                                  <a:pt x="82" y="238"/>
                                </a:lnTo>
                                <a:lnTo>
                                  <a:pt x="84" y="229"/>
                                </a:lnTo>
                                <a:lnTo>
                                  <a:pt x="87" y="218"/>
                                </a:lnTo>
                                <a:lnTo>
                                  <a:pt x="89" y="208"/>
                                </a:lnTo>
                                <a:lnTo>
                                  <a:pt x="90" y="197"/>
                                </a:lnTo>
                                <a:lnTo>
                                  <a:pt x="91" y="186"/>
                                </a:lnTo>
                                <a:lnTo>
                                  <a:pt x="92" y="175"/>
                                </a:lnTo>
                                <a:lnTo>
                                  <a:pt x="93" y="163"/>
                                </a:lnTo>
                                <a:lnTo>
                                  <a:pt x="93" y="152"/>
                                </a:lnTo>
                                <a:lnTo>
                                  <a:pt x="93" y="141"/>
                                </a:lnTo>
                                <a:lnTo>
                                  <a:pt x="92" y="129"/>
                                </a:lnTo>
                                <a:lnTo>
                                  <a:pt x="91" y="118"/>
                                </a:lnTo>
                                <a:lnTo>
                                  <a:pt x="90" y="107"/>
                                </a:lnTo>
                                <a:lnTo>
                                  <a:pt x="88" y="96"/>
                                </a:lnTo>
                                <a:lnTo>
                                  <a:pt x="86" y="86"/>
                                </a:lnTo>
                                <a:lnTo>
                                  <a:pt x="84" y="76"/>
                                </a:lnTo>
                                <a:lnTo>
                                  <a:pt x="81" y="66"/>
                                </a:lnTo>
                                <a:lnTo>
                                  <a:pt x="78" y="57"/>
                                </a:lnTo>
                                <a:lnTo>
                                  <a:pt x="75" y="48"/>
                                </a:lnTo>
                                <a:lnTo>
                                  <a:pt x="72" y="41"/>
                                </a:lnTo>
                                <a:lnTo>
                                  <a:pt x="68" y="33"/>
                                </a:lnTo>
                                <a:lnTo>
                                  <a:pt x="64" y="26"/>
                                </a:lnTo>
                                <a:lnTo>
                                  <a:pt x="60" y="20"/>
                                </a:lnTo>
                                <a:lnTo>
                                  <a:pt x="56" y="15"/>
                                </a:lnTo>
                                <a:lnTo>
                                  <a:pt x="51" y="10"/>
                                </a:lnTo>
                                <a:lnTo>
                                  <a:pt x="47" y="6"/>
                                </a:lnTo>
                                <a:lnTo>
                                  <a:pt x="42" y="4"/>
                                </a:lnTo>
                                <a:lnTo>
                                  <a:pt x="37" y="1"/>
                                </a:lnTo>
                                <a:lnTo>
                                  <a:pt x="33" y="0"/>
                                </a:lnTo>
                                <a:lnTo>
                                  <a:pt x="28" y="0"/>
                                </a:lnTo>
                                <a:lnTo>
                                  <a:pt x="23" y="0"/>
                                </a:lnTo>
                                <a:lnTo>
                                  <a:pt x="18" y="1"/>
                                </a:lnTo>
                                <a:lnTo>
                                  <a:pt x="13" y="3"/>
                                </a:lnTo>
                                <a:lnTo>
                                  <a:pt x="9" y="6"/>
                                </a:lnTo>
                                <a:lnTo>
                                  <a:pt x="4"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7" name="Line 892"/>
                        <wps:cNvCnPr/>
                        <wps:spPr bwMode="auto">
                          <a:xfrm>
                            <a:off x="3942" y="13452"/>
                            <a:ext cx="1667" cy="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38" name="Freeform 893"/>
                        <wps:cNvSpPr>
                          <a:spLocks/>
                        </wps:cNvSpPr>
                        <wps:spPr bwMode="auto">
                          <a:xfrm>
                            <a:off x="5609" y="13173"/>
                            <a:ext cx="58" cy="279"/>
                          </a:xfrm>
                          <a:custGeom>
                            <a:avLst/>
                            <a:gdLst>
                              <a:gd name="T0" fmla="*/ 0 w 58"/>
                              <a:gd name="T1" fmla="*/ 279 h 279"/>
                              <a:gd name="T2" fmla="*/ 5 w 58"/>
                              <a:gd name="T3" fmla="*/ 279 h 279"/>
                              <a:gd name="T4" fmla="*/ 10 w 58"/>
                              <a:gd name="T5" fmla="*/ 277 h 279"/>
                              <a:gd name="T6" fmla="*/ 15 w 58"/>
                              <a:gd name="T7" fmla="*/ 274 h 279"/>
                              <a:gd name="T8" fmla="*/ 20 w 58"/>
                              <a:gd name="T9" fmla="*/ 271 h 279"/>
                              <a:gd name="T10" fmla="*/ 25 w 58"/>
                              <a:gd name="T11" fmla="*/ 266 h 279"/>
                              <a:gd name="T12" fmla="*/ 30 w 58"/>
                              <a:gd name="T13" fmla="*/ 260 h 279"/>
                              <a:gd name="T14" fmla="*/ 34 w 58"/>
                              <a:gd name="T15" fmla="*/ 252 h 279"/>
                              <a:gd name="T16" fmla="*/ 38 w 58"/>
                              <a:gd name="T17" fmla="*/ 245 h 279"/>
                              <a:gd name="T18" fmla="*/ 42 w 58"/>
                              <a:gd name="T19" fmla="*/ 236 h 279"/>
                              <a:gd name="T20" fmla="*/ 45 w 58"/>
                              <a:gd name="T21" fmla="*/ 226 h 279"/>
                              <a:gd name="T22" fmla="*/ 48 w 58"/>
                              <a:gd name="T23" fmla="*/ 215 h 279"/>
                              <a:gd name="T24" fmla="*/ 51 w 58"/>
                              <a:gd name="T25" fmla="*/ 204 h 279"/>
                              <a:gd name="T26" fmla="*/ 53 w 58"/>
                              <a:gd name="T27" fmla="*/ 193 h 279"/>
                              <a:gd name="T28" fmla="*/ 55 w 58"/>
                              <a:gd name="T29" fmla="*/ 181 h 279"/>
                              <a:gd name="T30" fmla="*/ 56 w 58"/>
                              <a:gd name="T31" fmla="*/ 168 h 279"/>
                              <a:gd name="T32" fmla="*/ 57 w 58"/>
                              <a:gd name="T33" fmla="*/ 155 h 279"/>
                              <a:gd name="T34" fmla="*/ 58 w 58"/>
                              <a:gd name="T35" fmla="*/ 143 h 279"/>
                              <a:gd name="T36" fmla="*/ 57 w 58"/>
                              <a:gd name="T37" fmla="*/ 130 h 279"/>
                              <a:gd name="T38" fmla="*/ 57 w 58"/>
                              <a:gd name="T39" fmla="*/ 117 h 279"/>
                              <a:gd name="T40" fmla="*/ 56 w 58"/>
                              <a:gd name="T41" fmla="*/ 104 h 279"/>
                              <a:gd name="T42" fmla="*/ 54 w 58"/>
                              <a:gd name="T43" fmla="*/ 92 h 279"/>
                              <a:gd name="T44" fmla="*/ 52 w 58"/>
                              <a:gd name="T45" fmla="*/ 80 h 279"/>
                              <a:gd name="T46" fmla="*/ 50 w 58"/>
                              <a:gd name="T47" fmla="*/ 68 h 279"/>
                              <a:gd name="T48" fmla="*/ 47 w 58"/>
                              <a:gd name="T49" fmla="*/ 58 h 279"/>
                              <a:gd name="T50" fmla="*/ 44 w 58"/>
                              <a:gd name="T51" fmla="*/ 48 h 279"/>
                              <a:gd name="T52" fmla="*/ 40 w 58"/>
                              <a:gd name="T53" fmla="*/ 38 h 279"/>
                              <a:gd name="T54" fmla="*/ 36 w 58"/>
                              <a:gd name="T55" fmla="*/ 30 h 279"/>
                              <a:gd name="T56" fmla="*/ 32 w 58"/>
                              <a:gd name="T57" fmla="*/ 22 h 279"/>
                              <a:gd name="T58" fmla="*/ 27 w 58"/>
                              <a:gd name="T59" fmla="*/ 16 h 279"/>
                              <a:gd name="T60" fmla="*/ 23 w 58"/>
                              <a:gd name="T61" fmla="*/ 10 h 279"/>
                              <a:gd name="T62" fmla="*/ 18 w 58"/>
                              <a:gd name="T63" fmla="*/ 6 h 279"/>
                              <a:gd name="T64" fmla="*/ 13 w 58"/>
                              <a:gd name="T65" fmla="*/ 2 h 279"/>
                              <a:gd name="T66" fmla="*/ 8 w 58"/>
                              <a:gd name="T67" fmla="*/ 0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8" h="279">
                                <a:moveTo>
                                  <a:pt x="0" y="279"/>
                                </a:moveTo>
                                <a:lnTo>
                                  <a:pt x="5" y="279"/>
                                </a:lnTo>
                                <a:lnTo>
                                  <a:pt x="10" y="277"/>
                                </a:lnTo>
                                <a:lnTo>
                                  <a:pt x="15" y="274"/>
                                </a:lnTo>
                                <a:lnTo>
                                  <a:pt x="20" y="271"/>
                                </a:lnTo>
                                <a:lnTo>
                                  <a:pt x="25" y="266"/>
                                </a:lnTo>
                                <a:lnTo>
                                  <a:pt x="30" y="260"/>
                                </a:lnTo>
                                <a:lnTo>
                                  <a:pt x="34" y="252"/>
                                </a:lnTo>
                                <a:lnTo>
                                  <a:pt x="38" y="245"/>
                                </a:lnTo>
                                <a:lnTo>
                                  <a:pt x="42" y="236"/>
                                </a:lnTo>
                                <a:lnTo>
                                  <a:pt x="45" y="226"/>
                                </a:lnTo>
                                <a:lnTo>
                                  <a:pt x="48" y="215"/>
                                </a:lnTo>
                                <a:lnTo>
                                  <a:pt x="51" y="204"/>
                                </a:lnTo>
                                <a:lnTo>
                                  <a:pt x="53" y="193"/>
                                </a:lnTo>
                                <a:lnTo>
                                  <a:pt x="55" y="181"/>
                                </a:lnTo>
                                <a:lnTo>
                                  <a:pt x="56" y="168"/>
                                </a:lnTo>
                                <a:lnTo>
                                  <a:pt x="57" y="155"/>
                                </a:lnTo>
                                <a:lnTo>
                                  <a:pt x="58" y="143"/>
                                </a:lnTo>
                                <a:lnTo>
                                  <a:pt x="57" y="130"/>
                                </a:lnTo>
                                <a:lnTo>
                                  <a:pt x="57" y="117"/>
                                </a:lnTo>
                                <a:lnTo>
                                  <a:pt x="56" y="104"/>
                                </a:lnTo>
                                <a:lnTo>
                                  <a:pt x="54" y="92"/>
                                </a:lnTo>
                                <a:lnTo>
                                  <a:pt x="52" y="80"/>
                                </a:lnTo>
                                <a:lnTo>
                                  <a:pt x="50" y="68"/>
                                </a:lnTo>
                                <a:lnTo>
                                  <a:pt x="47" y="58"/>
                                </a:lnTo>
                                <a:lnTo>
                                  <a:pt x="44" y="48"/>
                                </a:lnTo>
                                <a:lnTo>
                                  <a:pt x="40" y="38"/>
                                </a:lnTo>
                                <a:lnTo>
                                  <a:pt x="36" y="30"/>
                                </a:lnTo>
                                <a:lnTo>
                                  <a:pt x="32" y="22"/>
                                </a:lnTo>
                                <a:lnTo>
                                  <a:pt x="27" y="16"/>
                                </a:lnTo>
                                <a:lnTo>
                                  <a:pt x="23" y="10"/>
                                </a:lnTo>
                                <a:lnTo>
                                  <a:pt x="18" y="6"/>
                                </a:lnTo>
                                <a:lnTo>
                                  <a:pt x="13" y="2"/>
                                </a:lnTo>
                                <a:lnTo>
                                  <a:pt x="8" y="0"/>
                                </a:lnTo>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9" name="Line 894"/>
                        <wps:cNvCnPr/>
                        <wps:spPr bwMode="auto">
                          <a:xfrm>
                            <a:off x="4062" y="13452"/>
                            <a:ext cx="0" cy="52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40" name="Freeform 895"/>
                        <wps:cNvSpPr>
                          <a:spLocks/>
                        </wps:cNvSpPr>
                        <wps:spPr bwMode="auto">
                          <a:xfrm>
                            <a:off x="5450" y="13158"/>
                            <a:ext cx="93" cy="153"/>
                          </a:xfrm>
                          <a:custGeom>
                            <a:avLst/>
                            <a:gdLst>
                              <a:gd name="T0" fmla="*/ 93 w 93"/>
                              <a:gd name="T1" fmla="*/ 153 h 153"/>
                              <a:gd name="T2" fmla="*/ 92 w 93"/>
                              <a:gd name="T3" fmla="*/ 141 h 153"/>
                              <a:gd name="T4" fmla="*/ 92 w 93"/>
                              <a:gd name="T5" fmla="*/ 130 h 153"/>
                              <a:gd name="T6" fmla="*/ 91 w 93"/>
                              <a:gd name="T7" fmla="*/ 119 h 153"/>
                              <a:gd name="T8" fmla="*/ 90 w 93"/>
                              <a:gd name="T9" fmla="*/ 108 h 153"/>
                              <a:gd name="T10" fmla="*/ 88 w 93"/>
                              <a:gd name="T11" fmla="*/ 97 h 153"/>
                              <a:gd name="T12" fmla="*/ 86 w 93"/>
                              <a:gd name="T13" fmla="*/ 87 h 153"/>
                              <a:gd name="T14" fmla="*/ 84 w 93"/>
                              <a:gd name="T15" fmla="*/ 76 h 153"/>
                              <a:gd name="T16" fmla="*/ 81 w 93"/>
                              <a:gd name="T17" fmla="*/ 67 h 153"/>
                              <a:gd name="T18" fmla="*/ 78 w 93"/>
                              <a:gd name="T19" fmla="*/ 57 h 153"/>
                              <a:gd name="T20" fmla="*/ 75 w 93"/>
                              <a:gd name="T21" fmla="*/ 49 h 153"/>
                              <a:gd name="T22" fmla="*/ 72 w 93"/>
                              <a:gd name="T23" fmla="*/ 41 h 153"/>
                              <a:gd name="T24" fmla="*/ 68 w 93"/>
                              <a:gd name="T25" fmla="*/ 33 h 153"/>
                              <a:gd name="T26" fmla="*/ 64 w 93"/>
                              <a:gd name="T27" fmla="*/ 26 h 153"/>
                              <a:gd name="T28" fmla="*/ 60 w 93"/>
                              <a:gd name="T29" fmla="*/ 20 h 153"/>
                              <a:gd name="T30" fmla="*/ 56 w 93"/>
                              <a:gd name="T31" fmla="*/ 15 h 153"/>
                              <a:gd name="T32" fmla="*/ 51 w 93"/>
                              <a:gd name="T33" fmla="*/ 10 h 153"/>
                              <a:gd name="T34" fmla="*/ 47 w 93"/>
                              <a:gd name="T35" fmla="*/ 7 h 153"/>
                              <a:gd name="T36" fmla="*/ 42 w 93"/>
                              <a:gd name="T37" fmla="*/ 4 h 153"/>
                              <a:gd name="T38" fmla="*/ 37 w 93"/>
                              <a:gd name="T39" fmla="*/ 1 h 153"/>
                              <a:gd name="T40" fmla="*/ 33 w 93"/>
                              <a:gd name="T41" fmla="*/ 0 h 153"/>
                              <a:gd name="T42" fmla="*/ 28 w 93"/>
                              <a:gd name="T43" fmla="*/ 0 h 153"/>
                              <a:gd name="T44" fmla="*/ 23 w 93"/>
                              <a:gd name="T45" fmla="*/ 0 h 153"/>
                              <a:gd name="T46" fmla="*/ 18 w 93"/>
                              <a:gd name="T47" fmla="*/ 1 h 153"/>
                              <a:gd name="T48" fmla="*/ 13 w 93"/>
                              <a:gd name="T49" fmla="*/ 3 h 153"/>
                              <a:gd name="T50" fmla="*/ 9 w 93"/>
                              <a:gd name="T51" fmla="*/ 6 h 153"/>
                              <a:gd name="T52" fmla="*/ 4 w 93"/>
                              <a:gd name="T53" fmla="*/ 10 h 153"/>
                              <a:gd name="T54" fmla="*/ 0 w 93"/>
                              <a:gd name="T55" fmla="*/ 14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3" h="153">
                                <a:moveTo>
                                  <a:pt x="93" y="153"/>
                                </a:moveTo>
                                <a:lnTo>
                                  <a:pt x="92" y="141"/>
                                </a:lnTo>
                                <a:lnTo>
                                  <a:pt x="92" y="130"/>
                                </a:lnTo>
                                <a:lnTo>
                                  <a:pt x="91" y="119"/>
                                </a:lnTo>
                                <a:lnTo>
                                  <a:pt x="90" y="108"/>
                                </a:lnTo>
                                <a:lnTo>
                                  <a:pt x="88" y="97"/>
                                </a:lnTo>
                                <a:lnTo>
                                  <a:pt x="86" y="87"/>
                                </a:lnTo>
                                <a:lnTo>
                                  <a:pt x="84" y="76"/>
                                </a:lnTo>
                                <a:lnTo>
                                  <a:pt x="81" y="67"/>
                                </a:lnTo>
                                <a:lnTo>
                                  <a:pt x="78" y="57"/>
                                </a:lnTo>
                                <a:lnTo>
                                  <a:pt x="75" y="49"/>
                                </a:lnTo>
                                <a:lnTo>
                                  <a:pt x="72" y="41"/>
                                </a:lnTo>
                                <a:lnTo>
                                  <a:pt x="68" y="33"/>
                                </a:lnTo>
                                <a:lnTo>
                                  <a:pt x="64" y="26"/>
                                </a:lnTo>
                                <a:lnTo>
                                  <a:pt x="60" y="20"/>
                                </a:lnTo>
                                <a:lnTo>
                                  <a:pt x="56" y="15"/>
                                </a:lnTo>
                                <a:lnTo>
                                  <a:pt x="51" y="10"/>
                                </a:lnTo>
                                <a:lnTo>
                                  <a:pt x="47" y="7"/>
                                </a:lnTo>
                                <a:lnTo>
                                  <a:pt x="42" y="4"/>
                                </a:lnTo>
                                <a:lnTo>
                                  <a:pt x="37" y="1"/>
                                </a:lnTo>
                                <a:lnTo>
                                  <a:pt x="33" y="0"/>
                                </a:lnTo>
                                <a:lnTo>
                                  <a:pt x="28" y="0"/>
                                </a:lnTo>
                                <a:lnTo>
                                  <a:pt x="23" y="0"/>
                                </a:lnTo>
                                <a:lnTo>
                                  <a:pt x="18" y="1"/>
                                </a:lnTo>
                                <a:lnTo>
                                  <a:pt x="13" y="3"/>
                                </a:lnTo>
                                <a:lnTo>
                                  <a:pt x="9" y="6"/>
                                </a:lnTo>
                                <a:lnTo>
                                  <a:pt x="4" y="10"/>
                                </a:lnTo>
                                <a:lnTo>
                                  <a:pt x="0" y="14"/>
                                </a:lnTo>
                              </a:path>
                            </a:pathLst>
                          </a:custGeom>
                          <a:noFill/>
                          <a:ln w="1016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1" name="Line 896"/>
                        <wps:cNvCnPr/>
                        <wps:spPr bwMode="auto">
                          <a:xfrm>
                            <a:off x="5543" y="13311"/>
                            <a:ext cx="0" cy="668"/>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42" name="Line 897"/>
                        <wps:cNvCnPr/>
                        <wps:spPr bwMode="auto">
                          <a:xfrm>
                            <a:off x="4062" y="13644"/>
                            <a:ext cx="28" cy="81"/>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43" name="Line 898"/>
                        <wps:cNvCnPr/>
                        <wps:spPr bwMode="auto">
                          <a:xfrm flipH="1">
                            <a:off x="4033" y="13644"/>
                            <a:ext cx="29" cy="81"/>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444" name="Freeform 899"/>
                        <wps:cNvSpPr>
                          <a:spLocks/>
                        </wps:cNvSpPr>
                        <wps:spPr bwMode="auto">
                          <a:xfrm>
                            <a:off x="4033" y="13716"/>
                            <a:ext cx="57" cy="9"/>
                          </a:xfrm>
                          <a:custGeom>
                            <a:avLst/>
                            <a:gdLst>
                              <a:gd name="T0" fmla="*/ 57 w 57"/>
                              <a:gd name="T1" fmla="*/ 9 h 9"/>
                              <a:gd name="T2" fmla="*/ 52 w 57"/>
                              <a:gd name="T3" fmla="*/ 6 h 9"/>
                              <a:gd name="T4" fmla="*/ 46 w 57"/>
                              <a:gd name="T5" fmla="*/ 3 h 9"/>
                              <a:gd name="T6" fmla="*/ 41 w 57"/>
                              <a:gd name="T7" fmla="*/ 1 h 9"/>
                              <a:gd name="T8" fmla="*/ 35 w 57"/>
                              <a:gd name="T9" fmla="*/ 0 h 9"/>
                              <a:gd name="T10" fmla="*/ 29 w 57"/>
                              <a:gd name="T11" fmla="*/ 0 h 9"/>
                              <a:gd name="T12" fmla="*/ 23 w 57"/>
                              <a:gd name="T13" fmla="*/ 0 h 9"/>
                              <a:gd name="T14" fmla="*/ 17 w 57"/>
                              <a:gd name="T15" fmla="*/ 1 h 9"/>
                              <a:gd name="T16" fmla="*/ 11 w 57"/>
                              <a:gd name="T17" fmla="*/ 3 h 9"/>
                              <a:gd name="T18" fmla="*/ 5 w 57"/>
                              <a:gd name="T19" fmla="*/ 6 h 9"/>
                              <a:gd name="T20" fmla="*/ 0 w 57"/>
                              <a:gd name="T2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9">
                                <a:moveTo>
                                  <a:pt x="57" y="9"/>
                                </a:moveTo>
                                <a:lnTo>
                                  <a:pt x="52" y="6"/>
                                </a:lnTo>
                                <a:lnTo>
                                  <a:pt x="46" y="3"/>
                                </a:lnTo>
                                <a:lnTo>
                                  <a:pt x="41" y="1"/>
                                </a:lnTo>
                                <a:lnTo>
                                  <a:pt x="35" y="0"/>
                                </a:lnTo>
                                <a:lnTo>
                                  <a:pt x="29" y="0"/>
                                </a:lnTo>
                                <a:lnTo>
                                  <a:pt x="23" y="0"/>
                                </a:lnTo>
                                <a:lnTo>
                                  <a:pt x="17" y="1"/>
                                </a:lnTo>
                                <a:lnTo>
                                  <a:pt x="11" y="3"/>
                                </a:lnTo>
                                <a:lnTo>
                                  <a:pt x="5" y="6"/>
                                </a:lnTo>
                                <a:lnTo>
                                  <a:pt x="0" y="9"/>
                                </a:lnTo>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5" name="Freeform 900"/>
                        <wps:cNvSpPr>
                          <a:spLocks/>
                        </wps:cNvSpPr>
                        <wps:spPr bwMode="auto">
                          <a:xfrm>
                            <a:off x="4037" y="13644"/>
                            <a:ext cx="50" cy="72"/>
                          </a:xfrm>
                          <a:custGeom>
                            <a:avLst/>
                            <a:gdLst>
                              <a:gd name="T0" fmla="*/ 25 w 50"/>
                              <a:gd name="T1" fmla="*/ 0 h 72"/>
                              <a:gd name="T2" fmla="*/ 0 w 50"/>
                              <a:gd name="T3" fmla="*/ 72 h 72"/>
                              <a:gd name="T4" fmla="*/ 50 w 50"/>
                              <a:gd name="T5" fmla="*/ 72 h 72"/>
                              <a:gd name="T6" fmla="*/ 25 w 50"/>
                              <a:gd name="T7" fmla="*/ 0 h 72"/>
                            </a:gdLst>
                            <a:ahLst/>
                            <a:cxnLst>
                              <a:cxn ang="0">
                                <a:pos x="T0" y="T1"/>
                              </a:cxn>
                              <a:cxn ang="0">
                                <a:pos x="T2" y="T3"/>
                              </a:cxn>
                              <a:cxn ang="0">
                                <a:pos x="T4" y="T5"/>
                              </a:cxn>
                              <a:cxn ang="0">
                                <a:pos x="T6" y="T7"/>
                              </a:cxn>
                            </a:cxnLst>
                            <a:rect l="0" t="0" r="r" b="b"/>
                            <a:pathLst>
                              <a:path w="50" h="72">
                                <a:moveTo>
                                  <a:pt x="25" y="0"/>
                                </a:moveTo>
                                <a:lnTo>
                                  <a:pt x="0" y="72"/>
                                </a:lnTo>
                                <a:lnTo>
                                  <a:pt x="50" y="7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 name="Freeform 901"/>
                        <wps:cNvSpPr>
                          <a:spLocks/>
                        </wps:cNvSpPr>
                        <wps:spPr bwMode="auto">
                          <a:xfrm>
                            <a:off x="4037" y="13644"/>
                            <a:ext cx="50" cy="72"/>
                          </a:xfrm>
                          <a:custGeom>
                            <a:avLst/>
                            <a:gdLst>
                              <a:gd name="T0" fmla="*/ 25 w 50"/>
                              <a:gd name="T1" fmla="*/ 0 h 72"/>
                              <a:gd name="T2" fmla="*/ 0 w 50"/>
                              <a:gd name="T3" fmla="*/ 72 h 72"/>
                              <a:gd name="T4" fmla="*/ 50 w 50"/>
                              <a:gd name="T5" fmla="*/ 72 h 72"/>
                              <a:gd name="T6" fmla="*/ 25 w 50"/>
                              <a:gd name="T7" fmla="*/ 0 h 72"/>
                            </a:gdLst>
                            <a:ahLst/>
                            <a:cxnLst>
                              <a:cxn ang="0">
                                <a:pos x="T0" y="T1"/>
                              </a:cxn>
                              <a:cxn ang="0">
                                <a:pos x="T2" y="T3"/>
                              </a:cxn>
                              <a:cxn ang="0">
                                <a:pos x="T4" y="T5"/>
                              </a:cxn>
                              <a:cxn ang="0">
                                <a:pos x="T6" y="T7"/>
                              </a:cxn>
                            </a:cxnLst>
                            <a:rect l="0" t="0" r="r" b="b"/>
                            <a:pathLst>
                              <a:path w="50" h="72">
                                <a:moveTo>
                                  <a:pt x="25" y="0"/>
                                </a:moveTo>
                                <a:lnTo>
                                  <a:pt x="0" y="72"/>
                                </a:lnTo>
                                <a:lnTo>
                                  <a:pt x="50" y="72"/>
                                </a:lnTo>
                                <a:lnTo>
                                  <a:pt x="2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7" name="Freeform 902"/>
                        <wps:cNvSpPr>
                          <a:spLocks/>
                        </wps:cNvSpPr>
                        <wps:spPr bwMode="auto">
                          <a:xfrm>
                            <a:off x="4036" y="13716"/>
                            <a:ext cx="20" cy="0"/>
                          </a:xfrm>
                          <a:custGeom>
                            <a:avLst/>
                            <a:gdLst>
                              <a:gd name="T0" fmla="*/ 1 w 20"/>
                              <a:gd name="T1" fmla="*/ 0 w 20"/>
                              <a:gd name="T2" fmla="*/ 20 w 20"/>
                              <a:gd name="T3" fmla="*/ 1 w 20"/>
                            </a:gdLst>
                            <a:ahLst/>
                            <a:cxnLst>
                              <a:cxn ang="0">
                                <a:pos x="T0" y="0"/>
                              </a:cxn>
                              <a:cxn ang="0">
                                <a:pos x="T1" y="0"/>
                              </a:cxn>
                              <a:cxn ang="0">
                                <a:pos x="T2" y="0"/>
                              </a:cxn>
                              <a:cxn ang="0">
                                <a:pos x="T3" y="0"/>
                              </a:cxn>
                            </a:cxnLst>
                            <a:rect l="0" t="0" r="r" b="b"/>
                            <a:pathLst>
                              <a:path w="20">
                                <a:moveTo>
                                  <a:pt x="1" y="0"/>
                                </a:moveTo>
                                <a:lnTo>
                                  <a:pt x="0" y="0"/>
                                </a:lnTo>
                                <a:lnTo>
                                  <a:pt x="20"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 name="Freeform 903"/>
                        <wps:cNvSpPr>
                          <a:spLocks/>
                        </wps:cNvSpPr>
                        <wps:spPr bwMode="auto">
                          <a:xfrm>
                            <a:off x="4036" y="13716"/>
                            <a:ext cx="20" cy="0"/>
                          </a:xfrm>
                          <a:custGeom>
                            <a:avLst/>
                            <a:gdLst>
                              <a:gd name="T0" fmla="*/ 1 w 20"/>
                              <a:gd name="T1" fmla="*/ 0 w 20"/>
                              <a:gd name="T2" fmla="*/ 20 w 20"/>
                              <a:gd name="T3" fmla="*/ 1 w 20"/>
                            </a:gdLst>
                            <a:ahLst/>
                            <a:cxnLst>
                              <a:cxn ang="0">
                                <a:pos x="T0" y="0"/>
                              </a:cxn>
                              <a:cxn ang="0">
                                <a:pos x="T1" y="0"/>
                              </a:cxn>
                              <a:cxn ang="0">
                                <a:pos x="T2" y="0"/>
                              </a:cxn>
                              <a:cxn ang="0">
                                <a:pos x="T3" y="0"/>
                              </a:cxn>
                            </a:cxnLst>
                            <a:rect l="0" t="0" r="r" b="b"/>
                            <a:pathLst>
                              <a:path w="20">
                                <a:moveTo>
                                  <a:pt x="1" y="0"/>
                                </a:moveTo>
                                <a:lnTo>
                                  <a:pt x="0" y="0"/>
                                </a:lnTo>
                                <a:lnTo>
                                  <a:pt x="20" y="0"/>
                                </a:lnTo>
                                <a:lnTo>
                                  <a:pt x="1"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9" name="Freeform 904"/>
                        <wps:cNvSpPr>
                          <a:spLocks/>
                        </wps:cNvSpPr>
                        <wps:spPr bwMode="auto">
                          <a:xfrm>
                            <a:off x="4037" y="13716"/>
                            <a:ext cx="25" cy="0"/>
                          </a:xfrm>
                          <a:custGeom>
                            <a:avLst/>
                            <a:gdLst>
                              <a:gd name="T0" fmla="*/ 0 w 25"/>
                              <a:gd name="T1" fmla="*/ 25 w 25"/>
                              <a:gd name="T2" fmla="*/ 19 w 25"/>
                              <a:gd name="T3" fmla="*/ 0 w 25"/>
                            </a:gdLst>
                            <a:ahLst/>
                            <a:cxnLst>
                              <a:cxn ang="0">
                                <a:pos x="T0" y="0"/>
                              </a:cxn>
                              <a:cxn ang="0">
                                <a:pos x="T1" y="0"/>
                              </a:cxn>
                              <a:cxn ang="0">
                                <a:pos x="T2" y="0"/>
                              </a:cxn>
                              <a:cxn ang="0">
                                <a:pos x="T3" y="0"/>
                              </a:cxn>
                            </a:cxnLst>
                            <a:rect l="0" t="0" r="r" b="b"/>
                            <a:pathLst>
                              <a:path w="25">
                                <a:moveTo>
                                  <a:pt x="0" y="0"/>
                                </a:moveTo>
                                <a:lnTo>
                                  <a:pt x="25" y="0"/>
                                </a:lnTo>
                                <a:lnTo>
                                  <a:pt x="1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 name="Freeform 905"/>
                        <wps:cNvSpPr>
                          <a:spLocks/>
                        </wps:cNvSpPr>
                        <wps:spPr bwMode="auto">
                          <a:xfrm>
                            <a:off x="4037" y="13716"/>
                            <a:ext cx="25" cy="0"/>
                          </a:xfrm>
                          <a:custGeom>
                            <a:avLst/>
                            <a:gdLst>
                              <a:gd name="T0" fmla="*/ 0 w 25"/>
                              <a:gd name="T1" fmla="*/ 25 w 25"/>
                              <a:gd name="T2" fmla="*/ 19 w 25"/>
                              <a:gd name="T3" fmla="*/ 0 w 25"/>
                            </a:gdLst>
                            <a:ahLst/>
                            <a:cxnLst>
                              <a:cxn ang="0">
                                <a:pos x="T0" y="0"/>
                              </a:cxn>
                              <a:cxn ang="0">
                                <a:pos x="T1" y="0"/>
                              </a:cxn>
                              <a:cxn ang="0">
                                <a:pos x="T2" y="0"/>
                              </a:cxn>
                              <a:cxn ang="0">
                                <a:pos x="T3" y="0"/>
                              </a:cxn>
                            </a:cxnLst>
                            <a:rect l="0" t="0" r="r" b="b"/>
                            <a:pathLst>
                              <a:path w="25">
                                <a:moveTo>
                                  <a:pt x="0" y="0"/>
                                </a:moveTo>
                                <a:lnTo>
                                  <a:pt x="25" y="0"/>
                                </a:lnTo>
                                <a:lnTo>
                                  <a:pt x="19" y="0"/>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1" name="Freeform 906"/>
                        <wps:cNvSpPr>
                          <a:spLocks/>
                        </wps:cNvSpPr>
                        <wps:spPr bwMode="auto">
                          <a:xfrm>
                            <a:off x="4062" y="13716"/>
                            <a:ext cx="25" cy="0"/>
                          </a:xfrm>
                          <a:custGeom>
                            <a:avLst/>
                            <a:gdLst>
                              <a:gd name="T0" fmla="*/ 0 w 25"/>
                              <a:gd name="T1" fmla="*/ 6 w 25"/>
                              <a:gd name="T2" fmla="*/ 25 w 25"/>
                              <a:gd name="T3" fmla="*/ 0 w 25"/>
                            </a:gdLst>
                            <a:ahLst/>
                            <a:cxnLst>
                              <a:cxn ang="0">
                                <a:pos x="T0" y="0"/>
                              </a:cxn>
                              <a:cxn ang="0">
                                <a:pos x="T1" y="0"/>
                              </a:cxn>
                              <a:cxn ang="0">
                                <a:pos x="T2" y="0"/>
                              </a:cxn>
                              <a:cxn ang="0">
                                <a:pos x="T3" y="0"/>
                              </a:cxn>
                            </a:cxnLst>
                            <a:rect l="0" t="0" r="r" b="b"/>
                            <a:pathLst>
                              <a:path w="25">
                                <a:moveTo>
                                  <a:pt x="0" y="0"/>
                                </a:moveTo>
                                <a:lnTo>
                                  <a:pt x="6" y="0"/>
                                </a:lnTo>
                                <a:lnTo>
                                  <a:pt x="2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 name="Freeform 907"/>
                        <wps:cNvSpPr>
                          <a:spLocks/>
                        </wps:cNvSpPr>
                        <wps:spPr bwMode="auto">
                          <a:xfrm>
                            <a:off x="4062" y="13716"/>
                            <a:ext cx="25" cy="0"/>
                          </a:xfrm>
                          <a:custGeom>
                            <a:avLst/>
                            <a:gdLst>
                              <a:gd name="T0" fmla="*/ 0 w 25"/>
                              <a:gd name="T1" fmla="*/ 6 w 25"/>
                              <a:gd name="T2" fmla="*/ 25 w 25"/>
                              <a:gd name="T3" fmla="*/ 0 w 25"/>
                            </a:gdLst>
                            <a:ahLst/>
                            <a:cxnLst>
                              <a:cxn ang="0">
                                <a:pos x="T0" y="0"/>
                              </a:cxn>
                              <a:cxn ang="0">
                                <a:pos x="T1" y="0"/>
                              </a:cxn>
                              <a:cxn ang="0">
                                <a:pos x="T2" y="0"/>
                              </a:cxn>
                              <a:cxn ang="0">
                                <a:pos x="T3" y="0"/>
                              </a:cxn>
                            </a:cxnLst>
                            <a:rect l="0" t="0" r="r" b="b"/>
                            <a:pathLst>
                              <a:path w="25">
                                <a:moveTo>
                                  <a:pt x="0" y="0"/>
                                </a:moveTo>
                                <a:lnTo>
                                  <a:pt x="6" y="0"/>
                                </a:lnTo>
                                <a:lnTo>
                                  <a:pt x="25" y="0"/>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3" name="Rectangle 908"/>
                        <wps:cNvSpPr>
                          <a:spLocks noChangeArrowheads="1"/>
                        </wps:cNvSpPr>
                        <wps:spPr bwMode="auto">
                          <a:xfrm>
                            <a:off x="4062" y="13716"/>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54" name="Rectangle 909"/>
                        <wps:cNvSpPr>
                          <a:spLocks noChangeArrowheads="1"/>
                        </wps:cNvSpPr>
                        <wps:spPr bwMode="auto">
                          <a:xfrm>
                            <a:off x="4062" y="13716"/>
                            <a:ext cx="25" cy="1"/>
                          </a:xfrm>
                          <a:prstGeom prst="rect">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5" name="Freeform 910"/>
                        <wps:cNvSpPr>
                          <a:spLocks/>
                        </wps:cNvSpPr>
                        <wps:spPr bwMode="auto">
                          <a:xfrm>
                            <a:off x="4036" y="13716"/>
                            <a:ext cx="14" cy="1"/>
                          </a:xfrm>
                          <a:custGeom>
                            <a:avLst/>
                            <a:gdLst>
                              <a:gd name="T0" fmla="*/ 0 w 14"/>
                              <a:gd name="T1" fmla="*/ 0 h 1"/>
                              <a:gd name="T2" fmla="*/ 0 w 14"/>
                              <a:gd name="T3" fmla="*/ 1 h 1"/>
                              <a:gd name="T4" fmla="*/ 14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0" y="1"/>
                                </a:lnTo>
                                <a:lnTo>
                                  <a:pt x="1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6" name="Freeform 911"/>
                        <wps:cNvSpPr>
                          <a:spLocks/>
                        </wps:cNvSpPr>
                        <wps:spPr bwMode="auto">
                          <a:xfrm>
                            <a:off x="4036" y="13716"/>
                            <a:ext cx="14" cy="1"/>
                          </a:xfrm>
                          <a:custGeom>
                            <a:avLst/>
                            <a:gdLst>
                              <a:gd name="T0" fmla="*/ 0 w 14"/>
                              <a:gd name="T1" fmla="*/ 0 h 1"/>
                              <a:gd name="T2" fmla="*/ 0 w 14"/>
                              <a:gd name="T3" fmla="*/ 1 h 1"/>
                              <a:gd name="T4" fmla="*/ 14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0" y="1"/>
                                </a:lnTo>
                                <a:lnTo>
                                  <a:pt x="14"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7" name="Freeform 912"/>
                        <wps:cNvSpPr>
                          <a:spLocks/>
                        </wps:cNvSpPr>
                        <wps:spPr bwMode="auto">
                          <a:xfrm>
                            <a:off x="4036" y="13716"/>
                            <a:ext cx="20" cy="1"/>
                          </a:xfrm>
                          <a:custGeom>
                            <a:avLst/>
                            <a:gdLst>
                              <a:gd name="T0" fmla="*/ 0 w 20"/>
                              <a:gd name="T1" fmla="*/ 0 h 1"/>
                              <a:gd name="T2" fmla="*/ 20 w 20"/>
                              <a:gd name="T3" fmla="*/ 0 h 1"/>
                              <a:gd name="T4" fmla="*/ 14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20" y="0"/>
                                </a:lnTo>
                                <a:lnTo>
                                  <a:pt x="1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8" name="Freeform 913"/>
                        <wps:cNvSpPr>
                          <a:spLocks/>
                        </wps:cNvSpPr>
                        <wps:spPr bwMode="auto">
                          <a:xfrm>
                            <a:off x="4036" y="13716"/>
                            <a:ext cx="20" cy="1"/>
                          </a:xfrm>
                          <a:custGeom>
                            <a:avLst/>
                            <a:gdLst>
                              <a:gd name="T0" fmla="*/ 0 w 20"/>
                              <a:gd name="T1" fmla="*/ 0 h 1"/>
                              <a:gd name="T2" fmla="*/ 20 w 20"/>
                              <a:gd name="T3" fmla="*/ 0 h 1"/>
                              <a:gd name="T4" fmla="*/ 14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20" y="0"/>
                                </a:lnTo>
                                <a:lnTo>
                                  <a:pt x="14"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9" name="Freeform 914"/>
                        <wps:cNvSpPr>
                          <a:spLocks/>
                        </wps:cNvSpPr>
                        <wps:spPr bwMode="auto">
                          <a:xfrm>
                            <a:off x="4068" y="13716"/>
                            <a:ext cx="19" cy="1"/>
                          </a:xfrm>
                          <a:custGeom>
                            <a:avLst/>
                            <a:gdLst>
                              <a:gd name="T0" fmla="*/ 0 w 19"/>
                              <a:gd name="T1" fmla="*/ 0 h 1"/>
                              <a:gd name="T2" fmla="*/ 6 w 19"/>
                              <a:gd name="T3" fmla="*/ 1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6" y="1"/>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0" name="Freeform 915"/>
                        <wps:cNvSpPr>
                          <a:spLocks/>
                        </wps:cNvSpPr>
                        <wps:spPr bwMode="auto">
                          <a:xfrm>
                            <a:off x="4068" y="13716"/>
                            <a:ext cx="19" cy="1"/>
                          </a:xfrm>
                          <a:custGeom>
                            <a:avLst/>
                            <a:gdLst>
                              <a:gd name="T0" fmla="*/ 0 w 19"/>
                              <a:gd name="T1" fmla="*/ 0 h 1"/>
                              <a:gd name="T2" fmla="*/ 6 w 19"/>
                              <a:gd name="T3" fmla="*/ 1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6" y="1"/>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1" name="Freeform 916"/>
                        <wps:cNvSpPr>
                          <a:spLocks/>
                        </wps:cNvSpPr>
                        <wps:spPr bwMode="auto">
                          <a:xfrm>
                            <a:off x="4068" y="13716"/>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 name="Freeform 917"/>
                        <wps:cNvSpPr>
                          <a:spLocks/>
                        </wps:cNvSpPr>
                        <wps:spPr bwMode="auto">
                          <a:xfrm>
                            <a:off x="4068" y="13716"/>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3" name="Freeform 918"/>
                        <wps:cNvSpPr>
                          <a:spLocks/>
                        </wps:cNvSpPr>
                        <wps:spPr bwMode="auto">
                          <a:xfrm>
                            <a:off x="4036" y="13717"/>
                            <a:ext cx="8" cy="2"/>
                          </a:xfrm>
                          <a:custGeom>
                            <a:avLst/>
                            <a:gdLst>
                              <a:gd name="T0" fmla="*/ 0 w 8"/>
                              <a:gd name="T1" fmla="*/ 0 h 2"/>
                              <a:gd name="T2" fmla="*/ 0 w 8"/>
                              <a:gd name="T3" fmla="*/ 2 h 2"/>
                              <a:gd name="T4" fmla="*/ 8 w 8"/>
                              <a:gd name="T5" fmla="*/ 2 h 2"/>
                              <a:gd name="T6" fmla="*/ 0 w 8"/>
                              <a:gd name="T7" fmla="*/ 0 h 2"/>
                            </a:gdLst>
                            <a:ahLst/>
                            <a:cxnLst>
                              <a:cxn ang="0">
                                <a:pos x="T0" y="T1"/>
                              </a:cxn>
                              <a:cxn ang="0">
                                <a:pos x="T2" y="T3"/>
                              </a:cxn>
                              <a:cxn ang="0">
                                <a:pos x="T4" y="T5"/>
                              </a:cxn>
                              <a:cxn ang="0">
                                <a:pos x="T6" y="T7"/>
                              </a:cxn>
                            </a:cxnLst>
                            <a:rect l="0" t="0" r="r" b="b"/>
                            <a:pathLst>
                              <a:path w="8" h="2">
                                <a:moveTo>
                                  <a:pt x="0" y="0"/>
                                </a:moveTo>
                                <a:lnTo>
                                  <a:pt x="0" y="2"/>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 name="Freeform 919"/>
                        <wps:cNvSpPr>
                          <a:spLocks/>
                        </wps:cNvSpPr>
                        <wps:spPr bwMode="auto">
                          <a:xfrm>
                            <a:off x="4036" y="13717"/>
                            <a:ext cx="8" cy="2"/>
                          </a:xfrm>
                          <a:custGeom>
                            <a:avLst/>
                            <a:gdLst>
                              <a:gd name="T0" fmla="*/ 0 w 8"/>
                              <a:gd name="T1" fmla="*/ 0 h 2"/>
                              <a:gd name="T2" fmla="*/ 0 w 8"/>
                              <a:gd name="T3" fmla="*/ 2 h 2"/>
                              <a:gd name="T4" fmla="*/ 8 w 8"/>
                              <a:gd name="T5" fmla="*/ 2 h 2"/>
                              <a:gd name="T6" fmla="*/ 0 w 8"/>
                              <a:gd name="T7" fmla="*/ 0 h 2"/>
                            </a:gdLst>
                            <a:ahLst/>
                            <a:cxnLst>
                              <a:cxn ang="0">
                                <a:pos x="T0" y="T1"/>
                              </a:cxn>
                              <a:cxn ang="0">
                                <a:pos x="T2" y="T3"/>
                              </a:cxn>
                              <a:cxn ang="0">
                                <a:pos x="T4" y="T5"/>
                              </a:cxn>
                              <a:cxn ang="0">
                                <a:pos x="T6" y="T7"/>
                              </a:cxn>
                            </a:cxnLst>
                            <a:rect l="0" t="0" r="r" b="b"/>
                            <a:pathLst>
                              <a:path w="8" h="2">
                                <a:moveTo>
                                  <a:pt x="0" y="0"/>
                                </a:moveTo>
                                <a:lnTo>
                                  <a:pt x="0" y="2"/>
                                </a:lnTo>
                                <a:lnTo>
                                  <a:pt x="8"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5" name="Freeform 920"/>
                        <wps:cNvSpPr>
                          <a:spLocks/>
                        </wps:cNvSpPr>
                        <wps:spPr bwMode="auto">
                          <a:xfrm>
                            <a:off x="4036" y="13717"/>
                            <a:ext cx="14" cy="2"/>
                          </a:xfrm>
                          <a:custGeom>
                            <a:avLst/>
                            <a:gdLst>
                              <a:gd name="T0" fmla="*/ 0 w 14"/>
                              <a:gd name="T1" fmla="*/ 0 h 2"/>
                              <a:gd name="T2" fmla="*/ 14 w 14"/>
                              <a:gd name="T3" fmla="*/ 0 h 2"/>
                              <a:gd name="T4" fmla="*/ 8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4"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 name="Freeform 921"/>
                        <wps:cNvSpPr>
                          <a:spLocks/>
                        </wps:cNvSpPr>
                        <wps:spPr bwMode="auto">
                          <a:xfrm>
                            <a:off x="4036" y="13717"/>
                            <a:ext cx="14" cy="2"/>
                          </a:xfrm>
                          <a:custGeom>
                            <a:avLst/>
                            <a:gdLst>
                              <a:gd name="T0" fmla="*/ 0 w 14"/>
                              <a:gd name="T1" fmla="*/ 0 h 2"/>
                              <a:gd name="T2" fmla="*/ 14 w 14"/>
                              <a:gd name="T3" fmla="*/ 0 h 2"/>
                              <a:gd name="T4" fmla="*/ 8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4" y="0"/>
                                </a:lnTo>
                                <a:lnTo>
                                  <a:pt x="8"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7" name="Freeform 922"/>
                        <wps:cNvSpPr>
                          <a:spLocks/>
                        </wps:cNvSpPr>
                        <wps:spPr bwMode="auto">
                          <a:xfrm>
                            <a:off x="4074" y="13717"/>
                            <a:ext cx="14" cy="2"/>
                          </a:xfrm>
                          <a:custGeom>
                            <a:avLst/>
                            <a:gdLst>
                              <a:gd name="T0" fmla="*/ 0 w 14"/>
                              <a:gd name="T1" fmla="*/ 0 h 2"/>
                              <a:gd name="T2" fmla="*/ 5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5"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8" name="Freeform 923"/>
                        <wps:cNvSpPr>
                          <a:spLocks/>
                        </wps:cNvSpPr>
                        <wps:spPr bwMode="auto">
                          <a:xfrm>
                            <a:off x="4074" y="13717"/>
                            <a:ext cx="14" cy="2"/>
                          </a:xfrm>
                          <a:custGeom>
                            <a:avLst/>
                            <a:gdLst>
                              <a:gd name="T0" fmla="*/ 0 w 14"/>
                              <a:gd name="T1" fmla="*/ 0 h 2"/>
                              <a:gd name="T2" fmla="*/ 5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5" y="2"/>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9" name="Freeform 924"/>
                        <wps:cNvSpPr>
                          <a:spLocks/>
                        </wps:cNvSpPr>
                        <wps:spPr bwMode="auto">
                          <a:xfrm>
                            <a:off x="4074" y="13717"/>
                            <a:ext cx="14" cy="2"/>
                          </a:xfrm>
                          <a:custGeom>
                            <a:avLst/>
                            <a:gdLst>
                              <a:gd name="T0" fmla="*/ 0 w 14"/>
                              <a:gd name="T1" fmla="*/ 0 h 2"/>
                              <a:gd name="T2" fmla="*/ 13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3"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 name="Freeform 925"/>
                        <wps:cNvSpPr>
                          <a:spLocks/>
                        </wps:cNvSpPr>
                        <wps:spPr bwMode="auto">
                          <a:xfrm>
                            <a:off x="4074" y="13717"/>
                            <a:ext cx="14" cy="2"/>
                          </a:xfrm>
                          <a:custGeom>
                            <a:avLst/>
                            <a:gdLst>
                              <a:gd name="T0" fmla="*/ 0 w 14"/>
                              <a:gd name="T1" fmla="*/ 0 h 2"/>
                              <a:gd name="T2" fmla="*/ 13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3" y="0"/>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1" name="Freeform 926"/>
                        <wps:cNvSpPr>
                          <a:spLocks/>
                        </wps:cNvSpPr>
                        <wps:spPr bwMode="auto">
                          <a:xfrm>
                            <a:off x="4035" y="13719"/>
                            <a:ext cx="3" cy="3"/>
                          </a:xfrm>
                          <a:custGeom>
                            <a:avLst/>
                            <a:gdLst>
                              <a:gd name="T0" fmla="*/ 1 w 3"/>
                              <a:gd name="T1" fmla="*/ 0 h 3"/>
                              <a:gd name="T2" fmla="*/ 0 w 3"/>
                              <a:gd name="T3" fmla="*/ 3 h 3"/>
                              <a:gd name="T4" fmla="*/ 3 w 3"/>
                              <a:gd name="T5" fmla="*/ 3 h 3"/>
                              <a:gd name="T6" fmla="*/ 1 w 3"/>
                              <a:gd name="T7" fmla="*/ 0 h 3"/>
                            </a:gdLst>
                            <a:ahLst/>
                            <a:cxnLst>
                              <a:cxn ang="0">
                                <a:pos x="T0" y="T1"/>
                              </a:cxn>
                              <a:cxn ang="0">
                                <a:pos x="T2" y="T3"/>
                              </a:cxn>
                              <a:cxn ang="0">
                                <a:pos x="T4" y="T5"/>
                              </a:cxn>
                              <a:cxn ang="0">
                                <a:pos x="T6" y="T7"/>
                              </a:cxn>
                            </a:cxnLst>
                            <a:rect l="0" t="0" r="r" b="b"/>
                            <a:pathLst>
                              <a:path w="3" h="3">
                                <a:moveTo>
                                  <a:pt x="1" y="0"/>
                                </a:moveTo>
                                <a:lnTo>
                                  <a:pt x="0" y="3"/>
                                </a:lnTo>
                                <a:lnTo>
                                  <a:pt x="3"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 name="Freeform 927"/>
                        <wps:cNvSpPr>
                          <a:spLocks/>
                        </wps:cNvSpPr>
                        <wps:spPr bwMode="auto">
                          <a:xfrm>
                            <a:off x="4035" y="13719"/>
                            <a:ext cx="3" cy="3"/>
                          </a:xfrm>
                          <a:custGeom>
                            <a:avLst/>
                            <a:gdLst>
                              <a:gd name="T0" fmla="*/ 1 w 3"/>
                              <a:gd name="T1" fmla="*/ 0 h 3"/>
                              <a:gd name="T2" fmla="*/ 0 w 3"/>
                              <a:gd name="T3" fmla="*/ 3 h 3"/>
                              <a:gd name="T4" fmla="*/ 3 w 3"/>
                              <a:gd name="T5" fmla="*/ 3 h 3"/>
                              <a:gd name="T6" fmla="*/ 1 w 3"/>
                              <a:gd name="T7" fmla="*/ 0 h 3"/>
                            </a:gdLst>
                            <a:ahLst/>
                            <a:cxnLst>
                              <a:cxn ang="0">
                                <a:pos x="T0" y="T1"/>
                              </a:cxn>
                              <a:cxn ang="0">
                                <a:pos x="T2" y="T3"/>
                              </a:cxn>
                              <a:cxn ang="0">
                                <a:pos x="T4" y="T5"/>
                              </a:cxn>
                              <a:cxn ang="0">
                                <a:pos x="T6" y="T7"/>
                              </a:cxn>
                            </a:cxnLst>
                            <a:rect l="0" t="0" r="r" b="b"/>
                            <a:pathLst>
                              <a:path w="3" h="3">
                                <a:moveTo>
                                  <a:pt x="1" y="0"/>
                                </a:moveTo>
                                <a:lnTo>
                                  <a:pt x="0" y="3"/>
                                </a:lnTo>
                                <a:lnTo>
                                  <a:pt x="3" y="3"/>
                                </a:lnTo>
                                <a:lnTo>
                                  <a:pt x="1"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3" name="Freeform 928"/>
                        <wps:cNvSpPr>
                          <a:spLocks/>
                        </wps:cNvSpPr>
                        <wps:spPr bwMode="auto">
                          <a:xfrm>
                            <a:off x="4036" y="13719"/>
                            <a:ext cx="8" cy="3"/>
                          </a:xfrm>
                          <a:custGeom>
                            <a:avLst/>
                            <a:gdLst>
                              <a:gd name="T0" fmla="*/ 0 w 8"/>
                              <a:gd name="T1" fmla="*/ 0 h 3"/>
                              <a:gd name="T2" fmla="*/ 8 w 8"/>
                              <a:gd name="T3" fmla="*/ 0 h 3"/>
                              <a:gd name="T4" fmla="*/ 2 w 8"/>
                              <a:gd name="T5" fmla="*/ 3 h 3"/>
                              <a:gd name="T6" fmla="*/ 0 w 8"/>
                              <a:gd name="T7" fmla="*/ 0 h 3"/>
                            </a:gdLst>
                            <a:ahLst/>
                            <a:cxnLst>
                              <a:cxn ang="0">
                                <a:pos x="T0" y="T1"/>
                              </a:cxn>
                              <a:cxn ang="0">
                                <a:pos x="T2" y="T3"/>
                              </a:cxn>
                              <a:cxn ang="0">
                                <a:pos x="T4" y="T5"/>
                              </a:cxn>
                              <a:cxn ang="0">
                                <a:pos x="T6" y="T7"/>
                              </a:cxn>
                            </a:cxnLst>
                            <a:rect l="0" t="0" r="r" b="b"/>
                            <a:pathLst>
                              <a:path w="8" h="3">
                                <a:moveTo>
                                  <a:pt x="0" y="0"/>
                                </a:moveTo>
                                <a:lnTo>
                                  <a:pt x="8" y="0"/>
                                </a:lnTo>
                                <a:lnTo>
                                  <a:pt x="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 name="Freeform 929"/>
                        <wps:cNvSpPr>
                          <a:spLocks/>
                        </wps:cNvSpPr>
                        <wps:spPr bwMode="auto">
                          <a:xfrm>
                            <a:off x="4036" y="13719"/>
                            <a:ext cx="8" cy="3"/>
                          </a:xfrm>
                          <a:custGeom>
                            <a:avLst/>
                            <a:gdLst>
                              <a:gd name="T0" fmla="*/ 0 w 8"/>
                              <a:gd name="T1" fmla="*/ 0 h 3"/>
                              <a:gd name="T2" fmla="*/ 8 w 8"/>
                              <a:gd name="T3" fmla="*/ 0 h 3"/>
                              <a:gd name="T4" fmla="*/ 2 w 8"/>
                              <a:gd name="T5" fmla="*/ 3 h 3"/>
                              <a:gd name="T6" fmla="*/ 0 w 8"/>
                              <a:gd name="T7" fmla="*/ 0 h 3"/>
                            </a:gdLst>
                            <a:ahLst/>
                            <a:cxnLst>
                              <a:cxn ang="0">
                                <a:pos x="T0" y="T1"/>
                              </a:cxn>
                              <a:cxn ang="0">
                                <a:pos x="T2" y="T3"/>
                              </a:cxn>
                              <a:cxn ang="0">
                                <a:pos x="T4" y="T5"/>
                              </a:cxn>
                              <a:cxn ang="0">
                                <a:pos x="T6" y="T7"/>
                              </a:cxn>
                            </a:cxnLst>
                            <a:rect l="0" t="0" r="r" b="b"/>
                            <a:pathLst>
                              <a:path w="8" h="3">
                                <a:moveTo>
                                  <a:pt x="0" y="0"/>
                                </a:moveTo>
                                <a:lnTo>
                                  <a:pt x="8" y="0"/>
                                </a:lnTo>
                                <a:lnTo>
                                  <a:pt x="2" y="3"/>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5" name="Freeform 930"/>
                        <wps:cNvSpPr>
                          <a:spLocks/>
                        </wps:cNvSpPr>
                        <wps:spPr bwMode="auto">
                          <a:xfrm>
                            <a:off x="4079" y="13719"/>
                            <a:ext cx="10" cy="3"/>
                          </a:xfrm>
                          <a:custGeom>
                            <a:avLst/>
                            <a:gdLst>
                              <a:gd name="T0" fmla="*/ 0 w 10"/>
                              <a:gd name="T1" fmla="*/ 0 h 3"/>
                              <a:gd name="T2" fmla="*/ 6 w 10"/>
                              <a:gd name="T3" fmla="*/ 3 h 3"/>
                              <a:gd name="T4" fmla="*/ 10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6" y="3"/>
                                </a:lnTo>
                                <a:lnTo>
                                  <a:pt x="1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 name="Freeform 931"/>
                        <wps:cNvSpPr>
                          <a:spLocks/>
                        </wps:cNvSpPr>
                        <wps:spPr bwMode="auto">
                          <a:xfrm>
                            <a:off x="4079" y="13719"/>
                            <a:ext cx="10" cy="3"/>
                          </a:xfrm>
                          <a:custGeom>
                            <a:avLst/>
                            <a:gdLst>
                              <a:gd name="T0" fmla="*/ 0 w 10"/>
                              <a:gd name="T1" fmla="*/ 0 h 3"/>
                              <a:gd name="T2" fmla="*/ 6 w 10"/>
                              <a:gd name="T3" fmla="*/ 3 h 3"/>
                              <a:gd name="T4" fmla="*/ 10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6" y="3"/>
                                </a:lnTo>
                                <a:lnTo>
                                  <a:pt x="10" y="3"/>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7" name="Freeform 932"/>
                        <wps:cNvSpPr>
                          <a:spLocks/>
                        </wps:cNvSpPr>
                        <wps:spPr bwMode="auto">
                          <a:xfrm>
                            <a:off x="4079" y="13719"/>
                            <a:ext cx="10" cy="3"/>
                          </a:xfrm>
                          <a:custGeom>
                            <a:avLst/>
                            <a:gdLst>
                              <a:gd name="T0" fmla="*/ 0 w 10"/>
                              <a:gd name="T1" fmla="*/ 0 h 3"/>
                              <a:gd name="T2" fmla="*/ 9 w 10"/>
                              <a:gd name="T3" fmla="*/ 0 h 3"/>
                              <a:gd name="T4" fmla="*/ 10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9" y="0"/>
                                </a:lnTo>
                                <a:lnTo>
                                  <a:pt x="1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 name="Freeform 933"/>
                        <wps:cNvSpPr>
                          <a:spLocks/>
                        </wps:cNvSpPr>
                        <wps:spPr bwMode="auto">
                          <a:xfrm>
                            <a:off x="4079" y="13719"/>
                            <a:ext cx="10" cy="3"/>
                          </a:xfrm>
                          <a:custGeom>
                            <a:avLst/>
                            <a:gdLst>
                              <a:gd name="T0" fmla="*/ 0 w 10"/>
                              <a:gd name="T1" fmla="*/ 0 h 3"/>
                              <a:gd name="T2" fmla="*/ 9 w 10"/>
                              <a:gd name="T3" fmla="*/ 0 h 3"/>
                              <a:gd name="T4" fmla="*/ 10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9" y="0"/>
                                </a:lnTo>
                                <a:lnTo>
                                  <a:pt x="10" y="3"/>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9" name="Freeform 934"/>
                        <wps:cNvSpPr>
                          <a:spLocks/>
                        </wps:cNvSpPr>
                        <wps:spPr bwMode="auto">
                          <a:xfrm>
                            <a:off x="4033" y="13722"/>
                            <a:ext cx="5" cy="3"/>
                          </a:xfrm>
                          <a:custGeom>
                            <a:avLst/>
                            <a:gdLst>
                              <a:gd name="T0" fmla="*/ 2 w 5"/>
                              <a:gd name="T1" fmla="*/ 0 h 3"/>
                              <a:gd name="T2" fmla="*/ 5 w 5"/>
                              <a:gd name="T3" fmla="*/ 0 h 3"/>
                              <a:gd name="T4" fmla="*/ 0 w 5"/>
                              <a:gd name="T5" fmla="*/ 3 h 3"/>
                              <a:gd name="T6" fmla="*/ 2 w 5"/>
                              <a:gd name="T7" fmla="*/ 0 h 3"/>
                            </a:gdLst>
                            <a:ahLst/>
                            <a:cxnLst>
                              <a:cxn ang="0">
                                <a:pos x="T0" y="T1"/>
                              </a:cxn>
                              <a:cxn ang="0">
                                <a:pos x="T2" y="T3"/>
                              </a:cxn>
                              <a:cxn ang="0">
                                <a:pos x="T4" y="T5"/>
                              </a:cxn>
                              <a:cxn ang="0">
                                <a:pos x="T6" y="T7"/>
                              </a:cxn>
                            </a:cxnLst>
                            <a:rect l="0" t="0" r="r" b="b"/>
                            <a:pathLst>
                              <a:path w="5" h="3">
                                <a:moveTo>
                                  <a:pt x="2" y="0"/>
                                </a:moveTo>
                                <a:lnTo>
                                  <a:pt x="5" y="0"/>
                                </a:lnTo>
                                <a:lnTo>
                                  <a:pt x="0"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 name="Freeform 935"/>
                        <wps:cNvSpPr>
                          <a:spLocks/>
                        </wps:cNvSpPr>
                        <wps:spPr bwMode="auto">
                          <a:xfrm>
                            <a:off x="4033" y="13722"/>
                            <a:ext cx="5" cy="3"/>
                          </a:xfrm>
                          <a:custGeom>
                            <a:avLst/>
                            <a:gdLst>
                              <a:gd name="T0" fmla="*/ 2 w 5"/>
                              <a:gd name="T1" fmla="*/ 0 h 3"/>
                              <a:gd name="T2" fmla="*/ 5 w 5"/>
                              <a:gd name="T3" fmla="*/ 0 h 3"/>
                              <a:gd name="T4" fmla="*/ 0 w 5"/>
                              <a:gd name="T5" fmla="*/ 3 h 3"/>
                              <a:gd name="T6" fmla="*/ 2 w 5"/>
                              <a:gd name="T7" fmla="*/ 0 h 3"/>
                            </a:gdLst>
                            <a:ahLst/>
                            <a:cxnLst>
                              <a:cxn ang="0">
                                <a:pos x="T0" y="T1"/>
                              </a:cxn>
                              <a:cxn ang="0">
                                <a:pos x="T2" y="T3"/>
                              </a:cxn>
                              <a:cxn ang="0">
                                <a:pos x="T4" y="T5"/>
                              </a:cxn>
                              <a:cxn ang="0">
                                <a:pos x="T6" y="T7"/>
                              </a:cxn>
                            </a:cxnLst>
                            <a:rect l="0" t="0" r="r" b="b"/>
                            <a:pathLst>
                              <a:path w="5" h="3">
                                <a:moveTo>
                                  <a:pt x="2" y="0"/>
                                </a:moveTo>
                                <a:lnTo>
                                  <a:pt x="5" y="0"/>
                                </a:lnTo>
                                <a:lnTo>
                                  <a:pt x="0" y="3"/>
                                </a:lnTo>
                                <a:lnTo>
                                  <a:pt x="2"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1" name="Freeform 936"/>
                        <wps:cNvSpPr>
                          <a:spLocks/>
                        </wps:cNvSpPr>
                        <wps:spPr bwMode="auto">
                          <a:xfrm>
                            <a:off x="4085" y="13722"/>
                            <a:ext cx="5" cy="3"/>
                          </a:xfrm>
                          <a:custGeom>
                            <a:avLst/>
                            <a:gdLst>
                              <a:gd name="T0" fmla="*/ 0 w 5"/>
                              <a:gd name="T1" fmla="*/ 0 h 3"/>
                              <a:gd name="T2" fmla="*/ 4 w 5"/>
                              <a:gd name="T3" fmla="*/ 0 h 3"/>
                              <a:gd name="T4" fmla="*/ 5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4" y="0"/>
                                </a:lnTo>
                                <a:lnTo>
                                  <a:pt x="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 name="Freeform 937"/>
                        <wps:cNvSpPr>
                          <a:spLocks/>
                        </wps:cNvSpPr>
                        <wps:spPr bwMode="auto">
                          <a:xfrm>
                            <a:off x="4085" y="13722"/>
                            <a:ext cx="5" cy="3"/>
                          </a:xfrm>
                          <a:custGeom>
                            <a:avLst/>
                            <a:gdLst>
                              <a:gd name="T0" fmla="*/ 0 w 5"/>
                              <a:gd name="T1" fmla="*/ 0 h 3"/>
                              <a:gd name="T2" fmla="*/ 4 w 5"/>
                              <a:gd name="T3" fmla="*/ 0 h 3"/>
                              <a:gd name="T4" fmla="*/ 5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4" y="0"/>
                                </a:lnTo>
                                <a:lnTo>
                                  <a:pt x="5" y="3"/>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3" name="Freeform 938"/>
                        <wps:cNvSpPr>
                          <a:spLocks/>
                        </wps:cNvSpPr>
                        <wps:spPr bwMode="auto">
                          <a:xfrm>
                            <a:off x="4264" y="13301"/>
                            <a:ext cx="5" cy="4"/>
                          </a:xfrm>
                          <a:custGeom>
                            <a:avLst/>
                            <a:gdLst>
                              <a:gd name="T0" fmla="*/ 0 w 5"/>
                              <a:gd name="T1" fmla="*/ 0 h 4"/>
                              <a:gd name="T2" fmla="*/ 2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2" y="4"/>
                                </a:lnTo>
                                <a:lnTo>
                                  <a:pt x="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 name="Freeform 939"/>
                        <wps:cNvSpPr>
                          <a:spLocks/>
                        </wps:cNvSpPr>
                        <wps:spPr bwMode="auto">
                          <a:xfrm>
                            <a:off x="4264" y="13301"/>
                            <a:ext cx="5" cy="4"/>
                          </a:xfrm>
                          <a:custGeom>
                            <a:avLst/>
                            <a:gdLst>
                              <a:gd name="T0" fmla="*/ 0 w 5"/>
                              <a:gd name="T1" fmla="*/ 0 h 4"/>
                              <a:gd name="T2" fmla="*/ 2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2" y="4"/>
                                </a:lnTo>
                                <a:lnTo>
                                  <a:pt x="5" y="4"/>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5" name="Freeform 940"/>
                        <wps:cNvSpPr>
                          <a:spLocks/>
                        </wps:cNvSpPr>
                        <wps:spPr bwMode="auto">
                          <a:xfrm>
                            <a:off x="4316" y="1330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 name="Freeform 941"/>
                        <wps:cNvSpPr>
                          <a:spLocks/>
                        </wps:cNvSpPr>
                        <wps:spPr bwMode="auto">
                          <a:xfrm>
                            <a:off x="4316" y="1330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7" name="Freeform 942"/>
                        <wps:cNvSpPr>
                          <a:spLocks/>
                        </wps:cNvSpPr>
                        <wps:spPr bwMode="auto">
                          <a:xfrm>
                            <a:off x="4266" y="13305"/>
                            <a:ext cx="9" cy="2"/>
                          </a:xfrm>
                          <a:custGeom>
                            <a:avLst/>
                            <a:gdLst>
                              <a:gd name="T0" fmla="*/ 0 w 9"/>
                              <a:gd name="T1" fmla="*/ 0 h 2"/>
                              <a:gd name="T2" fmla="*/ 0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0" y="2"/>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 name="Freeform 943"/>
                        <wps:cNvSpPr>
                          <a:spLocks/>
                        </wps:cNvSpPr>
                        <wps:spPr bwMode="auto">
                          <a:xfrm>
                            <a:off x="4266" y="13305"/>
                            <a:ext cx="9" cy="2"/>
                          </a:xfrm>
                          <a:custGeom>
                            <a:avLst/>
                            <a:gdLst>
                              <a:gd name="T0" fmla="*/ 0 w 9"/>
                              <a:gd name="T1" fmla="*/ 0 h 2"/>
                              <a:gd name="T2" fmla="*/ 0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0" y="2"/>
                                </a:lnTo>
                                <a:lnTo>
                                  <a:pt x="9"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9" name="Freeform 944"/>
                        <wps:cNvSpPr>
                          <a:spLocks/>
                        </wps:cNvSpPr>
                        <wps:spPr bwMode="auto">
                          <a:xfrm>
                            <a:off x="4266" y="13305"/>
                            <a:ext cx="9" cy="2"/>
                          </a:xfrm>
                          <a:custGeom>
                            <a:avLst/>
                            <a:gdLst>
                              <a:gd name="T0" fmla="*/ 0 w 9"/>
                              <a:gd name="T1" fmla="*/ 0 h 2"/>
                              <a:gd name="T2" fmla="*/ 3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3"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 name="Freeform 945"/>
                        <wps:cNvSpPr>
                          <a:spLocks/>
                        </wps:cNvSpPr>
                        <wps:spPr bwMode="auto">
                          <a:xfrm>
                            <a:off x="4266" y="13305"/>
                            <a:ext cx="9" cy="2"/>
                          </a:xfrm>
                          <a:custGeom>
                            <a:avLst/>
                            <a:gdLst>
                              <a:gd name="T0" fmla="*/ 0 w 9"/>
                              <a:gd name="T1" fmla="*/ 0 h 2"/>
                              <a:gd name="T2" fmla="*/ 3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3" y="0"/>
                                </a:lnTo>
                                <a:lnTo>
                                  <a:pt x="9"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1" name="Freeform 946"/>
                        <wps:cNvSpPr>
                          <a:spLocks/>
                        </wps:cNvSpPr>
                        <wps:spPr bwMode="auto">
                          <a:xfrm>
                            <a:off x="4310" y="13305"/>
                            <a:ext cx="9" cy="2"/>
                          </a:xfrm>
                          <a:custGeom>
                            <a:avLst/>
                            <a:gdLst>
                              <a:gd name="T0" fmla="*/ 6 w 9"/>
                              <a:gd name="T1" fmla="*/ 0 h 2"/>
                              <a:gd name="T2" fmla="*/ 0 w 9"/>
                              <a:gd name="T3" fmla="*/ 2 h 2"/>
                              <a:gd name="T4" fmla="*/ 9 w 9"/>
                              <a:gd name="T5" fmla="*/ 2 h 2"/>
                              <a:gd name="T6" fmla="*/ 6 w 9"/>
                              <a:gd name="T7" fmla="*/ 0 h 2"/>
                            </a:gdLst>
                            <a:ahLst/>
                            <a:cxnLst>
                              <a:cxn ang="0">
                                <a:pos x="T0" y="T1"/>
                              </a:cxn>
                              <a:cxn ang="0">
                                <a:pos x="T2" y="T3"/>
                              </a:cxn>
                              <a:cxn ang="0">
                                <a:pos x="T4" y="T5"/>
                              </a:cxn>
                              <a:cxn ang="0">
                                <a:pos x="T6" y="T7"/>
                              </a:cxn>
                            </a:cxnLst>
                            <a:rect l="0" t="0" r="r" b="b"/>
                            <a:pathLst>
                              <a:path w="9" h="2">
                                <a:moveTo>
                                  <a:pt x="6" y="0"/>
                                </a:moveTo>
                                <a:lnTo>
                                  <a:pt x="0" y="2"/>
                                </a:lnTo>
                                <a:lnTo>
                                  <a:pt x="9"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 name="Freeform 947"/>
                        <wps:cNvSpPr>
                          <a:spLocks/>
                        </wps:cNvSpPr>
                        <wps:spPr bwMode="auto">
                          <a:xfrm>
                            <a:off x="4310" y="13305"/>
                            <a:ext cx="9" cy="2"/>
                          </a:xfrm>
                          <a:custGeom>
                            <a:avLst/>
                            <a:gdLst>
                              <a:gd name="T0" fmla="*/ 6 w 9"/>
                              <a:gd name="T1" fmla="*/ 0 h 2"/>
                              <a:gd name="T2" fmla="*/ 0 w 9"/>
                              <a:gd name="T3" fmla="*/ 2 h 2"/>
                              <a:gd name="T4" fmla="*/ 9 w 9"/>
                              <a:gd name="T5" fmla="*/ 2 h 2"/>
                              <a:gd name="T6" fmla="*/ 6 w 9"/>
                              <a:gd name="T7" fmla="*/ 0 h 2"/>
                            </a:gdLst>
                            <a:ahLst/>
                            <a:cxnLst>
                              <a:cxn ang="0">
                                <a:pos x="T0" y="T1"/>
                              </a:cxn>
                              <a:cxn ang="0">
                                <a:pos x="T2" y="T3"/>
                              </a:cxn>
                              <a:cxn ang="0">
                                <a:pos x="T4" y="T5"/>
                              </a:cxn>
                              <a:cxn ang="0">
                                <a:pos x="T6" y="T7"/>
                              </a:cxn>
                            </a:cxnLst>
                            <a:rect l="0" t="0" r="r" b="b"/>
                            <a:pathLst>
                              <a:path w="9" h="2">
                                <a:moveTo>
                                  <a:pt x="6" y="0"/>
                                </a:moveTo>
                                <a:lnTo>
                                  <a:pt x="0" y="2"/>
                                </a:lnTo>
                                <a:lnTo>
                                  <a:pt x="9" y="2"/>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3" name="Freeform 948"/>
                        <wps:cNvSpPr>
                          <a:spLocks/>
                        </wps:cNvSpPr>
                        <wps:spPr bwMode="auto">
                          <a:xfrm>
                            <a:off x="4316" y="13305"/>
                            <a:ext cx="4" cy="2"/>
                          </a:xfrm>
                          <a:custGeom>
                            <a:avLst/>
                            <a:gdLst>
                              <a:gd name="T0" fmla="*/ 0 w 4"/>
                              <a:gd name="T1" fmla="*/ 0 h 2"/>
                              <a:gd name="T2" fmla="*/ 4 w 4"/>
                              <a:gd name="T3" fmla="*/ 0 h 2"/>
                              <a:gd name="T4" fmla="*/ 3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 name="Freeform 949"/>
                        <wps:cNvSpPr>
                          <a:spLocks/>
                        </wps:cNvSpPr>
                        <wps:spPr bwMode="auto">
                          <a:xfrm>
                            <a:off x="4316" y="13305"/>
                            <a:ext cx="4" cy="2"/>
                          </a:xfrm>
                          <a:custGeom>
                            <a:avLst/>
                            <a:gdLst>
                              <a:gd name="T0" fmla="*/ 0 w 4"/>
                              <a:gd name="T1" fmla="*/ 0 h 2"/>
                              <a:gd name="T2" fmla="*/ 4 w 4"/>
                              <a:gd name="T3" fmla="*/ 0 h 2"/>
                              <a:gd name="T4" fmla="*/ 3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3"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5" name="Freeform 950"/>
                        <wps:cNvSpPr>
                          <a:spLocks/>
                        </wps:cNvSpPr>
                        <wps:spPr bwMode="auto">
                          <a:xfrm>
                            <a:off x="4266" y="13307"/>
                            <a:ext cx="15" cy="2"/>
                          </a:xfrm>
                          <a:custGeom>
                            <a:avLst/>
                            <a:gdLst>
                              <a:gd name="T0" fmla="*/ 0 w 15"/>
                              <a:gd name="T1" fmla="*/ 0 h 2"/>
                              <a:gd name="T2" fmla="*/ 1 w 15"/>
                              <a:gd name="T3" fmla="*/ 2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 y="2"/>
                                </a:lnTo>
                                <a:lnTo>
                                  <a:pt x="1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 name="Freeform 951"/>
                        <wps:cNvSpPr>
                          <a:spLocks/>
                        </wps:cNvSpPr>
                        <wps:spPr bwMode="auto">
                          <a:xfrm>
                            <a:off x="4266" y="13307"/>
                            <a:ext cx="15" cy="2"/>
                          </a:xfrm>
                          <a:custGeom>
                            <a:avLst/>
                            <a:gdLst>
                              <a:gd name="T0" fmla="*/ 0 w 15"/>
                              <a:gd name="T1" fmla="*/ 0 h 2"/>
                              <a:gd name="T2" fmla="*/ 1 w 15"/>
                              <a:gd name="T3" fmla="*/ 2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 y="2"/>
                                </a:lnTo>
                                <a:lnTo>
                                  <a:pt x="15"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7" name="Freeform 952"/>
                        <wps:cNvSpPr>
                          <a:spLocks/>
                        </wps:cNvSpPr>
                        <wps:spPr bwMode="auto">
                          <a:xfrm>
                            <a:off x="4266" y="13307"/>
                            <a:ext cx="15" cy="2"/>
                          </a:xfrm>
                          <a:custGeom>
                            <a:avLst/>
                            <a:gdLst>
                              <a:gd name="T0" fmla="*/ 0 w 15"/>
                              <a:gd name="T1" fmla="*/ 0 h 2"/>
                              <a:gd name="T2" fmla="*/ 9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9" y="0"/>
                                </a:lnTo>
                                <a:lnTo>
                                  <a:pt x="1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8" name="Freeform 953"/>
                        <wps:cNvSpPr>
                          <a:spLocks/>
                        </wps:cNvSpPr>
                        <wps:spPr bwMode="auto">
                          <a:xfrm>
                            <a:off x="4266" y="13307"/>
                            <a:ext cx="15" cy="2"/>
                          </a:xfrm>
                          <a:custGeom>
                            <a:avLst/>
                            <a:gdLst>
                              <a:gd name="T0" fmla="*/ 0 w 15"/>
                              <a:gd name="T1" fmla="*/ 0 h 2"/>
                              <a:gd name="T2" fmla="*/ 9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9" y="0"/>
                                </a:lnTo>
                                <a:lnTo>
                                  <a:pt x="15"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9" name="Freeform 954"/>
                        <wps:cNvSpPr>
                          <a:spLocks/>
                        </wps:cNvSpPr>
                        <wps:spPr bwMode="auto">
                          <a:xfrm>
                            <a:off x="4305" y="13307"/>
                            <a:ext cx="13" cy="2"/>
                          </a:xfrm>
                          <a:custGeom>
                            <a:avLst/>
                            <a:gdLst>
                              <a:gd name="T0" fmla="*/ 5 w 13"/>
                              <a:gd name="T1" fmla="*/ 0 h 2"/>
                              <a:gd name="T2" fmla="*/ 0 w 13"/>
                              <a:gd name="T3" fmla="*/ 2 h 2"/>
                              <a:gd name="T4" fmla="*/ 13 w 13"/>
                              <a:gd name="T5" fmla="*/ 2 h 2"/>
                              <a:gd name="T6" fmla="*/ 5 w 13"/>
                              <a:gd name="T7" fmla="*/ 0 h 2"/>
                            </a:gdLst>
                            <a:ahLst/>
                            <a:cxnLst>
                              <a:cxn ang="0">
                                <a:pos x="T0" y="T1"/>
                              </a:cxn>
                              <a:cxn ang="0">
                                <a:pos x="T2" y="T3"/>
                              </a:cxn>
                              <a:cxn ang="0">
                                <a:pos x="T4" y="T5"/>
                              </a:cxn>
                              <a:cxn ang="0">
                                <a:pos x="T6" y="T7"/>
                              </a:cxn>
                            </a:cxnLst>
                            <a:rect l="0" t="0" r="r" b="b"/>
                            <a:pathLst>
                              <a:path w="13" h="2">
                                <a:moveTo>
                                  <a:pt x="5" y="0"/>
                                </a:moveTo>
                                <a:lnTo>
                                  <a:pt x="0" y="2"/>
                                </a:lnTo>
                                <a:lnTo>
                                  <a:pt x="13"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0" name="Freeform 955"/>
                        <wps:cNvSpPr>
                          <a:spLocks/>
                        </wps:cNvSpPr>
                        <wps:spPr bwMode="auto">
                          <a:xfrm>
                            <a:off x="4305" y="13307"/>
                            <a:ext cx="13" cy="2"/>
                          </a:xfrm>
                          <a:custGeom>
                            <a:avLst/>
                            <a:gdLst>
                              <a:gd name="T0" fmla="*/ 5 w 13"/>
                              <a:gd name="T1" fmla="*/ 0 h 2"/>
                              <a:gd name="T2" fmla="*/ 0 w 13"/>
                              <a:gd name="T3" fmla="*/ 2 h 2"/>
                              <a:gd name="T4" fmla="*/ 13 w 13"/>
                              <a:gd name="T5" fmla="*/ 2 h 2"/>
                              <a:gd name="T6" fmla="*/ 5 w 13"/>
                              <a:gd name="T7" fmla="*/ 0 h 2"/>
                            </a:gdLst>
                            <a:ahLst/>
                            <a:cxnLst>
                              <a:cxn ang="0">
                                <a:pos x="T0" y="T1"/>
                              </a:cxn>
                              <a:cxn ang="0">
                                <a:pos x="T2" y="T3"/>
                              </a:cxn>
                              <a:cxn ang="0">
                                <a:pos x="T4" y="T5"/>
                              </a:cxn>
                              <a:cxn ang="0">
                                <a:pos x="T6" y="T7"/>
                              </a:cxn>
                            </a:cxnLst>
                            <a:rect l="0" t="0" r="r" b="b"/>
                            <a:pathLst>
                              <a:path w="13" h="2">
                                <a:moveTo>
                                  <a:pt x="5" y="0"/>
                                </a:moveTo>
                                <a:lnTo>
                                  <a:pt x="0" y="2"/>
                                </a:lnTo>
                                <a:lnTo>
                                  <a:pt x="13" y="2"/>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1" name="Freeform 956"/>
                        <wps:cNvSpPr>
                          <a:spLocks/>
                        </wps:cNvSpPr>
                        <wps:spPr bwMode="auto">
                          <a:xfrm>
                            <a:off x="4310" y="13307"/>
                            <a:ext cx="9" cy="2"/>
                          </a:xfrm>
                          <a:custGeom>
                            <a:avLst/>
                            <a:gdLst>
                              <a:gd name="T0" fmla="*/ 0 w 9"/>
                              <a:gd name="T1" fmla="*/ 0 h 2"/>
                              <a:gd name="T2" fmla="*/ 9 w 9"/>
                              <a:gd name="T3" fmla="*/ 0 h 2"/>
                              <a:gd name="T4" fmla="*/ 8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2" name="Freeform 957"/>
                        <wps:cNvSpPr>
                          <a:spLocks/>
                        </wps:cNvSpPr>
                        <wps:spPr bwMode="auto">
                          <a:xfrm>
                            <a:off x="4310" y="13307"/>
                            <a:ext cx="9" cy="2"/>
                          </a:xfrm>
                          <a:custGeom>
                            <a:avLst/>
                            <a:gdLst>
                              <a:gd name="T0" fmla="*/ 0 w 9"/>
                              <a:gd name="T1" fmla="*/ 0 h 2"/>
                              <a:gd name="T2" fmla="*/ 9 w 9"/>
                              <a:gd name="T3" fmla="*/ 0 h 2"/>
                              <a:gd name="T4" fmla="*/ 8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8"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3" name="Freeform 958"/>
                        <wps:cNvSpPr>
                          <a:spLocks/>
                        </wps:cNvSpPr>
                        <wps:spPr bwMode="auto">
                          <a:xfrm>
                            <a:off x="4267" y="13309"/>
                            <a:ext cx="20" cy="1"/>
                          </a:xfrm>
                          <a:custGeom>
                            <a:avLst/>
                            <a:gdLst>
                              <a:gd name="T0" fmla="*/ 0 w 20"/>
                              <a:gd name="T1" fmla="*/ 0 h 1"/>
                              <a:gd name="T2" fmla="*/ 0 w 20"/>
                              <a:gd name="T3" fmla="*/ 1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0" y="1"/>
                                </a:lnTo>
                                <a:lnTo>
                                  <a:pt x="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 name="Freeform 959"/>
                        <wps:cNvSpPr>
                          <a:spLocks/>
                        </wps:cNvSpPr>
                        <wps:spPr bwMode="auto">
                          <a:xfrm>
                            <a:off x="4267" y="13309"/>
                            <a:ext cx="20" cy="1"/>
                          </a:xfrm>
                          <a:custGeom>
                            <a:avLst/>
                            <a:gdLst>
                              <a:gd name="T0" fmla="*/ 0 w 20"/>
                              <a:gd name="T1" fmla="*/ 0 h 1"/>
                              <a:gd name="T2" fmla="*/ 0 w 20"/>
                              <a:gd name="T3" fmla="*/ 1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0" y="1"/>
                                </a:lnTo>
                                <a:lnTo>
                                  <a:pt x="20"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5" name="Freeform 960"/>
                        <wps:cNvSpPr>
                          <a:spLocks/>
                        </wps:cNvSpPr>
                        <wps:spPr bwMode="auto">
                          <a:xfrm>
                            <a:off x="4267" y="13309"/>
                            <a:ext cx="20" cy="1"/>
                          </a:xfrm>
                          <a:custGeom>
                            <a:avLst/>
                            <a:gdLst>
                              <a:gd name="T0" fmla="*/ 0 w 20"/>
                              <a:gd name="T1" fmla="*/ 0 h 1"/>
                              <a:gd name="T2" fmla="*/ 14 w 20"/>
                              <a:gd name="T3" fmla="*/ 0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4" y="0"/>
                                </a:lnTo>
                                <a:lnTo>
                                  <a:pt x="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 name="Freeform 961"/>
                        <wps:cNvSpPr>
                          <a:spLocks/>
                        </wps:cNvSpPr>
                        <wps:spPr bwMode="auto">
                          <a:xfrm>
                            <a:off x="4267" y="13309"/>
                            <a:ext cx="20" cy="1"/>
                          </a:xfrm>
                          <a:custGeom>
                            <a:avLst/>
                            <a:gdLst>
                              <a:gd name="T0" fmla="*/ 0 w 20"/>
                              <a:gd name="T1" fmla="*/ 0 h 1"/>
                              <a:gd name="T2" fmla="*/ 14 w 20"/>
                              <a:gd name="T3" fmla="*/ 0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4" y="0"/>
                                </a:lnTo>
                                <a:lnTo>
                                  <a:pt x="20"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7" name="Freeform 962"/>
                        <wps:cNvSpPr>
                          <a:spLocks/>
                        </wps:cNvSpPr>
                        <wps:spPr bwMode="auto">
                          <a:xfrm>
                            <a:off x="4299" y="13309"/>
                            <a:ext cx="19" cy="1"/>
                          </a:xfrm>
                          <a:custGeom>
                            <a:avLst/>
                            <a:gdLst>
                              <a:gd name="T0" fmla="*/ 6 w 19"/>
                              <a:gd name="T1" fmla="*/ 0 h 1"/>
                              <a:gd name="T2" fmla="*/ 0 w 19"/>
                              <a:gd name="T3" fmla="*/ 1 h 1"/>
                              <a:gd name="T4" fmla="*/ 19 w 19"/>
                              <a:gd name="T5" fmla="*/ 1 h 1"/>
                              <a:gd name="T6" fmla="*/ 6 w 19"/>
                              <a:gd name="T7" fmla="*/ 0 h 1"/>
                            </a:gdLst>
                            <a:ahLst/>
                            <a:cxnLst>
                              <a:cxn ang="0">
                                <a:pos x="T0" y="T1"/>
                              </a:cxn>
                              <a:cxn ang="0">
                                <a:pos x="T2" y="T3"/>
                              </a:cxn>
                              <a:cxn ang="0">
                                <a:pos x="T4" y="T5"/>
                              </a:cxn>
                              <a:cxn ang="0">
                                <a:pos x="T6" y="T7"/>
                              </a:cxn>
                            </a:cxnLst>
                            <a:rect l="0" t="0" r="r" b="b"/>
                            <a:pathLst>
                              <a:path w="19" h="1">
                                <a:moveTo>
                                  <a:pt x="6" y="0"/>
                                </a:moveTo>
                                <a:lnTo>
                                  <a:pt x="0" y="1"/>
                                </a:lnTo>
                                <a:lnTo>
                                  <a:pt x="19"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8" name="Freeform 963"/>
                        <wps:cNvSpPr>
                          <a:spLocks/>
                        </wps:cNvSpPr>
                        <wps:spPr bwMode="auto">
                          <a:xfrm>
                            <a:off x="4299" y="13309"/>
                            <a:ext cx="19" cy="1"/>
                          </a:xfrm>
                          <a:custGeom>
                            <a:avLst/>
                            <a:gdLst>
                              <a:gd name="T0" fmla="*/ 6 w 19"/>
                              <a:gd name="T1" fmla="*/ 0 h 1"/>
                              <a:gd name="T2" fmla="*/ 0 w 19"/>
                              <a:gd name="T3" fmla="*/ 1 h 1"/>
                              <a:gd name="T4" fmla="*/ 19 w 19"/>
                              <a:gd name="T5" fmla="*/ 1 h 1"/>
                              <a:gd name="T6" fmla="*/ 6 w 19"/>
                              <a:gd name="T7" fmla="*/ 0 h 1"/>
                            </a:gdLst>
                            <a:ahLst/>
                            <a:cxnLst>
                              <a:cxn ang="0">
                                <a:pos x="T0" y="T1"/>
                              </a:cxn>
                              <a:cxn ang="0">
                                <a:pos x="T2" y="T3"/>
                              </a:cxn>
                              <a:cxn ang="0">
                                <a:pos x="T4" y="T5"/>
                              </a:cxn>
                              <a:cxn ang="0">
                                <a:pos x="T6" y="T7"/>
                              </a:cxn>
                            </a:cxnLst>
                            <a:rect l="0" t="0" r="r" b="b"/>
                            <a:pathLst>
                              <a:path w="19" h="1">
                                <a:moveTo>
                                  <a:pt x="6" y="0"/>
                                </a:moveTo>
                                <a:lnTo>
                                  <a:pt x="0" y="1"/>
                                </a:lnTo>
                                <a:lnTo>
                                  <a:pt x="19" y="1"/>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9" name="Freeform 964"/>
                        <wps:cNvSpPr>
                          <a:spLocks/>
                        </wps:cNvSpPr>
                        <wps:spPr bwMode="auto">
                          <a:xfrm>
                            <a:off x="4305" y="13309"/>
                            <a:ext cx="13" cy="1"/>
                          </a:xfrm>
                          <a:custGeom>
                            <a:avLst/>
                            <a:gdLst>
                              <a:gd name="T0" fmla="*/ 0 w 13"/>
                              <a:gd name="T1" fmla="*/ 0 h 1"/>
                              <a:gd name="T2" fmla="*/ 13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3" y="0"/>
                                </a:lnTo>
                                <a:lnTo>
                                  <a:pt x="1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0" name="Freeform 965"/>
                        <wps:cNvSpPr>
                          <a:spLocks/>
                        </wps:cNvSpPr>
                        <wps:spPr bwMode="auto">
                          <a:xfrm>
                            <a:off x="4305" y="13309"/>
                            <a:ext cx="13" cy="1"/>
                          </a:xfrm>
                          <a:custGeom>
                            <a:avLst/>
                            <a:gdLst>
                              <a:gd name="T0" fmla="*/ 0 w 13"/>
                              <a:gd name="T1" fmla="*/ 0 h 1"/>
                              <a:gd name="T2" fmla="*/ 13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3" y="0"/>
                                </a:lnTo>
                                <a:lnTo>
                                  <a:pt x="13"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1" name="Freeform 966"/>
                        <wps:cNvSpPr>
                          <a:spLocks/>
                        </wps:cNvSpPr>
                        <wps:spPr bwMode="auto">
                          <a:xfrm>
                            <a:off x="4267" y="13310"/>
                            <a:ext cx="26" cy="1"/>
                          </a:xfrm>
                          <a:custGeom>
                            <a:avLst/>
                            <a:gdLst>
                              <a:gd name="T0" fmla="*/ 0 w 26"/>
                              <a:gd name="T1" fmla="*/ 0 h 1"/>
                              <a:gd name="T2" fmla="*/ 0 w 26"/>
                              <a:gd name="T3" fmla="*/ 1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0" y="1"/>
                                </a:lnTo>
                                <a:lnTo>
                                  <a:pt x="2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2" name="Freeform 967"/>
                        <wps:cNvSpPr>
                          <a:spLocks/>
                        </wps:cNvSpPr>
                        <wps:spPr bwMode="auto">
                          <a:xfrm>
                            <a:off x="4267" y="13310"/>
                            <a:ext cx="26" cy="1"/>
                          </a:xfrm>
                          <a:custGeom>
                            <a:avLst/>
                            <a:gdLst>
                              <a:gd name="T0" fmla="*/ 0 w 26"/>
                              <a:gd name="T1" fmla="*/ 0 h 1"/>
                              <a:gd name="T2" fmla="*/ 0 w 26"/>
                              <a:gd name="T3" fmla="*/ 1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0" y="1"/>
                                </a:lnTo>
                                <a:lnTo>
                                  <a:pt x="26"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3" name="Freeform 968"/>
                        <wps:cNvSpPr>
                          <a:spLocks/>
                        </wps:cNvSpPr>
                        <wps:spPr bwMode="auto">
                          <a:xfrm>
                            <a:off x="4267" y="13310"/>
                            <a:ext cx="26" cy="1"/>
                          </a:xfrm>
                          <a:custGeom>
                            <a:avLst/>
                            <a:gdLst>
                              <a:gd name="T0" fmla="*/ 0 w 26"/>
                              <a:gd name="T1" fmla="*/ 0 h 1"/>
                              <a:gd name="T2" fmla="*/ 20 w 26"/>
                              <a:gd name="T3" fmla="*/ 0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0" y="0"/>
                                </a:lnTo>
                                <a:lnTo>
                                  <a:pt x="26"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4" name="Freeform 969"/>
                        <wps:cNvSpPr>
                          <a:spLocks/>
                        </wps:cNvSpPr>
                        <wps:spPr bwMode="auto">
                          <a:xfrm>
                            <a:off x="4267" y="13310"/>
                            <a:ext cx="26" cy="1"/>
                          </a:xfrm>
                          <a:custGeom>
                            <a:avLst/>
                            <a:gdLst>
                              <a:gd name="T0" fmla="*/ 0 w 26"/>
                              <a:gd name="T1" fmla="*/ 0 h 1"/>
                              <a:gd name="T2" fmla="*/ 20 w 26"/>
                              <a:gd name="T3" fmla="*/ 0 h 1"/>
                              <a:gd name="T4" fmla="*/ 26 w 26"/>
                              <a:gd name="T5" fmla="*/ 1 h 1"/>
                              <a:gd name="T6" fmla="*/ 0 w 26"/>
                              <a:gd name="T7" fmla="*/ 0 h 1"/>
                            </a:gdLst>
                            <a:ahLst/>
                            <a:cxnLst>
                              <a:cxn ang="0">
                                <a:pos x="T0" y="T1"/>
                              </a:cxn>
                              <a:cxn ang="0">
                                <a:pos x="T2" y="T3"/>
                              </a:cxn>
                              <a:cxn ang="0">
                                <a:pos x="T4" y="T5"/>
                              </a:cxn>
                              <a:cxn ang="0">
                                <a:pos x="T6" y="T7"/>
                              </a:cxn>
                            </a:cxnLst>
                            <a:rect l="0" t="0" r="r" b="b"/>
                            <a:pathLst>
                              <a:path w="26" h="1">
                                <a:moveTo>
                                  <a:pt x="0" y="0"/>
                                </a:moveTo>
                                <a:lnTo>
                                  <a:pt x="20" y="0"/>
                                </a:lnTo>
                                <a:lnTo>
                                  <a:pt x="26"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5" name="Freeform 970"/>
                        <wps:cNvSpPr>
                          <a:spLocks/>
                        </wps:cNvSpPr>
                        <wps:spPr bwMode="auto">
                          <a:xfrm>
                            <a:off x="4293" y="13310"/>
                            <a:ext cx="25" cy="1"/>
                          </a:xfrm>
                          <a:custGeom>
                            <a:avLst/>
                            <a:gdLst>
                              <a:gd name="T0" fmla="*/ 6 w 25"/>
                              <a:gd name="T1" fmla="*/ 0 h 1"/>
                              <a:gd name="T2" fmla="*/ 0 w 25"/>
                              <a:gd name="T3" fmla="*/ 1 h 1"/>
                              <a:gd name="T4" fmla="*/ 25 w 25"/>
                              <a:gd name="T5" fmla="*/ 1 h 1"/>
                              <a:gd name="T6" fmla="*/ 6 w 25"/>
                              <a:gd name="T7" fmla="*/ 0 h 1"/>
                            </a:gdLst>
                            <a:ahLst/>
                            <a:cxnLst>
                              <a:cxn ang="0">
                                <a:pos x="T0" y="T1"/>
                              </a:cxn>
                              <a:cxn ang="0">
                                <a:pos x="T2" y="T3"/>
                              </a:cxn>
                              <a:cxn ang="0">
                                <a:pos x="T4" y="T5"/>
                              </a:cxn>
                              <a:cxn ang="0">
                                <a:pos x="T6" y="T7"/>
                              </a:cxn>
                            </a:cxnLst>
                            <a:rect l="0" t="0" r="r" b="b"/>
                            <a:pathLst>
                              <a:path w="25" h="1">
                                <a:moveTo>
                                  <a:pt x="6" y="0"/>
                                </a:moveTo>
                                <a:lnTo>
                                  <a:pt x="0" y="1"/>
                                </a:lnTo>
                                <a:lnTo>
                                  <a:pt x="25"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6" name="Freeform 971"/>
                        <wps:cNvSpPr>
                          <a:spLocks/>
                        </wps:cNvSpPr>
                        <wps:spPr bwMode="auto">
                          <a:xfrm>
                            <a:off x="4293" y="13310"/>
                            <a:ext cx="25" cy="1"/>
                          </a:xfrm>
                          <a:custGeom>
                            <a:avLst/>
                            <a:gdLst>
                              <a:gd name="T0" fmla="*/ 6 w 25"/>
                              <a:gd name="T1" fmla="*/ 0 h 1"/>
                              <a:gd name="T2" fmla="*/ 0 w 25"/>
                              <a:gd name="T3" fmla="*/ 1 h 1"/>
                              <a:gd name="T4" fmla="*/ 25 w 25"/>
                              <a:gd name="T5" fmla="*/ 1 h 1"/>
                              <a:gd name="T6" fmla="*/ 6 w 25"/>
                              <a:gd name="T7" fmla="*/ 0 h 1"/>
                            </a:gdLst>
                            <a:ahLst/>
                            <a:cxnLst>
                              <a:cxn ang="0">
                                <a:pos x="T0" y="T1"/>
                              </a:cxn>
                              <a:cxn ang="0">
                                <a:pos x="T2" y="T3"/>
                              </a:cxn>
                              <a:cxn ang="0">
                                <a:pos x="T4" y="T5"/>
                              </a:cxn>
                              <a:cxn ang="0">
                                <a:pos x="T6" y="T7"/>
                              </a:cxn>
                            </a:cxnLst>
                            <a:rect l="0" t="0" r="r" b="b"/>
                            <a:pathLst>
                              <a:path w="25" h="1">
                                <a:moveTo>
                                  <a:pt x="6" y="0"/>
                                </a:moveTo>
                                <a:lnTo>
                                  <a:pt x="0" y="1"/>
                                </a:lnTo>
                                <a:lnTo>
                                  <a:pt x="25" y="1"/>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7" name="Freeform 972"/>
                        <wps:cNvSpPr>
                          <a:spLocks/>
                        </wps:cNvSpPr>
                        <wps:spPr bwMode="auto">
                          <a:xfrm>
                            <a:off x="4299" y="1331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8" name="Freeform 973"/>
                        <wps:cNvSpPr>
                          <a:spLocks/>
                        </wps:cNvSpPr>
                        <wps:spPr bwMode="auto">
                          <a:xfrm>
                            <a:off x="4299" y="1331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9" name="Freeform 974"/>
                        <wps:cNvSpPr>
                          <a:spLocks/>
                        </wps:cNvSpPr>
                        <wps:spPr bwMode="auto">
                          <a:xfrm>
                            <a:off x="4267" y="13311"/>
                            <a:ext cx="51" cy="72"/>
                          </a:xfrm>
                          <a:custGeom>
                            <a:avLst/>
                            <a:gdLst>
                              <a:gd name="T0" fmla="*/ 0 w 51"/>
                              <a:gd name="T1" fmla="*/ 0 h 72"/>
                              <a:gd name="T2" fmla="*/ 51 w 51"/>
                              <a:gd name="T3" fmla="*/ 0 h 72"/>
                              <a:gd name="T4" fmla="*/ 26 w 51"/>
                              <a:gd name="T5" fmla="*/ 72 h 72"/>
                              <a:gd name="T6" fmla="*/ 0 w 51"/>
                              <a:gd name="T7" fmla="*/ 0 h 72"/>
                            </a:gdLst>
                            <a:ahLst/>
                            <a:cxnLst>
                              <a:cxn ang="0">
                                <a:pos x="T0" y="T1"/>
                              </a:cxn>
                              <a:cxn ang="0">
                                <a:pos x="T2" y="T3"/>
                              </a:cxn>
                              <a:cxn ang="0">
                                <a:pos x="T4" y="T5"/>
                              </a:cxn>
                              <a:cxn ang="0">
                                <a:pos x="T6" y="T7"/>
                              </a:cxn>
                            </a:cxnLst>
                            <a:rect l="0" t="0" r="r" b="b"/>
                            <a:pathLst>
                              <a:path w="51" h="72">
                                <a:moveTo>
                                  <a:pt x="0" y="0"/>
                                </a:moveTo>
                                <a:lnTo>
                                  <a:pt x="51" y="0"/>
                                </a:lnTo>
                                <a:lnTo>
                                  <a:pt x="26"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0" name="Freeform 975"/>
                        <wps:cNvSpPr>
                          <a:spLocks/>
                        </wps:cNvSpPr>
                        <wps:spPr bwMode="auto">
                          <a:xfrm>
                            <a:off x="4267" y="13311"/>
                            <a:ext cx="51" cy="72"/>
                          </a:xfrm>
                          <a:custGeom>
                            <a:avLst/>
                            <a:gdLst>
                              <a:gd name="T0" fmla="*/ 0 w 51"/>
                              <a:gd name="T1" fmla="*/ 0 h 72"/>
                              <a:gd name="T2" fmla="*/ 51 w 51"/>
                              <a:gd name="T3" fmla="*/ 0 h 72"/>
                              <a:gd name="T4" fmla="*/ 26 w 51"/>
                              <a:gd name="T5" fmla="*/ 72 h 72"/>
                              <a:gd name="T6" fmla="*/ 0 w 51"/>
                              <a:gd name="T7" fmla="*/ 0 h 72"/>
                            </a:gdLst>
                            <a:ahLst/>
                            <a:cxnLst>
                              <a:cxn ang="0">
                                <a:pos x="T0" y="T1"/>
                              </a:cxn>
                              <a:cxn ang="0">
                                <a:pos x="T2" y="T3"/>
                              </a:cxn>
                              <a:cxn ang="0">
                                <a:pos x="T4" y="T5"/>
                              </a:cxn>
                              <a:cxn ang="0">
                                <a:pos x="T6" y="T7"/>
                              </a:cxn>
                            </a:cxnLst>
                            <a:rect l="0" t="0" r="r" b="b"/>
                            <a:pathLst>
                              <a:path w="51" h="72">
                                <a:moveTo>
                                  <a:pt x="0" y="0"/>
                                </a:moveTo>
                                <a:lnTo>
                                  <a:pt x="51" y="0"/>
                                </a:lnTo>
                                <a:lnTo>
                                  <a:pt x="26" y="7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1" name="Line 976"/>
                        <wps:cNvCnPr/>
                        <wps:spPr bwMode="auto">
                          <a:xfrm flipH="1" flipV="1">
                            <a:off x="4264" y="13301"/>
                            <a:ext cx="29"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522" name="Line 977"/>
                        <wps:cNvCnPr/>
                        <wps:spPr bwMode="auto">
                          <a:xfrm flipV="1">
                            <a:off x="4293" y="13301"/>
                            <a:ext cx="28"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523" name="Freeform 978"/>
                        <wps:cNvSpPr>
                          <a:spLocks/>
                        </wps:cNvSpPr>
                        <wps:spPr bwMode="auto">
                          <a:xfrm>
                            <a:off x="4264" y="13301"/>
                            <a:ext cx="57" cy="10"/>
                          </a:xfrm>
                          <a:custGeom>
                            <a:avLst/>
                            <a:gdLst>
                              <a:gd name="T0" fmla="*/ 0 w 57"/>
                              <a:gd name="T1" fmla="*/ 0 h 10"/>
                              <a:gd name="T2" fmla="*/ 5 w 57"/>
                              <a:gd name="T3" fmla="*/ 4 h 10"/>
                              <a:gd name="T4" fmla="*/ 11 w 57"/>
                              <a:gd name="T5" fmla="*/ 6 h 10"/>
                              <a:gd name="T6" fmla="*/ 17 w 57"/>
                              <a:gd name="T7" fmla="*/ 8 h 10"/>
                              <a:gd name="T8" fmla="*/ 23 w 57"/>
                              <a:gd name="T9" fmla="*/ 9 h 10"/>
                              <a:gd name="T10" fmla="*/ 29 w 57"/>
                              <a:gd name="T11" fmla="*/ 10 h 10"/>
                              <a:gd name="T12" fmla="*/ 35 w 57"/>
                              <a:gd name="T13" fmla="*/ 9 h 10"/>
                              <a:gd name="T14" fmla="*/ 41 w 57"/>
                              <a:gd name="T15" fmla="*/ 8 h 10"/>
                              <a:gd name="T16" fmla="*/ 46 w 57"/>
                              <a:gd name="T17" fmla="*/ 6 h 10"/>
                              <a:gd name="T18" fmla="*/ 52 w 57"/>
                              <a:gd name="T19" fmla="*/ 4 h 10"/>
                              <a:gd name="T20" fmla="*/ 57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0" y="0"/>
                                </a:moveTo>
                                <a:lnTo>
                                  <a:pt x="5" y="4"/>
                                </a:lnTo>
                                <a:lnTo>
                                  <a:pt x="11" y="6"/>
                                </a:lnTo>
                                <a:lnTo>
                                  <a:pt x="17" y="8"/>
                                </a:lnTo>
                                <a:lnTo>
                                  <a:pt x="23" y="9"/>
                                </a:lnTo>
                                <a:lnTo>
                                  <a:pt x="29" y="10"/>
                                </a:lnTo>
                                <a:lnTo>
                                  <a:pt x="35" y="9"/>
                                </a:lnTo>
                                <a:lnTo>
                                  <a:pt x="41" y="8"/>
                                </a:lnTo>
                                <a:lnTo>
                                  <a:pt x="46" y="6"/>
                                </a:lnTo>
                                <a:lnTo>
                                  <a:pt x="52" y="4"/>
                                </a:lnTo>
                                <a:lnTo>
                                  <a:pt x="57" y="0"/>
                                </a:lnTo>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4" name="Freeform 979"/>
                        <wps:cNvSpPr>
                          <a:spLocks/>
                        </wps:cNvSpPr>
                        <wps:spPr bwMode="auto">
                          <a:xfrm>
                            <a:off x="4542" y="13301"/>
                            <a:ext cx="5" cy="4"/>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5" name="Freeform 980"/>
                        <wps:cNvSpPr>
                          <a:spLocks/>
                        </wps:cNvSpPr>
                        <wps:spPr bwMode="auto">
                          <a:xfrm>
                            <a:off x="4542" y="13301"/>
                            <a:ext cx="5" cy="4"/>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6" name="Freeform 981"/>
                        <wps:cNvSpPr>
                          <a:spLocks/>
                        </wps:cNvSpPr>
                        <wps:spPr bwMode="auto">
                          <a:xfrm>
                            <a:off x="4594" y="1330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7" name="Freeform 982"/>
                        <wps:cNvSpPr>
                          <a:spLocks/>
                        </wps:cNvSpPr>
                        <wps:spPr bwMode="auto">
                          <a:xfrm>
                            <a:off x="4594" y="1330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8" name="Freeform 983"/>
                        <wps:cNvSpPr>
                          <a:spLocks/>
                        </wps:cNvSpPr>
                        <wps:spPr bwMode="auto">
                          <a:xfrm>
                            <a:off x="4543" y="13305"/>
                            <a:ext cx="10" cy="2"/>
                          </a:xfrm>
                          <a:custGeom>
                            <a:avLst/>
                            <a:gdLst>
                              <a:gd name="T0" fmla="*/ 0 w 10"/>
                              <a:gd name="T1" fmla="*/ 0 h 2"/>
                              <a:gd name="T2" fmla="*/ 1 w 10"/>
                              <a:gd name="T3" fmla="*/ 2 h 2"/>
                              <a:gd name="T4" fmla="*/ 10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 y="2"/>
                                </a:lnTo>
                                <a:lnTo>
                                  <a:pt x="1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9" name="Freeform 984"/>
                        <wps:cNvSpPr>
                          <a:spLocks/>
                        </wps:cNvSpPr>
                        <wps:spPr bwMode="auto">
                          <a:xfrm>
                            <a:off x="4543" y="13305"/>
                            <a:ext cx="10" cy="2"/>
                          </a:xfrm>
                          <a:custGeom>
                            <a:avLst/>
                            <a:gdLst>
                              <a:gd name="T0" fmla="*/ 0 w 10"/>
                              <a:gd name="T1" fmla="*/ 0 h 2"/>
                              <a:gd name="T2" fmla="*/ 1 w 10"/>
                              <a:gd name="T3" fmla="*/ 2 h 2"/>
                              <a:gd name="T4" fmla="*/ 10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 y="2"/>
                                </a:lnTo>
                                <a:lnTo>
                                  <a:pt x="10"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0" name="Freeform 985"/>
                        <wps:cNvSpPr>
                          <a:spLocks/>
                        </wps:cNvSpPr>
                        <wps:spPr bwMode="auto">
                          <a:xfrm>
                            <a:off x="4543" y="13305"/>
                            <a:ext cx="10" cy="2"/>
                          </a:xfrm>
                          <a:custGeom>
                            <a:avLst/>
                            <a:gdLst>
                              <a:gd name="T0" fmla="*/ 0 w 10"/>
                              <a:gd name="T1" fmla="*/ 0 h 2"/>
                              <a:gd name="T2" fmla="*/ 4 w 10"/>
                              <a:gd name="T3" fmla="*/ 0 h 2"/>
                              <a:gd name="T4" fmla="*/ 10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4" y="0"/>
                                </a:lnTo>
                                <a:lnTo>
                                  <a:pt x="1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1" name="Freeform 986"/>
                        <wps:cNvSpPr>
                          <a:spLocks/>
                        </wps:cNvSpPr>
                        <wps:spPr bwMode="auto">
                          <a:xfrm>
                            <a:off x="4543" y="13305"/>
                            <a:ext cx="10" cy="2"/>
                          </a:xfrm>
                          <a:custGeom>
                            <a:avLst/>
                            <a:gdLst>
                              <a:gd name="T0" fmla="*/ 0 w 10"/>
                              <a:gd name="T1" fmla="*/ 0 h 2"/>
                              <a:gd name="T2" fmla="*/ 4 w 10"/>
                              <a:gd name="T3" fmla="*/ 0 h 2"/>
                              <a:gd name="T4" fmla="*/ 10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4" y="0"/>
                                </a:lnTo>
                                <a:lnTo>
                                  <a:pt x="10"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2" name="Freeform 987"/>
                        <wps:cNvSpPr>
                          <a:spLocks/>
                        </wps:cNvSpPr>
                        <wps:spPr bwMode="auto">
                          <a:xfrm>
                            <a:off x="4588" y="13305"/>
                            <a:ext cx="9" cy="2"/>
                          </a:xfrm>
                          <a:custGeom>
                            <a:avLst/>
                            <a:gdLst>
                              <a:gd name="T0" fmla="*/ 6 w 9"/>
                              <a:gd name="T1" fmla="*/ 0 h 2"/>
                              <a:gd name="T2" fmla="*/ 0 w 9"/>
                              <a:gd name="T3" fmla="*/ 2 h 2"/>
                              <a:gd name="T4" fmla="*/ 9 w 9"/>
                              <a:gd name="T5" fmla="*/ 2 h 2"/>
                              <a:gd name="T6" fmla="*/ 6 w 9"/>
                              <a:gd name="T7" fmla="*/ 0 h 2"/>
                            </a:gdLst>
                            <a:ahLst/>
                            <a:cxnLst>
                              <a:cxn ang="0">
                                <a:pos x="T0" y="T1"/>
                              </a:cxn>
                              <a:cxn ang="0">
                                <a:pos x="T2" y="T3"/>
                              </a:cxn>
                              <a:cxn ang="0">
                                <a:pos x="T4" y="T5"/>
                              </a:cxn>
                              <a:cxn ang="0">
                                <a:pos x="T6" y="T7"/>
                              </a:cxn>
                            </a:cxnLst>
                            <a:rect l="0" t="0" r="r" b="b"/>
                            <a:pathLst>
                              <a:path w="9" h="2">
                                <a:moveTo>
                                  <a:pt x="6" y="0"/>
                                </a:moveTo>
                                <a:lnTo>
                                  <a:pt x="0" y="2"/>
                                </a:lnTo>
                                <a:lnTo>
                                  <a:pt x="9"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3" name="Freeform 988"/>
                        <wps:cNvSpPr>
                          <a:spLocks/>
                        </wps:cNvSpPr>
                        <wps:spPr bwMode="auto">
                          <a:xfrm>
                            <a:off x="4588" y="13305"/>
                            <a:ext cx="9" cy="2"/>
                          </a:xfrm>
                          <a:custGeom>
                            <a:avLst/>
                            <a:gdLst>
                              <a:gd name="T0" fmla="*/ 6 w 9"/>
                              <a:gd name="T1" fmla="*/ 0 h 2"/>
                              <a:gd name="T2" fmla="*/ 0 w 9"/>
                              <a:gd name="T3" fmla="*/ 2 h 2"/>
                              <a:gd name="T4" fmla="*/ 9 w 9"/>
                              <a:gd name="T5" fmla="*/ 2 h 2"/>
                              <a:gd name="T6" fmla="*/ 6 w 9"/>
                              <a:gd name="T7" fmla="*/ 0 h 2"/>
                            </a:gdLst>
                            <a:ahLst/>
                            <a:cxnLst>
                              <a:cxn ang="0">
                                <a:pos x="T0" y="T1"/>
                              </a:cxn>
                              <a:cxn ang="0">
                                <a:pos x="T2" y="T3"/>
                              </a:cxn>
                              <a:cxn ang="0">
                                <a:pos x="T4" y="T5"/>
                              </a:cxn>
                              <a:cxn ang="0">
                                <a:pos x="T6" y="T7"/>
                              </a:cxn>
                            </a:cxnLst>
                            <a:rect l="0" t="0" r="r" b="b"/>
                            <a:pathLst>
                              <a:path w="9" h="2">
                                <a:moveTo>
                                  <a:pt x="6" y="0"/>
                                </a:moveTo>
                                <a:lnTo>
                                  <a:pt x="0" y="2"/>
                                </a:lnTo>
                                <a:lnTo>
                                  <a:pt x="9" y="2"/>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4" name="Freeform 989"/>
                        <wps:cNvSpPr>
                          <a:spLocks/>
                        </wps:cNvSpPr>
                        <wps:spPr bwMode="auto">
                          <a:xfrm>
                            <a:off x="4594" y="13305"/>
                            <a:ext cx="4" cy="2"/>
                          </a:xfrm>
                          <a:custGeom>
                            <a:avLst/>
                            <a:gdLst>
                              <a:gd name="T0" fmla="*/ 0 w 4"/>
                              <a:gd name="T1" fmla="*/ 0 h 2"/>
                              <a:gd name="T2" fmla="*/ 4 w 4"/>
                              <a:gd name="T3" fmla="*/ 0 h 2"/>
                              <a:gd name="T4" fmla="*/ 3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 name="Freeform 990"/>
                        <wps:cNvSpPr>
                          <a:spLocks/>
                        </wps:cNvSpPr>
                        <wps:spPr bwMode="auto">
                          <a:xfrm>
                            <a:off x="4594" y="13305"/>
                            <a:ext cx="4" cy="2"/>
                          </a:xfrm>
                          <a:custGeom>
                            <a:avLst/>
                            <a:gdLst>
                              <a:gd name="T0" fmla="*/ 0 w 4"/>
                              <a:gd name="T1" fmla="*/ 0 h 2"/>
                              <a:gd name="T2" fmla="*/ 4 w 4"/>
                              <a:gd name="T3" fmla="*/ 0 h 2"/>
                              <a:gd name="T4" fmla="*/ 3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3"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6" name="Freeform 991"/>
                        <wps:cNvSpPr>
                          <a:spLocks/>
                        </wps:cNvSpPr>
                        <wps:spPr bwMode="auto">
                          <a:xfrm>
                            <a:off x="4544" y="13307"/>
                            <a:ext cx="14" cy="2"/>
                          </a:xfrm>
                          <a:custGeom>
                            <a:avLst/>
                            <a:gdLst>
                              <a:gd name="T0" fmla="*/ 0 w 14"/>
                              <a:gd name="T1" fmla="*/ 0 h 2"/>
                              <a:gd name="T2" fmla="*/ 1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7" name="Freeform 992"/>
                        <wps:cNvSpPr>
                          <a:spLocks/>
                        </wps:cNvSpPr>
                        <wps:spPr bwMode="auto">
                          <a:xfrm>
                            <a:off x="4544" y="13307"/>
                            <a:ext cx="14" cy="2"/>
                          </a:xfrm>
                          <a:custGeom>
                            <a:avLst/>
                            <a:gdLst>
                              <a:gd name="T0" fmla="*/ 0 w 14"/>
                              <a:gd name="T1" fmla="*/ 0 h 2"/>
                              <a:gd name="T2" fmla="*/ 1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 y="2"/>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8" name="Freeform 993"/>
                        <wps:cNvSpPr>
                          <a:spLocks/>
                        </wps:cNvSpPr>
                        <wps:spPr bwMode="auto">
                          <a:xfrm>
                            <a:off x="4552" y="13327"/>
                            <a:ext cx="14" cy="2"/>
                          </a:xfrm>
                          <a:custGeom>
                            <a:avLst/>
                            <a:gdLst>
                              <a:gd name="T0" fmla="*/ 0 w 14"/>
                              <a:gd name="T1" fmla="*/ 0 h 2"/>
                              <a:gd name="T2" fmla="*/ 9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9"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9" name="Freeform 994"/>
                        <wps:cNvSpPr>
                          <a:spLocks/>
                        </wps:cNvSpPr>
                        <wps:spPr bwMode="auto">
                          <a:xfrm>
                            <a:off x="4552" y="13327"/>
                            <a:ext cx="14" cy="2"/>
                          </a:xfrm>
                          <a:custGeom>
                            <a:avLst/>
                            <a:gdLst>
                              <a:gd name="T0" fmla="*/ 0 w 14"/>
                              <a:gd name="T1" fmla="*/ 0 h 2"/>
                              <a:gd name="T2" fmla="*/ 9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9" y="0"/>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0" name="Freeform 995"/>
                        <wps:cNvSpPr>
                          <a:spLocks/>
                        </wps:cNvSpPr>
                        <wps:spPr bwMode="auto">
                          <a:xfrm>
                            <a:off x="4590" y="13327"/>
                            <a:ext cx="14" cy="2"/>
                          </a:xfrm>
                          <a:custGeom>
                            <a:avLst/>
                            <a:gdLst>
                              <a:gd name="T0" fmla="*/ 6 w 14"/>
                              <a:gd name="T1" fmla="*/ 0 h 2"/>
                              <a:gd name="T2" fmla="*/ 0 w 14"/>
                              <a:gd name="T3" fmla="*/ 2 h 2"/>
                              <a:gd name="T4" fmla="*/ 14 w 14"/>
                              <a:gd name="T5" fmla="*/ 2 h 2"/>
                              <a:gd name="T6" fmla="*/ 6 w 14"/>
                              <a:gd name="T7" fmla="*/ 0 h 2"/>
                            </a:gdLst>
                            <a:ahLst/>
                            <a:cxnLst>
                              <a:cxn ang="0">
                                <a:pos x="T0" y="T1"/>
                              </a:cxn>
                              <a:cxn ang="0">
                                <a:pos x="T2" y="T3"/>
                              </a:cxn>
                              <a:cxn ang="0">
                                <a:pos x="T4" y="T5"/>
                              </a:cxn>
                              <a:cxn ang="0">
                                <a:pos x="T6" y="T7"/>
                              </a:cxn>
                            </a:cxnLst>
                            <a:rect l="0" t="0" r="r" b="b"/>
                            <a:pathLst>
                              <a:path w="14" h="2">
                                <a:moveTo>
                                  <a:pt x="6" y="0"/>
                                </a:moveTo>
                                <a:lnTo>
                                  <a:pt x="0" y="2"/>
                                </a:lnTo>
                                <a:lnTo>
                                  <a:pt x="14"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1" name="Freeform 996"/>
                        <wps:cNvSpPr>
                          <a:spLocks/>
                        </wps:cNvSpPr>
                        <wps:spPr bwMode="auto">
                          <a:xfrm>
                            <a:off x="4590" y="13327"/>
                            <a:ext cx="14" cy="2"/>
                          </a:xfrm>
                          <a:custGeom>
                            <a:avLst/>
                            <a:gdLst>
                              <a:gd name="T0" fmla="*/ 6 w 14"/>
                              <a:gd name="T1" fmla="*/ 0 h 2"/>
                              <a:gd name="T2" fmla="*/ 0 w 14"/>
                              <a:gd name="T3" fmla="*/ 2 h 2"/>
                              <a:gd name="T4" fmla="*/ 14 w 14"/>
                              <a:gd name="T5" fmla="*/ 2 h 2"/>
                              <a:gd name="T6" fmla="*/ 6 w 14"/>
                              <a:gd name="T7" fmla="*/ 0 h 2"/>
                            </a:gdLst>
                            <a:ahLst/>
                            <a:cxnLst>
                              <a:cxn ang="0">
                                <a:pos x="T0" y="T1"/>
                              </a:cxn>
                              <a:cxn ang="0">
                                <a:pos x="T2" y="T3"/>
                              </a:cxn>
                              <a:cxn ang="0">
                                <a:pos x="T4" y="T5"/>
                              </a:cxn>
                              <a:cxn ang="0">
                                <a:pos x="T6" y="T7"/>
                              </a:cxn>
                            </a:cxnLst>
                            <a:rect l="0" t="0" r="r" b="b"/>
                            <a:pathLst>
                              <a:path w="14" h="2">
                                <a:moveTo>
                                  <a:pt x="6" y="0"/>
                                </a:moveTo>
                                <a:lnTo>
                                  <a:pt x="0" y="2"/>
                                </a:lnTo>
                                <a:lnTo>
                                  <a:pt x="14" y="2"/>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2" name="Freeform 997"/>
                        <wps:cNvSpPr>
                          <a:spLocks/>
                        </wps:cNvSpPr>
                        <wps:spPr bwMode="auto">
                          <a:xfrm>
                            <a:off x="4596" y="13327"/>
                            <a:ext cx="9" cy="2"/>
                          </a:xfrm>
                          <a:custGeom>
                            <a:avLst/>
                            <a:gdLst>
                              <a:gd name="T0" fmla="*/ 0 w 9"/>
                              <a:gd name="T1" fmla="*/ 0 h 2"/>
                              <a:gd name="T2" fmla="*/ 9 w 9"/>
                              <a:gd name="T3" fmla="*/ 0 h 2"/>
                              <a:gd name="T4" fmla="*/ 8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3" name="Freeform 998"/>
                        <wps:cNvSpPr>
                          <a:spLocks/>
                        </wps:cNvSpPr>
                        <wps:spPr bwMode="auto">
                          <a:xfrm>
                            <a:off x="4596" y="13327"/>
                            <a:ext cx="9" cy="2"/>
                          </a:xfrm>
                          <a:custGeom>
                            <a:avLst/>
                            <a:gdLst>
                              <a:gd name="T0" fmla="*/ 0 w 9"/>
                              <a:gd name="T1" fmla="*/ 0 h 2"/>
                              <a:gd name="T2" fmla="*/ 9 w 9"/>
                              <a:gd name="T3" fmla="*/ 0 h 2"/>
                              <a:gd name="T4" fmla="*/ 8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8"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4" name="Freeform 999"/>
                        <wps:cNvSpPr>
                          <a:spLocks/>
                        </wps:cNvSpPr>
                        <wps:spPr bwMode="auto">
                          <a:xfrm>
                            <a:off x="4553" y="13329"/>
                            <a:ext cx="19" cy="1"/>
                          </a:xfrm>
                          <a:custGeom>
                            <a:avLst/>
                            <a:gdLst>
                              <a:gd name="T0" fmla="*/ 0 w 19"/>
                              <a:gd name="T1" fmla="*/ 0 h 1"/>
                              <a:gd name="T2" fmla="*/ 0 w 19"/>
                              <a:gd name="T3" fmla="*/ 1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0" y="1"/>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5" name="Freeform 1000"/>
                        <wps:cNvSpPr>
                          <a:spLocks/>
                        </wps:cNvSpPr>
                        <wps:spPr bwMode="auto">
                          <a:xfrm>
                            <a:off x="4553" y="13329"/>
                            <a:ext cx="19" cy="1"/>
                          </a:xfrm>
                          <a:custGeom>
                            <a:avLst/>
                            <a:gdLst>
                              <a:gd name="T0" fmla="*/ 0 w 19"/>
                              <a:gd name="T1" fmla="*/ 0 h 1"/>
                              <a:gd name="T2" fmla="*/ 0 w 19"/>
                              <a:gd name="T3" fmla="*/ 1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0" y="1"/>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6" name="Freeform 1001"/>
                        <wps:cNvSpPr>
                          <a:spLocks/>
                        </wps:cNvSpPr>
                        <wps:spPr bwMode="auto">
                          <a:xfrm>
                            <a:off x="4553" y="13329"/>
                            <a:ext cx="19" cy="1"/>
                          </a:xfrm>
                          <a:custGeom>
                            <a:avLst/>
                            <a:gdLst>
                              <a:gd name="T0" fmla="*/ 0 w 19"/>
                              <a:gd name="T1" fmla="*/ 0 h 1"/>
                              <a:gd name="T2" fmla="*/ 13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3"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7" name="Freeform 1002"/>
                        <wps:cNvSpPr>
                          <a:spLocks/>
                        </wps:cNvSpPr>
                        <wps:spPr bwMode="auto">
                          <a:xfrm>
                            <a:off x="4553" y="13329"/>
                            <a:ext cx="19" cy="1"/>
                          </a:xfrm>
                          <a:custGeom>
                            <a:avLst/>
                            <a:gdLst>
                              <a:gd name="T0" fmla="*/ 0 w 19"/>
                              <a:gd name="T1" fmla="*/ 0 h 1"/>
                              <a:gd name="T2" fmla="*/ 13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3" y="0"/>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8" name="Freeform 1003"/>
                        <wps:cNvSpPr>
                          <a:spLocks/>
                        </wps:cNvSpPr>
                        <wps:spPr bwMode="auto">
                          <a:xfrm>
                            <a:off x="4585" y="13329"/>
                            <a:ext cx="19" cy="1"/>
                          </a:xfrm>
                          <a:custGeom>
                            <a:avLst/>
                            <a:gdLst>
                              <a:gd name="T0" fmla="*/ 5 w 19"/>
                              <a:gd name="T1" fmla="*/ 0 h 1"/>
                              <a:gd name="T2" fmla="*/ 0 w 19"/>
                              <a:gd name="T3" fmla="*/ 1 h 1"/>
                              <a:gd name="T4" fmla="*/ 19 w 19"/>
                              <a:gd name="T5" fmla="*/ 1 h 1"/>
                              <a:gd name="T6" fmla="*/ 5 w 19"/>
                              <a:gd name="T7" fmla="*/ 0 h 1"/>
                            </a:gdLst>
                            <a:ahLst/>
                            <a:cxnLst>
                              <a:cxn ang="0">
                                <a:pos x="T0" y="T1"/>
                              </a:cxn>
                              <a:cxn ang="0">
                                <a:pos x="T2" y="T3"/>
                              </a:cxn>
                              <a:cxn ang="0">
                                <a:pos x="T4" y="T5"/>
                              </a:cxn>
                              <a:cxn ang="0">
                                <a:pos x="T6" y="T7"/>
                              </a:cxn>
                            </a:cxnLst>
                            <a:rect l="0" t="0" r="r" b="b"/>
                            <a:pathLst>
                              <a:path w="19" h="1">
                                <a:moveTo>
                                  <a:pt x="5" y="0"/>
                                </a:moveTo>
                                <a:lnTo>
                                  <a:pt x="0" y="1"/>
                                </a:lnTo>
                                <a:lnTo>
                                  <a:pt x="19"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9" name="Freeform 1004"/>
                        <wps:cNvSpPr>
                          <a:spLocks/>
                        </wps:cNvSpPr>
                        <wps:spPr bwMode="auto">
                          <a:xfrm>
                            <a:off x="4585" y="13329"/>
                            <a:ext cx="19" cy="1"/>
                          </a:xfrm>
                          <a:custGeom>
                            <a:avLst/>
                            <a:gdLst>
                              <a:gd name="T0" fmla="*/ 5 w 19"/>
                              <a:gd name="T1" fmla="*/ 0 h 1"/>
                              <a:gd name="T2" fmla="*/ 0 w 19"/>
                              <a:gd name="T3" fmla="*/ 1 h 1"/>
                              <a:gd name="T4" fmla="*/ 19 w 19"/>
                              <a:gd name="T5" fmla="*/ 1 h 1"/>
                              <a:gd name="T6" fmla="*/ 5 w 19"/>
                              <a:gd name="T7" fmla="*/ 0 h 1"/>
                            </a:gdLst>
                            <a:ahLst/>
                            <a:cxnLst>
                              <a:cxn ang="0">
                                <a:pos x="T0" y="T1"/>
                              </a:cxn>
                              <a:cxn ang="0">
                                <a:pos x="T2" y="T3"/>
                              </a:cxn>
                              <a:cxn ang="0">
                                <a:pos x="T4" y="T5"/>
                              </a:cxn>
                              <a:cxn ang="0">
                                <a:pos x="T6" y="T7"/>
                              </a:cxn>
                            </a:cxnLst>
                            <a:rect l="0" t="0" r="r" b="b"/>
                            <a:pathLst>
                              <a:path w="19" h="1">
                                <a:moveTo>
                                  <a:pt x="5" y="0"/>
                                </a:moveTo>
                                <a:lnTo>
                                  <a:pt x="0" y="1"/>
                                </a:lnTo>
                                <a:lnTo>
                                  <a:pt x="19" y="1"/>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0" name="Freeform 1005"/>
                        <wps:cNvSpPr>
                          <a:spLocks/>
                        </wps:cNvSpPr>
                        <wps:spPr bwMode="auto">
                          <a:xfrm>
                            <a:off x="4590" y="13329"/>
                            <a:ext cx="14" cy="1"/>
                          </a:xfrm>
                          <a:custGeom>
                            <a:avLst/>
                            <a:gdLst>
                              <a:gd name="T0" fmla="*/ 0 w 14"/>
                              <a:gd name="T1" fmla="*/ 0 h 1"/>
                              <a:gd name="T2" fmla="*/ 14 w 14"/>
                              <a:gd name="T3" fmla="*/ 0 h 1"/>
                              <a:gd name="T4" fmla="*/ 14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1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1" name="Freeform 1006"/>
                        <wps:cNvSpPr>
                          <a:spLocks/>
                        </wps:cNvSpPr>
                        <wps:spPr bwMode="auto">
                          <a:xfrm>
                            <a:off x="4590" y="13329"/>
                            <a:ext cx="14" cy="1"/>
                          </a:xfrm>
                          <a:custGeom>
                            <a:avLst/>
                            <a:gdLst>
                              <a:gd name="T0" fmla="*/ 0 w 14"/>
                              <a:gd name="T1" fmla="*/ 0 h 1"/>
                              <a:gd name="T2" fmla="*/ 14 w 14"/>
                              <a:gd name="T3" fmla="*/ 0 h 1"/>
                              <a:gd name="T4" fmla="*/ 14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14"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2" name="Freeform 1007"/>
                        <wps:cNvSpPr>
                          <a:spLocks/>
                        </wps:cNvSpPr>
                        <wps:spPr bwMode="auto">
                          <a:xfrm>
                            <a:off x="4553" y="13330"/>
                            <a:ext cx="25" cy="1"/>
                          </a:xfrm>
                          <a:custGeom>
                            <a:avLst/>
                            <a:gdLst>
                              <a:gd name="T0" fmla="*/ 0 w 25"/>
                              <a:gd name="T1" fmla="*/ 0 h 1"/>
                              <a:gd name="T2" fmla="*/ 0 w 25"/>
                              <a:gd name="T3" fmla="*/ 1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0" y="1"/>
                                </a:lnTo>
                                <a:lnTo>
                                  <a:pt x="2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3" name="Freeform 1008"/>
                        <wps:cNvSpPr>
                          <a:spLocks/>
                        </wps:cNvSpPr>
                        <wps:spPr bwMode="auto">
                          <a:xfrm>
                            <a:off x="4553" y="13330"/>
                            <a:ext cx="25" cy="1"/>
                          </a:xfrm>
                          <a:custGeom>
                            <a:avLst/>
                            <a:gdLst>
                              <a:gd name="T0" fmla="*/ 0 w 25"/>
                              <a:gd name="T1" fmla="*/ 0 h 1"/>
                              <a:gd name="T2" fmla="*/ 0 w 25"/>
                              <a:gd name="T3" fmla="*/ 1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0" y="1"/>
                                </a:lnTo>
                                <a:lnTo>
                                  <a:pt x="2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4" name="Freeform 1009"/>
                        <wps:cNvSpPr>
                          <a:spLocks/>
                        </wps:cNvSpPr>
                        <wps:spPr bwMode="auto">
                          <a:xfrm>
                            <a:off x="4553" y="13330"/>
                            <a:ext cx="25" cy="1"/>
                          </a:xfrm>
                          <a:custGeom>
                            <a:avLst/>
                            <a:gdLst>
                              <a:gd name="T0" fmla="*/ 0 w 25"/>
                              <a:gd name="T1" fmla="*/ 0 h 1"/>
                              <a:gd name="T2" fmla="*/ 19 w 25"/>
                              <a:gd name="T3" fmla="*/ 0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19" y="0"/>
                                </a:lnTo>
                                <a:lnTo>
                                  <a:pt x="2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5" name="Freeform 1010"/>
                        <wps:cNvSpPr>
                          <a:spLocks/>
                        </wps:cNvSpPr>
                        <wps:spPr bwMode="auto">
                          <a:xfrm>
                            <a:off x="4553" y="13330"/>
                            <a:ext cx="25" cy="1"/>
                          </a:xfrm>
                          <a:custGeom>
                            <a:avLst/>
                            <a:gdLst>
                              <a:gd name="T0" fmla="*/ 0 w 25"/>
                              <a:gd name="T1" fmla="*/ 0 h 1"/>
                              <a:gd name="T2" fmla="*/ 19 w 25"/>
                              <a:gd name="T3" fmla="*/ 0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19" y="0"/>
                                </a:lnTo>
                                <a:lnTo>
                                  <a:pt x="2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6" name="Freeform 1011"/>
                        <wps:cNvSpPr>
                          <a:spLocks/>
                        </wps:cNvSpPr>
                        <wps:spPr bwMode="auto">
                          <a:xfrm>
                            <a:off x="4578" y="13330"/>
                            <a:ext cx="26" cy="1"/>
                          </a:xfrm>
                          <a:custGeom>
                            <a:avLst/>
                            <a:gdLst>
                              <a:gd name="T0" fmla="*/ 7 w 26"/>
                              <a:gd name="T1" fmla="*/ 0 h 1"/>
                              <a:gd name="T2" fmla="*/ 0 w 26"/>
                              <a:gd name="T3" fmla="*/ 1 h 1"/>
                              <a:gd name="T4" fmla="*/ 26 w 26"/>
                              <a:gd name="T5" fmla="*/ 1 h 1"/>
                              <a:gd name="T6" fmla="*/ 7 w 26"/>
                              <a:gd name="T7" fmla="*/ 0 h 1"/>
                            </a:gdLst>
                            <a:ahLst/>
                            <a:cxnLst>
                              <a:cxn ang="0">
                                <a:pos x="T0" y="T1"/>
                              </a:cxn>
                              <a:cxn ang="0">
                                <a:pos x="T2" y="T3"/>
                              </a:cxn>
                              <a:cxn ang="0">
                                <a:pos x="T4" y="T5"/>
                              </a:cxn>
                              <a:cxn ang="0">
                                <a:pos x="T6" y="T7"/>
                              </a:cxn>
                            </a:cxnLst>
                            <a:rect l="0" t="0" r="r" b="b"/>
                            <a:pathLst>
                              <a:path w="26" h="1">
                                <a:moveTo>
                                  <a:pt x="7" y="0"/>
                                </a:moveTo>
                                <a:lnTo>
                                  <a:pt x="0" y="1"/>
                                </a:lnTo>
                                <a:lnTo>
                                  <a:pt x="26"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7" name="Freeform 1012"/>
                        <wps:cNvSpPr>
                          <a:spLocks/>
                        </wps:cNvSpPr>
                        <wps:spPr bwMode="auto">
                          <a:xfrm>
                            <a:off x="4578" y="13330"/>
                            <a:ext cx="26" cy="1"/>
                          </a:xfrm>
                          <a:custGeom>
                            <a:avLst/>
                            <a:gdLst>
                              <a:gd name="T0" fmla="*/ 7 w 26"/>
                              <a:gd name="T1" fmla="*/ 0 h 1"/>
                              <a:gd name="T2" fmla="*/ 0 w 26"/>
                              <a:gd name="T3" fmla="*/ 1 h 1"/>
                              <a:gd name="T4" fmla="*/ 26 w 26"/>
                              <a:gd name="T5" fmla="*/ 1 h 1"/>
                              <a:gd name="T6" fmla="*/ 7 w 26"/>
                              <a:gd name="T7" fmla="*/ 0 h 1"/>
                            </a:gdLst>
                            <a:ahLst/>
                            <a:cxnLst>
                              <a:cxn ang="0">
                                <a:pos x="T0" y="T1"/>
                              </a:cxn>
                              <a:cxn ang="0">
                                <a:pos x="T2" y="T3"/>
                              </a:cxn>
                              <a:cxn ang="0">
                                <a:pos x="T4" y="T5"/>
                              </a:cxn>
                              <a:cxn ang="0">
                                <a:pos x="T6" y="T7"/>
                              </a:cxn>
                            </a:cxnLst>
                            <a:rect l="0" t="0" r="r" b="b"/>
                            <a:pathLst>
                              <a:path w="26" h="1">
                                <a:moveTo>
                                  <a:pt x="7" y="0"/>
                                </a:moveTo>
                                <a:lnTo>
                                  <a:pt x="0" y="1"/>
                                </a:lnTo>
                                <a:lnTo>
                                  <a:pt x="26" y="1"/>
                                </a:lnTo>
                                <a:lnTo>
                                  <a:pt x="7"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8" name="Freeform 1013"/>
                        <wps:cNvSpPr>
                          <a:spLocks/>
                        </wps:cNvSpPr>
                        <wps:spPr bwMode="auto">
                          <a:xfrm>
                            <a:off x="4585" y="1333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9" name="Freeform 1014"/>
                        <wps:cNvSpPr>
                          <a:spLocks/>
                        </wps:cNvSpPr>
                        <wps:spPr bwMode="auto">
                          <a:xfrm>
                            <a:off x="4585" y="1333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0" name="Freeform 1015"/>
                        <wps:cNvSpPr>
                          <a:spLocks/>
                        </wps:cNvSpPr>
                        <wps:spPr bwMode="auto">
                          <a:xfrm>
                            <a:off x="4553" y="13331"/>
                            <a:ext cx="51" cy="72"/>
                          </a:xfrm>
                          <a:custGeom>
                            <a:avLst/>
                            <a:gdLst>
                              <a:gd name="T0" fmla="*/ 0 w 51"/>
                              <a:gd name="T1" fmla="*/ 0 h 72"/>
                              <a:gd name="T2" fmla="*/ 51 w 51"/>
                              <a:gd name="T3" fmla="*/ 0 h 72"/>
                              <a:gd name="T4" fmla="*/ 25 w 51"/>
                              <a:gd name="T5" fmla="*/ 72 h 72"/>
                              <a:gd name="T6" fmla="*/ 0 w 51"/>
                              <a:gd name="T7" fmla="*/ 0 h 72"/>
                            </a:gdLst>
                            <a:ahLst/>
                            <a:cxnLst>
                              <a:cxn ang="0">
                                <a:pos x="T0" y="T1"/>
                              </a:cxn>
                              <a:cxn ang="0">
                                <a:pos x="T2" y="T3"/>
                              </a:cxn>
                              <a:cxn ang="0">
                                <a:pos x="T4" y="T5"/>
                              </a:cxn>
                              <a:cxn ang="0">
                                <a:pos x="T6" y="T7"/>
                              </a:cxn>
                            </a:cxnLst>
                            <a:rect l="0" t="0" r="r" b="b"/>
                            <a:pathLst>
                              <a:path w="51" h="72">
                                <a:moveTo>
                                  <a:pt x="0" y="0"/>
                                </a:moveTo>
                                <a:lnTo>
                                  <a:pt x="51" y="0"/>
                                </a:lnTo>
                                <a:lnTo>
                                  <a:pt x="25"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1" name="Freeform 1016"/>
                        <wps:cNvSpPr>
                          <a:spLocks/>
                        </wps:cNvSpPr>
                        <wps:spPr bwMode="auto">
                          <a:xfrm>
                            <a:off x="4553" y="13331"/>
                            <a:ext cx="51" cy="72"/>
                          </a:xfrm>
                          <a:custGeom>
                            <a:avLst/>
                            <a:gdLst>
                              <a:gd name="T0" fmla="*/ 0 w 51"/>
                              <a:gd name="T1" fmla="*/ 0 h 72"/>
                              <a:gd name="T2" fmla="*/ 51 w 51"/>
                              <a:gd name="T3" fmla="*/ 0 h 72"/>
                              <a:gd name="T4" fmla="*/ 25 w 51"/>
                              <a:gd name="T5" fmla="*/ 72 h 72"/>
                              <a:gd name="T6" fmla="*/ 0 w 51"/>
                              <a:gd name="T7" fmla="*/ 0 h 72"/>
                            </a:gdLst>
                            <a:ahLst/>
                            <a:cxnLst>
                              <a:cxn ang="0">
                                <a:pos x="T0" y="T1"/>
                              </a:cxn>
                              <a:cxn ang="0">
                                <a:pos x="T2" y="T3"/>
                              </a:cxn>
                              <a:cxn ang="0">
                                <a:pos x="T4" y="T5"/>
                              </a:cxn>
                              <a:cxn ang="0">
                                <a:pos x="T6" y="T7"/>
                              </a:cxn>
                            </a:cxnLst>
                            <a:rect l="0" t="0" r="r" b="b"/>
                            <a:pathLst>
                              <a:path w="51" h="72">
                                <a:moveTo>
                                  <a:pt x="0" y="0"/>
                                </a:moveTo>
                                <a:lnTo>
                                  <a:pt x="51" y="0"/>
                                </a:lnTo>
                                <a:lnTo>
                                  <a:pt x="25" y="7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2" name="Line 1017"/>
                        <wps:cNvCnPr/>
                        <wps:spPr bwMode="auto">
                          <a:xfrm flipH="1" flipV="1">
                            <a:off x="4550" y="13321"/>
                            <a:ext cx="28"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563" name="Line 1018"/>
                        <wps:cNvCnPr/>
                        <wps:spPr bwMode="auto">
                          <a:xfrm flipV="1">
                            <a:off x="4578" y="13321"/>
                            <a:ext cx="29"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564" name="Freeform 1019"/>
                        <wps:cNvSpPr>
                          <a:spLocks/>
                        </wps:cNvSpPr>
                        <wps:spPr bwMode="auto">
                          <a:xfrm>
                            <a:off x="4550" y="13321"/>
                            <a:ext cx="57" cy="10"/>
                          </a:xfrm>
                          <a:custGeom>
                            <a:avLst/>
                            <a:gdLst>
                              <a:gd name="T0" fmla="*/ 0 w 57"/>
                              <a:gd name="T1" fmla="*/ 0 h 10"/>
                              <a:gd name="T2" fmla="*/ 5 w 57"/>
                              <a:gd name="T3" fmla="*/ 4 h 10"/>
                              <a:gd name="T4" fmla="*/ 11 w 57"/>
                              <a:gd name="T5" fmla="*/ 6 h 10"/>
                              <a:gd name="T6" fmla="*/ 16 w 57"/>
                              <a:gd name="T7" fmla="*/ 8 h 10"/>
                              <a:gd name="T8" fmla="*/ 22 w 57"/>
                              <a:gd name="T9" fmla="*/ 9 h 10"/>
                              <a:gd name="T10" fmla="*/ 28 w 57"/>
                              <a:gd name="T11" fmla="*/ 10 h 10"/>
                              <a:gd name="T12" fmla="*/ 35 w 57"/>
                              <a:gd name="T13" fmla="*/ 9 h 10"/>
                              <a:gd name="T14" fmla="*/ 40 w 57"/>
                              <a:gd name="T15" fmla="*/ 8 h 10"/>
                              <a:gd name="T16" fmla="*/ 46 w 57"/>
                              <a:gd name="T17" fmla="*/ 6 h 10"/>
                              <a:gd name="T18" fmla="*/ 52 w 57"/>
                              <a:gd name="T19" fmla="*/ 4 h 10"/>
                              <a:gd name="T20" fmla="*/ 57 w 57"/>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0">
                                <a:moveTo>
                                  <a:pt x="0" y="0"/>
                                </a:moveTo>
                                <a:lnTo>
                                  <a:pt x="5" y="4"/>
                                </a:lnTo>
                                <a:lnTo>
                                  <a:pt x="11" y="6"/>
                                </a:lnTo>
                                <a:lnTo>
                                  <a:pt x="16" y="8"/>
                                </a:lnTo>
                                <a:lnTo>
                                  <a:pt x="22" y="9"/>
                                </a:lnTo>
                                <a:lnTo>
                                  <a:pt x="28" y="10"/>
                                </a:lnTo>
                                <a:lnTo>
                                  <a:pt x="35" y="9"/>
                                </a:lnTo>
                                <a:lnTo>
                                  <a:pt x="40" y="8"/>
                                </a:lnTo>
                                <a:lnTo>
                                  <a:pt x="46" y="6"/>
                                </a:lnTo>
                                <a:lnTo>
                                  <a:pt x="52" y="4"/>
                                </a:lnTo>
                                <a:lnTo>
                                  <a:pt x="57" y="0"/>
                                </a:lnTo>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5" name="Freeform 1020"/>
                        <wps:cNvSpPr>
                          <a:spLocks/>
                        </wps:cNvSpPr>
                        <wps:spPr bwMode="auto">
                          <a:xfrm>
                            <a:off x="4828" y="13321"/>
                            <a:ext cx="5" cy="4"/>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 name="Freeform 1021"/>
                        <wps:cNvSpPr>
                          <a:spLocks/>
                        </wps:cNvSpPr>
                        <wps:spPr bwMode="auto">
                          <a:xfrm>
                            <a:off x="4828" y="13321"/>
                            <a:ext cx="5" cy="4"/>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7" name="Freeform 1022"/>
                        <wps:cNvSpPr>
                          <a:spLocks/>
                        </wps:cNvSpPr>
                        <wps:spPr bwMode="auto">
                          <a:xfrm>
                            <a:off x="4879" y="1332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8" name="Freeform 1023"/>
                        <wps:cNvSpPr>
                          <a:spLocks/>
                        </wps:cNvSpPr>
                        <wps:spPr bwMode="auto">
                          <a:xfrm>
                            <a:off x="4879" y="1332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9" name="Freeform 1024"/>
                        <wps:cNvSpPr>
                          <a:spLocks/>
                        </wps:cNvSpPr>
                        <wps:spPr bwMode="auto">
                          <a:xfrm>
                            <a:off x="4829" y="13325"/>
                            <a:ext cx="9" cy="2"/>
                          </a:xfrm>
                          <a:custGeom>
                            <a:avLst/>
                            <a:gdLst>
                              <a:gd name="T0" fmla="*/ 0 w 9"/>
                              <a:gd name="T1" fmla="*/ 0 h 2"/>
                              <a:gd name="T2" fmla="*/ 1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1" y="2"/>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0" name="Freeform 1025"/>
                        <wps:cNvSpPr>
                          <a:spLocks/>
                        </wps:cNvSpPr>
                        <wps:spPr bwMode="auto">
                          <a:xfrm>
                            <a:off x="4829" y="13325"/>
                            <a:ext cx="9" cy="2"/>
                          </a:xfrm>
                          <a:custGeom>
                            <a:avLst/>
                            <a:gdLst>
                              <a:gd name="T0" fmla="*/ 0 w 9"/>
                              <a:gd name="T1" fmla="*/ 0 h 2"/>
                              <a:gd name="T2" fmla="*/ 1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1" y="2"/>
                                </a:lnTo>
                                <a:lnTo>
                                  <a:pt x="9"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1" name="Freeform 1026"/>
                        <wps:cNvSpPr>
                          <a:spLocks/>
                        </wps:cNvSpPr>
                        <wps:spPr bwMode="auto">
                          <a:xfrm>
                            <a:off x="4829" y="13325"/>
                            <a:ext cx="9" cy="2"/>
                          </a:xfrm>
                          <a:custGeom>
                            <a:avLst/>
                            <a:gdLst>
                              <a:gd name="T0" fmla="*/ 0 w 9"/>
                              <a:gd name="T1" fmla="*/ 0 h 2"/>
                              <a:gd name="T2" fmla="*/ 4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4"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2" name="Freeform 1027"/>
                        <wps:cNvSpPr>
                          <a:spLocks/>
                        </wps:cNvSpPr>
                        <wps:spPr bwMode="auto">
                          <a:xfrm>
                            <a:off x="4829" y="13325"/>
                            <a:ext cx="9" cy="2"/>
                          </a:xfrm>
                          <a:custGeom>
                            <a:avLst/>
                            <a:gdLst>
                              <a:gd name="T0" fmla="*/ 0 w 9"/>
                              <a:gd name="T1" fmla="*/ 0 h 2"/>
                              <a:gd name="T2" fmla="*/ 4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4" y="0"/>
                                </a:lnTo>
                                <a:lnTo>
                                  <a:pt x="9"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3" name="Freeform 1028"/>
                        <wps:cNvSpPr>
                          <a:spLocks/>
                        </wps:cNvSpPr>
                        <wps:spPr bwMode="auto">
                          <a:xfrm>
                            <a:off x="4874" y="13325"/>
                            <a:ext cx="9" cy="2"/>
                          </a:xfrm>
                          <a:custGeom>
                            <a:avLst/>
                            <a:gdLst>
                              <a:gd name="T0" fmla="*/ 5 w 9"/>
                              <a:gd name="T1" fmla="*/ 0 h 2"/>
                              <a:gd name="T2" fmla="*/ 0 w 9"/>
                              <a:gd name="T3" fmla="*/ 2 h 2"/>
                              <a:gd name="T4" fmla="*/ 9 w 9"/>
                              <a:gd name="T5" fmla="*/ 2 h 2"/>
                              <a:gd name="T6" fmla="*/ 5 w 9"/>
                              <a:gd name="T7" fmla="*/ 0 h 2"/>
                            </a:gdLst>
                            <a:ahLst/>
                            <a:cxnLst>
                              <a:cxn ang="0">
                                <a:pos x="T0" y="T1"/>
                              </a:cxn>
                              <a:cxn ang="0">
                                <a:pos x="T2" y="T3"/>
                              </a:cxn>
                              <a:cxn ang="0">
                                <a:pos x="T4" y="T5"/>
                              </a:cxn>
                              <a:cxn ang="0">
                                <a:pos x="T6" y="T7"/>
                              </a:cxn>
                            </a:cxnLst>
                            <a:rect l="0" t="0" r="r" b="b"/>
                            <a:pathLst>
                              <a:path w="9" h="2">
                                <a:moveTo>
                                  <a:pt x="5" y="0"/>
                                </a:moveTo>
                                <a:lnTo>
                                  <a:pt x="0" y="2"/>
                                </a:lnTo>
                                <a:lnTo>
                                  <a:pt x="9"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4" name="Freeform 1029"/>
                        <wps:cNvSpPr>
                          <a:spLocks/>
                        </wps:cNvSpPr>
                        <wps:spPr bwMode="auto">
                          <a:xfrm>
                            <a:off x="4874" y="13325"/>
                            <a:ext cx="9" cy="2"/>
                          </a:xfrm>
                          <a:custGeom>
                            <a:avLst/>
                            <a:gdLst>
                              <a:gd name="T0" fmla="*/ 5 w 9"/>
                              <a:gd name="T1" fmla="*/ 0 h 2"/>
                              <a:gd name="T2" fmla="*/ 0 w 9"/>
                              <a:gd name="T3" fmla="*/ 2 h 2"/>
                              <a:gd name="T4" fmla="*/ 9 w 9"/>
                              <a:gd name="T5" fmla="*/ 2 h 2"/>
                              <a:gd name="T6" fmla="*/ 5 w 9"/>
                              <a:gd name="T7" fmla="*/ 0 h 2"/>
                            </a:gdLst>
                            <a:ahLst/>
                            <a:cxnLst>
                              <a:cxn ang="0">
                                <a:pos x="T0" y="T1"/>
                              </a:cxn>
                              <a:cxn ang="0">
                                <a:pos x="T2" y="T3"/>
                              </a:cxn>
                              <a:cxn ang="0">
                                <a:pos x="T4" y="T5"/>
                              </a:cxn>
                              <a:cxn ang="0">
                                <a:pos x="T6" y="T7"/>
                              </a:cxn>
                            </a:cxnLst>
                            <a:rect l="0" t="0" r="r" b="b"/>
                            <a:pathLst>
                              <a:path w="9" h="2">
                                <a:moveTo>
                                  <a:pt x="5" y="0"/>
                                </a:moveTo>
                                <a:lnTo>
                                  <a:pt x="0" y="2"/>
                                </a:lnTo>
                                <a:lnTo>
                                  <a:pt x="9" y="2"/>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5" name="Freeform 1030"/>
                        <wps:cNvSpPr>
                          <a:spLocks/>
                        </wps:cNvSpPr>
                        <wps:spPr bwMode="auto">
                          <a:xfrm>
                            <a:off x="4879" y="13325"/>
                            <a:ext cx="4" cy="2"/>
                          </a:xfrm>
                          <a:custGeom>
                            <a:avLst/>
                            <a:gdLst>
                              <a:gd name="T0" fmla="*/ 0 w 4"/>
                              <a:gd name="T1" fmla="*/ 0 h 2"/>
                              <a:gd name="T2" fmla="*/ 4 w 4"/>
                              <a:gd name="T3" fmla="*/ 0 h 2"/>
                              <a:gd name="T4" fmla="*/ 4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6" name="Freeform 1031"/>
                        <wps:cNvSpPr>
                          <a:spLocks/>
                        </wps:cNvSpPr>
                        <wps:spPr bwMode="auto">
                          <a:xfrm>
                            <a:off x="4879" y="13325"/>
                            <a:ext cx="4" cy="2"/>
                          </a:xfrm>
                          <a:custGeom>
                            <a:avLst/>
                            <a:gdLst>
                              <a:gd name="T0" fmla="*/ 0 w 4"/>
                              <a:gd name="T1" fmla="*/ 0 h 2"/>
                              <a:gd name="T2" fmla="*/ 4 w 4"/>
                              <a:gd name="T3" fmla="*/ 0 h 2"/>
                              <a:gd name="T4" fmla="*/ 4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7" name="Freeform 1032"/>
                        <wps:cNvSpPr>
                          <a:spLocks/>
                        </wps:cNvSpPr>
                        <wps:spPr bwMode="auto">
                          <a:xfrm>
                            <a:off x="4830" y="13327"/>
                            <a:ext cx="14" cy="2"/>
                          </a:xfrm>
                          <a:custGeom>
                            <a:avLst/>
                            <a:gdLst>
                              <a:gd name="T0" fmla="*/ 0 w 14"/>
                              <a:gd name="T1" fmla="*/ 0 h 2"/>
                              <a:gd name="T2" fmla="*/ 1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8" name="Freeform 1033"/>
                        <wps:cNvSpPr>
                          <a:spLocks/>
                        </wps:cNvSpPr>
                        <wps:spPr bwMode="auto">
                          <a:xfrm>
                            <a:off x="4830" y="13327"/>
                            <a:ext cx="14" cy="2"/>
                          </a:xfrm>
                          <a:custGeom>
                            <a:avLst/>
                            <a:gdLst>
                              <a:gd name="T0" fmla="*/ 0 w 14"/>
                              <a:gd name="T1" fmla="*/ 0 h 2"/>
                              <a:gd name="T2" fmla="*/ 1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1" y="2"/>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9" name="Freeform 1034"/>
                        <wps:cNvSpPr>
                          <a:spLocks/>
                        </wps:cNvSpPr>
                        <wps:spPr bwMode="auto">
                          <a:xfrm>
                            <a:off x="4830" y="13327"/>
                            <a:ext cx="14" cy="2"/>
                          </a:xfrm>
                          <a:custGeom>
                            <a:avLst/>
                            <a:gdLst>
                              <a:gd name="T0" fmla="*/ 0 w 14"/>
                              <a:gd name="T1" fmla="*/ 0 h 2"/>
                              <a:gd name="T2" fmla="*/ 8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8"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0" name="Freeform 1035"/>
                        <wps:cNvSpPr>
                          <a:spLocks/>
                        </wps:cNvSpPr>
                        <wps:spPr bwMode="auto">
                          <a:xfrm>
                            <a:off x="4830" y="13327"/>
                            <a:ext cx="14" cy="2"/>
                          </a:xfrm>
                          <a:custGeom>
                            <a:avLst/>
                            <a:gdLst>
                              <a:gd name="T0" fmla="*/ 0 w 14"/>
                              <a:gd name="T1" fmla="*/ 0 h 2"/>
                              <a:gd name="T2" fmla="*/ 8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8" y="0"/>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1" name="Freeform 1036"/>
                        <wps:cNvSpPr>
                          <a:spLocks/>
                        </wps:cNvSpPr>
                        <wps:spPr bwMode="auto">
                          <a:xfrm>
                            <a:off x="4868" y="13327"/>
                            <a:ext cx="14" cy="2"/>
                          </a:xfrm>
                          <a:custGeom>
                            <a:avLst/>
                            <a:gdLst>
                              <a:gd name="T0" fmla="*/ 6 w 14"/>
                              <a:gd name="T1" fmla="*/ 0 h 2"/>
                              <a:gd name="T2" fmla="*/ 0 w 14"/>
                              <a:gd name="T3" fmla="*/ 2 h 2"/>
                              <a:gd name="T4" fmla="*/ 14 w 14"/>
                              <a:gd name="T5" fmla="*/ 2 h 2"/>
                              <a:gd name="T6" fmla="*/ 6 w 14"/>
                              <a:gd name="T7" fmla="*/ 0 h 2"/>
                            </a:gdLst>
                            <a:ahLst/>
                            <a:cxnLst>
                              <a:cxn ang="0">
                                <a:pos x="T0" y="T1"/>
                              </a:cxn>
                              <a:cxn ang="0">
                                <a:pos x="T2" y="T3"/>
                              </a:cxn>
                              <a:cxn ang="0">
                                <a:pos x="T4" y="T5"/>
                              </a:cxn>
                              <a:cxn ang="0">
                                <a:pos x="T6" y="T7"/>
                              </a:cxn>
                            </a:cxnLst>
                            <a:rect l="0" t="0" r="r" b="b"/>
                            <a:pathLst>
                              <a:path w="14" h="2">
                                <a:moveTo>
                                  <a:pt x="6" y="0"/>
                                </a:moveTo>
                                <a:lnTo>
                                  <a:pt x="0" y="2"/>
                                </a:lnTo>
                                <a:lnTo>
                                  <a:pt x="14"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2" name="Freeform 1037"/>
                        <wps:cNvSpPr>
                          <a:spLocks/>
                        </wps:cNvSpPr>
                        <wps:spPr bwMode="auto">
                          <a:xfrm>
                            <a:off x="4868" y="13327"/>
                            <a:ext cx="14" cy="2"/>
                          </a:xfrm>
                          <a:custGeom>
                            <a:avLst/>
                            <a:gdLst>
                              <a:gd name="T0" fmla="*/ 6 w 14"/>
                              <a:gd name="T1" fmla="*/ 0 h 2"/>
                              <a:gd name="T2" fmla="*/ 0 w 14"/>
                              <a:gd name="T3" fmla="*/ 2 h 2"/>
                              <a:gd name="T4" fmla="*/ 14 w 14"/>
                              <a:gd name="T5" fmla="*/ 2 h 2"/>
                              <a:gd name="T6" fmla="*/ 6 w 14"/>
                              <a:gd name="T7" fmla="*/ 0 h 2"/>
                            </a:gdLst>
                            <a:ahLst/>
                            <a:cxnLst>
                              <a:cxn ang="0">
                                <a:pos x="T0" y="T1"/>
                              </a:cxn>
                              <a:cxn ang="0">
                                <a:pos x="T2" y="T3"/>
                              </a:cxn>
                              <a:cxn ang="0">
                                <a:pos x="T4" y="T5"/>
                              </a:cxn>
                              <a:cxn ang="0">
                                <a:pos x="T6" y="T7"/>
                              </a:cxn>
                            </a:cxnLst>
                            <a:rect l="0" t="0" r="r" b="b"/>
                            <a:pathLst>
                              <a:path w="14" h="2">
                                <a:moveTo>
                                  <a:pt x="6" y="0"/>
                                </a:moveTo>
                                <a:lnTo>
                                  <a:pt x="0" y="2"/>
                                </a:lnTo>
                                <a:lnTo>
                                  <a:pt x="14" y="2"/>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3" name="Freeform 1038"/>
                        <wps:cNvSpPr>
                          <a:spLocks/>
                        </wps:cNvSpPr>
                        <wps:spPr bwMode="auto">
                          <a:xfrm>
                            <a:off x="4874" y="13327"/>
                            <a:ext cx="9" cy="2"/>
                          </a:xfrm>
                          <a:custGeom>
                            <a:avLst/>
                            <a:gdLst>
                              <a:gd name="T0" fmla="*/ 0 w 9"/>
                              <a:gd name="T1" fmla="*/ 0 h 2"/>
                              <a:gd name="T2" fmla="*/ 9 w 9"/>
                              <a:gd name="T3" fmla="*/ 0 h 2"/>
                              <a:gd name="T4" fmla="*/ 8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4" name="Freeform 1039"/>
                        <wps:cNvSpPr>
                          <a:spLocks/>
                        </wps:cNvSpPr>
                        <wps:spPr bwMode="auto">
                          <a:xfrm>
                            <a:off x="4874" y="13327"/>
                            <a:ext cx="9" cy="2"/>
                          </a:xfrm>
                          <a:custGeom>
                            <a:avLst/>
                            <a:gdLst>
                              <a:gd name="T0" fmla="*/ 0 w 9"/>
                              <a:gd name="T1" fmla="*/ 0 h 2"/>
                              <a:gd name="T2" fmla="*/ 9 w 9"/>
                              <a:gd name="T3" fmla="*/ 0 h 2"/>
                              <a:gd name="T4" fmla="*/ 8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8"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5" name="Freeform 1040"/>
                        <wps:cNvSpPr>
                          <a:spLocks/>
                        </wps:cNvSpPr>
                        <wps:spPr bwMode="auto">
                          <a:xfrm>
                            <a:off x="4831" y="13329"/>
                            <a:ext cx="19" cy="1"/>
                          </a:xfrm>
                          <a:custGeom>
                            <a:avLst/>
                            <a:gdLst>
                              <a:gd name="T0" fmla="*/ 0 w 19"/>
                              <a:gd name="T1" fmla="*/ 0 h 1"/>
                              <a:gd name="T2" fmla="*/ 0 w 19"/>
                              <a:gd name="T3" fmla="*/ 1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0" y="1"/>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6" name="Freeform 1041"/>
                        <wps:cNvSpPr>
                          <a:spLocks/>
                        </wps:cNvSpPr>
                        <wps:spPr bwMode="auto">
                          <a:xfrm>
                            <a:off x="4831" y="13329"/>
                            <a:ext cx="19" cy="1"/>
                          </a:xfrm>
                          <a:custGeom>
                            <a:avLst/>
                            <a:gdLst>
                              <a:gd name="T0" fmla="*/ 0 w 19"/>
                              <a:gd name="T1" fmla="*/ 0 h 1"/>
                              <a:gd name="T2" fmla="*/ 0 w 19"/>
                              <a:gd name="T3" fmla="*/ 1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0" y="1"/>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7" name="Freeform 1042"/>
                        <wps:cNvSpPr>
                          <a:spLocks/>
                        </wps:cNvSpPr>
                        <wps:spPr bwMode="auto">
                          <a:xfrm>
                            <a:off x="4831" y="13329"/>
                            <a:ext cx="19" cy="1"/>
                          </a:xfrm>
                          <a:custGeom>
                            <a:avLst/>
                            <a:gdLst>
                              <a:gd name="T0" fmla="*/ 0 w 19"/>
                              <a:gd name="T1" fmla="*/ 0 h 1"/>
                              <a:gd name="T2" fmla="*/ 13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3"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8" name="Freeform 1043"/>
                        <wps:cNvSpPr>
                          <a:spLocks/>
                        </wps:cNvSpPr>
                        <wps:spPr bwMode="auto">
                          <a:xfrm>
                            <a:off x="4831" y="13329"/>
                            <a:ext cx="19" cy="1"/>
                          </a:xfrm>
                          <a:custGeom>
                            <a:avLst/>
                            <a:gdLst>
                              <a:gd name="T0" fmla="*/ 0 w 19"/>
                              <a:gd name="T1" fmla="*/ 0 h 1"/>
                              <a:gd name="T2" fmla="*/ 13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3" y="0"/>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9" name="Freeform 1044"/>
                        <wps:cNvSpPr>
                          <a:spLocks/>
                        </wps:cNvSpPr>
                        <wps:spPr bwMode="auto">
                          <a:xfrm>
                            <a:off x="4862" y="13329"/>
                            <a:ext cx="19" cy="1"/>
                          </a:xfrm>
                          <a:custGeom>
                            <a:avLst/>
                            <a:gdLst>
                              <a:gd name="T0" fmla="*/ 6 w 19"/>
                              <a:gd name="T1" fmla="*/ 0 h 1"/>
                              <a:gd name="T2" fmla="*/ 0 w 19"/>
                              <a:gd name="T3" fmla="*/ 1 h 1"/>
                              <a:gd name="T4" fmla="*/ 19 w 19"/>
                              <a:gd name="T5" fmla="*/ 1 h 1"/>
                              <a:gd name="T6" fmla="*/ 6 w 19"/>
                              <a:gd name="T7" fmla="*/ 0 h 1"/>
                            </a:gdLst>
                            <a:ahLst/>
                            <a:cxnLst>
                              <a:cxn ang="0">
                                <a:pos x="T0" y="T1"/>
                              </a:cxn>
                              <a:cxn ang="0">
                                <a:pos x="T2" y="T3"/>
                              </a:cxn>
                              <a:cxn ang="0">
                                <a:pos x="T4" y="T5"/>
                              </a:cxn>
                              <a:cxn ang="0">
                                <a:pos x="T6" y="T7"/>
                              </a:cxn>
                            </a:cxnLst>
                            <a:rect l="0" t="0" r="r" b="b"/>
                            <a:pathLst>
                              <a:path w="19" h="1">
                                <a:moveTo>
                                  <a:pt x="6" y="0"/>
                                </a:moveTo>
                                <a:lnTo>
                                  <a:pt x="0" y="1"/>
                                </a:lnTo>
                                <a:lnTo>
                                  <a:pt x="19"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0" name="Freeform 1045"/>
                        <wps:cNvSpPr>
                          <a:spLocks/>
                        </wps:cNvSpPr>
                        <wps:spPr bwMode="auto">
                          <a:xfrm>
                            <a:off x="4862" y="13329"/>
                            <a:ext cx="19" cy="1"/>
                          </a:xfrm>
                          <a:custGeom>
                            <a:avLst/>
                            <a:gdLst>
                              <a:gd name="T0" fmla="*/ 6 w 19"/>
                              <a:gd name="T1" fmla="*/ 0 h 1"/>
                              <a:gd name="T2" fmla="*/ 0 w 19"/>
                              <a:gd name="T3" fmla="*/ 1 h 1"/>
                              <a:gd name="T4" fmla="*/ 19 w 19"/>
                              <a:gd name="T5" fmla="*/ 1 h 1"/>
                              <a:gd name="T6" fmla="*/ 6 w 19"/>
                              <a:gd name="T7" fmla="*/ 0 h 1"/>
                            </a:gdLst>
                            <a:ahLst/>
                            <a:cxnLst>
                              <a:cxn ang="0">
                                <a:pos x="T0" y="T1"/>
                              </a:cxn>
                              <a:cxn ang="0">
                                <a:pos x="T2" y="T3"/>
                              </a:cxn>
                              <a:cxn ang="0">
                                <a:pos x="T4" y="T5"/>
                              </a:cxn>
                              <a:cxn ang="0">
                                <a:pos x="T6" y="T7"/>
                              </a:cxn>
                            </a:cxnLst>
                            <a:rect l="0" t="0" r="r" b="b"/>
                            <a:pathLst>
                              <a:path w="19" h="1">
                                <a:moveTo>
                                  <a:pt x="6" y="0"/>
                                </a:moveTo>
                                <a:lnTo>
                                  <a:pt x="0" y="1"/>
                                </a:lnTo>
                                <a:lnTo>
                                  <a:pt x="19" y="1"/>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1" name="Freeform 1046"/>
                        <wps:cNvSpPr>
                          <a:spLocks/>
                        </wps:cNvSpPr>
                        <wps:spPr bwMode="auto">
                          <a:xfrm>
                            <a:off x="4868" y="13329"/>
                            <a:ext cx="14" cy="1"/>
                          </a:xfrm>
                          <a:custGeom>
                            <a:avLst/>
                            <a:gdLst>
                              <a:gd name="T0" fmla="*/ 0 w 14"/>
                              <a:gd name="T1" fmla="*/ 0 h 1"/>
                              <a:gd name="T2" fmla="*/ 14 w 14"/>
                              <a:gd name="T3" fmla="*/ 0 h 1"/>
                              <a:gd name="T4" fmla="*/ 13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1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2" name="Freeform 1047"/>
                        <wps:cNvSpPr>
                          <a:spLocks/>
                        </wps:cNvSpPr>
                        <wps:spPr bwMode="auto">
                          <a:xfrm>
                            <a:off x="4868" y="13329"/>
                            <a:ext cx="14" cy="1"/>
                          </a:xfrm>
                          <a:custGeom>
                            <a:avLst/>
                            <a:gdLst>
                              <a:gd name="T0" fmla="*/ 0 w 14"/>
                              <a:gd name="T1" fmla="*/ 0 h 1"/>
                              <a:gd name="T2" fmla="*/ 14 w 14"/>
                              <a:gd name="T3" fmla="*/ 0 h 1"/>
                              <a:gd name="T4" fmla="*/ 13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13"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3" name="Freeform 1048"/>
                        <wps:cNvSpPr>
                          <a:spLocks/>
                        </wps:cNvSpPr>
                        <wps:spPr bwMode="auto">
                          <a:xfrm>
                            <a:off x="4831" y="13330"/>
                            <a:ext cx="25" cy="1"/>
                          </a:xfrm>
                          <a:custGeom>
                            <a:avLst/>
                            <a:gdLst>
                              <a:gd name="T0" fmla="*/ 0 w 25"/>
                              <a:gd name="T1" fmla="*/ 0 h 1"/>
                              <a:gd name="T2" fmla="*/ 0 w 25"/>
                              <a:gd name="T3" fmla="*/ 1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0" y="1"/>
                                </a:lnTo>
                                <a:lnTo>
                                  <a:pt x="2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4" name="Freeform 1049"/>
                        <wps:cNvSpPr>
                          <a:spLocks/>
                        </wps:cNvSpPr>
                        <wps:spPr bwMode="auto">
                          <a:xfrm>
                            <a:off x="4831" y="13330"/>
                            <a:ext cx="25" cy="1"/>
                          </a:xfrm>
                          <a:custGeom>
                            <a:avLst/>
                            <a:gdLst>
                              <a:gd name="T0" fmla="*/ 0 w 25"/>
                              <a:gd name="T1" fmla="*/ 0 h 1"/>
                              <a:gd name="T2" fmla="*/ 0 w 25"/>
                              <a:gd name="T3" fmla="*/ 1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0" y="1"/>
                                </a:lnTo>
                                <a:lnTo>
                                  <a:pt x="2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5" name="Freeform 1050"/>
                        <wps:cNvSpPr>
                          <a:spLocks/>
                        </wps:cNvSpPr>
                        <wps:spPr bwMode="auto">
                          <a:xfrm>
                            <a:off x="4831" y="13330"/>
                            <a:ext cx="25" cy="1"/>
                          </a:xfrm>
                          <a:custGeom>
                            <a:avLst/>
                            <a:gdLst>
                              <a:gd name="T0" fmla="*/ 0 w 25"/>
                              <a:gd name="T1" fmla="*/ 0 h 1"/>
                              <a:gd name="T2" fmla="*/ 19 w 25"/>
                              <a:gd name="T3" fmla="*/ 0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19" y="0"/>
                                </a:lnTo>
                                <a:lnTo>
                                  <a:pt x="2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 name="Freeform 1051"/>
                        <wps:cNvSpPr>
                          <a:spLocks/>
                        </wps:cNvSpPr>
                        <wps:spPr bwMode="auto">
                          <a:xfrm>
                            <a:off x="4831" y="13330"/>
                            <a:ext cx="25" cy="1"/>
                          </a:xfrm>
                          <a:custGeom>
                            <a:avLst/>
                            <a:gdLst>
                              <a:gd name="T0" fmla="*/ 0 w 25"/>
                              <a:gd name="T1" fmla="*/ 0 h 1"/>
                              <a:gd name="T2" fmla="*/ 19 w 25"/>
                              <a:gd name="T3" fmla="*/ 0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19" y="0"/>
                                </a:lnTo>
                                <a:lnTo>
                                  <a:pt x="2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7" name="Freeform 1052"/>
                        <wps:cNvSpPr>
                          <a:spLocks/>
                        </wps:cNvSpPr>
                        <wps:spPr bwMode="auto">
                          <a:xfrm>
                            <a:off x="4856" y="13330"/>
                            <a:ext cx="25" cy="1"/>
                          </a:xfrm>
                          <a:custGeom>
                            <a:avLst/>
                            <a:gdLst>
                              <a:gd name="T0" fmla="*/ 6 w 25"/>
                              <a:gd name="T1" fmla="*/ 0 h 1"/>
                              <a:gd name="T2" fmla="*/ 0 w 25"/>
                              <a:gd name="T3" fmla="*/ 1 h 1"/>
                              <a:gd name="T4" fmla="*/ 25 w 25"/>
                              <a:gd name="T5" fmla="*/ 1 h 1"/>
                              <a:gd name="T6" fmla="*/ 6 w 25"/>
                              <a:gd name="T7" fmla="*/ 0 h 1"/>
                            </a:gdLst>
                            <a:ahLst/>
                            <a:cxnLst>
                              <a:cxn ang="0">
                                <a:pos x="T0" y="T1"/>
                              </a:cxn>
                              <a:cxn ang="0">
                                <a:pos x="T2" y="T3"/>
                              </a:cxn>
                              <a:cxn ang="0">
                                <a:pos x="T4" y="T5"/>
                              </a:cxn>
                              <a:cxn ang="0">
                                <a:pos x="T6" y="T7"/>
                              </a:cxn>
                            </a:cxnLst>
                            <a:rect l="0" t="0" r="r" b="b"/>
                            <a:pathLst>
                              <a:path w="25" h="1">
                                <a:moveTo>
                                  <a:pt x="6" y="0"/>
                                </a:moveTo>
                                <a:lnTo>
                                  <a:pt x="0" y="1"/>
                                </a:lnTo>
                                <a:lnTo>
                                  <a:pt x="25"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 name="Freeform 1053"/>
                        <wps:cNvSpPr>
                          <a:spLocks/>
                        </wps:cNvSpPr>
                        <wps:spPr bwMode="auto">
                          <a:xfrm>
                            <a:off x="4856" y="13330"/>
                            <a:ext cx="25" cy="1"/>
                          </a:xfrm>
                          <a:custGeom>
                            <a:avLst/>
                            <a:gdLst>
                              <a:gd name="T0" fmla="*/ 6 w 25"/>
                              <a:gd name="T1" fmla="*/ 0 h 1"/>
                              <a:gd name="T2" fmla="*/ 0 w 25"/>
                              <a:gd name="T3" fmla="*/ 1 h 1"/>
                              <a:gd name="T4" fmla="*/ 25 w 25"/>
                              <a:gd name="T5" fmla="*/ 1 h 1"/>
                              <a:gd name="T6" fmla="*/ 6 w 25"/>
                              <a:gd name="T7" fmla="*/ 0 h 1"/>
                            </a:gdLst>
                            <a:ahLst/>
                            <a:cxnLst>
                              <a:cxn ang="0">
                                <a:pos x="T0" y="T1"/>
                              </a:cxn>
                              <a:cxn ang="0">
                                <a:pos x="T2" y="T3"/>
                              </a:cxn>
                              <a:cxn ang="0">
                                <a:pos x="T4" y="T5"/>
                              </a:cxn>
                              <a:cxn ang="0">
                                <a:pos x="T6" y="T7"/>
                              </a:cxn>
                            </a:cxnLst>
                            <a:rect l="0" t="0" r="r" b="b"/>
                            <a:pathLst>
                              <a:path w="25" h="1">
                                <a:moveTo>
                                  <a:pt x="6" y="0"/>
                                </a:moveTo>
                                <a:lnTo>
                                  <a:pt x="0" y="1"/>
                                </a:lnTo>
                                <a:lnTo>
                                  <a:pt x="25" y="1"/>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9" name="Freeform 1054"/>
                        <wps:cNvSpPr>
                          <a:spLocks/>
                        </wps:cNvSpPr>
                        <wps:spPr bwMode="auto">
                          <a:xfrm>
                            <a:off x="4862" y="1333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 name="Freeform 1055"/>
                        <wps:cNvSpPr>
                          <a:spLocks/>
                        </wps:cNvSpPr>
                        <wps:spPr bwMode="auto">
                          <a:xfrm>
                            <a:off x="4862" y="1333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1" name="Freeform 1056"/>
                        <wps:cNvSpPr>
                          <a:spLocks/>
                        </wps:cNvSpPr>
                        <wps:spPr bwMode="auto">
                          <a:xfrm>
                            <a:off x="4831" y="13331"/>
                            <a:ext cx="50" cy="72"/>
                          </a:xfrm>
                          <a:custGeom>
                            <a:avLst/>
                            <a:gdLst>
                              <a:gd name="T0" fmla="*/ 0 w 50"/>
                              <a:gd name="T1" fmla="*/ 0 h 72"/>
                              <a:gd name="T2" fmla="*/ 50 w 50"/>
                              <a:gd name="T3" fmla="*/ 0 h 72"/>
                              <a:gd name="T4" fmla="*/ 25 w 50"/>
                              <a:gd name="T5" fmla="*/ 72 h 72"/>
                              <a:gd name="T6" fmla="*/ 0 w 50"/>
                              <a:gd name="T7" fmla="*/ 0 h 72"/>
                            </a:gdLst>
                            <a:ahLst/>
                            <a:cxnLst>
                              <a:cxn ang="0">
                                <a:pos x="T0" y="T1"/>
                              </a:cxn>
                              <a:cxn ang="0">
                                <a:pos x="T2" y="T3"/>
                              </a:cxn>
                              <a:cxn ang="0">
                                <a:pos x="T4" y="T5"/>
                              </a:cxn>
                              <a:cxn ang="0">
                                <a:pos x="T6" y="T7"/>
                              </a:cxn>
                            </a:cxnLst>
                            <a:rect l="0" t="0" r="r" b="b"/>
                            <a:pathLst>
                              <a:path w="50" h="72">
                                <a:moveTo>
                                  <a:pt x="0" y="0"/>
                                </a:moveTo>
                                <a:lnTo>
                                  <a:pt x="50" y="0"/>
                                </a:lnTo>
                                <a:lnTo>
                                  <a:pt x="25"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2" name="Freeform 1057"/>
                        <wps:cNvSpPr>
                          <a:spLocks/>
                        </wps:cNvSpPr>
                        <wps:spPr bwMode="auto">
                          <a:xfrm>
                            <a:off x="4831" y="13331"/>
                            <a:ext cx="50" cy="72"/>
                          </a:xfrm>
                          <a:custGeom>
                            <a:avLst/>
                            <a:gdLst>
                              <a:gd name="T0" fmla="*/ 0 w 50"/>
                              <a:gd name="T1" fmla="*/ 0 h 72"/>
                              <a:gd name="T2" fmla="*/ 50 w 50"/>
                              <a:gd name="T3" fmla="*/ 0 h 72"/>
                              <a:gd name="T4" fmla="*/ 25 w 50"/>
                              <a:gd name="T5" fmla="*/ 72 h 72"/>
                              <a:gd name="T6" fmla="*/ 0 w 50"/>
                              <a:gd name="T7" fmla="*/ 0 h 72"/>
                            </a:gdLst>
                            <a:ahLst/>
                            <a:cxnLst>
                              <a:cxn ang="0">
                                <a:pos x="T0" y="T1"/>
                              </a:cxn>
                              <a:cxn ang="0">
                                <a:pos x="T2" y="T3"/>
                              </a:cxn>
                              <a:cxn ang="0">
                                <a:pos x="T4" y="T5"/>
                              </a:cxn>
                              <a:cxn ang="0">
                                <a:pos x="T6" y="T7"/>
                              </a:cxn>
                            </a:cxnLst>
                            <a:rect l="0" t="0" r="r" b="b"/>
                            <a:pathLst>
                              <a:path w="50" h="72">
                                <a:moveTo>
                                  <a:pt x="0" y="0"/>
                                </a:moveTo>
                                <a:lnTo>
                                  <a:pt x="50" y="0"/>
                                </a:lnTo>
                                <a:lnTo>
                                  <a:pt x="25" y="7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3" name="Line 1058"/>
                        <wps:cNvCnPr/>
                        <wps:spPr bwMode="auto">
                          <a:xfrm flipH="1" flipV="1">
                            <a:off x="4828" y="13321"/>
                            <a:ext cx="28"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604" name="Line 1059"/>
                        <wps:cNvCnPr/>
                        <wps:spPr bwMode="auto">
                          <a:xfrm flipV="1">
                            <a:off x="4856" y="13321"/>
                            <a:ext cx="28"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605" name="Freeform 1060"/>
                        <wps:cNvSpPr>
                          <a:spLocks/>
                        </wps:cNvSpPr>
                        <wps:spPr bwMode="auto">
                          <a:xfrm>
                            <a:off x="4828" y="13321"/>
                            <a:ext cx="56" cy="10"/>
                          </a:xfrm>
                          <a:custGeom>
                            <a:avLst/>
                            <a:gdLst>
                              <a:gd name="T0" fmla="*/ 0 w 56"/>
                              <a:gd name="T1" fmla="*/ 0 h 10"/>
                              <a:gd name="T2" fmla="*/ 5 w 56"/>
                              <a:gd name="T3" fmla="*/ 4 h 10"/>
                              <a:gd name="T4" fmla="*/ 10 w 56"/>
                              <a:gd name="T5" fmla="*/ 6 h 10"/>
                              <a:gd name="T6" fmla="*/ 16 w 56"/>
                              <a:gd name="T7" fmla="*/ 8 h 10"/>
                              <a:gd name="T8" fmla="*/ 22 w 56"/>
                              <a:gd name="T9" fmla="*/ 9 h 10"/>
                              <a:gd name="T10" fmla="*/ 28 w 56"/>
                              <a:gd name="T11" fmla="*/ 10 h 10"/>
                              <a:gd name="T12" fmla="*/ 34 w 56"/>
                              <a:gd name="T13" fmla="*/ 9 h 10"/>
                              <a:gd name="T14" fmla="*/ 40 w 56"/>
                              <a:gd name="T15" fmla="*/ 8 h 10"/>
                              <a:gd name="T16" fmla="*/ 46 w 56"/>
                              <a:gd name="T17" fmla="*/ 6 h 10"/>
                              <a:gd name="T18" fmla="*/ 51 w 56"/>
                              <a:gd name="T19" fmla="*/ 4 h 10"/>
                              <a:gd name="T20" fmla="*/ 56 w 56"/>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6" h="10">
                                <a:moveTo>
                                  <a:pt x="0" y="0"/>
                                </a:moveTo>
                                <a:lnTo>
                                  <a:pt x="5" y="4"/>
                                </a:lnTo>
                                <a:lnTo>
                                  <a:pt x="10" y="6"/>
                                </a:lnTo>
                                <a:lnTo>
                                  <a:pt x="16" y="8"/>
                                </a:lnTo>
                                <a:lnTo>
                                  <a:pt x="22" y="9"/>
                                </a:lnTo>
                                <a:lnTo>
                                  <a:pt x="28" y="10"/>
                                </a:lnTo>
                                <a:lnTo>
                                  <a:pt x="34" y="9"/>
                                </a:lnTo>
                                <a:lnTo>
                                  <a:pt x="40" y="8"/>
                                </a:lnTo>
                                <a:lnTo>
                                  <a:pt x="46" y="6"/>
                                </a:lnTo>
                                <a:lnTo>
                                  <a:pt x="51" y="4"/>
                                </a:lnTo>
                                <a:lnTo>
                                  <a:pt x="56" y="0"/>
                                </a:lnTo>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6" name="Freeform 1061"/>
                        <wps:cNvSpPr>
                          <a:spLocks/>
                        </wps:cNvSpPr>
                        <wps:spPr bwMode="auto">
                          <a:xfrm>
                            <a:off x="5106" y="13321"/>
                            <a:ext cx="5" cy="4"/>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7" name="Freeform 1062"/>
                        <wps:cNvSpPr>
                          <a:spLocks/>
                        </wps:cNvSpPr>
                        <wps:spPr bwMode="auto">
                          <a:xfrm>
                            <a:off x="5106" y="13321"/>
                            <a:ext cx="5" cy="4"/>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8" name="Freeform 1063"/>
                        <wps:cNvSpPr>
                          <a:spLocks/>
                        </wps:cNvSpPr>
                        <wps:spPr bwMode="auto">
                          <a:xfrm>
                            <a:off x="5157" y="1332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9" name="Freeform 1064"/>
                        <wps:cNvSpPr>
                          <a:spLocks/>
                        </wps:cNvSpPr>
                        <wps:spPr bwMode="auto">
                          <a:xfrm>
                            <a:off x="5157" y="1332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0" name="Freeform 1065"/>
                        <wps:cNvSpPr>
                          <a:spLocks/>
                        </wps:cNvSpPr>
                        <wps:spPr bwMode="auto">
                          <a:xfrm>
                            <a:off x="5107" y="13325"/>
                            <a:ext cx="9" cy="2"/>
                          </a:xfrm>
                          <a:custGeom>
                            <a:avLst/>
                            <a:gdLst>
                              <a:gd name="T0" fmla="*/ 0 w 9"/>
                              <a:gd name="T1" fmla="*/ 0 h 2"/>
                              <a:gd name="T2" fmla="*/ 1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1" y="2"/>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1" name="Freeform 1066"/>
                        <wps:cNvSpPr>
                          <a:spLocks/>
                        </wps:cNvSpPr>
                        <wps:spPr bwMode="auto">
                          <a:xfrm>
                            <a:off x="5107" y="13325"/>
                            <a:ext cx="9" cy="2"/>
                          </a:xfrm>
                          <a:custGeom>
                            <a:avLst/>
                            <a:gdLst>
                              <a:gd name="T0" fmla="*/ 0 w 9"/>
                              <a:gd name="T1" fmla="*/ 0 h 2"/>
                              <a:gd name="T2" fmla="*/ 1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1" y="2"/>
                                </a:lnTo>
                                <a:lnTo>
                                  <a:pt x="9"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2" name="Freeform 1067"/>
                        <wps:cNvSpPr>
                          <a:spLocks/>
                        </wps:cNvSpPr>
                        <wps:spPr bwMode="auto">
                          <a:xfrm>
                            <a:off x="5107" y="13325"/>
                            <a:ext cx="9" cy="2"/>
                          </a:xfrm>
                          <a:custGeom>
                            <a:avLst/>
                            <a:gdLst>
                              <a:gd name="T0" fmla="*/ 0 w 9"/>
                              <a:gd name="T1" fmla="*/ 0 h 2"/>
                              <a:gd name="T2" fmla="*/ 4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4"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3" name="Freeform 1068"/>
                        <wps:cNvSpPr>
                          <a:spLocks/>
                        </wps:cNvSpPr>
                        <wps:spPr bwMode="auto">
                          <a:xfrm>
                            <a:off x="5107" y="13325"/>
                            <a:ext cx="9" cy="2"/>
                          </a:xfrm>
                          <a:custGeom>
                            <a:avLst/>
                            <a:gdLst>
                              <a:gd name="T0" fmla="*/ 0 w 9"/>
                              <a:gd name="T1" fmla="*/ 0 h 2"/>
                              <a:gd name="T2" fmla="*/ 4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4" y="0"/>
                                </a:lnTo>
                                <a:lnTo>
                                  <a:pt x="9"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4" name="Freeform 1069"/>
                        <wps:cNvSpPr>
                          <a:spLocks/>
                        </wps:cNvSpPr>
                        <wps:spPr bwMode="auto">
                          <a:xfrm>
                            <a:off x="5152" y="13325"/>
                            <a:ext cx="8" cy="2"/>
                          </a:xfrm>
                          <a:custGeom>
                            <a:avLst/>
                            <a:gdLst>
                              <a:gd name="T0" fmla="*/ 5 w 8"/>
                              <a:gd name="T1" fmla="*/ 0 h 2"/>
                              <a:gd name="T2" fmla="*/ 0 w 8"/>
                              <a:gd name="T3" fmla="*/ 2 h 2"/>
                              <a:gd name="T4" fmla="*/ 8 w 8"/>
                              <a:gd name="T5" fmla="*/ 2 h 2"/>
                              <a:gd name="T6" fmla="*/ 5 w 8"/>
                              <a:gd name="T7" fmla="*/ 0 h 2"/>
                            </a:gdLst>
                            <a:ahLst/>
                            <a:cxnLst>
                              <a:cxn ang="0">
                                <a:pos x="T0" y="T1"/>
                              </a:cxn>
                              <a:cxn ang="0">
                                <a:pos x="T2" y="T3"/>
                              </a:cxn>
                              <a:cxn ang="0">
                                <a:pos x="T4" y="T5"/>
                              </a:cxn>
                              <a:cxn ang="0">
                                <a:pos x="T6" y="T7"/>
                              </a:cxn>
                            </a:cxnLst>
                            <a:rect l="0" t="0" r="r" b="b"/>
                            <a:pathLst>
                              <a:path w="8" h="2">
                                <a:moveTo>
                                  <a:pt x="5" y="0"/>
                                </a:moveTo>
                                <a:lnTo>
                                  <a:pt x="0" y="2"/>
                                </a:lnTo>
                                <a:lnTo>
                                  <a:pt x="8"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5" name="Freeform 1070"/>
                        <wps:cNvSpPr>
                          <a:spLocks/>
                        </wps:cNvSpPr>
                        <wps:spPr bwMode="auto">
                          <a:xfrm>
                            <a:off x="5152" y="13325"/>
                            <a:ext cx="8" cy="2"/>
                          </a:xfrm>
                          <a:custGeom>
                            <a:avLst/>
                            <a:gdLst>
                              <a:gd name="T0" fmla="*/ 5 w 8"/>
                              <a:gd name="T1" fmla="*/ 0 h 2"/>
                              <a:gd name="T2" fmla="*/ 0 w 8"/>
                              <a:gd name="T3" fmla="*/ 2 h 2"/>
                              <a:gd name="T4" fmla="*/ 8 w 8"/>
                              <a:gd name="T5" fmla="*/ 2 h 2"/>
                              <a:gd name="T6" fmla="*/ 5 w 8"/>
                              <a:gd name="T7" fmla="*/ 0 h 2"/>
                            </a:gdLst>
                            <a:ahLst/>
                            <a:cxnLst>
                              <a:cxn ang="0">
                                <a:pos x="T0" y="T1"/>
                              </a:cxn>
                              <a:cxn ang="0">
                                <a:pos x="T2" y="T3"/>
                              </a:cxn>
                              <a:cxn ang="0">
                                <a:pos x="T4" y="T5"/>
                              </a:cxn>
                              <a:cxn ang="0">
                                <a:pos x="T6" y="T7"/>
                              </a:cxn>
                            </a:cxnLst>
                            <a:rect l="0" t="0" r="r" b="b"/>
                            <a:pathLst>
                              <a:path w="8" h="2">
                                <a:moveTo>
                                  <a:pt x="5" y="0"/>
                                </a:moveTo>
                                <a:lnTo>
                                  <a:pt x="0" y="2"/>
                                </a:lnTo>
                                <a:lnTo>
                                  <a:pt x="8" y="2"/>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6" name="Freeform 1071"/>
                        <wps:cNvSpPr>
                          <a:spLocks/>
                        </wps:cNvSpPr>
                        <wps:spPr bwMode="auto">
                          <a:xfrm>
                            <a:off x="5157" y="13325"/>
                            <a:ext cx="4" cy="2"/>
                          </a:xfrm>
                          <a:custGeom>
                            <a:avLst/>
                            <a:gdLst>
                              <a:gd name="T0" fmla="*/ 0 w 4"/>
                              <a:gd name="T1" fmla="*/ 0 h 2"/>
                              <a:gd name="T2" fmla="*/ 4 w 4"/>
                              <a:gd name="T3" fmla="*/ 0 h 2"/>
                              <a:gd name="T4" fmla="*/ 3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7" name="Freeform 1072"/>
                        <wps:cNvSpPr>
                          <a:spLocks/>
                        </wps:cNvSpPr>
                        <wps:spPr bwMode="auto">
                          <a:xfrm>
                            <a:off x="5157" y="13325"/>
                            <a:ext cx="4" cy="2"/>
                          </a:xfrm>
                          <a:custGeom>
                            <a:avLst/>
                            <a:gdLst>
                              <a:gd name="T0" fmla="*/ 0 w 4"/>
                              <a:gd name="T1" fmla="*/ 0 h 2"/>
                              <a:gd name="T2" fmla="*/ 4 w 4"/>
                              <a:gd name="T3" fmla="*/ 0 h 2"/>
                              <a:gd name="T4" fmla="*/ 3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3"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8" name="Freeform 1073"/>
                        <wps:cNvSpPr>
                          <a:spLocks/>
                        </wps:cNvSpPr>
                        <wps:spPr bwMode="auto">
                          <a:xfrm>
                            <a:off x="5108" y="13327"/>
                            <a:ext cx="14" cy="2"/>
                          </a:xfrm>
                          <a:custGeom>
                            <a:avLst/>
                            <a:gdLst>
                              <a:gd name="T0" fmla="*/ 0 w 14"/>
                              <a:gd name="T1" fmla="*/ 0 h 2"/>
                              <a:gd name="T2" fmla="*/ 0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0"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9" name="Freeform 1074"/>
                        <wps:cNvSpPr>
                          <a:spLocks/>
                        </wps:cNvSpPr>
                        <wps:spPr bwMode="auto">
                          <a:xfrm>
                            <a:off x="5108" y="13327"/>
                            <a:ext cx="14" cy="2"/>
                          </a:xfrm>
                          <a:custGeom>
                            <a:avLst/>
                            <a:gdLst>
                              <a:gd name="T0" fmla="*/ 0 w 14"/>
                              <a:gd name="T1" fmla="*/ 0 h 2"/>
                              <a:gd name="T2" fmla="*/ 0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0" y="2"/>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0" name="Freeform 1075"/>
                        <wps:cNvSpPr>
                          <a:spLocks/>
                        </wps:cNvSpPr>
                        <wps:spPr bwMode="auto">
                          <a:xfrm>
                            <a:off x="5108" y="13327"/>
                            <a:ext cx="14" cy="2"/>
                          </a:xfrm>
                          <a:custGeom>
                            <a:avLst/>
                            <a:gdLst>
                              <a:gd name="T0" fmla="*/ 0 w 14"/>
                              <a:gd name="T1" fmla="*/ 0 h 2"/>
                              <a:gd name="T2" fmla="*/ 8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8"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1" name="Freeform 1076"/>
                        <wps:cNvSpPr>
                          <a:spLocks/>
                        </wps:cNvSpPr>
                        <wps:spPr bwMode="auto">
                          <a:xfrm>
                            <a:off x="5108" y="13327"/>
                            <a:ext cx="14" cy="2"/>
                          </a:xfrm>
                          <a:custGeom>
                            <a:avLst/>
                            <a:gdLst>
                              <a:gd name="T0" fmla="*/ 0 w 14"/>
                              <a:gd name="T1" fmla="*/ 0 h 2"/>
                              <a:gd name="T2" fmla="*/ 8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8" y="0"/>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2" name="Freeform 1077"/>
                        <wps:cNvSpPr>
                          <a:spLocks/>
                        </wps:cNvSpPr>
                        <wps:spPr bwMode="auto">
                          <a:xfrm>
                            <a:off x="5146" y="13327"/>
                            <a:ext cx="14" cy="2"/>
                          </a:xfrm>
                          <a:custGeom>
                            <a:avLst/>
                            <a:gdLst>
                              <a:gd name="T0" fmla="*/ 6 w 14"/>
                              <a:gd name="T1" fmla="*/ 0 h 2"/>
                              <a:gd name="T2" fmla="*/ 0 w 14"/>
                              <a:gd name="T3" fmla="*/ 2 h 2"/>
                              <a:gd name="T4" fmla="*/ 14 w 14"/>
                              <a:gd name="T5" fmla="*/ 2 h 2"/>
                              <a:gd name="T6" fmla="*/ 6 w 14"/>
                              <a:gd name="T7" fmla="*/ 0 h 2"/>
                            </a:gdLst>
                            <a:ahLst/>
                            <a:cxnLst>
                              <a:cxn ang="0">
                                <a:pos x="T0" y="T1"/>
                              </a:cxn>
                              <a:cxn ang="0">
                                <a:pos x="T2" y="T3"/>
                              </a:cxn>
                              <a:cxn ang="0">
                                <a:pos x="T4" y="T5"/>
                              </a:cxn>
                              <a:cxn ang="0">
                                <a:pos x="T6" y="T7"/>
                              </a:cxn>
                            </a:cxnLst>
                            <a:rect l="0" t="0" r="r" b="b"/>
                            <a:pathLst>
                              <a:path w="14" h="2">
                                <a:moveTo>
                                  <a:pt x="6" y="0"/>
                                </a:moveTo>
                                <a:lnTo>
                                  <a:pt x="0" y="2"/>
                                </a:lnTo>
                                <a:lnTo>
                                  <a:pt x="14"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3" name="Freeform 1078"/>
                        <wps:cNvSpPr>
                          <a:spLocks/>
                        </wps:cNvSpPr>
                        <wps:spPr bwMode="auto">
                          <a:xfrm>
                            <a:off x="5146" y="13327"/>
                            <a:ext cx="14" cy="2"/>
                          </a:xfrm>
                          <a:custGeom>
                            <a:avLst/>
                            <a:gdLst>
                              <a:gd name="T0" fmla="*/ 6 w 14"/>
                              <a:gd name="T1" fmla="*/ 0 h 2"/>
                              <a:gd name="T2" fmla="*/ 0 w 14"/>
                              <a:gd name="T3" fmla="*/ 2 h 2"/>
                              <a:gd name="T4" fmla="*/ 14 w 14"/>
                              <a:gd name="T5" fmla="*/ 2 h 2"/>
                              <a:gd name="T6" fmla="*/ 6 w 14"/>
                              <a:gd name="T7" fmla="*/ 0 h 2"/>
                            </a:gdLst>
                            <a:ahLst/>
                            <a:cxnLst>
                              <a:cxn ang="0">
                                <a:pos x="T0" y="T1"/>
                              </a:cxn>
                              <a:cxn ang="0">
                                <a:pos x="T2" y="T3"/>
                              </a:cxn>
                              <a:cxn ang="0">
                                <a:pos x="T4" y="T5"/>
                              </a:cxn>
                              <a:cxn ang="0">
                                <a:pos x="T6" y="T7"/>
                              </a:cxn>
                            </a:cxnLst>
                            <a:rect l="0" t="0" r="r" b="b"/>
                            <a:pathLst>
                              <a:path w="14" h="2">
                                <a:moveTo>
                                  <a:pt x="6" y="0"/>
                                </a:moveTo>
                                <a:lnTo>
                                  <a:pt x="0" y="2"/>
                                </a:lnTo>
                                <a:lnTo>
                                  <a:pt x="14" y="2"/>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4" name="Freeform 1079"/>
                        <wps:cNvSpPr>
                          <a:spLocks/>
                        </wps:cNvSpPr>
                        <wps:spPr bwMode="auto">
                          <a:xfrm>
                            <a:off x="5152" y="13327"/>
                            <a:ext cx="8" cy="2"/>
                          </a:xfrm>
                          <a:custGeom>
                            <a:avLst/>
                            <a:gdLst>
                              <a:gd name="T0" fmla="*/ 0 w 8"/>
                              <a:gd name="T1" fmla="*/ 0 h 2"/>
                              <a:gd name="T2" fmla="*/ 8 w 8"/>
                              <a:gd name="T3" fmla="*/ 0 h 2"/>
                              <a:gd name="T4" fmla="*/ 8 w 8"/>
                              <a:gd name="T5" fmla="*/ 2 h 2"/>
                              <a:gd name="T6" fmla="*/ 0 w 8"/>
                              <a:gd name="T7" fmla="*/ 0 h 2"/>
                            </a:gdLst>
                            <a:ahLst/>
                            <a:cxnLst>
                              <a:cxn ang="0">
                                <a:pos x="T0" y="T1"/>
                              </a:cxn>
                              <a:cxn ang="0">
                                <a:pos x="T2" y="T3"/>
                              </a:cxn>
                              <a:cxn ang="0">
                                <a:pos x="T4" y="T5"/>
                              </a:cxn>
                              <a:cxn ang="0">
                                <a:pos x="T6" y="T7"/>
                              </a:cxn>
                            </a:cxnLst>
                            <a:rect l="0" t="0" r="r" b="b"/>
                            <a:pathLst>
                              <a:path w="8" h="2">
                                <a:moveTo>
                                  <a:pt x="0" y="0"/>
                                </a:moveTo>
                                <a:lnTo>
                                  <a:pt x="8"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5" name="Freeform 1080"/>
                        <wps:cNvSpPr>
                          <a:spLocks/>
                        </wps:cNvSpPr>
                        <wps:spPr bwMode="auto">
                          <a:xfrm>
                            <a:off x="5152" y="13327"/>
                            <a:ext cx="8" cy="2"/>
                          </a:xfrm>
                          <a:custGeom>
                            <a:avLst/>
                            <a:gdLst>
                              <a:gd name="T0" fmla="*/ 0 w 8"/>
                              <a:gd name="T1" fmla="*/ 0 h 2"/>
                              <a:gd name="T2" fmla="*/ 8 w 8"/>
                              <a:gd name="T3" fmla="*/ 0 h 2"/>
                              <a:gd name="T4" fmla="*/ 8 w 8"/>
                              <a:gd name="T5" fmla="*/ 2 h 2"/>
                              <a:gd name="T6" fmla="*/ 0 w 8"/>
                              <a:gd name="T7" fmla="*/ 0 h 2"/>
                            </a:gdLst>
                            <a:ahLst/>
                            <a:cxnLst>
                              <a:cxn ang="0">
                                <a:pos x="T0" y="T1"/>
                              </a:cxn>
                              <a:cxn ang="0">
                                <a:pos x="T2" y="T3"/>
                              </a:cxn>
                              <a:cxn ang="0">
                                <a:pos x="T4" y="T5"/>
                              </a:cxn>
                              <a:cxn ang="0">
                                <a:pos x="T6" y="T7"/>
                              </a:cxn>
                            </a:cxnLst>
                            <a:rect l="0" t="0" r="r" b="b"/>
                            <a:pathLst>
                              <a:path w="8" h="2">
                                <a:moveTo>
                                  <a:pt x="0" y="0"/>
                                </a:moveTo>
                                <a:lnTo>
                                  <a:pt x="8" y="0"/>
                                </a:lnTo>
                                <a:lnTo>
                                  <a:pt x="8"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6" name="Freeform 1081"/>
                        <wps:cNvSpPr>
                          <a:spLocks/>
                        </wps:cNvSpPr>
                        <wps:spPr bwMode="auto">
                          <a:xfrm>
                            <a:off x="5108" y="13329"/>
                            <a:ext cx="20" cy="1"/>
                          </a:xfrm>
                          <a:custGeom>
                            <a:avLst/>
                            <a:gdLst>
                              <a:gd name="T0" fmla="*/ 0 w 20"/>
                              <a:gd name="T1" fmla="*/ 0 h 1"/>
                              <a:gd name="T2" fmla="*/ 1 w 20"/>
                              <a:gd name="T3" fmla="*/ 1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 y="1"/>
                                </a:lnTo>
                                <a:lnTo>
                                  <a:pt x="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7" name="Freeform 1082"/>
                        <wps:cNvSpPr>
                          <a:spLocks/>
                        </wps:cNvSpPr>
                        <wps:spPr bwMode="auto">
                          <a:xfrm>
                            <a:off x="5108" y="13329"/>
                            <a:ext cx="20" cy="1"/>
                          </a:xfrm>
                          <a:custGeom>
                            <a:avLst/>
                            <a:gdLst>
                              <a:gd name="T0" fmla="*/ 0 w 20"/>
                              <a:gd name="T1" fmla="*/ 0 h 1"/>
                              <a:gd name="T2" fmla="*/ 1 w 20"/>
                              <a:gd name="T3" fmla="*/ 1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 y="1"/>
                                </a:lnTo>
                                <a:lnTo>
                                  <a:pt x="20"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8" name="Freeform 1083"/>
                        <wps:cNvSpPr>
                          <a:spLocks/>
                        </wps:cNvSpPr>
                        <wps:spPr bwMode="auto">
                          <a:xfrm>
                            <a:off x="5108" y="13329"/>
                            <a:ext cx="20" cy="1"/>
                          </a:xfrm>
                          <a:custGeom>
                            <a:avLst/>
                            <a:gdLst>
                              <a:gd name="T0" fmla="*/ 0 w 20"/>
                              <a:gd name="T1" fmla="*/ 0 h 1"/>
                              <a:gd name="T2" fmla="*/ 14 w 20"/>
                              <a:gd name="T3" fmla="*/ 0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4" y="0"/>
                                </a:lnTo>
                                <a:lnTo>
                                  <a:pt x="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9" name="Freeform 1084"/>
                        <wps:cNvSpPr>
                          <a:spLocks/>
                        </wps:cNvSpPr>
                        <wps:spPr bwMode="auto">
                          <a:xfrm>
                            <a:off x="5108" y="13329"/>
                            <a:ext cx="20" cy="1"/>
                          </a:xfrm>
                          <a:custGeom>
                            <a:avLst/>
                            <a:gdLst>
                              <a:gd name="T0" fmla="*/ 0 w 20"/>
                              <a:gd name="T1" fmla="*/ 0 h 1"/>
                              <a:gd name="T2" fmla="*/ 14 w 20"/>
                              <a:gd name="T3" fmla="*/ 0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4" y="0"/>
                                </a:lnTo>
                                <a:lnTo>
                                  <a:pt x="20"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0" name="Freeform 1085"/>
                        <wps:cNvSpPr>
                          <a:spLocks/>
                        </wps:cNvSpPr>
                        <wps:spPr bwMode="auto">
                          <a:xfrm>
                            <a:off x="5140" y="13329"/>
                            <a:ext cx="19" cy="1"/>
                          </a:xfrm>
                          <a:custGeom>
                            <a:avLst/>
                            <a:gdLst>
                              <a:gd name="T0" fmla="*/ 6 w 19"/>
                              <a:gd name="T1" fmla="*/ 0 h 1"/>
                              <a:gd name="T2" fmla="*/ 0 w 19"/>
                              <a:gd name="T3" fmla="*/ 1 h 1"/>
                              <a:gd name="T4" fmla="*/ 19 w 19"/>
                              <a:gd name="T5" fmla="*/ 1 h 1"/>
                              <a:gd name="T6" fmla="*/ 6 w 19"/>
                              <a:gd name="T7" fmla="*/ 0 h 1"/>
                            </a:gdLst>
                            <a:ahLst/>
                            <a:cxnLst>
                              <a:cxn ang="0">
                                <a:pos x="T0" y="T1"/>
                              </a:cxn>
                              <a:cxn ang="0">
                                <a:pos x="T2" y="T3"/>
                              </a:cxn>
                              <a:cxn ang="0">
                                <a:pos x="T4" y="T5"/>
                              </a:cxn>
                              <a:cxn ang="0">
                                <a:pos x="T6" y="T7"/>
                              </a:cxn>
                            </a:cxnLst>
                            <a:rect l="0" t="0" r="r" b="b"/>
                            <a:pathLst>
                              <a:path w="19" h="1">
                                <a:moveTo>
                                  <a:pt x="6" y="0"/>
                                </a:moveTo>
                                <a:lnTo>
                                  <a:pt x="0" y="1"/>
                                </a:lnTo>
                                <a:lnTo>
                                  <a:pt x="19"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1" name="Freeform 1086"/>
                        <wps:cNvSpPr>
                          <a:spLocks/>
                        </wps:cNvSpPr>
                        <wps:spPr bwMode="auto">
                          <a:xfrm>
                            <a:off x="5140" y="13329"/>
                            <a:ext cx="19" cy="1"/>
                          </a:xfrm>
                          <a:custGeom>
                            <a:avLst/>
                            <a:gdLst>
                              <a:gd name="T0" fmla="*/ 6 w 19"/>
                              <a:gd name="T1" fmla="*/ 0 h 1"/>
                              <a:gd name="T2" fmla="*/ 0 w 19"/>
                              <a:gd name="T3" fmla="*/ 1 h 1"/>
                              <a:gd name="T4" fmla="*/ 19 w 19"/>
                              <a:gd name="T5" fmla="*/ 1 h 1"/>
                              <a:gd name="T6" fmla="*/ 6 w 19"/>
                              <a:gd name="T7" fmla="*/ 0 h 1"/>
                            </a:gdLst>
                            <a:ahLst/>
                            <a:cxnLst>
                              <a:cxn ang="0">
                                <a:pos x="T0" y="T1"/>
                              </a:cxn>
                              <a:cxn ang="0">
                                <a:pos x="T2" y="T3"/>
                              </a:cxn>
                              <a:cxn ang="0">
                                <a:pos x="T4" y="T5"/>
                              </a:cxn>
                              <a:cxn ang="0">
                                <a:pos x="T6" y="T7"/>
                              </a:cxn>
                            </a:cxnLst>
                            <a:rect l="0" t="0" r="r" b="b"/>
                            <a:pathLst>
                              <a:path w="19" h="1">
                                <a:moveTo>
                                  <a:pt x="6" y="0"/>
                                </a:moveTo>
                                <a:lnTo>
                                  <a:pt x="0" y="1"/>
                                </a:lnTo>
                                <a:lnTo>
                                  <a:pt x="19" y="1"/>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2" name="Freeform 1087"/>
                        <wps:cNvSpPr>
                          <a:spLocks/>
                        </wps:cNvSpPr>
                        <wps:spPr bwMode="auto">
                          <a:xfrm>
                            <a:off x="5146" y="13329"/>
                            <a:ext cx="14" cy="1"/>
                          </a:xfrm>
                          <a:custGeom>
                            <a:avLst/>
                            <a:gdLst>
                              <a:gd name="T0" fmla="*/ 0 w 14"/>
                              <a:gd name="T1" fmla="*/ 0 h 1"/>
                              <a:gd name="T2" fmla="*/ 14 w 14"/>
                              <a:gd name="T3" fmla="*/ 0 h 1"/>
                              <a:gd name="T4" fmla="*/ 13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1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3" name="Freeform 1088"/>
                        <wps:cNvSpPr>
                          <a:spLocks/>
                        </wps:cNvSpPr>
                        <wps:spPr bwMode="auto">
                          <a:xfrm>
                            <a:off x="5146" y="13329"/>
                            <a:ext cx="14" cy="1"/>
                          </a:xfrm>
                          <a:custGeom>
                            <a:avLst/>
                            <a:gdLst>
                              <a:gd name="T0" fmla="*/ 0 w 14"/>
                              <a:gd name="T1" fmla="*/ 0 h 1"/>
                              <a:gd name="T2" fmla="*/ 14 w 14"/>
                              <a:gd name="T3" fmla="*/ 0 h 1"/>
                              <a:gd name="T4" fmla="*/ 13 w 14"/>
                              <a:gd name="T5" fmla="*/ 1 h 1"/>
                              <a:gd name="T6" fmla="*/ 0 w 14"/>
                              <a:gd name="T7" fmla="*/ 0 h 1"/>
                            </a:gdLst>
                            <a:ahLst/>
                            <a:cxnLst>
                              <a:cxn ang="0">
                                <a:pos x="T0" y="T1"/>
                              </a:cxn>
                              <a:cxn ang="0">
                                <a:pos x="T2" y="T3"/>
                              </a:cxn>
                              <a:cxn ang="0">
                                <a:pos x="T4" y="T5"/>
                              </a:cxn>
                              <a:cxn ang="0">
                                <a:pos x="T6" y="T7"/>
                              </a:cxn>
                            </a:cxnLst>
                            <a:rect l="0" t="0" r="r" b="b"/>
                            <a:pathLst>
                              <a:path w="14" h="1">
                                <a:moveTo>
                                  <a:pt x="0" y="0"/>
                                </a:moveTo>
                                <a:lnTo>
                                  <a:pt x="14" y="0"/>
                                </a:lnTo>
                                <a:lnTo>
                                  <a:pt x="13"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4" name="Freeform 1089"/>
                        <wps:cNvSpPr>
                          <a:spLocks/>
                        </wps:cNvSpPr>
                        <wps:spPr bwMode="auto">
                          <a:xfrm>
                            <a:off x="5109" y="13330"/>
                            <a:ext cx="25" cy="1"/>
                          </a:xfrm>
                          <a:custGeom>
                            <a:avLst/>
                            <a:gdLst>
                              <a:gd name="T0" fmla="*/ 0 w 25"/>
                              <a:gd name="T1" fmla="*/ 0 h 1"/>
                              <a:gd name="T2" fmla="*/ 0 w 25"/>
                              <a:gd name="T3" fmla="*/ 1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0" y="1"/>
                                </a:lnTo>
                                <a:lnTo>
                                  <a:pt x="2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5" name="Freeform 1090"/>
                        <wps:cNvSpPr>
                          <a:spLocks/>
                        </wps:cNvSpPr>
                        <wps:spPr bwMode="auto">
                          <a:xfrm>
                            <a:off x="5109" y="13330"/>
                            <a:ext cx="25" cy="1"/>
                          </a:xfrm>
                          <a:custGeom>
                            <a:avLst/>
                            <a:gdLst>
                              <a:gd name="T0" fmla="*/ 0 w 25"/>
                              <a:gd name="T1" fmla="*/ 0 h 1"/>
                              <a:gd name="T2" fmla="*/ 0 w 25"/>
                              <a:gd name="T3" fmla="*/ 1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0" y="1"/>
                                </a:lnTo>
                                <a:lnTo>
                                  <a:pt x="2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6" name="Freeform 1091"/>
                        <wps:cNvSpPr>
                          <a:spLocks/>
                        </wps:cNvSpPr>
                        <wps:spPr bwMode="auto">
                          <a:xfrm>
                            <a:off x="5109" y="13330"/>
                            <a:ext cx="25" cy="1"/>
                          </a:xfrm>
                          <a:custGeom>
                            <a:avLst/>
                            <a:gdLst>
                              <a:gd name="T0" fmla="*/ 0 w 25"/>
                              <a:gd name="T1" fmla="*/ 0 h 1"/>
                              <a:gd name="T2" fmla="*/ 19 w 25"/>
                              <a:gd name="T3" fmla="*/ 0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19" y="0"/>
                                </a:lnTo>
                                <a:lnTo>
                                  <a:pt x="2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7" name="Freeform 1092"/>
                        <wps:cNvSpPr>
                          <a:spLocks/>
                        </wps:cNvSpPr>
                        <wps:spPr bwMode="auto">
                          <a:xfrm>
                            <a:off x="5109" y="13330"/>
                            <a:ext cx="25" cy="1"/>
                          </a:xfrm>
                          <a:custGeom>
                            <a:avLst/>
                            <a:gdLst>
                              <a:gd name="T0" fmla="*/ 0 w 25"/>
                              <a:gd name="T1" fmla="*/ 0 h 1"/>
                              <a:gd name="T2" fmla="*/ 19 w 25"/>
                              <a:gd name="T3" fmla="*/ 0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19" y="0"/>
                                </a:lnTo>
                                <a:lnTo>
                                  <a:pt x="2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8" name="Freeform 1093"/>
                        <wps:cNvSpPr>
                          <a:spLocks/>
                        </wps:cNvSpPr>
                        <wps:spPr bwMode="auto">
                          <a:xfrm>
                            <a:off x="5134" y="13330"/>
                            <a:ext cx="25" cy="1"/>
                          </a:xfrm>
                          <a:custGeom>
                            <a:avLst/>
                            <a:gdLst>
                              <a:gd name="T0" fmla="*/ 6 w 25"/>
                              <a:gd name="T1" fmla="*/ 0 h 1"/>
                              <a:gd name="T2" fmla="*/ 0 w 25"/>
                              <a:gd name="T3" fmla="*/ 1 h 1"/>
                              <a:gd name="T4" fmla="*/ 25 w 25"/>
                              <a:gd name="T5" fmla="*/ 1 h 1"/>
                              <a:gd name="T6" fmla="*/ 6 w 25"/>
                              <a:gd name="T7" fmla="*/ 0 h 1"/>
                            </a:gdLst>
                            <a:ahLst/>
                            <a:cxnLst>
                              <a:cxn ang="0">
                                <a:pos x="T0" y="T1"/>
                              </a:cxn>
                              <a:cxn ang="0">
                                <a:pos x="T2" y="T3"/>
                              </a:cxn>
                              <a:cxn ang="0">
                                <a:pos x="T4" y="T5"/>
                              </a:cxn>
                              <a:cxn ang="0">
                                <a:pos x="T6" y="T7"/>
                              </a:cxn>
                            </a:cxnLst>
                            <a:rect l="0" t="0" r="r" b="b"/>
                            <a:pathLst>
                              <a:path w="25" h="1">
                                <a:moveTo>
                                  <a:pt x="6" y="0"/>
                                </a:moveTo>
                                <a:lnTo>
                                  <a:pt x="0" y="1"/>
                                </a:lnTo>
                                <a:lnTo>
                                  <a:pt x="25"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9" name="Freeform 1094"/>
                        <wps:cNvSpPr>
                          <a:spLocks/>
                        </wps:cNvSpPr>
                        <wps:spPr bwMode="auto">
                          <a:xfrm>
                            <a:off x="5134" y="13330"/>
                            <a:ext cx="25" cy="1"/>
                          </a:xfrm>
                          <a:custGeom>
                            <a:avLst/>
                            <a:gdLst>
                              <a:gd name="T0" fmla="*/ 6 w 25"/>
                              <a:gd name="T1" fmla="*/ 0 h 1"/>
                              <a:gd name="T2" fmla="*/ 0 w 25"/>
                              <a:gd name="T3" fmla="*/ 1 h 1"/>
                              <a:gd name="T4" fmla="*/ 25 w 25"/>
                              <a:gd name="T5" fmla="*/ 1 h 1"/>
                              <a:gd name="T6" fmla="*/ 6 w 25"/>
                              <a:gd name="T7" fmla="*/ 0 h 1"/>
                            </a:gdLst>
                            <a:ahLst/>
                            <a:cxnLst>
                              <a:cxn ang="0">
                                <a:pos x="T0" y="T1"/>
                              </a:cxn>
                              <a:cxn ang="0">
                                <a:pos x="T2" y="T3"/>
                              </a:cxn>
                              <a:cxn ang="0">
                                <a:pos x="T4" y="T5"/>
                              </a:cxn>
                              <a:cxn ang="0">
                                <a:pos x="T6" y="T7"/>
                              </a:cxn>
                            </a:cxnLst>
                            <a:rect l="0" t="0" r="r" b="b"/>
                            <a:pathLst>
                              <a:path w="25" h="1">
                                <a:moveTo>
                                  <a:pt x="6" y="0"/>
                                </a:moveTo>
                                <a:lnTo>
                                  <a:pt x="0" y="1"/>
                                </a:lnTo>
                                <a:lnTo>
                                  <a:pt x="25" y="1"/>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0" name="Freeform 1095"/>
                        <wps:cNvSpPr>
                          <a:spLocks/>
                        </wps:cNvSpPr>
                        <wps:spPr bwMode="auto">
                          <a:xfrm>
                            <a:off x="5140" y="1333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1" name="Freeform 1096"/>
                        <wps:cNvSpPr>
                          <a:spLocks/>
                        </wps:cNvSpPr>
                        <wps:spPr bwMode="auto">
                          <a:xfrm>
                            <a:off x="5140" y="1333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2" name="Freeform 1097"/>
                        <wps:cNvSpPr>
                          <a:spLocks/>
                        </wps:cNvSpPr>
                        <wps:spPr bwMode="auto">
                          <a:xfrm>
                            <a:off x="5109" y="13331"/>
                            <a:ext cx="50" cy="72"/>
                          </a:xfrm>
                          <a:custGeom>
                            <a:avLst/>
                            <a:gdLst>
                              <a:gd name="T0" fmla="*/ 0 w 50"/>
                              <a:gd name="T1" fmla="*/ 0 h 72"/>
                              <a:gd name="T2" fmla="*/ 50 w 50"/>
                              <a:gd name="T3" fmla="*/ 0 h 72"/>
                              <a:gd name="T4" fmla="*/ 25 w 50"/>
                              <a:gd name="T5" fmla="*/ 72 h 72"/>
                              <a:gd name="T6" fmla="*/ 0 w 50"/>
                              <a:gd name="T7" fmla="*/ 0 h 72"/>
                            </a:gdLst>
                            <a:ahLst/>
                            <a:cxnLst>
                              <a:cxn ang="0">
                                <a:pos x="T0" y="T1"/>
                              </a:cxn>
                              <a:cxn ang="0">
                                <a:pos x="T2" y="T3"/>
                              </a:cxn>
                              <a:cxn ang="0">
                                <a:pos x="T4" y="T5"/>
                              </a:cxn>
                              <a:cxn ang="0">
                                <a:pos x="T6" y="T7"/>
                              </a:cxn>
                            </a:cxnLst>
                            <a:rect l="0" t="0" r="r" b="b"/>
                            <a:pathLst>
                              <a:path w="50" h="72">
                                <a:moveTo>
                                  <a:pt x="0" y="0"/>
                                </a:moveTo>
                                <a:lnTo>
                                  <a:pt x="50" y="0"/>
                                </a:lnTo>
                                <a:lnTo>
                                  <a:pt x="25"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3" name="Freeform 1098"/>
                        <wps:cNvSpPr>
                          <a:spLocks/>
                        </wps:cNvSpPr>
                        <wps:spPr bwMode="auto">
                          <a:xfrm>
                            <a:off x="5109" y="13331"/>
                            <a:ext cx="50" cy="72"/>
                          </a:xfrm>
                          <a:custGeom>
                            <a:avLst/>
                            <a:gdLst>
                              <a:gd name="T0" fmla="*/ 0 w 50"/>
                              <a:gd name="T1" fmla="*/ 0 h 72"/>
                              <a:gd name="T2" fmla="*/ 50 w 50"/>
                              <a:gd name="T3" fmla="*/ 0 h 72"/>
                              <a:gd name="T4" fmla="*/ 25 w 50"/>
                              <a:gd name="T5" fmla="*/ 72 h 72"/>
                              <a:gd name="T6" fmla="*/ 0 w 50"/>
                              <a:gd name="T7" fmla="*/ 0 h 72"/>
                            </a:gdLst>
                            <a:ahLst/>
                            <a:cxnLst>
                              <a:cxn ang="0">
                                <a:pos x="T0" y="T1"/>
                              </a:cxn>
                              <a:cxn ang="0">
                                <a:pos x="T2" y="T3"/>
                              </a:cxn>
                              <a:cxn ang="0">
                                <a:pos x="T4" y="T5"/>
                              </a:cxn>
                              <a:cxn ang="0">
                                <a:pos x="T6" y="T7"/>
                              </a:cxn>
                            </a:cxnLst>
                            <a:rect l="0" t="0" r="r" b="b"/>
                            <a:pathLst>
                              <a:path w="50" h="72">
                                <a:moveTo>
                                  <a:pt x="0" y="0"/>
                                </a:moveTo>
                                <a:lnTo>
                                  <a:pt x="50" y="0"/>
                                </a:lnTo>
                                <a:lnTo>
                                  <a:pt x="25" y="7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4" name="Line 1099"/>
                        <wps:cNvCnPr/>
                        <wps:spPr bwMode="auto">
                          <a:xfrm flipH="1" flipV="1">
                            <a:off x="5106" y="13321"/>
                            <a:ext cx="28"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645" name="Line 1100"/>
                        <wps:cNvCnPr/>
                        <wps:spPr bwMode="auto">
                          <a:xfrm flipV="1">
                            <a:off x="5134" y="13321"/>
                            <a:ext cx="28"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646" name="Freeform 1101"/>
                        <wps:cNvSpPr>
                          <a:spLocks/>
                        </wps:cNvSpPr>
                        <wps:spPr bwMode="auto">
                          <a:xfrm>
                            <a:off x="5106" y="13321"/>
                            <a:ext cx="56" cy="10"/>
                          </a:xfrm>
                          <a:custGeom>
                            <a:avLst/>
                            <a:gdLst>
                              <a:gd name="T0" fmla="*/ 0 w 56"/>
                              <a:gd name="T1" fmla="*/ 0 h 10"/>
                              <a:gd name="T2" fmla="*/ 5 w 56"/>
                              <a:gd name="T3" fmla="*/ 4 h 10"/>
                              <a:gd name="T4" fmla="*/ 10 w 56"/>
                              <a:gd name="T5" fmla="*/ 6 h 10"/>
                              <a:gd name="T6" fmla="*/ 16 w 56"/>
                              <a:gd name="T7" fmla="*/ 8 h 10"/>
                              <a:gd name="T8" fmla="*/ 22 w 56"/>
                              <a:gd name="T9" fmla="*/ 9 h 10"/>
                              <a:gd name="T10" fmla="*/ 28 w 56"/>
                              <a:gd name="T11" fmla="*/ 10 h 10"/>
                              <a:gd name="T12" fmla="*/ 34 w 56"/>
                              <a:gd name="T13" fmla="*/ 9 h 10"/>
                              <a:gd name="T14" fmla="*/ 40 w 56"/>
                              <a:gd name="T15" fmla="*/ 8 h 10"/>
                              <a:gd name="T16" fmla="*/ 46 w 56"/>
                              <a:gd name="T17" fmla="*/ 6 h 10"/>
                              <a:gd name="T18" fmla="*/ 51 w 56"/>
                              <a:gd name="T19" fmla="*/ 4 h 10"/>
                              <a:gd name="T20" fmla="*/ 56 w 56"/>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6" h="10">
                                <a:moveTo>
                                  <a:pt x="0" y="0"/>
                                </a:moveTo>
                                <a:lnTo>
                                  <a:pt x="5" y="4"/>
                                </a:lnTo>
                                <a:lnTo>
                                  <a:pt x="10" y="6"/>
                                </a:lnTo>
                                <a:lnTo>
                                  <a:pt x="16" y="8"/>
                                </a:lnTo>
                                <a:lnTo>
                                  <a:pt x="22" y="9"/>
                                </a:lnTo>
                                <a:lnTo>
                                  <a:pt x="28" y="10"/>
                                </a:lnTo>
                                <a:lnTo>
                                  <a:pt x="34" y="9"/>
                                </a:lnTo>
                                <a:lnTo>
                                  <a:pt x="40" y="8"/>
                                </a:lnTo>
                                <a:lnTo>
                                  <a:pt x="46" y="6"/>
                                </a:lnTo>
                                <a:lnTo>
                                  <a:pt x="51" y="4"/>
                                </a:lnTo>
                                <a:lnTo>
                                  <a:pt x="56" y="0"/>
                                </a:lnTo>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7" name="Freeform 1102"/>
                        <wps:cNvSpPr>
                          <a:spLocks/>
                        </wps:cNvSpPr>
                        <wps:spPr bwMode="auto">
                          <a:xfrm>
                            <a:off x="5384" y="13321"/>
                            <a:ext cx="5" cy="4"/>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8" name="Freeform 1103"/>
                        <wps:cNvSpPr>
                          <a:spLocks/>
                        </wps:cNvSpPr>
                        <wps:spPr bwMode="auto">
                          <a:xfrm>
                            <a:off x="5384" y="13321"/>
                            <a:ext cx="5" cy="4"/>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9" name="Freeform 1104"/>
                        <wps:cNvSpPr>
                          <a:spLocks/>
                        </wps:cNvSpPr>
                        <wps:spPr bwMode="auto">
                          <a:xfrm>
                            <a:off x="5435" y="1332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0" name="Freeform 1105"/>
                        <wps:cNvSpPr>
                          <a:spLocks/>
                        </wps:cNvSpPr>
                        <wps:spPr bwMode="auto">
                          <a:xfrm>
                            <a:off x="5435" y="13321"/>
                            <a:ext cx="5" cy="4"/>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1" name="Freeform 1106"/>
                        <wps:cNvSpPr>
                          <a:spLocks/>
                        </wps:cNvSpPr>
                        <wps:spPr bwMode="auto">
                          <a:xfrm>
                            <a:off x="5385" y="13325"/>
                            <a:ext cx="9" cy="2"/>
                          </a:xfrm>
                          <a:custGeom>
                            <a:avLst/>
                            <a:gdLst>
                              <a:gd name="T0" fmla="*/ 0 w 9"/>
                              <a:gd name="T1" fmla="*/ 0 h 2"/>
                              <a:gd name="T2" fmla="*/ 1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1" y="2"/>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2" name="Freeform 1107"/>
                        <wps:cNvSpPr>
                          <a:spLocks/>
                        </wps:cNvSpPr>
                        <wps:spPr bwMode="auto">
                          <a:xfrm>
                            <a:off x="5385" y="13325"/>
                            <a:ext cx="9" cy="2"/>
                          </a:xfrm>
                          <a:custGeom>
                            <a:avLst/>
                            <a:gdLst>
                              <a:gd name="T0" fmla="*/ 0 w 9"/>
                              <a:gd name="T1" fmla="*/ 0 h 2"/>
                              <a:gd name="T2" fmla="*/ 1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1" y="2"/>
                                </a:lnTo>
                                <a:lnTo>
                                  <a:pt x="9"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3" name="Freeform 1108"/>
                        <wps:cNvSpPr>
                          <a:spLocks/>
                        </wps:cNvSpPr>
                        <wps:spPr bwMode="auto">
                          <a:xfrm>
                            <a:off x="5385" y="13325"/>
                            <a:ext cx="9" cy="2"/>
                          </a:xfrm>
                          <a:custGeom>
                            <a:avLst/>
                            <a:gdLst>
                              <a:gd name="T0" fmla="*/ 0 w 9"/>
                              <a:gd name="T1" fmla="*/ 0 h 2"/>
                              <a:gd name="T2" fmla="*/ 4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4"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4" name="Freeform 1109"/>
                        <wps:cNvSpPr>
                          <a:spLocks/>
                        </wps:cNvSpPr>
                        <wps:spPr bwMode="auto">
                          <a:xfrm>
                            <a:off x="5385" y="13325"/>
                            <a:ext cx="9" cy="2"/>
                          </a:xfrm>
                          <a:custGeom>
                            <a:avLst/>
                            <a:gdLst>
                              <a:gd name="T0" fmla="*/ 0 w 9"/>
                              <a:gd name="T1" fmla="*/ 0 h 2"/>
                              <a:gd name="T2" fmla="*/ 4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4" y="0"/>
                                </a:lnTo>
                                <a:lnTo>
                                  <a:pt x="9"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5" name="Freeform 1110"/>
                        <wps:cNvSpPr>
                          <a:spLocks/>
                        </wps:cNvSpPr>
                        <wps:spPr bwMode="auto">
                          <a:xfrm>
                            <a:off x="5429" y="13325"/>
                            <a:ext cx="9" cy="2"/>
                          </a:xfrm>
                          <a:custGeom>
                            <a:avLst/>
                            <a:gdLst>
                              <a:gd name="T0" fmla="*/ 6 w 9"/>
                              <a:gd name="T1" fmla="*/ 0 h 2"/>
                              <a:gd name="T2" fmla="*/ 0 w 9"/>
                              <a:gd name="T3" fmla="*/ 2 h 2"/>
                              <a:gd name="T4" fmla="*/ 9 w 9"/>
                              <a:gd name="T5" fmla="*/ 2 h 2"/>
                              <a:gd name="T6" fmla="*/ 6 w 9"/>
                              <a:gd name="T7" fmla="*/ 0 h 2"/>
                            </a:gdLst>
                            <a:ahLst/>
                            <a:cxnLst>
                              <a:cxn ang="0">
                                <a:pos x="T0" y="T1"/>
                              </a:cxn>
                              <a:cxn ang="0">
                                <a:pos x="T2" y="T3"/>
                              </a:cxn>
                              <a:cxn ang="0">
                                <a:pos x="T4" y="T5"/>
                              </a:cxn>
                              <a:cxn ang="0">
                                <a:pos x="T6" y="T7"/>
                              </a:cxn>
                            </a:cxnLst>
                            <a:rect l="0" t="0" r="r" b="b"/>
                            <a:pathLst>
                              <a:path w="9" h="2">
                                <a:moveTo>
                                  <a:pt x="6" y="0"/>
                                </a:moveTo>
                                <a:lnTo>
                                  <a:pt x="0" y="2"/>
                                </a:lnTo>
                                <a:lnTo>
                                  <a:pt x="9"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6" name="Freeform 1111"/>
                        <wps:cNvSpPr>
                          <a:spLocks/>
                        </wps:cNvSpPr>
                        <wps:spPr bwMode="auto">
                          <a:xfrm>
                            <a:off x="5429" y="13325"/>
                            <a:ext cx="9" cy="2"/>
                          </a:xfrm>
                          <a:custGeom>
                            <a:avLst/>
                            <a:gdLst>
                              <a:gd name="T0" fmla="*/ 6 w 9"/>
                              <a:gd name="T1" fmla="*/ 0 h 2"/>
                              <a:gd name="T2" fmla="*/ 0 w 9"/>
                              <a:gd name="T3" fmla="*/ 2 h 2"/>
                              <a:gd name="T4" fmla="*/ 9 w 9"/>
                              <a:gd name="T5" fmla="*/ 2 h 2"/>
                              <a:gd name="T6" fmla="*/ 6 w 9"/>
                              <a:gd name="T7" fmla="*/ 0 h 2"/>
                            </a:gdLst>
                            <a:ahLst/>
                            <a:cxnLst>
                              <a:cxn ang="0">
                                <a:pos x="T0" y="T1"/>
                              </a:cxn>
                              <a:cxn ang="0">
                                <a:pos x="T2" y="T3"/>
                              </a:cxn>
                              <a:cxn ang="0">
                                <a:pos x="T4" y="T5"/>
                              </a:cxn>
                              <a:cxn ang="0">
                                <a:pos x="T6" y="T7"/>
                              </a:cxn>
                            </a:cxnLst>
                            <a:rect l="0" t="0" r="r" b="b"/>
                            <a:pathLst>
                              <a:path w="9" h="2">
                                <a:moveTo>
                                  <a:pt x="6" y="0"/>
                                </a:moveTo>
                                <a:lnTo>
                                  <a:pt x="0" y="2"/>
                                </a:lnTo>
                                <a:lnTo>
                                  <a:pt x="9" y="2"/>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7" name="Freeform 1112"/>
                        <wps:cNvSpPr>
                          <a:spLocks/>
                        </wps:cNvSpPr>
                        <wps:spPr bwMode="auto">
                          <a:xfrm>
                            <a:off x="5435" y="13325"/>
                            <a:ext cx="4" cy="2"/>
                          </a:xfrm>
                          <a:custGeom>
                            <a:avLst/>
                            <a:gdLst>
                              <a:gd name="T0" fmla="*/ 0 w 4"/>
                              <a:gd name="T1" fmla="*/ 0 h 2"/>
                              <a:gd name="T2" fmla="*/ 4 w 4"/>
                              <a:gd name="T3" fmla="*/ 0 h 2"/>
                              <a:gd name="T4" fmla="*/ 3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8" name="Freeform 1113"/>
                        <wps:cNvSpPr>
                          <a:spLocks/>
                        </wps:cNvSpPr>
                        <wps:spPr bwMode="auto">
                          <a:xfrm>
                            <a:off x="5435" y="13325"/>
                            <a:ext cx="4" cy="2"/>
                          </a:xfrm>
                          <a:custGeom>
                            <a:avLst/>
                            <a:gdLst>
                              <a:gd name="T0" fmla="*/ 0 w 4"/>
                              <a:gd name="T1" fmla="*/ 0 h 2"/>
                              <a:gd name="T2" fmla="*/ 4 w 4"/>
                              <a:gd name="T3" fmla="*/ 0 h 2"/>
                              <a:gd name="T4" fmla="*/ 3 w 4"/>
                              <a:gd name="T5" fmla="*/ 2 h 2"/>
                              <a:gd name="T6" fmla="*/ 0 w 4"/>
                              <a:gd name="T7" fmla="*/ 0 h 2"/>
                            </a:gdLst>
                            <a:ahLst/>
                            <a:cxnLst>
                              <a:cxn ang="0">
                                <a:pos x="T0" y="T1"/>
                              </a:cxn>
                              <a:cxn ang="0">
                                <a:pos x="T2" y="T3"/>
                              </a:cxn>
                              <a:cxn ang="0">
                                <a:pos x="T4" y="T5"/>
                              </a:cxn>
                              <a:cxn ang="0">
                                <a:pos x="T6" y="T7"/>
                              </a:cxn>
                            </a:cxnLst>
                            <a:rect l="0" t="0" r="r" b="b"/>
                            <a:pathLst>
                              <a:path w="4" h="2">
                                <a:moveTo>
                                  <a:pt x="0" y="0"/>
                                </a:moveTo>
                                <a:lnTo>
                                  <a:pt x="4" y="0"/>
                                </a:lnTo>
                                <a:lnTo>
                                  <a:pt x="3"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9" name="Freeform 1114"/>
                        <wps:cNvSpPr>
                          <a:spLocks/>
                        </wps:cNvSpPr>
                        <wps:spPr bwMode="auto">
                          <a:xfrm>
                            <a:off x="5386" y="13327"/>
                            <a:ext cx="14" cy="2"/>
                          </a:xfrm>
                          <a:custGeom>
                            <a:avLst/>
                            <a:gdLst>
                              <a:gd name="T0" fmla="*/ 0 w 14"/>
                              <a:gd name="T1" fmla="*/ 0 h 2"/>
                              <a:gd name="T2" fmla="*/ 0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0" y="2"/>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0" name="Freeform 1115"/>
                        <wps:cNvSpPr>
                          <a:spLocks/>
                        </wps:cNvSpPr>
                        <wps:spPr bwMode="auto">
                          <a:xfrm>
                            <a:off x="5386" y="13327"/>
                            <a:ext cx="14" cy="2"/>
                          </a:xfrm>
                          <a:custGeom>
                            <a:avLst/>
                            <a:gdLst>
                              <a:gd name="T0" fmla="*/ 0 w 14"/>
                              <a:gd name="T1" fmla="*/ 0 h 2"/>
                              <a:gd name="T2" fmla="*/ 0 w 14"/>
                              <a:gd name="T3" fmla="*/ 2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0" y="2"/>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1" name="Freeform 1116"/>
                        <wps:cNvSpPr>
                          <a:spLocks/>
                        </wps:cNvSpPr>
                        <wps:spPr bwMode="auto">
                          <a:xfrm>
                            <a:off x="5386" y="13327"/>
                            <a:ext cx="14" cy="2"/>
                          </a:xfrm>
                          <a:custGeom>
                            <a:avLst/>
                            <a:gdLst>
                              <a:gd name="T0" fmla="*/ 0 w 14"/>
                              <a:gd name="T1" fmla="*/ 0 h 2"/>
                              <a:gd name="T2" fmla="*/ 8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8" y="0"/>
                                </a:lnTo>
                                <a:lnTo>
                                  <a:pt x="1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2" name="Freeform 1117"/>
                        <wps:cNvSpPr>
                          <a:spLocks/>
                        </wps:cNvSpPr>
                        <wps:spPr bwMode="auto">
                          <a:xfrm>
                            <a:off x="5386" y="13327"/>
                            <a:ext cx="14" cy="2"/>
                          </a:xfrm>
                          <a:custGeom>
                            <a:avLst/>
                            <a:gdLst>
                              <a:gd name="T0" fmla="*/ 0 w 14"/>
                              <a:gd name="T1" fmla="*/ 0 h 2"/>
                              <a:gd name="T2" fmla="*/ 8 w 14"/>
                              <a:gd name="T3" fmla="*/ 0 h 2"/>
                              <a:gd name="T4" fmla="*/ 14 w 14"/>
                              <a:gd name="T5" fmla="*/ 2 h 2"/>
                              <a:gd name="T6" fmla="*/ 0 w 14"/>
                              <a:gd name="T7" fmla="*/ 0 h 2"/>
                            </a:gdLst>
                            <a:ahLst/>
                            <a:cxnLst>
                              <a:cxn ang="0">
                                <a:pos x="T0" y="T1"/>
                              </a:cxn>
                              <a:cxn ang="0">
                                <a:pos x="T2" y="T3"/>
                              </a:cxn>
                              <a:cxn ang="0">
                                <a:pos x="T4" y="T5"/>
                              </a:cxn>
                              <a:cxn ang="0">
                                <a:pos x="T6" y="T7"/>
                              </a:cxn>
                            </a:cxnLst>
                            <a:rect l="0" t="0" r="r" b="b"/>
                            <a:pathLst>
                              <a:path w="14" h="2">
                                <a:moveTo>
                                  <a:pt x="0" y="0"/>
                                </a:moveTo>
                                <a:lnTo>
                                  <a:pt x="8" y="0"/>
                                </a:lnTo>
                                <a:lnTo>
                                  <a:pt x="14"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3" name="Freeform 1118"/>
                        <wps:cNvSpPr>
                          <a:spLocks/>
                        </wps:cNvSpPr>
                        <wps:spPr bwMode="auto">
                          <a:xfrm>
                            <a:off x="5424" y="13327"/>
                            <a:ext cx="13" cy="2"/>
                          </a:xfrm>
                          <a:custGeom>
                            <a:avLst/>
                            <a:gdLst>
                              <a:gd name="T0" fmla="*/ 5 w 13"/>
                              <a:gd name="T1" fmla="*/ 0 h 2"/>
                              <a:gd name="T2" fmla="*/ 0 w 13"/>
                              <a:gd name="T3" fmla="*/ 2 h 2"/>
                              <a:gd name="T4" fmla="*/ 13 w 13"/>
                              <a:gd name="T5" fmla="*/ 2 h 2"/>
                              <a:gd name="T6" fmla="*/ 5 w 13"/>
                              <a:gd name="T7" fmla="*/ 0 h 2"/>
                            </a:gdLst>
                            <a:ahLst/>
                            <a:cxnLst>
                              <a:cxn ang="0">
                                <a:pos x="T0" y="T1"/>
                              </a:cxn>
                              <a:cxn ang="0">
                                <a:pos x="T2" y="T3"/>
                              </a:cxn>
                              <a:cxn ang="0">
                                <a:pos x="T4" y="T5"/>
                              </a:cxn>
                              <a:cxn ang="0">
                                <a:pos x="T6" y="T7"/>
                              </a:cxn>
                            </a:cxnLst>
                            <a:rect l="0" t="0" r="r" b="b"/>
                            <a:pathLst>
                              <a:path w="13" h="2">
                                <a:moveTo>
                                  <a:pt x="5" y="0"/>
                                </a:moveTo>
                                <a:lnTo>
                                  <a:pt x="0" y="2"/>
                                </a:lnTo>
                                <a:lnTo>
                                  <a:pt x="13"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4" name="Freeform 1119"/>
                        <wps:cNvSpPr>
                          <a:spLocks/>
                        </wps:cNvSpPr>
                        <wps:spPr bwMode="auto">
                          <a:xfrm>
                            <a:off x="5424" y="13327"/>
                            <a:ext cx="13" cy="2"/>
                          </a:xfrm>
                          <a:custGeom>
                            <a:avLst/>
                            <a:gdLst>
                              <a:gd name="T0" fmla="*/ 5 w 13"/>
                              <a:gd name="T1" fmla="*/ 0 h 2"/>
                              <a:gd name="T2" fmla="*/ 0 w 13"/>
                              <a:gd name="T3" fmla="*/ 2 h 2"/>
                              <a:gd name="T4" fmla="*/ 13 w 13"/>
                              <a:gd name="T5" fmla="*/ 2 h 2"/>
                              <a:gd name="T6" fmla="*/ 5 w 13"/>
                              <a:gd name="T7" fmla="*/ 0 h 2"/>
                            </a:gdLst>
                            <a:ahLst/>
                            <a:cxnLst>
                              <a:cxn ang="0">
                                <a:pos x="T0" y="T1"/>
                              </a:cxn>
                              <a:cxn ang="0">
                                <a:pos x="T2" y="T3"/>
                              </a:cxn>
                              <a:cxn ang="0">
                                <a:pos x="T4" y="T5"/>
                              </a:cxn>
                              <a:cxn ang="0">
                                <a:pos x="T6" y="T7"/>
                              </a:cxn>
                            </a:cxnLst>
                            <a:rect l="0" t="0" r="r" b="b"/>
                            <a:pathLst>
                              <a:path w="13" h="2">
                                <a:moveTo>
                                  <a:pt x="5" y="0"/>
                                </a:moveTo>
                                <a:lnTo>
                                  <a:pt x="0" y="2"/>
                                </a:lnTo>
                                <a:lnTo>
                                  <a:pt x="13" y="2"/>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5" name="Freeform 1120"/>
                        <wps:cNvSpPr>
                          <a:spLocks/>
                        </wps:cNvSpPr>
                        <wps:spPr bwMode="auto">
                          <a:xfrm>
                            <a:off x="5429" y="13327"/>
                            <a:ext cx="9" cy="2"/>
                          </a:xfrm>
                          <a:custGeom>
                            <a:avLst/>
                            <a:gdLst>
                              <a:gd name="T0" fmla="*/ 0 w 9"/>
                              <a:gd name="T1" fmla="*/ 0 h 2"/>
                              <a:gd name="T2" fmla="*/ 9 w 9"/>
                              <a:gd name="T3" fmla="*/ 0 h 2"/>
                              <a:gd name="T4" fmla="*/ 8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6" name="Freeform 1121"/>
                        <wps:cNvSpPr>
                          <a:spLocks/>
                        </wps:cNvSpPr>
                        <wps:spPr bwMode="auto">
                          <a:xfrm>
                            <a:off x="5429" y="13327"/>
                            <a:ext cx="9" cy="2"/>
                          </a:xfrm>
                          <a:custGeom>
                            <a:avLst/>
                            <a:gdLst>
                              <a:gd name="T0" fmla="*/ 0 w 9"/>
                              <a:gd name="T1" fmla="*/ 0 h 2"/>
                              <a:gd name="T2" fmla="*/ 9 w 9"/>
                              <a:gd name="T3" fmla="*/ 0 h 2"/>
                              <a:gd name="T4" fmla="*/ 8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8"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7" name="Freeform 1122"/>
                        <wps:cNvSpPr>
                          <a:spLocks/>
                        </wps:cNvSpPr>
                        <wps:spPr bwMode="auto">
                          <a:xfrm>
                            <a:off x="5386" y="13329"/>
                            <a:ext cx="20" cy="1"/>
                          </a:xfrm>
                          <a:custGeom>
                            <a:avLst/>
                            <a:gdLst>
                              <a:gd name="T0" fmla="*/ 0 w 20"/>
                              <a:gd name="T1" fmla="*/ 0 h 1"/>
                              <a:gd name="T2" fmla="*/ 1 w 20"/>
                              <a:gd name="T3" fmla="*/ 1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 y="1"/>
                                </a:lnTo>
                                <a:lnTo>
                                  <a:pt x="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8" name="Freeform 1123"/>
                        <wps:cNvSpPr>
                          <a:spLocks/>
                        </wps:cNvSpPr>
                        <wps:spPr bwMode="auto">
                          <a:xfrm>
                            <a:off x="5386" y="13329"/>
                            <a:ext cx="20" cy="1"/>
                          </a:xfrm>
                          <a:custGeom>
                            <a:avLst/>
                            <a:gdLst>
                              <a:gd name="T0" fmla="*/ 0 w 20"/>
                              <a:gd name="T1" fmla="*/ 0 h 1"/>
                              <a:gd name="T2" fmla="*/ 1 w 20"/>
                              <a:gd name="T3" fmla="*/ 1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 y="1"/>
                                </a:lnTo>
                                <a:lnTo>
                                  <a:pt x="20"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9" name="Freeform 1124"/>
                        <wps:cNvSpPr>
                          <a:spLocks/>
                        </wps:cNvSpPr>
                        <wps:spPr bwMode="auto">
                          <a:xfrm>
                            <a:off x="5386" y="13329"/>
                            <a:ext cx="20" cy="1"/>
                          </a:xfrm>
                          <a:custGeom>
                            <a:avLst/>
                            <a:gdLst>
                              <a:gd name="T0" fmla="*/ 0 w 20"/>
                              <a:gd name="T1" fmla="*/ 0 h 1"/>
                              <a:gd name="T2" fmla="*/ 14 w 20"/>
                              <a:gd name="T3" fmla="*/ 0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4" y="0"/>
                                </a:lnTo>
                                <a:lnTo>
                                  <a:pt x="2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0" name="Freeform 1125"/>
                        <wps:cNvSpPr>
                          <a:spLocks/>
                        </wps:cNvSpPr>
                        <wps:spPr bwMode="auto">
                          <a:xfrm>
                            <a:off x="5386" y="13329"/>
                            <a:ext cx="20" cy="1"/>
                          </a:xfrm>
                          <a:custGeom>
                            <a:avLst/>
                            <a:gdLst>
                              <a:gd name="T0" fmla="*/ 0 w 20"/>
                              <a:gd name="T1" fmla="*/ 0 h 1"/>
                              <a:gd name="T2" fmla="*/ 14 w 20"/>
                              <a:gd name="T3" fmla="*/ 0 h 1"/>
                              <a:gd name="T4" fmla="*/ 20 w 20"/>
                              <a:gd name="T5" fmla="*/ 1 h 1"/>
                              <a:gd name="T6" fmla="*/ 0 w 20"/>
                              <a:gd name="T7" fmla="*/ 0 h 1"/>
                            </a:gdLst>
                            <a:ahLst/>
                            <a:cxnLst>
                              <a:cxn ang="0">
                                <a:pos x="T0" y="T1"/>
                              </a:cxn>
                              <a:cxn ang="0">
                                <a:pos x="T2" y="T3"/>
                              </a:cxn>
                              <a:cxn ang="0">
                                <a:pos x="T4" y="T5"/>
                              </a:cxn>
                              <a:cxn ang="0">
                                <a:pos x="T6" y="T7"/>
                              </a:cxn>
                            </a:cxnLst>
                            <a:rect l="0" t="0" r="r" b="b"/>
                            <a:pathLst>
                              <a:path w="20" h="1">
                                <a:moveTo>
                                  <a:pt x="0" y="0"/>
                                </a:moveTo>
                                <a:lnTo>
                                  <a:pt x="14" y="0"/>
                                </a:lnTo>
                                <a:lnTo>
                                  <a:pt x="20"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1" name="Freeform 1126"/>
                        <wps:cNvSpPr>
                          <a:spLocks/>
                        </wps:cNvSpPr>
                        <wps:spPr bwMode="auto">
                          <a:xfrm>
                            <a:off x="5418" y="13329"/>
                            <a:ext cx="19" cy="1"/>
                          </a:xfrm>
                          <a:custGeom>
                            <a:avLst/>
                            <a:gdLst>
                              <a:gd name="T0" fmla="*/ 6 w 19"/>
                              <a:gd name="T1" fmla="*/ 0 h 1"/>
                              <a:gd name="T2" fmla="*/ 0 w 19"/>
                              <a:gd name="T3" fmla="*/ 1 h 1"/>
                              <a:gd name="T4" fmla="*/ 19 w 19"/>
                              <a:gd name="T5" fmla="*/ 1 h 1"/>
                              <a:gd name="T6" fmla="*/ 6 w 19"/>
                              <a:gd name="T7" fmla="*/ 0 h 1"/>
                            </a:gdLst>
                            <a:ahLst/>
                            <a:cxnLst>
                              <a:cxn ang="0">
                                <a:pos x="T0" y="T1"/>
                              </a:cxn>
                              <a:cxn ang="0">
                                <a:pos x="T2" y="T3"/>
                              </a:cxn>
                              <a:cxn ang="0">
                                <a:pos x="T4" y="T5"/>
                              </a:cxn>
                              <a:cxn ang="0">
                                <a:pos x="T6" y="T7"/>
                              </a:cxn>
                            </a:cxnLst>
                            <a:rect l="0" t="0" r="r" b="b"/>
                            <a:pathLst>
                              <a:path w="19" h="1">
                                <a:moveTo>
                                  <a:pt x="6" y="0"/>
                                </a:moveTo>
                                <a:lnTo>
                                  <a:pt x="0" y="1"/>
                                </a:lnTo>
                                <a:lnTo>
                                  <a:pt x="19"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2" name="Freeform 1127"/>
                        <wps:cNvSpPr>
                          <a:spLocks/>
                        </wps:cNvSpPr>
                        <wps:spPr bwMode="auto">
                          <a:xfrm>
                            <a:off x="5418" y="13329"/>
                            <a:ext cx="19" cy="1"/>
                          </a:xfrm>
                          <a:custGeom>
                            <a:avLst/>
                            <a:gdLst>
                              <a:gd name="T0" fmla="*/ 6 w 19"/>
                              <a:gd name="T1" fmla="*/ 0 h 1"/>
                              <a:gd name="T2" fmla="*/ 0 w 19"/>
                              <a:gd name="T3" fmla="*/ 1 h 1"/>
                              <a:gd name="T4" fmla="*/ 19 w 19"/>
                              <a:gd name="T5" fmla="*/ 1 h 1"/>
                              <a:gd name="T6" fmla="*/ 6 w 19"/>
                              <a:gd name="T7" fmla="*/ 0 h 1"/>
                            </a:gdLst>
                            <a:ahLst/>
                            <a:cxnLst>
                              <a:cxn ang="0">
                                <a:pos x="T0" y="T1"/>
                              </a:cxn>
                              <a:cxn ang="0">
                                <a:pos x="T2" y="T3"/>
                              </a:cxn>
                              <a:cxn ang="0">
                                <a:pos x="T4" y="T5"/>
                              </a:cxn>
                              <a:cxn ang="0">
                                <a:pos x="T6" y="T7"/>
                              </a:cxn>
                            </a:cxnLst>
                            <a:rect l="0" t="0" r="r" b="b"/>
                            <a:pathLst>
                              <a:path w="19" h="1">
                                <a:moveTo>
                                  <a:pt x="6" y="0"/>
                                </a:moveTo>
                                <a:lnTo>
                                  <a:pt x="0" y="1"/>
                                </a:lnTo>
                                <a:lnTo>
                                  <a:pt x="19" y="1"/>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3" name="Freeform 1128"/>
                        <wps:cNvSpPr>
                          <a:spLocks/>
                        </wps:cNvSpPr>
                        <wps:spPr bwMode="auto">
                          <a:xfrm>
                            <a:off x="5424" y="13329"/>
                            <a:ext cx="13" cy="1"/>
                          </a:xfrm>
                          <a:custGeom>
                            <a:avLst/>
                            <a:gdLst>
                              <a:gd name="T0" fmla="*/ 0 w 13"/>
                              <a:gd name="T1" fmla="*/ 0 h 1"/>
                              <a:gd name="T2" fmla="*/ 13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3" y="0"/>
                                </a:lnTo>
                                <a:lnTo>
                                  <a:pt x="1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4" name="Freeform 1129"/>
                        <wps:cNvSpPr>
                          <a:spLocks/>
                        </wps:cNvSpPr>
                        <wps:spPr bwMode="auto">
                          <a:xfrm>
                            <a:off x="5424" y="13329"/>
                            <a:ext cx="13" cy="1"/>
                          </a:xfrm>
                          <a:custGeom>
                            <a:avLst/>
                            <a:gdLst>
                              <a:gd name="T0" fmla="*/ 0 w 13"/>
                              <a:gd name="T1" fmla="*/ 0 h 1"/>
                              <a:gd name="T2" fmla="*/ 13 w 13"/>
                              <a:gd name="T3" fmla="*/ 0 h 1"/>
                              <a:gd name="T4" fmla="*/ 13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3" y="0"/>
                                </a:lnTo>
                                <a:lnTo>
                                  <a:pt x="13"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5" name="Freeform 1130"/>
                        <wps:cNvSpPr>
                          <a:spLocks/>
                        </wps:cNvSpPr>
                        <wps:spPr bwMode="auto">
                          <a:xfrm>
                            <a:off x="5387" y="13330"/>
                            <a:ext cx="25" cy="1"/>
                          </a:xfrm>
                          <a:custGeom>
                            <a:avLst/>
                            <a:gdLst>
                              <a:gd name="T0" fmla="*/ 0 w 25"/>
                              <a:gd name="T1" fmla="*/ 0 h 1"/>
                              <a:gd name="T2" fmla="*/ 0 w 25"/>
                              <a:gd name="T3" fmla="*/ 1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0" y="1"/>
                                </a:lnTo>
                                <a:lnTo>
                                  <a:pt x="2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6" name="Freeform 1131"/>
                        <wps:cNvSpPr>
                          <a:spLocks/>
                        </wps:cNvSpPr>
                        <wps:spPr bwMode="auto">
                          <a:xfrm>
                            <a:off x="5387" y="13330"/>
                            <a:ext cx="25" cy="1"/>
                          </a:xfrm>
                          <a:custGeom>
                            <a:avLst/>
                            <a:gdLst>
                              <a:gd name="T0" fmla="*/ 0 w 25"/>
                              <a:gd name="T1" fmla="*/ 0 h 1"/>
                              <a:gd name="T2" fmla="*/ 0 w 25"/>
                              <a:gd name="T3" fmla="*/ 1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0" y="1"/>
                                </a:lnTo>
                                <a:lnTo>
                                  <a:pt x="2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7" name="Freeform 1132"/>
                        <wps:cNvSpPr>
                          <a:spLocks/>
                        </wps:cNvSpPr>
                        <wps:spPr bwMode="auto">
                          <a:xfrm>
                            <a:off x="5387" y="13330"/>
                            <a:ext cx="25" cy="1"/>
                          </a:xfrm>
                          <a:custGeom>
                            <a:avLst/>
                            <a:gdLst>
                              <a:gd name="T0" fmla="*/ 0 w 25"/>
                              <a:gd name="T1" fmla="*/ 0 h 1"/>
                              <a:gd name="T2" fmla="*/ 19 w 25"/>
                              <a:gd name="T3" fmla="*/ 0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19" y="0"/>
                                </a:lnTo>
                                <a:lnTo>
                                  <a:pt x="2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8" name="Freeform 1133"/>
                        <wps:cNvSpPr>
                          <a:spLocks/>
                        </wps:cNvSpPr>
                        <wps:spPr bwMode="auto">
                          <a:xfrm>
                            <a:off x="5387" y="13330"/>
                            <a:ext cx="25" cy="1"/>
                          </a:xfrm>
                          <a:custGeom>
                            <a:avLst/>
                            <a:gdLst>
                              <a:gd name="T0" fmla="*/ 0 w 25"/>
                              <a:gd name="T1" fmla="*/ 0 h 1"/>
                              <a:gd name="T2" fmla="*/ 19 w 25"/>
                              <a:gd name="T3" fmla="*/ 0 h 1"/>
                              <a:gd name="T4" fmla="*/ 25 w 25"/>
                              <a:gd name="T5" fmla="*/ 1 h 1"/>
                              <a:gd name="T6" fmla="*/ 0 w 25"/>
                              <a:gd name="T7" fmla="*/ 0 h 1"/>
                            </a:gdLst>
                            <a:ahLst/>
                            <a:cxnLst>
                              <a:cxn ang="0">
                                <a:pos x="T0" y="T1"/>
                              </a:cxn>
                              <a:cxn ang="0">
                                <a:pos x="T2" y="T3"/>
                              </a:cxn>
                              <a:cxn ang="0">
                                <a:pos x="T4" y="T5"/>
                              </a:cxn>
                              <a:cxn ang="0">
                                <a:pos x="T6" y="T7"/>
                              </a:cxn>
                            </a:cxnLst>
                            <a:rect l="0" t="0" r="r" b="b"/>
                            <a:pathLst>
                              <a:path w="25" h="1">
                                <a:moveTo>
                                  <a:pt x="0" y="0"/>
                                </a:moveTo>
                                <a:lnTo>
                                  <a:pt x="19" y="0"/>
                                </a:lnTo>
                                <a:lnTo>
                                  <a:pt x="2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9" name="Freeform 1134"/>
                        <wps:cNvSpPr>
                          <a:spLocks/>
                        </wps:cNvSpPr>
                        <wps:spPr bwMode="auto">
                          <a:xfrm>
                            <a:off x="5412" y="13330"/>
                            <a:ext cx="25" cy="1"/>
                          </a:xfrm>
                          <a:custGeom>
                            <a:avLst/>
                            <a:gdLst>
                              <a:gd name="T0" fmla="*/ 6 w 25"/>
                              <a:gd name="T1" fmla="*/ 0 h 1"/>
                              <a:gd name="T2" fmla="*/ 0 w 25"/>
                              <a:gd name="T3" fmla="*/ 1 h 1"/>
                              <a:gd name="T4" fmla="*/ 25 w 25"/>
                              <a:gd name="T5" fmla="*/ 1 h 1"/>
                              <a:gd name="T6" fmla="*/ 6 w 25"/>
                              <a:gd name="T7" fmla="*/ 0 h 1"/>
                            </a:gdLst>
                            <a:ahLst/>
                            <a:cxnLst>
                              <a:cxn ang="0">
                                <a:pos x="T0" y="T1"/>
                              </a:cxn>
                              <a:cxn ang="0">
                                <a:pos x="T2" y="T3"/>
                              </a:cxn>
                              <a:cxn ang="0">
                                <a:pos x="T4" y="T5"/>
                              </a:cxn>
                              <a:cxn ang="0">
                                <a:pos x="T6" y="T7"/>
                              </a:cxn>
                            </a:cxnLst>
                            <a:rect l="0" t="0" r="r" b="b"/>
                            <a:pathLst>
                              <a:path w="25" h="1">
                                <a:moveTo>
                                  <a:pt x="6" y="0"/>
                                </a:moveTo>
                                <a:lnTo>
                                  <a:pt x="0" y="1"/>
                                </a:lnTo>
                                <a:lnTo>
                                  <a:pt x="25"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0" name="Freeform 1135"/>
                        <wps:cNvSpPr>
                          <a:spLocks/>
                        </wps:cNvSpPr>
                        <wps:spPr bwMode="auto">
                          <a:xfrm>
                            <a:off x="5412" y="13330"/>
                            <a:ext cx="25" cy="1"/>
                          </a:xfrm>
                          <a:custGeom>
                            <a:avLst/>
                            <a:gdLst>
                              <a:gd name="T0" fmla="*/ 6 w 25"/>
                              <a:gd name="T1" fmla="*/ 0 h 1"/>
                              <a:gd name="T2" fmla="*/ 0 w 25"/>
                              <a:gd name="T3" fmla="*/ 1 h 1"/>
                              <a:gd name="T4" fmla="*/ 25 w 25"/>
                              <a:gd name="T5" fmla="*/ 1 h 1"/>
                              <a:gd name="T6" fmla="*/ 6 w 25"/>
                              <a:gd name="T7" fmla="*/ 0 h 1"/>
                            </a:gdLst>
                            <a:ahLst/>
                            <a:cxnLst>
                              <a:cxn ang="0">
                                <a:pos x="T0" y="T1"/>
                              </a:cxn>
                              <a:cxn ang="0">
                                <a:pos x="T2" y="T3"/>
                              </a:cxn>
                              <a:cxn ang="0">
                                <a:pos x="T4" y="T5"/>
                              </a:cxn>
                              <a:cxn ang="0">
                                <a:pos x="T6" y="T7"/>
                              </a:cxn>
                            </a:cxnLst>
                            <a:rect l="0" t="0" r="r" b="b"/>
                            <a:pathLst>
                              <a:path w="25" h="1">
                                <a:moveTo>
                                  <a:pt x="6" y="0"/>
                                </a:moveTo>
                                <a:lnTo>
                                  <a:pt x="0" y="1"/>
                                </a:lnTo>
                                <a:lnTo>
                                  <a:pt x="25" y="1"/>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1" name="Freeform 1136"/>
                        <wps:cNvSpPr>
                          <a:spLocks/>
                        </wps:cNvSpPr>
                        <wps:spPr bwMode="auto">
                          <a:xfrm>
                            <a:off x="5418" y="1333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2" name="Freeform 1137"/>
                        <wps:cNvSpPr>
                          <a:spLocks/>
                        </wps:cNvSpPr>
                        <wps:spPr bwMode="auto">
                          <a:xfrm>
                            <a:off x="5418" y="13330"/>
                            <a:ext cx="19" cy="1"/>
                          </a:xfrm>
                          <a:custGeom>
                            <a:avLst/>
                            <a:gdLst>
                              <a:gd name="T0" fmla="*/ 0 w 19"/>
                              <a:gd name="T1" fmla="*/ 0 h 1"/>
                              <a:gd name="T2" fmla="*/ 19 w 19"/>
                              <a:gd name="T3" fmla="*/ 0 h 1"/>
                              <a:gd name="T4" fmla="*/ 19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9"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3" name="Freeform 1138"/>
                        <wps:cNvSpPr>
                          <a:spLocks/>
                        </wps:cNvSpPr>
                        <wps:spPr bwMode="auto">
                          <a:xfrm>
                            <a:off x="5387" y="13331"/>
                            <a:ext cx="50" cy="72"/>
                          </a:xfrm>
                          <a:custGeom>
                            <a:avLst/>
                            <a:gdLst>
                              <a:gd name="T0" fmla="*/ 0 w 50"/>
                              <a:gd name="T1" fmla="*/ 0 h 72"/>
                              <a:gd name="T2" fmla="*/ 50 w 50"/>
                              <a:gd name="T3" fmla="*/ 0 h 72"/>
                              <a:gd name="T4" fmla="*/ 25 w 50"/>
                              <a:gd name="T5" fmla="*/ 72 h 72"/>
                              <a:gd name="T6" fmla="*/ 0 w 50"/>
                              <a:gd name="T7" fmla="*/ 0 h 72"/>
                            </a:gdLst>
                            <a:ahLst/>
                            <a:cxnLst>
                              <a:cxn ang="0">
                                <a:pos x="T0" y="T1"/>
                              </a:cxn>
                              <a:cxn ang="0">
                                <a:pos x="T2" y="T3"/>
                              </a:cxn>
                              <a:cxn ang="0">
                                <a:pos x="T4" y="T5"/>
                              </a:cxn>
                              <a:cxn ang="0">
                                <a:pos x="T6" y="T7"/>
                              </a:cxn>
                            </a:cxnLst>
                            <a:rect l="0" t="0" r="r" b="b"/>
                            <a:pathLst>
                              <a:path w="50" h="72">
                                <a:moveTo>
                                  <a:pt x="0" y="0"/>
                                </a:moveTo>
                                <a:lnTo>
                                  <a:pt x="50" y="0"/>
                                </a:lnTo>
                                <a:lnTo>
                                  <a:pt x="25"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4" name="Freeform 1139"/>
                        <wps:cNvSpPr>
                          <a:spLocks/>
                        </wps:cNvSpPr>
                        <wps:spPr bwMode="auto">
                          <a:xfrm>
                            <a:off x="5387" y="13331"/>
                            <a:ext cx="50" cy="72"/>
                          </a:xfrm>
                          <a:custGeom>
                            <a:avLst/>
                            <a:gdLst>
                              <a:gd name="T0" fmla="*/ 0 w 50"/>
                              <a:gd name="T1" fmla="*/ 0 h 72"/>
                              <a:gd name="T2" fmla="*/ 50 w 50"/>
                              <a:gd name="T3" fmla="*/ 0 h 72"/>
                              <a:gd name="T4" fmla="*/ 25 w 50"/>
                              <a:gd name="T5" fmla="*/ 72 h 72"/>
                              <a:gd name="T6" fmla="*/ 0 w 50"/>
                              <a:gd name="T7" fmla="*/ 0 h 72"/>
                            </a:gdLst>
                            <a:ahLst/>
                            <a:cxnLst>
                              <a:cxn ang="0">
                                <a:pos x="T0" y="T1"/>
                              </a:cxn>
                              <a:cxn ang="0">
                                <a:pos x="T2" y="T3"/>
                              </a:cxn>
                              <a:cxn ang="0">
                                <a:pos x="T4" y="T5"/>
                              </a:cxn>
                              <a:cxn ang="0">
                                <a:pos x="T6" y="T7"/>
                              </a:cxn>
                            </a:cxnLst>
                            <a:rect l="0" t="0" r="r" b="b"/>
                            <a:pathLst>
                              <a:path w="50" h="72">
                                <a:moveTo>
                                  <a:pt x="0" y="0"/>
                                </a:moveTo>
                                <a:lnTo>
                                  <a:pt x="50" y="0"/>
                                </a:lnTo>
                                <a:lnTo>
                                  <a:pt x="25" y="7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5" name="Line 1140"/>
                        <wps:cNvCnPr/>
                        <wps:spPr bwMode="auto">
                          <a:xfrm flipH="1" flipV="1">
                            <a:off x="5384" y="13321"/>
                            <a:ext cx="28"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686" name="Line 1141"/>
                        <wps:cNvCnPr/>
                        <wps:spPr bwMode="auto">
                          <a:xfrm flipV="1">
                            <a:off x="5412" y="13321"/>
                            <a:ext cx="28" cy="82"/>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687" name="Freeform 1142"/>
                        <wps:cNvSpPr>
                          <a:spLocks/>
                        </wps:cNvSpPr>
                        <wps:spPr bwMode="auto">
                          <a:xfrm>
                            <a:off x="5384" y="13321"/>
                            <a:ext cx="56" cy="10"/>
                          </a:xfrm>
                          <a:custGeom>
                            <a:avLst/>
                            <a:gdLst>
                              <a:gd name="T0" fmla="*/ 0 w 56"/>
                              <a:gd name="T1" fmla="*/ 0 h 10"/>
                              <a:gd name="T2" fmla="*/ 5 w 56"/>
                              <a:gd name="T3" fmla="*/ 4 h 10"/>
                              <a:gd name="T4" fmla="*/ 10 w 56"/>
                              <a:gd name="T5" fmla="*/ 6 h 10"/>
                              <a:gd name="T6" fmla="*/ 16 w 56"/>
                              <a:gd name="T7" fmla="*/ 8 h 10"/>
                              <a:gd name="T8" fmla="*/ 22 w 56"/>
                              <a:gd name="T9" fmla="*/ 9 h 10"/>
                              <a:gd name="T10" fmla="*/ 28 w 56"/>
                              <a:gd name="T11" fmla="*/ 10 h 10"/>
                              <a:gd name="T12" fmla="*/ 34 w 56"/>
                              <a:gd name="T13" fmla="*/ 9 h 10"/>
                              <a:gd name="T14" fmla="*/ 40 w 56"/>
                              <a:gd name="T15" fmla="*/ 8 h 10"/>
                              <a:gd name="T16" fmla="*/ 45 w 56"/>
                              <a:gd name="T17" fmla="*/ 6 h 10"/>
                              <a:gd name="T18" fmla="*/ 51 w 56"/>
                              <a:gd name="T19" fmla="*/ 4 h 10"/>
                              <a:gd name="T20" fmla="*/ 56 w 56"/>
                              <a:gd name="T21"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6" h="10">
                                <a:moveTo>
                                  <a:pt x="0" y="0"/>
                                </a:moveTo>
                                <a:lnTo>
                                  <a:pt x="5" y="4"/>
                                </a:lnTo>
                                <a:lnTo>
                                  <a:pt x="10" y="6"/>
                                </a:lnTo>
                                <a:lnTo>
                                  <a:pt x="16" y="8"/>
                                </a:lnTo>
                                <a:lnTo>
                                  <a:pt x="22" y="9"/>
                                </a:lnTo>
                                <a:lnTo>
                                  <a:pt x="28" y="10"/>
                                </a:lnTo>
                                <a:lnTo>
                                  <a:pt x="34" y="9"/>
                                </a:lnTo>
                                <a:lnTo>
                                  <a:pt x="40" y="8"/>
                                </a:lnTo>
                                <a:lnTo>
                                  <a:pt x="45" y="6"/>
                                </a:lnTo>
                                <a:lnTo>
                                  <a:pt x="51" y="4"/>
                                </a:lnTo>
                                <a:lnTo>
                                  <a:pt x="56" y="0"/>
                                </a:lnTo>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8" name="Freeform 1143"/>
                        <wps:cNvSpPr>
                          <a:spLocks/>
                        </wps:cNvSpPr>
                        <wps:spPr bwMode="auto">
                          <a:xfrm>
                            <a:off x="5522" y="13656"/>
                            <a:ext cx="5" cy="3"/>
                          </a:xfrm>
                          <a:custGeom>
                            <a:avLst/>
                            <a:gdLst>
                              <a:gd name="T0" fmla="*/ 0 w 5"/>
                              <a:gd name="T1" fmla="*/ 0 h 3"/>
                              <a:gd name="T2" fmla="*/ 2 w 5"/>
                              <a:gd name="T3" fmla="*/ 3 h 3"/>
                              <a:gd name="T4" fmla="*/ 5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2" y="3"/>
                                </a:lnTo>
                                <a:lnTo>
                                  <a:pt x="5"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9" name="Freeform 1144"/>
                        <wps:cNvSpPr>
                          <a:spLocks/>
                        </wps:cNvSpPr>
                        <wps:spPr bwMode="auto">
                          <a:xfrm>
                            <a:off x="5522" y="13656"/>
                            <a:ext cx="5" cy="3"/>
                          </a:xfrm>
                          <a:custGeom>
                            <a:avLst/>
                            <a:gdLst>
                              <a:gd name="T0" fmla="*/ 0 w 5"/>
                              <a:gd name="T1" fmla="*/ 0 h 3"/>
                              <a:gd name="T2" fmla="*/ 2 w 5"/>
                              <a:gd name="T3" fmla="*/ 3 h 3"/>
                              <a:gd name="T4" fmla="*/ 5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2" y="3"/>
                                </a:lnTo>
                                <a:lnTo>
                                  <a:pt x="5" y="3"/>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0" name="Freeform 1145"/>
                        <wps:cNvSpPr>
                          <a:spLocks/>
                        </wps:cNvSpPr>
                        <wps:spPr bwMode="auto">
                          <a:xfrm>
                            <a:off x="5574" y="13656"/>
                            <a:ext cx="5" cy="3"/>
                          </a:xfrm>
                          <a:custGeom>
                            <a:avLst/>
                            <a:gdLst>
                              <a:gd name="T0" fmla="*/ 5 w 5"/>
                              <a:gd name="T1" fmla="*/ 0 h 3"/>
                              <a:gd name="T2" fmla="*/ 0 w 5"/>
                              <a:gd name="T3" fmla="*/ 3 h 3"/>
                              <a:gd name="T4" fmla="*/ 4 w 5"/>
                              <a:gd name="T5" fmla="*/ 3 h 3"/>
                              <a:gd name="T6" fmla="*/ 5 w 5"/>
                              <a:gd name="T7" fmla="*/ 0 h 3"/>
                            </a:gdLst>
                            <a:ahLst/>
                            <a:cxnLst>
                              <a:cxn ang="0">
                                <a:pos x="T0" y="T1"/>
                              </a:cxn>
                              <a:cxn ang="0">
                                <a:pos x="T2" y="T3"/>
                              </a:cxn>
                              <a:cxn ang="0">
                                <a:pos x="T4" y="T5"/>
                              </a:cxn>
                              <a:cxn ang="0">
                                <a:pos x="T6" y="T7"/>
                              </a:cxn>
                            </a:cxnLst>
                            <a:rect l="0" t="0" r="r" b="b"/>
                            <a:pathLst>
                              <a:path w="5" h="3">
                                <a:moveTo>
                                  <a:pt x="5" y="0"/>
                                </a:moveTo>
                                <a:lnTo>
                                  <a:pt x="0" y="3"/>
                                </a:lnTo>
                                <a:lnTo>
                                  <a:pt x="4"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1" name="Freeform 1146"/>
                        <wps:cNvSpPr>
                          <a:spLocks/>
                        </wps:cNvSpPr>
                        <wps:spPr bwMode="auto">
                          <a:xfrm>
                            <a:off x="5574" y="13656"/>
                            <a:ext cx="5" cy="3"/>
                          </a:xfrm>
                          <a:custGeom>
                            <a:avLst/>
                            <a:gdLst>
                              <a:gd name="T0" fmla="*/ 5 w 5"/>
                              <a:gd name="T1" fmla="*/ 0 h 3"/>
                              <a:gd name="T2" fmla="*/ 0 w 5"/>
                              <a:gd name="T3" fmla="*/ 3 h 3"/>
                              <a:gd name="T4" fmla="*/ 4 w 5"/>
                              <a:gd name="T5" fmla="*/ 3 h 3"/>
                              <a:gd name="T6" fmla="*/ 5 w 5"/>
                              <a:gd name="T7" fmla="*/ 0 h 3"/>
                            </a:gdLst>
                            <a:ahLst/>
                            <a:cxnLst>
                              <a:cxn ang="0">
                                <a:pos x="T0" y="T1"/>
                              </a:cxn>
                              <a:cxn ang="0">
                                <a:pos x="T2" y="T3"/>
                              </a:cxn>
                              <a:cxn ang="0">
                                <a:pos x="T4" y="T5"/>
                              </a:cxn>
                              <a:cxn ang="0">
                                <a:pos x="T6" y="T7"/>
                              </a:cxn>
                            </a:cxnLst>
                            <a:rect l="0" t="0" r="r" b="b"/>
                            <a:pathLst>
                              <a:path w="5" h="3">
                                <a:moveTo>
                                  <a:pt x="5" y="0"/>
                                </a:moveTo>
                                <a:lnTo>
                                  <a:pt x="0" y="3"/>
                                </a:lnTo>
                                <a:lnTo>
                                  <a:pt x="4" y="3"/>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2" name="Freeform 1147"/>
                        <wps:cNvSpPr>
                          <a:spLocks/>
                        </wps:cNvSpPr>
                        <wps:spPr bwMode="auto">
                          <a:xfrm>
                            <a:off x="5524" y="13659"/>
                            <a:ext cx="9" cy="3"/>
                          </a:xfrm>
                          <a:custGeom>
                            <a:avLst/>
                            <a:gdLst>
                              <a:gd name="T0" fmla="*/ 0 w 9"/>
                              <a:gd name="T1" fmla="*/ 0 h 3"/>
                              <a:gd name="T2" fmla="*/ 0 w 9"/>
                              <a:gd name="T3" fmla="*/ 3 h 3"/>
                              <a:gd name="T4" fmla="*/ 9 w 9"/>
                              <a:gd name="T5" fmla="*/ 3 h 3"/>
                              <a:gd name="T6" fmla="*/ 0 w 9"/>
                              <a:gd name="T7" fmla="*/ 0 h 3"/>
                            </a:gdLst>
                            <a:ahLst/>
                            <a:cxnLst>
                              <a:cxn ang="0">
                                <a:pos x="T0" y="T1"/>
                              </a:cxn>
                              <a:cxn ang="0">
                                <a:pos x="T2" y="T3"/>
                              </a:cxn>
                              <a:cxn ang="0">
                                <a:pos x="T4" y="T5"/>
                              </a:cxn>
                              <a:cxn ang="0">
                                <a:pos x="T6" y="T7"/>
                              </a:cxn>
                            </a:cxnLst>
                            <a:rect l="0" t="0" r="r" b="b"/>
                            <a:pathLst>
                              <a:path w="9" h="3">
                                <a:moveTo>
                                  <a:pt x="0" y="0"/>
                                </a:moveTo>
                                <a:lnTo>
                                  <a:pt x="0" y="3"/>
                                </a:lnTo>
                                <a:lnTo>
                                  <a:pt x="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3" name="Freeform 1148"/>
                        <wps:cNvSpPr>
                          <a:spLocks/>
                        </wps:cNvSpPr>
                        <wps:spPr bwMode="auto">
                          <a:xfrm>
                            <a:off x="5524" y="13659"/>
                            <a:ext cx="9" cy="3"/>
                          </a:xfrm>
                          <a:custGeom>
                            <a:avLst/>
                            <a:gdLst>
                              <a:gd name="T0" fmla="*/ 0 w 9"/>
                              <a:gd name="T1" fmla="*/ 0 h 3"/>
                              <a:gd name="T2" fmla="*/ 0 w 9"/>
                              <a:gd name="T3" fmla="*/ 3 h 3"/>
                              <a:gd name="T4" fmla="*/ 9 w 9"/>
                              <a:gd name="T5" fmla="*/ 3 h 3"/>
                              <a:gd name="T6" fmla="*/ 0 w 9"/>
                              <a:gd name="T7" fmla="*/ 0 h 3"/>
                            </a:gdLst>
                            <a:ahLst/>
                            <a:cxnLst>
                              <a:cxn ang="0">
                                <a:pos x="T0" y="T1"/>
                              </a:cxn>
                              <a:cxn ang="0">
                                <a:pos x="T2" y="T3"/>
                              </a:cxn>
                              <a:cxn ang="0">
                                <a:pos x="T4" y="T5"/>
                              </a:cxn>
                              <a:cxn ang="0">
                                <a:pos x="T6" y="T7"/>
                              </a:cxn>
                            </a:cxnLst>
                            <a:rect l="0" t="0" r="r" b="b"/>
                            <a:pathLst>
                              <a:path w="9" h="3">
                                <a:moveTo>
                                  <a:pt x="0" y="0"/>
                                </a:moveTo>
                                <a:lnTo>
                                  <a:pt x="0" y="3"/>
                                </a:lnTo>
                                <a:lnTo>
                                  <a:pt x="9" y="3"/>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4" name="Freeform 1149"/>
                        <wps:cNvSpPr>
                          <a:spLocks/>
                        </wps:cNvSpPr>
                        <wps:spPr bwMode="auto">
                          <a:xfrm>
                            <a:off x="5524" y="13659"/>
                            <a:ext cx="9" cy="3"/>
                          </a:xfrm>
                          <a:custGeom>
                            <a:avLst/>
                            <a:gdLst>
                              <a:gd name="T0" fmla="*/ 0 w 9"/>
                              <a:gd name="T1" fmla="*/ 0 h 3"/>
                              <a:gd name="T2" fmla="*/ 3 w 9"/>
                              <a:gd name="T3" fmla="*/ 0 h 3"/>
                              <a:gd name="T4" fmla="*/ 9 w 9"/>
                              <a:gd name="T5" fmla="*/ 3 h 3"/>
                              <a:gd name="T6" fmla="*/ 0 w 9"/>
                              <a:gd name="T7" fmla="*/ 0 h 3"/>
                            </a:gdLst>
                            <a:ahLst/>
                            <a:cxnLst>
                              <a:cxn ang="0">
                                <a:pos x="T0" y="T1"/>
                              </a:cxn>
                              <a:cxn ang="0">
                                <a:pos x="T2" y="T3"/>
                              </a:cxn>
                              <a:cxn ang="0">
                                <a:pos x="T4" y="T5"/>
                              </a:cxn>
                              <a:cxn ang="0">
                                <a:pos x="T6" y="T7"/>
                              </a:cxn>
                            </a:cxnLst>
                            <a:rect l="0" t="0" r="r" b="b"/>
                            <a:pathLst>
                              <a:path w="9" h="3">
                                <a:moveTo>
                                  <a:pt x="0" y="0"/>
                                </a:moveTo>
                                <a:lnTo>
                                  <a:pt x="3" y="0"/>
                                </a:lnTo>
                                <a:lnTo>
                                  <a:pt x="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5" name="Freeform 1150"/>
                        <wps:cNvSpPr>
                          <a:spLocks/>
                        </wps:cNvSpPr>
                        <wps:spPr bwMode="auto">
                          <a:xfrm>
                            <a:off x="5524" y="13659"/>
                            <a:ext cx="9" cy="3"/>
                          </a:xfrm>
                          <a:custGeom>
                            <a:avLst/>
                            <a:gdLst>
                              <a:gd name="T0" fmla="*/ 0 w 9"/>
                              <a:gd name="T1" fmla="*/ 0 h 3"/>
                              <a:gd name="T2" fmla="*/ 3 w 9"/>
                              <a:gd name="T3" fmla="*/ 0 h 3"/>
                              <a:gd name="T4" fmla="*/ 9 w 9"/>
                              <a:gd name="T5" fmla="*/ 3 h 3"/>
                              <a:gd name="T6" fmla="*/ 0 w 9"/>
                              <a:gd name="T7" fmla="*/ 0 h 3"/>
                            </a:gdLst>
                            <a:ahLst/>
                            <a:cxnLst>
                              <a:cxn ang="0">
                                <a:pos x="T0" y="T1"/>
                              </a:cxn>
                              <a:cxn ang="0">
                                <a:pos x="T2" y="T3"/>
                              </a:cxn>
                              <a:cxn ang="0">
                                <a:pos x="T4" y="T5"/>
                              </a:cxn>
                              <a:cxn ang="0">
                                <a:pos x="T6" y="T7"/>
                              </a:cxn>
                            </a:cxnLst>
                            <a:rect l="0" t="0" r="r" b="b"/>
                            <a:pathLst>
                              <a:path w="9" h="3">
                                <a:moveTo>
                                  <a:pt x="0" y="0"/>
                                </a:moveTo>
                                <a:lnTo>
                                  <a:pt x="3" y="0"/>
                                </a:lnTo>
                                <a:lnTo>
                                  <a:pt x="9" y="3"/>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6" name="Freeform 1151"/>
                        <wps:cNvSpPr>
                          <a:spLocks/>
                        </wps:cNvSpPr>
                        <wps:spPr bwMode="auto">
                          <a:xfrm>
                            <a:off x="5568" y="13659"/>
                            <a:ext cx="9" cy="3"/>
                          </a:xfrm>
                          <a:custGeom>
                            <a:avLst/>
                            <a:gdLst>
                              <a:gd name="T0" fmla="*/ 6 w 9"/>
                              <a:gd name="T1" fmla="*/ 0 h 3"/>
                              <a:gd name="T2" fmla="*/ 0 w 9"/>
                              <a:gd name="T3" fmla="*/ 3 h 3"/>
                              <a:gd name="T4" fmla="*/ 9 w 9"/>
                              <a:gd name="T5" fmla="*/ 3 h 3"/>
                              <a:gd name="T6" fmla="*/ 6 w 9"/>
                              <a:gd name="T7" fmla="*/ 0 h 3"/>
                            </a:gdLst>
                            <a:ahLst/>
                            <a:cxnLst>
                              <a:cxn ang="0">
                                <a:pos x="T0" y="T1"/>
                              </a:cxn>
                              <a:cxn ang="0">
                                <a:pos x="T2" y="T3"/>
                              </a:cxn>
                              <a:cxn ang="0">
                                <a:pos x="T4" y="T5"/>
                              </a:cxn>
                              <a:cxn ang="0">
                                <a:pos x="T6" y="T7"/>
                              </a:cxn>
                            </a:cxnLst>
                            <a:rect l="0" t="0" r="r" b="b"/>
                            <a:pathLst>
                              <a:path w="9" h="3">
                                <a:moveTo>
                                  <a:pt x="6" y="0"/>
                                </a:moveTo>
                                <a:lnTo>
                                  <a:pt x="0" y="3"/>
                                </a:lnTo>
                                <a:lnTo>
                                  <a:pt x="9"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7" name="Freeform 1152"/>
                        <wps:cNvSpPr>
                          <a:spLocks/>
                        </wps:cNvSpPr>
                        <wps:spPr bwMode="auto">
                          <a:xfrm>
                            <a:off x="5568" y="13659"/>
                            <a:ext cx="9" cy="3"/>
                          </a:xfrm>
                          <a:custGeom>
                            <a:avLst/>
                            <a:gdLst>
                              <a:gd name="T0" fmla="*/ 6 w 9"/>
                              <a:gd name="T1" fmla="*/ 0 h 3"/>
                              <a:gd name="T2" fmla="*/ 0 w 9"/>
                              <a:gd name="T3" fmla="*/ 3 h 3"/>
                              <a:gd name="T4" fmla="*/ 9 w 9"/>
                              <a:gd name="T5" fmla="*/ 3 h 3"/>
                              <a:gd name="T6" fmla="*/ 6 w 9"/>
                              <a:gd name="T7" fmla="*/ 0 h 3"/>
                            </a:gdLst>
                            <a:ahLst/>
                            <a:cxnLst>
                              <a:cxn ang="0">
                                <a:pos x="T0" y="T1"/>
                              </a:cxn>
                              <a:cxn ang="0">
                                <a:pos x="T2" y="T3"/>
                              </a:cxn>
                              <a:cxn ang="0">
                                <a:pos x="T4" y="T5"/>
                              </a:cxn>
                              <a:cxn ang="0">
                                <a:pos x="T6" y="T7"/>
                              </a:cxn>
                            </a:cxnLst>
                            <a:rect l="0" t="0" r="r" b="b"/>
                            <a:pathLst>
                              <a:path w="9" h="3">
                                <a:moveTo>
                                  <a:pt x="6" y="0"/>
                                </a:moveTo>
                                <a:lnTo>
                                  <a:pt x="0" y="3"/>
                                </a:lnTo>
                                <a:lnTo>
                                  <a:pt x="9" y="3"/>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8" name="Freeform 1153"/>
                        <wps:cNvSpPr>
                          <a:spLocks/>
                        </wps:cNvSpPr>
                        <wps:spPr bwMode="auto">
                          <a:xfrm>
                            <a:off x="5574" y="13659"/>
                            <a:ext cx="4" cy="3"/>
                          </a:xfrm>
                          <a:custGeom>
                            <a:avLst/>
                            <a:gdLst>
                              <a:gd name="T0" fmla="*/ 0 w 4"/>
                              <a:gd name="T1" fmla="*/ 0 h 3"/>
                              <a:gd name="T2" fmla="*/ 4 w 4"/>
                              <a:gd name="T3" fmla="*/ 0 h 3"/>
                              <a:gd name="T4" fmla="*/ 3 w 4"/>
                              <a:gd name="T5" fmla="*/ 3 h 3"/>
                              <a:gd name="T6" fmla="*/ 0 w 4"/>
                              <a:gd name="T7" fmla="*/ 0 h 3"/>
                            </a:gdLst>
                            <a:ahLst/>
                            <a:cxnLst>
                              <a:cxn ang="0">
                                <a:pos x="T0" y="T1"/>
                              </a:cxn>
                              <a:cxn ang="0">
                                <a:pos x="T2" y="T3"/>
                              </a:cxn>
                              <a:cxn ang="0">
                                <a:pos x="T4" y="T5"/>
                              </a:cxn>
                              <a:cxn ang="0">
                                <a:pos x="T6" y="T7"/>
                              </a:cxn>
                            </a:cxnLst>
                            <a:rect l="0" t="0" r="r" b="b"/>
                            <a:pathLst>
                              <a:path w="4" h="3">
                                <a:moveTo>
                                  <a:pt x="0" y="0"/>
                                </a:moveTo>
                                <a:lnTo>
                                  <a:pt x="4" y="0"/>
                                </a:lnTo>
                                <a:lnTo>
                                  <a:pt x="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9" name="Freeform 1154"/>
                        <wps:cNvSpPr>
                          <a:spLocks/>
                        </wps:cNvSpPr>
                        <wps:spPr bwMode="auto">
                          <a:xfrm>
                            <a:off x="5574" y="13659"/>
                            <a:ext cx="4" cy="3"/>
                          </a:xfrm>
                          <a:custGeom>
                            <a:avLst/>
                            <a:gdLst>
                              <a:gd name="T0" fmla="*/ 0 w 4"/>
                              <a:gd name="T1" fmla="*/ 0 h 3"/>
                              <a:gd name="T2" fmla="*/ 4 w 4"/>
                              <a:gd name="T3" fmla="*/ 0 h 3"/>
                              <a:gd name="T4" fmla="*/ 3 w 4"/>
                              <a:gd name="T5" fmla="*/ 3 h 3"/>
                              <a:gd name="T6" fmla="*/ 0 w 4"/>
                              <a:gd name="T7" fmla="*/ 0 h 3"/>
                            </a:gdLst>
                            <a:ahLst/>
                            <a:cxnLst>
                              <a:cxn ang="0">
                                <a:pos x="T0" y="T1"/>
                              </a:cxn>
                              <a:cxn ang="0">
                                <a:pos x="T2" y="T3"/>
                              </a:cxn>
                              <a:cxn ang="0">
                                <a:pos x="T4" y="T5"/>
                              </a:cxn>
                              <a:cxn ang="0">
                                <a:pos x="T6" y="T7"/>
                              </a:cxn>
                            </a:cxnLst>
                            <a:rect l="0" t="0" r="r" b="b"/>
                            <a:pathLst>
                              <a:path w="4" h="3">
                                <a:moveTo>
                                  <a:pt x="0" y="0"/>
                                </a:moveTo>
                                <a:lnTo>
                                  <a:pt x="4" y="0"/>
                                </a:lnTo>
                                <a:lnTo>
                                  <a:pt x="3" y="3"/>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0" name="Freeform 1155"/>
                        <wps:cNvSpPr>
                          <a:spLocks/>
                        </wps:cNvSpPr>
                        <wps:spPr bwMode="auto">
                          <a:xfrm>
                            <a:off x="5524" y="13662"/>
                            <a:ext cx="15" cy="1"/>
                          </a:xfrm>
                          <a:custGeom>
                            <a:avLst/>
                            <a:gdLst>
                              <a:gd name="T0" fmla="*/ 0 w 15"/>
                              <a:gd name="T1" fmla="*/ 0 h 1"/>
                              <a:gd name="T2" fmla="*/ 1 w 15"/>
                              <a:gd name="T3" fmla="*/ 1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 y="1"/>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1" name="Freeform 1156"/>
                        <wps:cNvSpPr>
                          <a:spLocks/>
                        </wps:cNvSpPr>
                        <wps:spPr bwMode="auto">
                          <a:xfrm>
                            <a:off x="5524" y="13662"/>
                            <a:ext cx="15" cy="1"/>
                          </a:xfrm>
                          <a:custGeom>
                            <a:avLst/>
                            <a:gdLst>
                              <a:gd name="T0" fmla="*/ 0 w 15"/>
                              <a:gd name="T1" fmla="*/ 0 h 1"/>
                              <a:gd name="T2" fmla="*/ 1 w 15"/>
                              <a:gd name="T3" fmla="*/ 1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 y="1"/>
                                </a:lnTo>
                                <a:lnTo>
                                  <a:pt x="1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2" name="Freeform 1157"/>
                        <wps:cNvSpPr>
                          <a:spLocks/>
                        </wps:cNvSpPr>
                        <wps:spPr bwMode="auto">
                          <a:xfrm>
                            <a:off x="5524" y="13662"/>
                            <a:ext cx="15" cy="1"/>
                          </a:xfrm>
                          <a:custGeom>
                            <a:avLst/>
                            <a:gdLst>
                              <a:gd name="T0" fmla="*/ 0 w 15"/>
                              <a:gd name="T1" fmla="*/ 0 h 1"/>
                              <a:gd name="T2" fmla="*/ 9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9"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3" name="Freeform 1158"/>
                        <wps:cNvSpPr>
                          <a:spLocks/>
                        </wps:cNvSpPr>
                        <wps:spPr bwMode="auto">
                          <a:xfrm>
                            <a:off x="5524" y="13662"/>
                            <a:ext cx="15" cy="1"/>
                          </a:xfrm>
                          <a:custGeom>
                            <a:avLst/>
                            <a:gdLst>
                              <a:gd name="T0" fmla="*/ 0 w 15"/>
                              <a:gd name="T1" fmla="*/ 0 h 1"/>
                              <a:gd name="T2" fmla="*/ 9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9" y="0"/>
                                </a:lnTo>
                                <a:lnTo>
                                  <a:pt x="15"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4" name="Freeform 1159"/>
                        <wps:cNvSpPr>
                          <a:spLocks/>
                        </wps:cNvSpPr>
                        <wps:spPr bwMode="auto">
                          <a:xfrm>
                            <a:off x="5563" y="13662"/>
                            <a:ext cx="13" cy="1"/>
                          </a:xfrm>
                          <a:custGeom>
                            <a:avLst/>
                            <a:gdLst>
                              <a:gd name="T0" fmla="*/ 5 w 13"/>
                              <a:gd name="T1" fmla="*/ 0 h 1"/>
                              <a:gd name="T2" fmla="*/ 0 w 13"/>
                              <a:gd name="T3" fmla="*/ 1 h 1"/>
                              <a:gd name="T4" fmla="*/ 13 w 13"/>
                              <a:gd name="T5" fmla="*/ 1 h 1"/>
                              <a:gd name="T6" fmla="*/ 5 w 13"/>
                              <a:gd name="T7" fmla="*/ 0 h 1"/>
                            </a:gdLst>
                            <a:ahLst/>
                            <a:cxnLst>
                              <a:cxn ang="0">
                                <a:pos x="T0" y="T1"/>
                              </a:cxn>
                              <a:cxn ang="0">
                                <a:pos x="T2" y="T3"/>
                              </a:cxn>
                              <a:cxn ang="0">
                                <a:pos x="T4" y="T5"/>
                              </a:cxn>
                              <a:cxn ang="0">
                                <a:pos x="T6" y="T7"/>
                              </a:cxn>
                            </a:cxnLst>
                            <a:rect l="0" t="0" r="r" b="b"/>
                            <a:pathLst>
                              <a:path w="13" h="1">
                                <a:moveTo>
                                  <a:pt x="5" y="0"/>
                                </a:moveTo>
                                <a:lnTo>
                                  <a:pt x="0" y="1"/>
                                </a:lnTo>
                                <a:lnTo>
                                  <a:pt x="13"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5" name="Freeform 1160"/>
                        <wps:cNvSpPr>
                          <a:spLocks/>
                        </wps:cNvSpPr>
                        <wps:spPr bwMode="auto">
                          <a:xfrm>
                            <a:off x="5563" y="13662"/>
                            <a:ext cx="13" cy="1"/>
                          </a:xfrm>
                          <a:custGeom>
                            <a:avLst/>
                            <a:gdLst>
                              <a:gd name="T0" fmla="*/ 5 w 13"/>
                              <a:gd name="T1" fmla="*/ 0 h 1"/>
                              <a:gd name="T2" fmla="*/ 0 w 13"/>
                              <a:gd name="T3" fmla="*/ 1 h 1"/>
                              <a:gd name="T4" fmla="*/ 13 w 13"/>
                              <a:gd name="T5" fmla="*/ 1 h 1"/>
                              <a:gd name="T6" fmla="*/ 5 w 13"/>
                              <a:gd name="T7" fmla="*/ 0 h 1"/>
                            </a:gdLst>
                            <a:ahLst/>
                            <a:cxnLst>
                              <a:cxn ang="0">
                                <a:pos x="T0" y="T1"/>
                              </a:cxn>
                              <a:cxn ang="0">
                                <a:pos x="T2" y="T3"/>
                              </a:cxn>
                              <a:cxn ang="0">
                                <a:pos x="T4" y="T5"/>
                              </a:cxn>
                              <a:cxn ang="0">
                                <a:pos x="T6" y="T7"/>
                              </a:cxn>
                            </a:cxnLst>
                            <a:rect l="0" t="0" r="r" b="b"/>
                            <a:pathLst>
                              <a:path w="13" h="1">
                                <a:moveTo>
                                  <a:pt x="5" y="0"/>
                                </a:moveTo>
                                <a:lnTo>
                                  <a:pt x="0" y="1"/>
                                </a:lnTo>
                                <a:lnTo>
                                  <a:pt x="13" y="1"/>
                                </a:lnTo>
                                <a:lnTo>
                                  <a:pt x="5"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6" name="Freeform 1161"/>
                        <wps:cNvSpPr>
                          <a:spLocks/>
                        </wps:cNvSpPr>
                        <wps:spPr bwMode="auto">
                          <a:xfrm>
                            <a:off x="5568" y="13662"/>
                            <a:ext cx="9" cy="1"/>
                          </a:xfrm>
                          <a:custGeom>
                            <a:avLst/>
                            <a:gdLst>
                              <a:gd name="T0" fmla="*/ 0 w 9"/>
                              <a:gd name="T1" fmla="*/ 0 h 1"/>
                              <a:gd name="T2" fmla="*/ 9 w 9"/>
                              <a:gd name="T3" fmla="*/ 0 h 1"/>
                              <a:gd name="T4" fmla="*/ 8 w 9"/>
                              <a:gd name="T5" fmla="*/ 1 h 1"/>
                              <a:gd name="T6" fmla="*/ 0 w 9"/>
                              <a:gd name="T7" fmla="*/ 0 h 1"/>
                            </a:gdLst>
                            <a:ahLst/>
                            <a:cxnLst>
                              <a:cxn ang="0">
                                <a:pos x="T0" y="T1"/>
                              </a:cxn>
                              <a:cxn ang="0">
                                <a:pos x="T2" y="T3"/>
                              </a:cxn>
                              <a:cxn ang="0">
                                <a:pos x="T4" y="T5"/>
                              </a:cxn>
                              <a:cxn ang="0">
                                <a:pos x="T6" y="T7"/>
                              </a:cxn>
                            </a:cxnLst>
                            <a:rect l="0" t="0" r="r" b="b"/>
                            <a:pathLst>
                              <a:path w="9" h="1">
                                <a:moveTo>
                                  <a:pt x="0" y="0"/>
                                </a:moveTo>
                                <a:lnTo>
                                  <a:pt x="9" y="0"/>
                                </a:lnTo>
                                <a:lnTo>
                                  <a:pt x="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7" name="Freeform 1162"/>
                        <wps:cNvSpPr>
                          <a:spLocks/>
                        </wps:cNvSpPr>
                        <wps:spPr bwMode="auto">
                          <a:xfrm>
                            <a:off x="5568" y="13662"/>
                            <a:ext cx="9" cy="1"/>
                          </a:xfrm>
                          <a:custGeom>
                            <a:avLst/>
                            <a:gdLst>
                              <a:gd name="T0" fmla="*/ 0 w 9"/>
                              <a:gd name="T1" fmla="*/ 0 h 1"/>
                              <a:gd name="T2" fmla="*/ 9 w 9"/>
                              <a:gd name="T3" fmla="*/ 0 h 1"/>
                              <a:gd name="T4" fmla="*/ 8 w 9"/>
                              <a:gd name="T5" fmla="*/ 1 h 1"/>
                              <a:gd name="T6" fmla="*/ 0 w 9"/>
                              <a:gd name="T7" fmla="*/ 0 h 1"/>
                            </a:gdLst>
                            <a:ahLst/>
                            <a:cxnLst>
                              <a:cxn ang="0">
                                <a:pos x="T0" y="T1"/>
                              </a:cxn>
                              <a:cxn ang="0">
                                <a:pos x="T2" y="T3"/>
                              </a:cxn>
                              <a:cxn ang="0">
                                <a:pos x="T4" y="T5"/>
                              </a:cxn>
                              <a:cxn ang="0">
                                <a:pos x="T6" y="T7"/>
                              </a:cxn>
                            </a:cxnLst>
                            <a:rect l="0" t="0" r="r" b="b"/>
                            <a:pathLst>
                              <a:path w="9" h="1">
                                <a:moveTo>
                                  <a:pt x="0" y="0"/>
                                </a:moveTo>
                                <a:lnTo>
                                  <a:pt x="9" y="0"/>
                                </a:lnTo>
                                <a:lnTo>
                                  <a:pt x="8" y="1"/>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8" name="Freeform 1163"/>
                        <wps:cNvSpPr>
                          <a:spLocks/>
                        </wps:cNvSpPr>
                        <wps:spPr bwMode="auto">
                          <a:xfrm>
                            <a:off x="5525" y="13663"/>
                            <a:ext cx="20" cy="2"/>
                          </a:xfrm>
                          <a:custGeom>
                            <a:avLst/>
                            <a:gdLst>
                              <a:gd name="T0" fmla="*/ 0 w 20"/>
                              <a:gd name="T1" fmla="*/ 0 h 2"/>
                              <a:gd name="T2" fmla="*/ 0 w 20"/>
                              <a:gd name="T3" fmla="*/ 2 h 2"/>
                              <a:gd name="T4" fmla="*/ 20 w 20"/>
                              <a:gd name="T5" fmla="*/ 2 h 2"/>
                              <a:gd name="T6" fmla="*/ 0 w 20"/>
                              <a:gd name="T7" fmla="*/ 0 h 2"/>
                            </a:gdLst>
                            <a:ahLst/>
                            <a:cxnLst>
                              <a:cxn ang="0">
                                <a:pos x="T0" y="T1"/>
                              </a:cxn>
                              <a:cxn ang="0">
                                <a:pos x="T2" y="T3"/>
                              </a:cxn>
                              <a:cxn ang="0">
                                <a:pos x="T4" y="T5"/>
                              </a:cxn>
                              <a:cxn ang="0">
                                <a:pos x="T6" y="T7"/>
                              </a:cxn>
                            </a:cxnLst>
                            <a:rect l="0" t="0" r="r" b="b"/>
                            <a:pathLst>
                              <a:path w="20" h="2">
                                <a:moveTo>
                                  <a:pt x="0" y="0"/>
                                </a:moveTo>
                                <a:lnTo>
                                  <a:pt x="0" y="2"/>
                                </a:lnTo>
                                <a:lnTo>
                                  <a:pt x="2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9" name="Freeform 1164"/>
                        <wps:cNvSpPr>
                          <a:spLocks/>
                        </wps:cNvSpPr>
                        <wps:spPr bwMode="auto">
                          <a:xfrm>
                            <a:off x="5525" y="13663"/>
                            <a:ext cx="20" cy="2"/>
                          </a:xfrm>
                          <a:custGeom>
                            <a:avLst/>
                            <a:gdLst>
                              <a:gd name="T0" fmla="*/ 0 w 20"/>
                              <a:gd name="T1" fmla="*/ 0 h 2"/>
                              <a:gd name="T2" fmla="*/ 0 w 20"/>
                              <a:gd name="T3" fmla="*/ 2 h 2"/>
                              <a:gd name="T4" fmla="*/ 20 w 20"/>
                              <a:gd name="T5" fmla="*/ 2 h 2"/>
                              <a:gd name="T6" fmla="*/ 0 w 20"/>
                              <a:gd name="T7" fmla="*/ 0 h 2"/>
                            </a:gdLst>
                            <a:ahLst/>
                            <a:cxnLst>
                              <a:cxn ang="0">
                                <a:pos x="T0" y="T1"/>
                              </a:cxn>
                              <a:cxn ang="0">
                                <a:pos x="T2" y="T3"/>
                              </a:cxn>
                              <a:cxn ang="0">
                                <a:pos x="T4" y="T5"/>
                              </a:cxn>
                              <a:cxn ang="0">
                                <a:pos x="T6" y="T7"/>
                              </a:cxn>
                            </a:cxnLst>
                            <a:rect l="0" t="0" r="r" b="b"/>
                            <a:pathLst>
                              <a:path w="20" h="2">
                                <a:moveTo>
                                  <a:pt x="0" y="0"/>
                                </a:moveTo>
                                <a:lnTo>
                                  <a:pt x="0" y="2"/>
                                </a:lnTo>
                                <a:lnTo>
                                  <a:pt x="20"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0" name="Freeform 1165"/>
                        <wps:cNvSpPr>
                          <a:spLocks/>
                        </wps:cNvSpPr>
                        <wps:spPr bwMode="auto">
                          <a:xfrm>
                            <a:off x="5525" y="13663"/>
                            <a:ext cx="20" cy="2"/>
                          </a:xfrm>
                          <a:custGeom>
                            <a:avLst/>
                            <a:gdLst>
                              <a:gd name="T0" fmla="*/ 0 w 20"/>
                              <a:gd name="T1" fmla="*/ 0 h 2"/>
                              <a:gd name="T2" fmla="*/ 14 w 20"/>
                              <a:gd name="T3" fmla="*/ 0 h 2"/>
                              <a:gd name="T4" fmla="*/ 20 w 20"/>
                              <a:gd name="T5" fmla="*/ 2 h 2"/>
                              <a:gd name="T6" fmla="*/ 0 w 20"/>
                              <a:gd name="T7" fmla="*/ 0 h 2"/>
                            </a:gdLst>
                            <a:ahLst/>
                            <a:cxnLst>
                              <a:cxn ang="0">
                                <a:pos x="T0" y="T1"/>
                              </a:cxn>
                              <a:cxn ang="0">
                                <a:pos x="T2" y="T3"/>
                              </a:cxn>
                              <a:cxn ang="0">
                                <a:pos x="T4" y="T5"/>
                              </a:cxn>
                              <a:cxn ang="0">
                                <a:pos x="T6" y="T7"/>
                              </a:cxn>
                            </a:cxnLst>
                            <a:rect l="0" t="0" r="r" b="b"/>
                            <a:pathLst>
                              <a:path w="20" h="2">
                                <a:moveTo>
                                  <a:pt x="0" y="0"/>
                                </a:moveTo>
                                <a:lnTo>
                                  <a:pt x="14" y="0"/>
                                </a:lnTo>
                                <a:lnTo>
                                  <a:pt x="2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1" name="Freeform 1166"/>
                        <wps:cNvSpPr>
                          <a:spLocks/>
                        </wps:cNvSpPr>
                        <wps:spPr bwMode="auto">
                          <a:xfrm>
                            <a:off x="5525" y="13663"/>
                            <a:ext cx="20" cy="2"/>
                          </a:xfrm>
                          <a:custGeom>
                            <a:avLst/>
                            <a:gdLst>
                              <a:gd name="T0" fmla="*/ 0 w 20"/>
                              <a:gd name="T1" fmla="*/ 0 h 2"/>
                              <a:gd name="T2" fmla="*/ 14 w 20"/>
                              <a:gd name="T3" fmla="*/ 0 h 2"/>
                              <a:gd name="T4" fmla="*/ 20 w 20"/>
                              <a:gd name="T5" fmla="*/ 2 h 2"/>
                              <a:gd name="T6" fmla="*/ 0 w 20"/>
                              <a:gd name="T7" fmla="*/ 0 h 2"/>
                            </a:gdLst>
                            <a:ahLst/>
                            <a:cxnLst>
                              <a:cxn ang="0">
                                <a:pos x="T0" y="T1"/>
                              </a:cxn>
                              <a:cxn ang="0">
                                <a:pos x="T2" y="T3"/>
                              </a:cxn>
                              <a:cxn ang="0">
                                <a:pos x="T4" y="T5"/>
                              </a:cxn>
                              <a:cxn ang="0">
                                <a:pos x="T6" y="T7"/>
                              </a:cxn>
                            </a:cxnLst>
                            <a:rect l="0" t="0" r="r" b="b"/>
                            <a:pathLst>
                              <a:path w="20" h="2">
                                <a:moveTo>
                                  <a:pt x="0" y="0"/>
                                </a:moveTo>
                                <a:lnTo>
                                  <a:pt x="14" y="0"/>
                                </a:lnTo>
                                <a:lnTo>
                                  <a:pt x="20"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2" name="Freeform 1167"/>
                        <wps:cNvSpPr>
                          <a:spLocks/>
                        </wps:cNvSpPr>
                        <wps:spPr bwMode="auto">
                          <a:xfrm>
                            <a:off x="5557" y="13663"/>
                            <a:ext cx="19" cy="2"/>
                          </a:xfrm>
                          <a:custGeom>
                            <a:avLst/>
                            <a:gdLst>
                              <a:gd name="T0" fmla="*/ 6 w 19"/>
                              <a:gd name="T1" fmla="*/ 0 h 2"/>
                              <a:gd name="T2" fmla="*/ 0 w 19"/>
                              <a:gd name="T3" fmla="*/ 2 h 2"/>
                              <a:gd name="T4" fmla="*/ 19 w 19"/>
                              <a:gd name="T5" fmla="*/ 2 h 2"/>
                              <a:gd name="T6" fmla="*/ 6 w 19"/>
                              <a:gd name="T7" fmla="*/ 0 h 2"/>
                            </a:gdLst>
                            <a:ahLst/>
                            <a:cxnLst>
                              <a:cxn ang="0">
                                <a:pos x="T0" y="T1"/>
                              </a:cxn>
                              <a:cxn ang="0">
                                <a:pos x="T2" y="T3"/>
                              </a:cxn>
                              <a:cxn ang="0">
                                <a:pos x="T4" y="T5"/>
                              </a:cxn>
                              <a:cxn ang="0">
                                <a:pos x="T6" y="T7"/>
                              </a:cxn>
                            </a:cxnLst>
                            <a:rect l="0" t="0" r="r" b="b"/>
                            <a:pathLst>
                              <a:path w="19" h="2">
                                <a:moveTo>
                                  <a:pt x="6" y="0"/>
                                </a:moveTo>
                                <a:lnTo>
                                  <a:pt x="0" y="2"/>
                                </a:lnTo>
                                <a:lnTo>
                                  <a:pt x="19"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3" name="Freeform 1168"/>
                        <wps:cNvSpPr>
                          <a:spLocks/>
                        </wps:cNvSpPr>
                        <wps:spPr bwMode="auto">
                          <a:xfrm>
                            <a:off x="5557" y="13663"/>
                            <a:ext cx="19" cy="2"/>
                          </a:xfrm>
                          <a:custGeom>
                            <a:avLst/>
                            <a:gdLst>
                              <a:gd name="T0" fmla="*/ 6 w 19"/>
                              <a:gd name="T1" fmla="*/ 0 h 2"/>
                              <a:gd name="T2" fmla="*/ 0 w 19"/>
                              <a:gd name="T3" fmla="*/ 2 h 2"/>
                              <a:gd name="T4" fmla="*/ 19 w 19"/>
                              <a:gd name="T5" fmla="*/ 2 h 2"/>
                              <a:gd name="T6" fmla="*/ 6 w 19"/>
                              <a:gd name="T7" fmla="*/ 0 h 2"/>
                            </a:gdLst>
                            <a:ahLst/>
                            <a:cxnLst>
                              <a:cxn ang="0">
                                <a:pos x="T0" y="T1"/>
                              </a:cxn>
                              <a:cxn ang="0">
                                <a:pos x="T2" y="T3"/>
                              </a:cxn>
                              <a:cxn ang="0">
                                <a:pos x="T4" y="T5"/>
                              </a:cxn>
                              <a:cxn ang="0">
                                <a:pos x="T6" y="T7"/>
                              </a:cxn>
                            </a:cxnLst>
                            <a:rect l="0" t="0" r="r" b="b"/>
                            <a:pathLst>
                              <a:path w="19" h="2">
                                <a:moveTo>
                                  <a:pt x="6" y="0"/>
                                </a:moveTo>
                                <a:lnTo>
                                  <a:pt x="0" y="2"/>
                                </a:lnTo>
                                <a:lnTo>
                                  <a:pt x="19" y="2"/>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4" name="Freeform 1169"/>
                        <wps:cNvSpPr>
                          <a:spLocks/>
                        </wps:cNvSpPr>
                        <wps:spPr bwMode="auto">
                          <a:xfrm>
                            <a:off x="5563" y="13663"/>
                            <a:ext cx="13" cy="2"/>
                          </a:xfrm>
                          <a:custGeom>
                            <a:avLst/>
                            <a:gdLst>
                              <a:gd name="T0" fmla="*/ 0 w 13"/>
                              <a:gd name="T1" fmla="*/ 0 h 2"/>
                              <a:gd name="T2" fmla="*/ 13 w 13"/>
                              <a:gd name="T3" fmla="*/ 0 h 2"/>
                              <a:gd name="T4" fmla="*/ 13 w 13"/>
                              <a:gd name="T5" fmla="*/ 2 h 2"/>
                              <a:gd name="T6" fmla="*/ 0 w 13"/>
                              <a:gd name="T7" fmla="*/ 0 h 2"/>
                            </a:gdLst>
                            <a:ahLst/>
                            <a:cxnLst>
                              <a:cxn ang="0">
                                <a:pos x="T0" y="T1"/>
                              </a:cxn>
                              <a:cxn ang="0">
                                <a:pos x="T2" y="T3"/>
                              </a:cxn>
                              <a:cxn ang="0">
                                <a:pos x="T4" y="T5"/>
                              </a:cxn>
                              <a:cxn ang="0">
                                <a:pos x="T6" y="T7"/>
                              </a:cxn>
                            </a:cxnLst>
                            <a:rect l="0" t="0" r="r" b="b"/>
                            <a:pathLst>
                              <a:path w="13" h="2">
                                <a:moveTo>
                                  <a:pt x="0" y="0"/>
                                </a:moveTo>
                                <a:lnTo>
                                  <a:pt x="13" y="0"/>
                                </a:lnTo>
                                <a:lnTo>
                                  <a:pt x="1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5" name="Freeform 1170"/>
                        <wps:cNvSpPr>
                          <a:spLocks/>
                        </wps:cNvSpPr>
                        <wps:spPr bwMode="auto">
                          <a:xfrm>
                            <a:off x="5563" y="13663"/>
                            <a:ext cx="13" cy="2"/>
                          </a:xfrm>
                          <a:custGeom>
                            <a:avLst/>
                            <a:gdLst>
                              <a:gd name="T0" fmla="*/ 0 w 13"/>
                              <a:gd name="T1" fmla="*/ 0 h 2"/>
                              <a:gd name="T2" fmla="*/ 13 w 13"/>
                              <a:gd name="T3" fmla="*/ 0 h 2"/>
                              <a:gd name="T4" fmla="*/ 13 w 13"/>
                              <a:gd name="T5" fmla="*/ 2 h 2"/>
                              <a:gd name="T6" fmla="*/ 0 w 13"/>
                              <a:gd name="T7" fmla="*/ 0 h 2"/>
                            </a:gdLst>
                            <a:ahLst/>
                            <a:cxnLst>
                              <a:cxn ang="0">
                                <a:pos x="T0" y="T1"/>
                              </a:cxn>
                              <a:cxn ang="0">
                                <a:pos x="T2" y="T3"/>
                              </a:cxn>
                              <a:cxn ang="0">
                                <a:pos x="T4" y="T5"/>
                              </a:cxn>
                              <a:cxn ang="0">
                                <a:pos x="T6" y="T7"/>
                              </a:cxn>
                            </a:cxnLst>
                            <a:rect l="0" t="0" r="r" b="b"/>
                            <a:pathLst>
                              <a:path w="13" h="2">
                                <a:moveTo>
                                  <a:pt x="0" y="0"/>
                                </a:moveTo>
                                <a:lnTo>
                                  <a:pt x="13" y="0"/>
                                </a:lnTo>
                                <a:lnTo>
                                  <a:pt x="13" y="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6" name="Freeform 1171"/>
                        <wps:cNvSpPr>
                          <a:spLocks/>
                        </wps:cNvSpPr>
                        <wps:spPr bwMode="auto">
                          <a:xfrm>
                            <a:off x="5525" y="13665"/>
                            <a:ext cx="26" cy="0"/>
                          </a:xfrm>
                          <a:custGeom>
                            <a:avLst/>
                            <a:gdLst>
                              <a:gd name="T0" fmla="*/ 0 w 26"/>
                              <a:gd name="T1" fmla="*/ 1 w 26"/>
                              <a:gd name="T2" fmla="*/ 26 w 26"/>
                              <a:gd name="T3" fmla="*/ 0 w 26"/>
                            </a:gdLst>
                            <a:ahLst/>
                            <a:cxnLst>
                              <a:cxn ang="0">
                                <a:pos x="T0" y="0"/>
                              </a:cxn>
                              <a:cxn ang="0">
                                <a:pos x="T1" y="0"/>
                              </a:cxn>
                              <a:cxn ang="0">
                                <a:pos x="T2" y="0"/>
                              </a:cxn>
                              <a:cxn ang="0">
                                <a:pos x="T3" y="0"/>
                              </a:cxn>
                            </a:cxnLst>
                            <a:rect l="0" t="0" r="r" b="b"/>
                            <a:pathLst>
                              <a:path w="26">
                                <a:moveTo>
                                  <a:pt x="0" y="0"/>
                                </a:moveTo>
                                <a:lnTo>
                                  <a:pt x="1" y="0"/>
                                </a:lnTo>
                                <a:lnTo>
                                  <a:pt x="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7" name="Freeform 1172"/>
                        <wps:cNvSpPr>
                          <a:spLocks/>
                        </wps:cNvSpPr>
                        <wps:spPr bwMode="auto">
                          <a:xfrm>
                            <a:off x="5525" y="13665"/>
                            <a:ext cx="26" cy="0"/>
                          </a:xfrm>
                          <a:custGeom>
                            <a:avLst/>
                            <a:gdLst>
                              <a:gd name="T0" fmla="*/ 0 w 26"/>
                              <a:gd name="T1" fmla="*/ 1 w 26"/>
                              <a:gd name="T2" fmla="*/ 26 w 26"/>
                              <a:gd name="T3" fmla="*/ 0 w 26"/>
                            </a:gdLst>
                            <a:ahLst/>
                            <a:cxnLst>
                              <a:cxn ang="0">
                                <a:pos x="T0" y="0"/>
                              </a:cxn>
                              <a:cxn ang="0">
                                <a:pos x="T1" y="0"/>
                              </a:cxn>
                              <a:cxn ang="0">
                                <a:pos x="T2" y="0"/>
                              </a:cxn>
                              <a:cxn ang="0">
                                <a:pos x="T3" y="0"/>
                              </a:cxn>
                            </a:cxnLst>
                            <a:rect l="0" t="0" r="r" b="b"/>
                            <a:pathLst>
                              <a:path w="26">
                                <a:moveTo>
                                  <a:pt x="0" y="0"/>
                                </a:moveTo>
                                <a:lnTo>
                                  <a:pt x="1" y="0"/>
                                </a:lnTo>
                                <a:lnTo>
                                  <a:pt x="26" y="0"/>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8" name="Freeform 1173"/>
                        <wps:cNvSpPr>
                          <a:spLocks/>
                        </wps:cNvSpPr>
                        <wps:spPr bwMode="auto">
                          <a:xfrm>
                            <a:off x="5525" y="13665"/>
                            <a:ext cx="26" cy="0"/>
                          </a:xfrm>
                          <a:custGeom>
                            <a:avLst/>
                            <a:gdLst>
                              <a:gd name="T0" fmla="*/ 0 w 26"/>
                              <a:gd name="T1" fmla="*/ 20 w 26"/>
                              <a:gd name="T2" fmla="*/ 26 w 26"/>
                              <a:gd name="T3" fmla="*/ 0 w 26"/>
                            </a:gdLst>
                            <a:ahLst/>
                            <a:cxnLst>
                              <a:cxn ang="0">
                                <a:pos x="T0" y="0"/>
                              </a:cxn>
                              <a:cxn ang="0">
                                <a:pos x="T1" y="0"/>
                              </a:cxn>
                              <a:cxn ang="0">
                                <a:pos x="T2" y="0"/>
                              </a:cxn>
                              <a:cxn ang="0">
                                <a:pos x="T3" y="0"/>
                              </a:cxn>
                            </a:cxnLst>
                            <a:rect l="0" t="0" r="r" b="b"/>
                            <a:pathLst>
                              <a:path w="26">
                                <a:moveTo>
                                  <a:pt x="0" y="0"/>
                                </a:moveTo>
                                <a:lnTo>
                                  <a:pt x="20" y="0"/>
                                </a:lnTo>
                                <a:lnTo>
                                  <a:pt x="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9" name="Freeform 1174"/>
                        <wps:cNvSpPr>
                          <a:spLocks/>
                        </wps:cNvSpPr>
                        <wps:spPr bwMode="auto">
                          <a:xfrm>
                            <a:off x="5525" y="13665"/>
                            <a:ext cx="26" cy="0"/>
                          </a:xfrm>
                          <a:custGeom>
                            <a:avLst/>
                            <a:gdLst>
                              <a:gd name="T0" fmla="*/ 0 w 26"/>
                              <a:gd name="T1" fmla="*/ 20 w 26"/>
                              <a:gd name="T2" fmla="*/ 26 w 26"/>
                              <a:gd name="T3" fmla="*/ 0 w 26"/>
                            </a:gdLst>
                            <a:ahLst/>
                            <a:cxnLst>
                              <a:cxn ang="0">
                                <a:pos x="T0" y="0"/>
                              </a:cxn>
                              <a:cxn ang="0">
                                <a:pos x="T1" y="0"/>
                              </a:cxn>
                              <a:cxn ang="0">
                                <a:pos x="T2" y="0"/>
                              </a:cxn>
                              <a:cxn ang="0">
                                <a:pos x="T3" y="0"/>
                              </a:cxn>
                            </a:cxnLst>
                            <a:rect l="0" t="0" r="r" b="b"/>
                            <a:pathLst>
                              <a:path w="26">
                                <a:moveTo>
                                  <a:pt x="0" y="0"/>
                                </a:moveTo>
                                <a:lnTo>
                                  <a:pt x="20" y="0"/>
                                </a:lnTo>
                                <a:lnTo>
                                  <a:pt x="26" y="0"/>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0" name="Freeform 1175"/>
                        <wps:cNvSpPr>
                          <a:spLocks/>
                        </wps:cNvSpPr>
                        <wps:spPr bwMode="auto">
                          <a:xfrm>
                            <a:off x="5551" y="13665"/>
                            <a:ext cx="25" cy="0"/>
                          </a:xfrm>
                          <a:custGeom>
                            <a:avLst/>
                            <a:gdLst>
                              <a:gd name="T0" fmla="*/ 6 w 25"/>
                              <a:gd name="T1" fmla="*/ 0 w 25"/>
                              <a:gd name="T2" fmla="*/ 25 w 25"/>
                              <a:gd name="T3" fmla="*/ 6 w 25"/>
                            </a:gdLst>
                            <a:ahLst/>
                            <a:cxnLst>
                              <a:cxn ang="0">
                                <a:pos x="T0" y="0"/>
                              </a:cxn>
                              <a:cxn ang="0">
                                <a:pos x="T1" y="0"/>
                              </a:cxn>
                              <a:cxn ang="0">
                                <a:pos x="T2" y="0"/>
                              </a:cxn>
                              <a:cxn ang="0">
                                <a:pos x="T3" y="0"/>
                              </a:cxn>
                            </a:cxnLst>
                            <a:rect l="0" t="0" r="r" b="b"/>
                            <a:pathLst>
                              <a:path w="25">
                                <a:moveTo>
                                  <a:pt x="6" y="0"/>
                                </a:moveTo>
                                <a:lnTo>
                                  <a:pt x="0" y="0"/>
                                </a:lnTo>
                                <a:lnTo>
                                  <a:pt x="2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1" name="Freeform 1176"/>
                        <wps:cNvSpPr>
                          <a:spLocks/>
                        </wps:cNvSpPr>
                        <wps:spPr bwMode="auto">
                          <a:xfrm>
                            <a:off x="5551" y="13665"/>
                            <a:ext cx="25" cy="0"/>
                          </a:xfrm>
                          <a:custGeom>
                            <a:avLst/>
                            <a:gdLst>
                              <a:gd name="T0" fmla="*/ 6 w 25"/>
                              <a:gd name="T1" fmla="*/ 0 w 25"/>
                              <a:gd name="T2" fmla="*/ 25 w 25"/>
                              <a:gd name="T3" fmla="*/ 6 w 25"/>
                            </a:gdLst>
                            <a:ahLst/>
                            <a:cxnLst>
                              <a:cxn ang="0">
                                <a:pos x="T0" y="0"/>
                              </a:cxn>
                              <a:cxn ang="0">
                                <a:pos x="T1" y="0"/>
                              </a:cxn>
                              <a:cxn ang="0">
                                <a:pos x="T2" y="0"/>
                              </a:cxn>
                              <a:cxn ang="0">
                                <a:pos x="T3" y="0"/>
                              </a:cxn>
                            </a:cxnLst>
                            <a:rect l="0" t="0" r="r" b="b"/>
                            <a:pathLst>
                              <a:path w="25">
                                <a:moveTo>
                                  <a:pt x="6" y="0"/>
                                </a:moveTo>
                                <a:lnTo>
                                  <a:pt x="0" y="0"/>
                                </a:lnTo>
                                <a:lnTo>
                                  <a:pt x="25" y="0"/>
                                </a:lnTo>
                                <a:lnTo>
                                  <a:pt x="6"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2" name="Rectangle 1177"/>
                        <wps:cNvSpPr>
                          <a:spLocks noChangeArrowheads="1"/>
                        </wps:cNvSpPr>
                        <wps:spPr bwMode="auto">
                          <a:xfrm>
                            <a:off x="5557" y="13665"/>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23" name="Rectangle 1178"/>
                        <wps:cNvSpPr>
                          <a:spLocks noChangeArrowheads="1"/>
                        </wps:cNvSpPr>
                        <wps:spPr bwMode="auto">
                          <a:xfrm>
                            <a:off x="5557" y="13665"/>
                            <a:ext cx="19" cy="1"/>
                          </a:xfrm>
                          <a:prstGeom prst="rect">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4" name="Freeform 1179"/>
                        <wps:cNvSpPr>
                          <a:spLocks/>
                        </wps:cNvSpPr>
                        <wps:spPr bwMode="auto">
                          <a:xfrm>
                            <a:off x="5526" y="13665"/>
                            <a:ext cx="50" cy="72"/>
                          </a:xfrm>
                          <a:custGeom>
                            <a:avLst/>
                            <a:gdLst>
                              <a:gd name="T0" fmla="*/ 0 w 50"/>
                              <a:gd name="T1" fmla="*/ 0 h 72"/>
                              <a:gd name="T2" fmla="*/ 50 w 50"/>
                              <a:gd name="T3" fmla="*/ 0 h 72"/>
                              <a:gd name="T4" fmla="*/ 25 w 50"/>
                              <a:gd name="T5" fmla="*/ 72 h 72"/>
                              <a:gd name="T6" fmla="*/ 0 w 50"/>
                              <a:gd name="T7" fmla="*/ 0 h 72"/>
                            </a:gdLst>
                            <a:ahLst/>
                            <a:cxnLst>
                              <a:cxn ang="0">
                                <a:pos x="T0" y="T1"/>
                              </a:cxn>
                              <a:cxn ang="0">
                                <a:pos x="T2" y="T3"/>
                              </a:cxn>
                              <a:cxn ang="0">
                                <a:pos x="T4" y="T5"/>
                              </a:cxn>
                              <a:cxn ang="0">
                                <a:pos x="T6" y="T7"/>
                              </a:cxn>
                            </a:cxnLst>
                            <a:rect l="0" t="0" r="r" b="b"/>
                            <a:pathLst>
                              <a:path w="50" h="72">
                                <a:moveTo>
                                  <a:pt x="0" y="0"/>
                                </a:moveTo>
                                <a:lnTo>
                                  <a:pt x="50" y="0"/>
                                </a:lnTo>
                                <a:lnTo>
                                  <a:pt x="25"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5" name="Freeform 1180"/>
                        <wps:cNvSpPr>
                          <a:spLocks/>
                        </wps:cNvSpPr>
                        <wps:spPr bwMode="auto">
                          <a:xfrm>
                            <a:off x="5526" y="13665"/>
                            <a:ext cx="50" cy="72"/>
                          </a:xfrm>
                          <a:custGeom>
                            <a:avLst/>
                            <a:gdLst>
                              <a:gd name="T0" fmla="*/ 0 w 50"/>
                              <a:gd name="T1" fmla="*/ 0 h 72"/>
                              <a:gd name="T2" fmla="*/ 50 w 50"/>
                              <a:gd name="T3" fmla="*/ 0 h 72"/>
                              <a:gd name="T4" fmla="*/ 25 w 50"/>
                              <a:gd name="T5" fmla="*/ 72 h 72"/>
                              <a:gd name="T6" fmla="*/ 0 w 50"/>
                              <a:gd name="T7" fmla="*/ 0 h 72"/>
                            </a:gdLst>
                            <a:ahLst/>
                            <a:cxnLst>
                              <a:cxn ang="0">
                                <a:pos x="T0" y="T1"/>
                              </a:cxn>
                              <a:cxn ang="0">
                                <a:pos x="T2" y="T3"/>
                              </a:cxn>
                              <a:cxn ang="0">
                                <a:pos x="T4" y="T5"/>
                              </a:cxn>
                              <a:cxn ang="0">
                                <a:pos x="T6" y="T7"/>
                              </a:cxn>
                            </a:cxnLst>
                            <a:rect l="0" t="0" r="r" b="b"/>
                            <a:pathLst>
                              <a:path w="50" h="72">
                                <a:moveTo>
                                  <a:pt x="0" y="0"/>
                                </a:moveTo>
                                <a:lnTo>
                                  <a:pt x="50" y="0"/>
                                </a:lnTo>
                                <a:lnTo>
                                  <a:pt x="25" y="72"/>
                                </a:lnTo>
                                <a:lnTo>
                                  <a:pt x="0" y="0"/>
                                </a:lnTo>
                                <a:close/>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6" name="Rectangle 1181"/>
                        <wps:cNvSpPr>
                          <a:spLocks noChangeArrowheads="1"/>
                        </wps:cNvSpPr>
                        <wps:spPr bwMode="auto">
                          <a:xfrm>
                            <a:off x="3894" y="13602"/>
                            <a:ext cx="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sz w:val="24"/>
                                  <w:szCs w:val="24"/>
                                </w:rPr>
                                <w:t>I</w:t>
                              </w:r>
                            </w:p>
                          </w:txbxContent>
                        </wps:txbx>
                        <wps:bodyPr rot="0" vert="horz" wrap="none" lIns="0" tIns="0" rIns="0" bIns="0" anchor="t" anchorCtr="0" upright="1">
                          <a:noAutofit/>
                        </wps:bodyPr>
                      </wps:wsp>
                      <wps:wsp>
                        <wps:cNvPr id="2727" name="Rectangle 1182"/>
                        <wps:cNvSpPr>
                          <a:spLocks noChangeArrowheads="1"/>
                        </wps:cNvSpPr>
                        <wps:spPr bwMode="auto">
                          <a:xfrm>
                            <a:off x="3842" y="12884"/>
                            <a:ext cx="17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sz w:val="24"/>
                                  <w:szCs w:val="24"/>
                                </w:rPr>
                                <w:t>A</w:t>
                              </w:r>
                            </w:p>
                          </w:txbxContent>
                        </wps:txbx>
                        <wps:bodyPr rot="0" vert="horz" wrap="none" lIns="0" tIns="0" rIns="0" bIns="0" anchor="t" anchorCtr="0" upright="1">
                          <a:noAutofit/>
                        </wps:bodyPr>
                      </wps:wsp>
                      <wps:wsp>
                        <wps:cNvPr id="2728" name="Rectangle 1183"/>
                        <wps:cNvSpPr>
                          <a:spLocks noChangeArrowheads="1"/>
                        </wps:cNvSpPr>
                        <wps:spPr bwMode="auto">
                          <a:xfrm>
                            <a:off x="5545" y="12884"/>
                            <a:ext cx="14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sz w:val="24"/>
                                  <w:szCs w:val="24"/>
                                </w:rPr>
                                <w:t>B</w:t>
                              </w:r>
                            </w:p>
                          </w:txbxContent>
                        </wps:txbx>
                        <wps:bodyPr rot="0" vert="horz" wrap="none" lIns="0" tIns="0" rIns="0" bIns="0" anchor="t" anchorCtr="0" upright="1">
                          <a:noAutofit/>
                        </wps:bodyPr>
                      </wps:wsp>
                      <wps:wsp>
                        <wps:cNvPr id="2729" name="Rectangle 1184"/>
                        <wps:cNvSpPr>
                          <a:spLocks noChangeArrowheads="1"/>
                        </wps:cNvSpPr>
                        <wps:spPr bwMode="auto">
                          <a:xfrm>
                            <a:off x="4743" y="14377"/>
                            <a:ext cx="18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sz w:val="24"/>
                                  <w:szCs w:val="24"/>
                                </w:rPr>
                                <w:t>a)</w:t>
                              </w:r>
                            </w:p>
                          </w:txbxContent>
                        </wps:txbx>
                        <wps:bodyPr rot="0" vert="horz" wrap="none" lIns="0" tIns="0" rIns="0" bIns="0" anchor="t" anchorCtr="0" upright="1">
                          <a:noAutofit/>
                        </wps:bodyPr>
                      </wps:wsp>
                      <wps:wsp>
                        <wps:cNvPr id="2730" name="Rectangle 1185"/>
                        <wps:cNvSpPr>
                          <a:spLocks noChangeArrowheads="1"/>
                        </wps:cNvSpPr>
                        <wps:spPr bwMode="auto">
                          <a:xfrm>
                            <a:off x="5811" y="14581"/>
                            <a:ext cx="607"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sz w:val="24"/>
                                  <w:szCs w:val="24"/>
                                </w:rPr>
                                <w:t>h×nh 1</w:t>
                              </w:r>
                            </w:p>
                          </w:txbxContent>
                        </wps:txbx>
                        <wps:bodyPr rot="0" vert="horz" wrap="none" lIns="0" tIns="0" rIns="0" bIns="0" anchor="t" anchorCtr="0" upright="1">
                          <a:noAutofit/>
                        </wps:bodyPr>
                      </wps:wsp>
                      <wps:wsp>
                        <wps:cNvPr id="2731" name="Line 1186"/>
                        <wps:cNvCnPr/>
                        <wps:spPr bwMode="auto">
                          <a:xfrm flipH="1" flipV="1">
                            <a:off x="5522" y="13656"/>
                            <a:ext cx="29" cy="81"/>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732" name="Line 1187"/>
                        <wps:cNvCnPr/>
                        <wps:spPr bwMode="auto">
                          <a:xfrm flipV="1">
                            <a:off x="5551" y="13656"/>
                            <a:ext cx="28" cy="81"/>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2733" name="Freeform 1188"/>
                        <wps:cNvSpPr>
                          <a:spLocks/>
                        </wps:cNvSpPr>
                        <wps:spPr bwMode="auto">
                          <a:xfrm>
                            <a:off x="5522" y="13656"/>
                            <a:ext cx="57" cy="9"/>
                          </a:xfrm>
                          <a:custGeom>
                            <a:avLst/>
                            <a:gdLst>
                              <a:gd name="T0" fmla="*/ 0 w 57"/>
                              <a:gd name="T1" fmla="*/ 0 h 9"/>
                              <a:gd name="T2" fmla="*/ 5 w 57"/>
                              <a:gd name="T3" fmla="*/ 3 h 9"/>
                              <a:gd name="T4" fmla="*/ 11 w 57"/>
                              <a:gd name="T5" fmla="*/ 6 h 9"/>
                              <a:gd name="T6" fmla="*/ 17 w 57"/>
                              <a:gd name="T7" fmla="*/ 7 h 9"/>
                              <a:gd name="T8" fmla="*/ 23 w 57"/>
                              <a:gd name="T9" fmla="*/ 9 h 9"/>
                              <a:gd name="T10" fmla="*/ 29 w 57"/>
                              <a:gd name="T11" fmla="*/ 9 h 9"/>
                              <a:gd name="T12" fmla="*/ 35 w 57"/>
                              <a:gd name="T13" fmla="*/ 9 h 9"/>
                              <a:gd name="T14" fmla="*/ 41 w 57"/>
                              <a:gd name="T15" fmla="*/ 7 h 9"/>
                              <a:gd name="T16" fmla="*/ 46 w 57"/>
                              <a:gd name="T17" fmla="*/ 6 h 9"/>
                              <a:gd name="T18" fmla="*/ 52 w 57"/>
                              <a:gd name="T19" fmla="*/ 3 h 9"/>
                              <a:gd name="T20" fmla="*/ 57 w 57"/>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9">
                                <a:moveTo>
                                  <a:pt x="0" y="0"/>
                                </a:moveTo>
                                <a:lnTo>
                                  <a:pt x="5" y="3"/>
                                </a:lnTo>
                                <a:lnTo>
                                  <a:pt x="11" y="6"/>
                                </a:lnTo>
                                <a:lnTo>
                                  <a:pt x="17" y="7"/>
                                </a:lnTo>
                                <a:lnTo>
                                  <a:pt x="23" y="9"/>
                                </a:lnTo>
                                <a:lnTo>
                                  <a:pt x="29" y="9"/>
                                </a:lnTo>
                                <a:lnTo>
                                  <a:pt x="35" y="9"/>
                                </a:lnTo>
                                <a:lnTo>
                                  <a:pt x="41" y="7"/>
                                </a:lnTo>
                                <a:lnTo>
                                  <a:pt x="46" y="6"/>
                                </a:lnTo>
                                <a:lnTo>
                                  <a:pt x="52" y="3"/>
                                </a:lnTo>
                                <a:lnTo>
                                  <a:pt x="57" y="0"/>
                                </a:lnTo>
                              </a:path>
                            </a:pathLst>
                          </a:custGeom>
                          <a:noFill/>
                          <a:ln w="571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4" name="Line 1189"/>
                        <wps:cNvCnPr/>
                        <wps:spPr bwMode="auto">
                          <a:xfrm>
                            <a:off x="6884" y="13164"/>
                            <a:ext cx="2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2" o:spid="_x0000_s1038" style="position:absolute;left:0;text-align:left;margin-left:131.2pt;margin-top:4.05pt;width:209.45pt;height:129.3pt;z-index:252084736" coordorigin="3758,12654" coordsize="4189,2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">
                <v:rect id="AutoShape 813" o:spid="_x0000_s1039" style="position:absolute;left:3758;top:12654;width:4189;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AKMMA&#10;AADdAAAADwAAAGRycy9kb3ducmV2LnhtbERPTWvCQBC9C/0PyxS8SN3UopTUVYoghiKIifU8ZKdJ&#10;aHY2Ztck/nv3IHh8vO/lejC16Kh1lWUF79MIBHFudcWFglO2ffsE4TyyxtoyKbiRg/XqZbTEWNue&#10;j9SlvhAhhF2MCkrvm1hKl5dk0E1tQxy4P9sa9AG2hdQt9iHc1HIWRQtpsOLQUGJDm5Ly//RqFPT5&#10;oTtn+508TM6J5Uty2aS/P0qNX4fvLxCeBv8UP9yJVjD7mIe5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TAKMMAAADdAAAADwAAAAAAAAAAAAAAAACYAgAAZHJzL2Rv&#10;d25yZXYueG1sUEsFBgAAAAAEAAQA9QAAAIgDAAAAAA==&#10;" filled="f" stroked="f">
                  <o:lock v:ext="edit" aspectratio="t" text="t"/>
                </v:rect>
                <v:rect id="Rectangle 814" o:spid="_x0000_s1040" style="position:absolute;left:7378;top:14360;width:200;height:6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a/38YA&#10;AADdAAAADwAAAGRycy9kb3ducmV2LnhtbESP0WoCMRRE3wv+Q7iCbzW72oq7GsUKxVLwQesHXDbX&#10;zbabm20Sdfv3TUHo4zAzZ5jluretuJIPjWMF+TgDQVw53XCt4PTx+jgHESKyxtYxKfihAOvV4GGJ&#10;pXY3PtD1GGuRIBxKVGBi7EopQ2XIYhi7jjh5Z+ctxiR9LbXHW4LbVk6ybCYtNpwWDHa0NVR9HS9W&#10;Ab3sDsXnJpi99HnI9++z4mn3rdRo2G8WICL18T98b79pBZPpcwF/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a/38YAAADdAAAADwAAAAAAAAAAAAAAAACYAgAAZHJz&#10;L2Rvd25yZXYueG1sUEsFBgAAAAAEAAQA9QAAAIsDAAAAAA==&#10;" filled="f" stroked="f">
                  <v:textbox inset="0,0,0,0">
                    <w:txbxContent>
                      <w:p w:rsidR="004E4E04" w:rsidRDefault="004E4E04">
                        <w:r>
                          <w:rPr>
                            <w:rFonts w:ascii=".VnTime" w:hAnsi=".VnTime" w:cs=".VnTime"/>
                            <w:color w:val="000000"/>
                            <w:sz w:val="24"/>
                            <w:szCs w:val="24"/>
                          </w:rPr>
                          <w:t>b)</w:t>
                        </w:r>
                      </w:p>
                    </w:txbxContent>
                  </v:textbox>
                </v:rect>
                <v:shape id="Freeform 815" o:spid="_x0000_s1041" style="position:absolute;left:7364;top:13272;width:324;height:323;visibility:visible;mso-wrap-style:square;v-text-anchor:top" coordsize="324,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6BB8EA&#10;AADdAAAADwAAAGRycy9kb3ducmV2LnhtbERPTYvCMBC9L/gfwgheFk3VpUo1iggL6m3Veh6bsS02&#10;k9Jka/335iB4fLzv5bozlWipcaVlBeNRBII4s7rkXMH59Ducg3AeWWNlmRQ8ycF61ftaYqLtg/+o&#10;PfpchBB2CSoovK8TKV1WkEE3sjVx4G62MegDbHKpG3yEcFPJSRTF0mDJoaHAmrYFZffjv1HA5XgT&#10;tc9DN+NLek2zOP3Zf1dKDfrdZgHCU+c/4rd7pxVMpnHYH96EJy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4egQfBAAAA3QAAAA8AAAAAAAAAAAAAAAAAmAIAAGRycy9kb3du&#10;cmV2LnhtbFBLBQYAAAAABAAEAPUAAACGAwAAAAA=&#10;" path="m324,162r-2,-23l317,116,309,95,298,75,284,56,268,40,249,26,229,15,207,7,185,2,162,,139,2,116,7,95,15,74,26,56,40,40,56,26,75,15,95,7,116,2,139,,162r2,23l7,207r8,22l26,249r14,18l56,284r18,14l95,309r21,8l139,321r23,2l185,321r22,-4l229,309r20,-11l268,284r16,-17l298,249r11,-20l317,207r5,-22l324,162xe" filled="f" strokeweight=".45pt">
                  <v:path arrowok="t" o:connecttype="custom" o:connectlocs="324,162;322,139;317,116;309,95;298,75;284,56;268,40;249,26;229,15;207,7;185,2;162,0;139,2;116,7;95,15;74,26;56,40;40,56;26,75;15,95;7,116;2,139;0,162;2,185;7,207;15,229;26,249;40,267;56,284;74,298;95,309;116,317;139,321;162,323;185,321;207,317;229,309;249,298;268,284;284,267;298,249;309,229;317,207;322,185;324,162" o:connectangles="0,0,0,0,0,0,0,0,0,0,0,0,0,0,0,0,0,0,0,0,0,0,0,0,0,0,0,0,0,0,0,0,0,0,0,0,0,0,0,0,0,0,0,0,0"/>
                </v:shape>
                <v:rect id="Rectangle 816" o:spid="_x0000_s1042" style="position:absolute;left:7139;top:12654;width:591;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kkd8cA&#10;AADdAAAADwAAAGRycy9kb3ducmV2LnhtbESPQWvCQBSE7wX/w/KEXopuTCFo6irFUuihlhq159fs&#10;axKafRt21xj/vSsUehxm5htmuR5MK3pyvrGsYDZNQBCXVjdcKTjsXydzED4ga2wtk4ILeVivRndL&#10;zLU98476IlQiQtjnqKAOocul9GVNBv3UdsTR+7HOYIjSVVI7PEe4aWWaJJk02HBcqLGjTU3lb3Ey&#10;CrKHzWe3TT/a9+q7OL64U/81X/RK3Y+H5ycQgYbwH/5rv2kF6WM2g9ub+AT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1pJHfHAAAA3QAAAA8AAAAAAAAAAAAAAAAAmAIAAGRy&#10;cy9kb3ducmV2LnhtbFBLBQYAAAAABAAEAPUAAACMAwAAAAA=&#10;" filled="f" strokeweight=".45pt"/>
                <v:rect id="Rectangle 817" o:spid="_x0000_s1043" style="position:absolute;left:7139;top:13880;width:591;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6AMcA&#10;AADdAAAADwAAAGRycy9kb3ducmV2LnhtbESPT2vCQBTE74LfYXmFXqRujBBsdBWxFHrQYtM/52f2&#10;NQlm34bdNcZv3y0Uehxm5jfMajOYVvTkfGNZwWyagCAurW64UvDx/vywAOEDssbWMim4kYfNejxa&#10;Ya7tld+oL0IlIoR9jgrqELpcSl/WZNBPbUccvW/rDIYoXSW1w2uEm1amSZJJgw3HhRo72tVUnouL&#10;UZBNdsfukL62++pUfD65S/+1eOyVur8btksQgYbwH/5rv2gF6TxL4fdNf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7ugDHAAAA3QAAAA8AAAAAAAAAAAAAAAAAmAIAAGRy&#10;cy9kb3ducmV2LnhtbFBLBQYAAAAABAAEAPUAAACMAwAAAAA=&#10;" filled="f" strokeweight=".45pt"/>
                <v:line id="Line 818" o:spid="_x0000_s1044" style="position:absolute;flip:x;visibility:visible;mso-wrap-style:square" from="7034,13444" to="7364,1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hmj8cAAADdAAAADwAAAGRycy9kb3ducmV2LnhtbESPQWvCQBSE74L/YXmCN91UqaSpm6BB&#10;oYdSqLWH3h7Z12xo9m3Irhr99W6h0OMwM98w62KwrThT7xvHCh7mCQjiyumGawXHj/0sBeEDssbW&#10;MSm4kociH4/WmGl34Xc6H0ItIoR9hgpMCF0mpa8MWfRz1xFH79v1FkOUfS11j5cIt61cJMlKWmw4&#10;LhjsqDRU/RxOVkEo3yyWu7TcPqX+0xxfv24b+6jUdDJsnkEEGsJ/+K/9ohUslqsl/L6JT0Dm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SGaPxwAAAN0AAAAPAAAAAAAA&#10;AAAAAAAAAKECAABkcnMvZG93bnJldi54bWxQSwUGAAAAAAQABAD5AAAAlQMAAAAA&#10;" strokeweight=".45pt"/>
                <v:shape id="Freeform 819" o:spid="_x0000_s1045" style="position:absolute;left:7041;top:13370;width:34;height:11;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ku9MUA&#10;AADdAAAADwAAAGRycy9kb3ducmV2LnhtbESPUWvCMBSF34X9h3AHvmk6JzKqUaZQqOxBdPsBd821&#10;LWtusiRru3+/DAQfD+ec73A2u9F0oicfWssKnuYZCOLK6pZrBR/vxewFRIjIGjvLpOCXAuy2D5MN&#10;5toOfKb+EmuRIBxyVNDE6HIpQ9WQwTC3jjh5V+sNxiR9LbXHIcFNJxdZtpIGW04LDTo6NFR9XX6M&#10;greT1hS/neei2h+MK4/Lz71Tavo4vq5BRBrjPXxrl1rB4nm1hP836QnI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WS70xQAAAN0AAAAPAAAAAAAAAAAAAAAAAJgCAABkcnMv&#10;ZG93bnJldi54bWxQSwUGAAAAAAQABAD1AAAAigMAAAAA&#10;" path="m34,l,11r20,l34,xe" fillcolor="black" stroked="f">
                  <v:path arrowok="t" o:connecttype="custom" o:connectlocs="34,0;0,11;20,11;34,0" o:connectangles="0,0,0,0"/>
                </v:shape>
                <v:shape id="Freeform 820" o:spid="_x0000_s1046" style="position:absolute;left:7041;top:13370;width:34;height:11;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5RZcQA&#10;AADdAAAADwAAAGRycy9kb3ducmV2LnhtbESPQYvCMBSE78L+h/AEb5paUaQaRRZlZW9aF/b4bJ5t&#10;sXkpTba2/34jCB6HmfmGWW87U4mWGldaVjCdRCCIM6tLzhVc0sN4CcJ5ZI2VZVLQk4Pt5mOwxkTb&#10;B5+oPftcBAi7BBUU3teJlC4ryKCb2Jo4eDfbGPRBNrnUDT4C3FQyjqKFNFhyWCiwps+Csvv5zyj4&#10;Te18R9++//lqpbn28f54nV6UGg273QqEp86/w6/2USuIZ4s5PN+EJ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OUWXEAAAA3QAAAA8AAAAAAAAAAAAAAAAAmAIAAGRycy9k&#10;b3ducmV2LnhtbFBLBQYAAAAABAAEAPUAAACJAwAAAAA=&#10;" path="m34,l,11r20,l34,xe" filled="f" strokeweight=".45pt">
                  <v:path arrowok="t" o:connecttype="custom" o:connectlocs="34,0;0,11;20,11;34,0" o:connectangles="0,0,0,0"/>
                </v:shape>
                <v:shape id="Freeform 821" o:spid="_x0000_s1047" style="position:absolute;left:6999;top:13381;width:50;height:13;visibility:visible;mso-wrap-style:square;v-text-anchor:top" coordsize="5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pdDsMA&#10;AADdAAAADwAAAGRycy9kb3ducmV2LnhtbESPT4vCMBDF78J+hzALe9N0LQStRhFhQdaT//A6NGNb&#10;bCaliW33228EwePjzfu9ecv1YGvRUesrxxq+JwkI4tyZigsN59PPeAbCB2SDtWPS8Ece1quP0RIz&#10;43o+UHcMhYgQ9hlqKENoMil9XpJFP3ENcfRurrUYomwLaVrsI9zWcpokSlqsODaU2NC2pPx+fNj4&#10;Rm8u84tJ9/X+16lreq46hVutvz6HzQJEoCG8j1/pndEwTZWC55qI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pdDsMAAADdAAAADwAAAAAAAAAAAAAAAACYAgAAZHJzL2Rv&#10;d25yZXYueG1sUEsFBgAAAAAEAAQA9QAAAIgDAAAAAA==&#10;" path="m42,l,13r50,l42,xe" fillcolor="black" stroked="f">
                  <v:path arrowok="t" o:connecttype="custom" o:connectlocs="42,0;0,13;50,13;42,0" o:connectangles="0,0,0,0"/>
                </v:shape>
                <v:shape id="Freeform 822" o:spid="_x0000_s1048" style="position:absolute;left:6999;top:13381;width:50;height:13;visibility:visible;mso-wrap-style:square;v-text-anchor:top" coordsize="5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5cAcUA&#10;AADdAAAADwAAAGRycy9kb3ducmV2LnhtbESPQWvCQBSE7wX/w/KEXoruakElukprKvSaKOLxkX0m&#10;0ezbkN1q/PfdQsHjMDPfMKtNbxtxo87XjjVMxgoEceFMzaWGw343WoDwAdlg45g0PMjDZj14WWFi&#10;3J0zuuWhFBHCPkENVQhtIqUvKrLox64ljt7ZdRZDlF0pTYf3CLeNnCo1kxZrjgsVtrStqLjmP1bD&#10;51t2tOm8yHeYZqeL+1Lp46C0fh32H0sQgfrwDP+3v42G6ftsDn9v4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lwBxQAAAN0AAAAPAAAAAAAAAAAAAAAAAJgCAABkcnMv&#10;ZG93bnJldi54bWxQSwUGAAAAAAQABAD1AAAAigMAAAAA&#10;" path="m42,l,13r50,l42,xe" filled="f" strokeweight=".45pt">
                  <v:path arrowok="t" o:connecttype="custom" o:connectlocs="42,0;0,13;50,13;42,0" o:connectangles="0,0,0,0"/>
                </v:shape>
                <v:shape id="Freeform 823" o:spid="_x0000_s1049" style="position:absolute;left:7041;top:13381;width:20;height:13;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kG2cAA&#10;AADdAAAADwAAAGRycy9kb3ducmV2LnhtbERPTYvCMBC9L/gfwgh726Z2oUg1FhUEPXjQXVi8Dc3Y&#10;ljaT0kSN/94chD0+3veyDKYXdxpda1nBLElBEFdWt1wr+P3Zfc1BOI+ssbdMCp7koFxNPpZYaPvg&#10;E93PvhYxhF2BChrvh0JKVzVk0CV2II7c1Y4GfYRjLfWIjxhuepmlaS4NthwbGhxo21DVnW9GAXNu&#10;Nt0+BHd45iG7pH/zI7NSn9OwXoDwFPy/+O3eawXZdx7nxjfxCc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5kG2cAAAADdAAAADwAAAAAAAAAAAAAAAACYAgAAZHJzL2Rvd25y&#10;ZXYueG1sUEsFBgAAAAAEAAQA9QAAAIUDAAAAAA==&#10;" path="m,l20,,8,13,,xe" fillcolor="black" stroked="f">
                  <v:path arrowok="t" o:connecttype="custom" o:connectlocs="0,0;20,0;8,13;0,0" o:connectangles="0,0,0,0"/>
                </v:shape>
                <v:shape id="Freeform 824" o:spid="_x0000_s1050" style="position:absolute;left:7041;top:13381;width:20;height:13;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POQMYA&#10;AADdAAAADwAAAGRycy9kb3ducmV2LnhtbESPQWvCQBSE74L/YXmCl1J3jRDb6CqlpFQoWKoeenxk&#10;n0kw+zZkV43/3i0UPA4z8w2zXPe2ERfqfO1Yw3SiQBAXztRcajjsP55fQPiAbLBxTBpu5GG9Gg6W&#10;mBl35R+67EIpIoR9hhqqENpMSl9UZNFPXEscvaPrLIYou1KaDq8RbhuZKJVKizXHhQpbeq+oOO3O&#10;VoM65rLuk/l0+z1X/JT+5l+fKtd6POrfFiAC9eER/m9vjIZklr7C35v4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POQMYAAADdAAAADwAAAAAAAAAAAAAAAACYAgAAZHJz&#10;L2Rvd25yZXYueG1sUEsFBgAAAAAEAAQA9QAAAIsDAAAAAA==&#10;" path="m,l20,,8,13,,xe" filled="f" strokeweight=".45pt">
                  <v:path arrowok="t" o:connecttype="custom" o:connectlocs="0,0;20,0;8,13;0,0" o:connectangles="0,0,0,0"/>
                </v:shape>
                <v:shape id="Freeform 825" o:spid="_x0000_s1051" style="position:absolute;left:6952;top:13394;width:89;height:16;visibility:visible;mso-wrap-style:square;v-text-anchor:top" coordsize="8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SrOsUA&#10;AADdAAAADwAAAGRycy9kb3ducmV2LnhtbERPy2rCQBTdC/7DcIXudKL1UWNGKQWhK221hWZ3zdw8&#10;MHMnZKYa+/WdheDycN7JpjO1uFDrKssKxqMIBHFmdcWFgq/jdvgCwnlkjbVlUnAjB5t1v5dgrO2V&#10;P+ly8IUIIexiVFB638RSuqwkg25kG+LA5bY16ANsC6lbvIZwU8tJFM2lwYpDQ4kNvZWUnQ+/RsFp&#10;lv91x+00/billVnud9+Y/oyVehp0rysQnjr/EN/d71rB5HkR9oc34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Ks6xQAAAN0AAAAPAAAAAAAAAAAAAAAAAJgCAABkcnMv&#10;ZG93bnJldi54bWxQSwUGAAAAAAQABAD1AAAAigMAAAAA&#10;" path="m47,l,16r89,l47,xe" fillcolor="black" stroked="f">
                  <v:path arrowok="t" o:connecttype="custom" o:connectlocs="47,0;0,16;89,16;47,0" o:connectangles="0,0,0,0"/>
                </v:shape>
                <v:shape id="Freeform 826" o:spid="_x0000_s1052" style="position:absolute;left:6952;top:13394;width:89;height:16;visibility:visible;mso-wrap-style:square;v-text-anchor:top" coordsize="8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ysUA&#10;AADdAAAADwAAAGRycy9kb3ducmV2LnhtbESP3WrCQBSE7wu+w3KE3tVNLFiNriJiQb0p/jzAIXuS&#10;rMmeDdmtpm/fFQQvh5n5hlmsetuIG3XeOFaQjhIQxLnThksFl/P3xxSED8gaG8ek4I88rJaDtwVm&#10;2t35SLdTKEWEsM9QQRVCm0np84os+pFriaNXuM5iiLIrpe7wHuG2keMkmUiLhuNChS1tKsrr069V&#10;sC929c+h3sp1n07TupiZcLwapd6H/XoOIlAfXuFne6cVjD+/Uni8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4PLKxQAAAN0AAAAPAAAAAAAAAAAAAAAAAJgCAABkcnMv&#10;ZG93bnJldi54bWxQSwUGAAAAAAQABAD1AAAAigMAAAAA&#10;" path="m47,l,16r89,l47,xe" filled="f" strokeweight=".45pt">
                  <v:path arrowok="t" o:connecttype="custom" o:connectlocs="47,0;0,16;89,16;47,0" o:connectangles="0,0,0,0"/>
                </v:shape>
                <v:shape id="Freeform 827" o:spid="_x0000_s1053" style="position:absolute;left:6999;top:13394;width:50;height:16;visibility:visible;mso-wrap-style:square;v-text-anchor:top" coordsize="5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8Pk8YA&#10;AADdAAAADwAAAGRycy9kb3ducmV2LnhtbESPQWvCQBSE74L/YXkFb7pphFaiq1ShIFhBU6H29si+&#10;JqHZt9vsqvHfu0LB4zAz3zCzRWcacabW15YVPI8SEMSF1TWXCg6f78MJCB+QNTaWScGVPCzm/d4M&#10;M20vvKdzHkoRIewzVFCF4DIpfVGRQT+yjjh6P7Y1GKJsS6lbvES4aWSaJC/SYM1xoUJHq4qK3/xk&#10;FCx3H25s/0LqvvRyc7QuP2y/r0oNnrq3KYhAXXiE/9trrSAdv6Z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8Pk8YAAADdAAAADwAAAAAAAAAAAAAAAACYAgAAZHJz&#10;L2Rvd25yZXYueG1sUEsFBgAAAAAEAAQA9QAAAIsDAAAAAA==&#10;" path="m,l50,,42,16,,xe" fillcolor="black" stroked="f">
                  <v:path arrowok="t" o:connecttype="custom" o:connectlocs="0,0;50,0;42,16;0,0" o:connectangles="0,0,0,0"/>
                </v:shape>
                <v:shape id="Freeform 828" o:spid="_x0000_s1054" style="position:absolute;left:6999;top:13394;width:50;height:16;visibility:visible;mso-wrap-style:square;v-text-anchor:top" coordsize="5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tdlcgA&#10;AADdAAAADwAAAGRycy9kb3ducmV2LnhtbESPS2vDMBCE74X8B7GBXkoiN25ebpRQGkKaQw55QK4b&#10;a2ubWisjqY7776tAocdhZr5hFqvO1KIl5yvLCp6HCQji3OqKCwXn02YwA+EDssbaMin4IQ+rZe9h&#10;gZm2Nz5QewyFiBD2GSooQ2gyKX1ekkE/tA1x9D6tMxiidIXUDm8Rbmo5SpKJNFhxXCixofeS8q/j&#10;t1Gwvp5e2uBm2zrlRO+L8e4yf9op9djv3l5BBOrCf/iv/aEVjNJpCvc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W12VyAAAAN0AAAAPAAAAAAAAAAAAAAAAAJgCAABk&#10;cnMvZG93bnJldi54bWxQSwUGAAAAAAQABAD1AAAAjQMAAAAA&#10;" path="m,l50,,42,16,,xe" filled="f" strokeweight=".45pt">
                  <v:path arrowok="t" o:connecttype="custom" o:connectlocs="0,0;50,0;42,16;0,0" o:connectangles="0,0,0,0"/>
                </v:shape>
                <v:shape id="Freeform 829" o:spid="_x0000_s1055" style="position:absolute;left:6900;top:13410;width:135;height:17;visibility:visible;mso-wrap-style:square;v-text-anchor:top" coordsize="13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JUnsgA&#10;AADdAAAADwAAAGRycy9kb3ducmV2LnhtbESPQWvCQBSE70L/w/IKvYjZVG1TUlcRqagll6o9eHtk&#10;X5PQ7NuQXWP677uC4HGYmW+Y2aI3teiodZVlBc9RDII4t7riQsHxsB69gXAeWWNtmRT8kYPF/GEw&#10;w1TbC39Rt/eFCBB2KSoovW9SKV1ekkEX2YY4eD+2NeiDbAupW7wEuKnlOI5fpcGKw0KJDa1Kyn/3&#10;Z6NAVp8HN/xONvH5tJt8ZMOXrOOTUk+P/fIdhKfe38O39lYrGE+SKVzfhCc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ElSeyAAAAN0AAAAPAAAAAAAAAAAAAAAAAJgCAABk&#10;cnMvZG93bnJldi54bWxQSwUGAAAAAAQABAD1AAAAjQMAAAAA&#10;" path="m52,l,17r135,l52,xe" fillcolor="black" stroked="f">
                  <v:path arrowok="t" o:connecttype="custom" o:connectlocs="52,0;0,17;135,17;52,0" o:connectangles="0,0,0,0"/>
                </v:shape>
                <v:shape id="Freeform 830" o:spid="_x0000_s1056" style="position:absolute;left:6900;top:13410;width:135;height:17;visibility:visible;mso-wrap-style:square;v-text-anchor:top" coordsize="13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GvNcgA&#10;AADdAAAADwAAAGRycy9kb3ducmV2LnhtbESPW2sCMRSE3wv9D+EUfCmarfXGapQiSAs+tOsFX4+b&#10;4+7Szck2ibr996ZQ8HGYmW+Y2aI1tbiQ85VlBS+9BARxbnXFhYLddtWdgPABWWNtmRT8kofF/PFh&#10;hqm2V87osgmFiBD2KSooQ2hSKX1ekkHfsw1x9E7WGQxRukJqh9cIN7XsJ8lIGqw4LpTY0LKk/Htz&#10;NgrW+8wdvybPg8EBs/ef9Se65X6kVOepfZuCCNSGe/i//aEV9F/HQ/h7E5+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a81yAAAAN0AAAAPAAAAAAAAAAAAAAAAAJgCAABk&#10;cnMvZG93bnJldi54bWxQSwUGAAAAAAQABAD1AAAAjQMAAAAA&#10;" path="m52,l,17r135,l52,xe" filled="f" strokeweight=".45pt">
                  <v:path arrowok="t" o:connecttype="custom" o:connectlocs="52,0;0,17;135,17;52,0" o:connectangles="0,0,0,0"/>
                </v:shape>
                <v:shape id="Freeform 831" o:spid="_x0000_s1057" style="position:absolute;left:6952;top:13410;width:89;height:17;visibility:visible;mso-wrap-style:square;v-text-anchor:top" coordsize="8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ZzcYA&#10;AADdAAAADwAAAGRycy9kb3ducmV2LnhtbESP0WrCQBRE3wv+w3KFvtWNWqxEN0EshVL7YuoHXLPX&#10;bDR7N2S3mvx9Vyj4OMzMGWad97YRV+p87VjBdJKAIC6drrlScPj5eFmC8AFZY+OYFAzkIc9GT2tM&#10;tbvxnq5FqESEsE9RgQmhTaX0pSGLfuJa4uidXGcxRNlVUnd4i3DbyFmSLKTFmuOCwZa2hspL8WsV&#10;7JrhbIbXud6X9fH7vf8aNsukUOp53G9WIAL14RH+b39qBbP52wLu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ZzcYAAADdAAAADwAAAAAAAAAAAAAAAACYAgAAZHJz&#10;L2Rvd25yZXYueG1sUEsFBgAAAAAEAAQA9QAAAIsDAAAAAA==&#10;" path="m,l89,,83,17,,xe" fillcolor="black" stroked="f">
                  <v:path arrowok="t" o:connecttype="custom" o:connectlocs="0,0;89,0;83,17;0,0" o:connectangles="0,0,0,0"/>
                </v:shape>
                <v:shape id="Freeform 832" o:spid="_x0000_s1058" style="position:absolute;left:6952;top:13410;width:89;height:17;visibility:visible;mso-wrap-style:square;v-text-anchor:top" coordsize="8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tMcA&#10;AADdAAAADwAAAGRycy9kb3ducmV2LnhtbESPS0/DMBCE70j8B2uRuKDWoZQ+Qt0KUSr1Rt/nVbyN&#10;A/E6it0m5dfXlZA4jmbmG81k1tpSnKn2hWMFz90EBHHmdMG5gt120RmB8AFZY+mYFFzIw2x6fzfB&#10;VLuG13TehFxECPsUFZgQqlRKnxmy6LuuIo7e0dUWQ5R1LnWNTYTbUvaSZCAtFhwXDFb0YSj72Zys&#10;gvEhfL3Sb7a6rD/7rWn289PT4lupx4f2/Q1EoDb8h//aS62g9zIcwu1NfAJy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h3bTHAAAA3QAAAA8AAAAAAAAAAAAAAAAAmAIAAGRy&#10;cy9kb3ducmV2LnhtbFBLBQYAAAAABAAEAPUAAACMAwAAAAA=&#10;" path="m,l89,,83,17,,xe" filled="f" strokeweight=".45pt">
                  <v:path arrowok="t" o:connecttype="custom" o:connectlocs="0,0;89,0;83,17;0,0" o:connectangles="0,0,0,0"/>
                </v:shape>
                <v:shape id="Freeform 833" o:spid="_x0000_s1059" style="position:absolute;left:6846;top:13427;width:188;height:17;visibility:visible;mso-wrap-style:square;v-text-anchor:top" coordsize="18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nsbsEA&#10;AADdAAAADwAAAGRycy9kb3ducmV2LnhtbERPu2rDMBTdC/kHcQvdGrluSYoTJYS6hmwlTpZuF+vG&#10;cmJdGUv14++rodDxcN7b/WRbMVDvG8cKXpYJCOLK6YZrBZdz8fwOwgdkja1jUjCTh/1u8bDFTLuR&#10;TzSUoRYxhH2GCkwIXSalrwxZ9EvXEUfu6nqLIcK+lrrHMYbbVqZJspIWG44NBjv6MFTdyx+rgOfi&#10;63P4duzkSMPbEXPKzU2pp8fpsAERaAr/4j/3UStIX9dxbnwTn4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Z7G7BAAAA3QAAAA8AAAAAAAAAAAAAAAAAmAIAAGRycy9kb3du&#10;cmV2LnhtbFBLBQYAAAAABAAEAPUAAACGAwAAAAA=&#10;" path="m54,l,17r188,l54,xe" fillcolor="black" stroked="f">
                  <v:path arrowok="t" o:connecttype="custom" o:connectlocs="54,0;0,17;188,17;54,0" o:connectangles="0,0,0,0"/>
                </v:shape>
                <v:shape id="Freeform 834" o:spid="_x0000_s1060" style="position:absolute;left:6846;top:13427;width:188;height:17;visibility:visible;mso-wrap-style:square;v-text-anchor:top" coordsize="18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ZQ0cYA&#10;AADdAAAADwAAAGRycy9kb3ducmV2LnhtbESPT2vCQBTE7wW/w/IKvdVNIqhNXUUFS/FU/1B6fM2+&#10;ZkOzb0N2m8Rv7xYEj8PM/IZZrAZbi45aXzlWkI4TEMSF0xWXCs6n3fMchA/IGmvHpOBCHlbL0cMC&#10;c+16PlB3DKWIEPY5KjAhNLmUvjBk0Y9dQxy9H9daDFG2pdQt9hFua5klyVRarDguGGxoa6j4Pf5Z&#10;BXuDn7s09Zmtv4fuo19vzm9fB6WeHof1K4hAQ7iHb+13rSCbzF7g/018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ZQ0cYAAADdAAAADwAAAAAAAAAAAAAAAACYAgAAZHJz&#10;L2Rvd25yZXYueG1sUEsFBgAAAAAEAAQA9QAAAIsDAAAAAA==&#10;" path="m54,l,17r188,l54,xe" filled="f" strokeweight=".45pt">
                  <v:path arrowok="t" o:connecttype="custom" o:connectlocs="54,0;0,17;188,17;54,0" o:connectangles="0,0,0,0"/>
                </v:shape>
                <v:shape id="Freeform 835" o:spid="_x0000_s1061" style="position:absolute;left:6900;top:13427;width:135;height:17;visibility:visible;mso-wrap-style:square;v-text-anchor:top" coordsize="13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wiusMA&#10;AADdAAAADwAAAGRycy9kb3ducmV2LnhtbERPy4rCMBTdC/5DuIIb0VTFBx2jiCiO4kadWbi7NHfa&#10;YnNTmlg7f28WgsvDeS9WjSlETZXLLSsYDiIQxInVOacKfq67/hyE88gaC8uk4J8crJbt1gJjbZ98&#10;pvriUxFC2MWoIPO+jKV0SUYG3cCWxIH7s5VBH2CVSl3hM4SbQo6iaCoN5hwaMixpk1FyvzyMApkf&#10;r673O9tHj9thvD31Jqeab0p1O836C4Snxn/Eb/e3VjAaz8P+8CY8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wiusMAAADdAAAADwAAAAAAAAAAAAAAAACYAgAAZHJzL2Rv&#10;d25yZXYueG1sUEsFBgAAAAAEAAQA9QAAAIgDAAAAAA==&#10;" path="m,l135,r-1,17l,xe" fillcolor="black" stroked="f">
                  <v:path arrowok="t" o:connecttype="custom" o:connectlocs="0,0;135,0;134,17;0,0" o:connectangles="0,0,0,0"/>
                </v:shape>
                <v:shape id="Freeform 836" o:spid="_x0000_s1062" style="position:absolute;left:6900;top:13427;width:135;height:17;visibility:visible;mso-wrap-style:square;v-text-anchor:top" coordsize="13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EccA&#10;AADdAAAADwAAAGRycy9kb3ducmV2LnhtbESPT2vCQBTE7wW/w/IKvRTd+AcJqauIUFrwoLGK12f2&#10;NQnNvk13txq/vSsIPQ4z8xtmtuhMI87kfG1ZwXCQgCAurK65VLD/eu+nIHxA1thYJgVX8rCY955m&#10;mGl74ZzOu1CKCGGfoYIqhDaT0hcVGfQD2xJH79s6gyFKV0rt8BLhppGjJJlKgzXHhQpbWlVU/Oz+&#10;jIL1IXenbfo6mRwx//hdb9CtDlOlXp675RuIQF34Dz/an1rBaJwO4f4mP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P2RHHAAAA3QAAAA8AAAAAAAAAAAAAAAAAmAIAAGRy&#10;cy9kb3ducmV2LnhtbFBLBQYAAAAABAAEAPUAAACMAwAAAAA=&#10;" path="m,l135,r-1,17l,xe" filled="f" strokeweight=".45pt">
                  <v:path arrowok="t" o:connecttype="custom" o:connectlocs="0,0;135,0;134,17;0,0" o:connectangles="0,0,0,0"/>
                </v:shape>
                <v:shape id="Freeform 837" o:spid="_x0000_s1063" style="position:absolute;left:6846;top:13444;width:189;height:18;visibility:visible;mso-wrap-style:square;v-text-anchor:top" coordsize="18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KDl8MA&#10;AADdAAAADwAAAGRycy9kb3ducmV2LnhtbERPy4rCMBTdC/MP4Q7MTlM7INIxiviAgQHFKiPuLs21&#10;LTY3pYla/XojCC4P5z2atKYSF2pcaVlBvxeBIM6sLjlXsNsuu0MQziNrrCyTghs5mIw/OiNMtL3y&#10;hi6pz0UIYZeggsL7OpHSZQUZdD1bEwfuaBuDPsAml7rBawg3lYyjaCANlhwaCqxpVlB2Ss9GwbqK&#10;/k6LezoPs/4Hq35+8Pv4oNTXZzv9AeGp9W/xy/2rFcTfwxieb8ITkO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KDl8MAAADdAAAADwAAAAAAAAAAAAAAAACYAgAAZHJzL2Rv&#10;d25yZXYueG1sUEsFBgAAAAAEAAQA9QAAAIgDAAAAAA==&#10;" path="m,l54,18r135,l,xe" fillcolor="black" stroked="f">
                  <v:path arrowok="t" o:connecttype="custom" o:connectlocs="0,0;54,18;189,18;0,0" o:connectangles="0,0,0,0"/>
                </v:shape>
                <v:shape id="Freeform 838" o:spid="_x0000_s1064" style="position:absolute;left:6846;top:13444;width:189;height:18;visibility:visible;mso-wrap-style:square;v-text-anchor:top" coordsize="18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yzocYA&#10;AADdAAAADwAAAGRycy9kb3ducmV2LnhtbESPQWvCQBSE7wX/w/IEb3WjgkjqKiJKKx5KoxZ6e2Rf&#10;k2D2bcw+Nf77bqHQ4zAz3zDzZedqdaM2VJ4NjIYJKOLc24oLA8fD9nkGKgiyxdozGXhQgOWi9zTH&#10;1Po7f9Atk0JFCIcUDZQiTap1yEtyGIa+IY7et28dSpRtoW2L9wh3tR4nyVQ7rDgulNjQuqT8nF2d&#10;AT58XTb7d//6uTnZqz9nslvtxJhBv1u9gBLq5D/8136zBsaT2QR+38Qno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yzocYAAADdAAAADwAAAAAAAAAAAAAAAACYAgAAZHJz&#10;L2Rvd25yZXYueG1sUEsFBgAAAAAEAAQA9QAAAIsDAAAAAA==&#10;" path="m,l54,18r135,l,xe" filled="f" strokeweight=".45pt">
                  <v:path arrowok="t" o:connecttype="custom" o:connectlocs="0,0;54,18;189,18;0,0" o:connectangles="0,0,0,0"/>
                </v:shape>
                <v:shape id="Freeform 839" o:spid="_x0000_s1065" style="position:absolute;left:6846;top:13444;width:189;height:18;visibility:visible;mso-wrap-style:square;v-text-anchor:top" coordsize="18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eMQA&#10;AADdAAAADwAAAGRycy9kb3ducmV2LnhtbERPW2vCMBR+F/wP4Qx809QqUjqjDC8gCI51Y8O3Q3PW&#10;FpuT0kSt/nojDPb48d3ny87U4kKtqywrGI8iEMS51RUXCr4+t8MEhPPIGmvLpOBGDpaLfm+OqbZX&#10;/qBL5gsRQtilqKD0vkmldHlJBt3INsSB+7WtQR9gW0jd4jWEm1rGUTSTBisODSU2tCopP2Vno+C9&#10;jvanzT1bh1nfs8O4OPqf+KjU4KV7ewXhqfP/4j/3TiuIJ8kUnm/CE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HvnjEAAAA3QAAAA8AAAAAAAAAAAAAAAAAmAIAAGRycy9k&#10;b3ducmV2LnhtbFBLBQYAAAAABAAEAPUAAACJAwAAAAA=&#10;" path="m,l188,r1,18l,xe" fillcolor="black" stroked="f">
                  <v:path arrowok="t" o:connecttype="custom" o:connectlocs="0,0;188,0;189,18;0,0" o:connectangles="0,0,0,0"/>
                </v:shape>
                <v:shape id="Freeform 840" o:spid="_x0000_s1066" style="position:absolute;left:6846;top:13444;width:189;height:18;visibility:visible;mso-wrap-style:square;v-text-anchor:top" coordsize="18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mOTsYA&#10;AADdAAAADwAAAGRycy9kb3ducmV2LnhtbESPQWvCQBSE74X+h+UVvNVNLRZJXUWKUqWHYtSCt0f2&#10;mQSzb2P2qfHfdwsFj8PMfMOMp52r1YXaUHk28NJPQBHn3lZcGNhuFs8jUEGQLdaeycCNAkwnjw9j&#10;TK2/8poumRQqQjikaKAUaVKtQ16Sw9D3DXH0Dr51KFG2hbYtXiPc1XqQJG/aYcVxocSGPkrKj9nZ&#10;GeDN/jT/+vafP/OdPftjJqvZSozpPXWzd1BCndzD/+2lNTB4HQ3h7018Anr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mOTsYAAADdAAAADwAAAAAAAAAAAAAAAACYAgAAZHJz&#10;L2Rvd25yZXYueG1sUEsFBgAAAAAEAAQA9QAAAIsDAAAAAA==&#10;" path="m,l188,r1,18l,xe" filled="f" strokeweight=".45pt">
                  <v:path arrowok="t" o:connecttype="custom" o:connectlocs="0,0;188,0;189,18;0,0" o:connectangles="0,0,0,0"/>
                </v:shape>
                <v:shape id="Freeform 841" o:spid="_x0000_s1067" style="position:absolute;left:6900;top:13462;width:141;height:17;visibility:visible;mso-wrap-style:square;v-text-anchor:top" coordsize="1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2jdMUA&#10;AADdAAAADwAAAGRycy9kb3ducmV2LnhtbESPQUvDQBSE70L/w/IK3uzGCLXEbosUBAUPtvWgt0f2&#10;dROafZvmrcn6711B8DjMzDfMept8p0YapA1s4HZRgCKug23ZGXg/Pt2sQElEttgFJgPfJLDdzK7W&#10;WNkw8Z7GQ3QqQ1gqNNDE2FdaS92QR1mEnjh7pzB4jFkOTtsBpwz3nS6LYqk9tpwXGuxp11B9Pnx5&#10;A1pfSi9TSm9ufBVx9/3H/vPFmOt5enwAFSnF//Bf+9kaKO9WS/h9k5+A3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aN0xQAAAN0AAAAPAAAAAAAAAAAAAAAAAJgCAABkcnMv&#10;ZG93bnJldi54bWxQSwUGAAAAAAQABAD1AAAAigMAAAAA&#10;" path="m,l52,17r89,l,xe" fillcolor="black" stroked="f">
                  <v:path arrowok="t" o:connecttype="custom" o:connectlocs="0,0;52,17;141,17;0,0" o:connectangles="0,0,0,0"/>
                </v:shape>
                <v:shape id="Freeform 842" o:spid="_x0000_s1068" style="position:absolute;left:6900;top:13462;width:141;height:17;visibility:visible;mso-wrap-style:square;v-text-anchor:top" coordsize="1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dA8gA&#10;AADdAAAADwAAAGRycy9kb3ducmV2LnhtbESPzWvCQBTE70L/h+UVvBTdNKV+pK7SCooXxa+Dx2f2&#10;NQnNvg3ZrUn967uC4HGYmd8wk1lrSnGh2hWWFbz2IxDEqdUFZwqOh0VvBMJ5ZI2lZVLwRw5m06fO&#10;BBNtG97RZe8zESDsElSQe18lUro0J4Oubyvi4H3b2qAPss6krrEJcFPKOIoG0mDBYSHHiuY5pT/7&#10;X6PALdfLl3jztT29Hxf2unI0bs4bpbrP7ecHCE+tf4Tv7ZVWEL+NhnB7E5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l0DyAAAAN0AAAAPAAAAAAAAAAAAAAAAAJgCAABk&#10;cnMvZG93bnJldi54bWxQSwUGAAAAAAQABAD1AAAAjQMAAAAA&#10;" path="m,l52,17r89,l,xe" filled="f" strokeweight=".45pt">
                  <v:path arrowok="t" o:connecttype="custom" o:connectlocs="0,0;52,17;141,17;0,0" o:connectangles="0,0,0,0"/>
                </v:shape>
                <v:shape id="Freeform 843" o:spid="_x0000_s1069" style="position:absolute;left:6900;top:13462;width:141;height:17;visibility:visible;mso-wrap-style:square;v-text-anchor:top" coordsize="1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6SncIA&#10;AADdAAAADwAAAGRycy9kb3ducmV2LnhtbERPTUvEMBC9L/gfwgjedlMr6FI3W0QQFDxsdz3obWjG&#10;tNhMaie28d9vDoLHx/ve1ckPaqZJ+sAGrjcFKOI22J6dgbfT03oLSiKyxSEwGfglgXp/sdphZcPC&#10;Dc3H6FQOYanQQBfjWGktbUceZRNG4sx9hsljzHBy2k645HA/6LIobrXHnnNDhyM9dtR+HX+8Aa2/&#10;Sy9LSgc3v4q4u/G9+Xgx5uoyPdyDipTiv/jP/WwNlDfbPDe/yU9A78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jpKdwgAAAN0AAAAPAAAAAAAAAAAAAAAAAJgCAABkcnMvZG93&#10;bnJldi54bWxQSwUGAAAAAAQABAD1AAAAhwMAAAAA&#10;" path="m,l135,r6,17l,xe" fillcolor="black" stroked="f">
                  <v:path arrowok="t" o:connecttype="custom" o:connectlocs="0,0;135,0;141,17;0,0" o:connectangles="0,0,0,0"/>
                </v:shape>
                <v:shape id="Freeform 844" o:spid="_x0000_s1070" style="position:absolute;left:6900;top:13462;width:141;height:17;visibility:visible;mso-wrap-style:square;v-text-anchor:top" coordsize="1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ls6scA&#10;AADdAAAADwAAAGRycy9kb3ducmV2LnhtbESPT2vCQBTE70K/w/KEXkQ3plg0dRUVFC9K/XPw+Jp9&#10;JqHZtyG7NWk/fVcQPA4z8xtmOm9NKW5Uu8KyguEgAkGcWl1wpuB8WvfHIJxH1lhaJgW/5GA+e+lM&#10;MdG24QPdjj4TAcIuQQW591UipUtzMugGtiIO3tXWBn2QdSZ1jU2Am1LGUfQuDRYcFnKsaJVT+n38&#10;MQrcZrfpxfvl52V0Xtu/raNJ87VX6rXbLj5AeGr9M/xob7WC+G08gfub8AT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bOrHAAAA3QAAAA8AAAAAAAAAAAAAAAAAmAIAAGRy&#10;cy9kb3ducmV2LnhtbFBLBQYAAAAABAAEAPUAAACMAwAAAAA=&#10;" path="m,l135,r6,17l,xe" filled="f" strokeweight=".45pt">
                  <v:path arrowok="t" o:connecttype="custom" o:connectlocs="0,0;135,0;141,17;0,0" o:connectangles="0,0,0,0"/>
                </v:shape>
                <v:shape id="Freeform 845" o:spid="_x0000_s1071" style="position:absolute;left:6952;top:13479;width:97;height:15;visibility:visible;mso-wrap-style:square;v-text-anchor:top" coordsize="9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786sQA&#10;AADdAAAADwAAAGRycy9kb3ducmV2LnhtbERPyWrDMBC9B/oPYgK9JXJWWidKME0L6SGFLIccB2tq&#10;m1ojx1It5++rQ6DHx9vX297UoqPWVZYVTMYJCOLc6ooLBZfzx+gFhPPIGmvLpOBODrabp8EaU20D&#10;H6k7+ULEEHYpKii9b1IpXV6SQTe2DXHkvm1r0EfYFlK3GGK4qeU0SZbSYMWxocSG3krKf06/RoHr&#10;rvPkcA5f4Xa477Lbe/i8LDKlnod9tgLhqff/4od7rxVMZ69xf3wTn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O/OrEAAAA3QAAAA8AAAAAAAAAAAAAAAAAmAIAAGRycy9k&#10;b3ducmV2LnhtbFBLBQYAAAAABAAEAPUAAACJAwAAAAA=&#10;" path="m,l47,15r50,l,xe" fillcolor="black" stroked="f">
                  <v:path arrowok="t" o:connecttype="custom" o:connectlocs="0,0;47,15;97,15;0,0" o:connectangles="0,0,0,0"/>
                </v:shape>
                <v:shape id="Freeform 846" o:spid="_x0000_s1072" style="position:absolute;left:6952;top:13479;width:97;height:15;visibility:visible;mso-wrap-style:square;v-text-anchor:top" coordsize="9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CJAsYA&#10;AADdAAAADwAAAGRycy9kb3ducmV2LnhtbESPS2/CMBCE70j8B2sr9VYcaMsjYBBqVYlbeZ+XeBtH&#10;iddJ7EL67+tKlTiOZuYbzWLV2UpcqfWFYwXDQQKCOHO64FzB8fDxNAXhA7LGyjEp+CEPq2W/t8BU&#10;uxvv6LoPuYgQ9ikqMCHUqZQ+M2TRD1xNHL0v11oMUba51C3eItxWcpQkY2mx4LhgsKY3Q1m5/7YK&#10;DtvL9LVKyvD+0kzOtdk0n+WpUerxoVvPQQTqwj38395oBaPn2RD+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CJAsYAAADdAAAADwAAAAAAAAAAAAAAAACYAgAAZHJz&#10;L2Rvd25yZXYueG1sUEsFBgAAAAAEAAQA9QAAAIsDAAAAAA==&#10;" path="m,l47,15r50,l,xe" filled="f" strokeweight=".45pt">
                  <v:path arrowok="t" o:connecttype="custom" o:connectlocs="0,0;47,15;97,15;0,0" o:connectangles="0,0,0,0"/>
                </v:shape>
                <v:shape id="Freeform 847" o:spid="_x0000_s1073" style="position:absolute;left:6952;top:13479;width:97;height:15;visibility:visible;mso-wrap-style:square;v-text-anchor:top" coordsize="9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HBsgA&#10;AADdAAAADwAAAGRycy9kb3ducmV2LnhtbESPS2vDMBCE74X+B7GF3ho57oPEiRJM0kJ7SCGPQ46L&#10;tbFNrJVjqZbz76tCoMdhZr5h5svBNKKnztWWFYxHCQjiwuqaSwWH/cfTBITzyBoby6TgSg6Wi/u7&#10;OWbaBt5Sv/OliBB2GSqovG8zKV1RkUE3si1x9E62M+ij7EqpOwwRbhqZJsmbNFhzXKiwpVVFxXn3&#10;YxS4/viSbPbhO1w213V+eQ9fh9dcqceHIZ+B8DT4//Ct/akVpM/TFP7ex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0McGyAAAAN0AAAAPAAAAAAAAAAAAAAAAAJgCAABk&#10;cnMvZG93bnJldi54bWxQSwUGAAAAAAQABAD1AAAAjQMAAAAA&#10;" path="m,l89,r8,15l,xe" fillcolor="black" stroked="f">
                  <v:path arrowok="t" o:connecttype="custom" o:connectlocs="0,0;89,0;97,15;0,0" o:connectangles="0,0,0,0"/>
                </v:shape>
                <v:shape id="Freeform 848" o:spid="_x0000_s1074" style="position:absolute;left:6952;top:13479;width:97;height:15;visibility:visible;mso-wrap-style:square;v-text-anchor:top" coordsize="9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y7scA&#10;AADdAAAADwAAAGRycy9kb3ducmV2LnhtbESPS2/CMBCE70j9D9ZW4lYcHm0hxaCqCIlbebSct/ES&#10;R4nXSWwg/Pu6UiWOo5n5RjNfdrYSF2p94VjBcJCAIM6cLjhX8HVYP01B+ICssXJMCm7kYbl46M0x&#10;1e7KO7rsQy4ihH2KCkwIdSqlzwxZ9ANXE0fv5FqLIco2l7rFa4TbSo6S5EVaLDguGKzpw1BW7s9W&#10;wWH7M32ukjKsJs3rsTab5rP8bpTqP3bvbyACdeEe/m9vtILReDaGv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su7HAAAA3QAAAA8AAAAAAAAAAAAAAAAAmAIAAGRy&#10;cy9kb3ducmV2LnhtbFBLBQYAAAAABAAEAPUAAACMAwAAAAA=&#10;" path="m,l89,r8,15l,xe" filled="f" strokeweight=".45pt">
                  <v:path arrowok="t" o:connecttype="custom" o:connectlocs="0,0;89,0;97,15;0,0" o:connectangles="0,0,0,0"/>
                </v:shape>
                <v:shape id="Freeform 849" o:spid="_x0000_s1075" style="position:absolute;left:6999;top:13494;width:62;height:14;visibility:visible;mso-wrap-style:square;v-text-anchor:top" coordsize="6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NFRsgA&#10;AADdAAAADwAAAGRycy9kb3ducmV2LnhtbESPW0vDQBSE3wX/w3IEX8RurBc0dluq2FILpRfF50P2&#10;mASzZ5fsaZr++64g+DjMzDfMaNK7RnXUxtqzgZtBBoq48Lbm0sDnx+z6EVQUZIuNZzJwpAiT8fnZ&#10;CHPrD7ylbielShCOORqoREKudSwqchgHPhAn79u3DiXJttS2xUOCu0YPs+xBO6w5LVQY6LWi4me3&#10;dwbmy+nXZvsi3ep4HxoJb+v3q04bc3nRT59BCfXyH/5rL6yB4e3THfy+SU9Aj0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I0VGyAAAAN0AAAAPAAAAAAAAAAAAAAAAAJgCAABk&#10;cnMvZG93bnJldi54bWxQSwUGAAAAAAQABAD1AAAAjQMAAAAA&#10;" path="m,l42,14r20,l,xe" fillcolor="black" stroked="f">
                  <v:path arrowok="t" o:connecttype="custom" o:connectlocs="0,0;42,14;62,14;0,0" o:connectangles="0,0,0,0"/>
                </v:shape>
                <v:shape id="Freeform 850" o:spid="_x0000_s1076" style="position:absolute;left:6999;top:13494;width:62;height:14;visibility:visible;mso-wrap-style:square;v-text-anchor:top" coordsize="6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lUsYA&#10;AADdAAAADwAAAGRycy9kb3ducmV2LnhtbESPQWvCQBSE74L/YXmFXkQ3RpQ0dRXRCl7VXnp7Zl+T&#10;tNm3Mbua6K/vFgSPw8x8w8yXnanElRpXWlYwHkUgiDOrS84VfB63wwSE88gaK8uk4EYOlot+b46p&#10;ti3v6XrwuQgQdikqKLyvUyldVpBBN7I1cfC+bWPQB9nkUjfYBripZBxFM2mw5LBQYE3rgrLfw8Uo&#10;OI+TxH7F58vmPvhYnzY/s3bSolKvL93qHYSnzj/Dj/ZOK4gnb1P4fx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qlUsYAAADdAAAADwAAAAAAAAAAAAAAAACYAgAAZHJz&#10;L2Rvd25yZXYueG1sUEsFBgAAAAAEAAQA9QAAAIsDAAAAAA==&#10;" path="m,l42,14r20,l,xe" filled="f" strokeweight=".45pt">
                  <v:path arrowok="t" o:connecttype="custom" o:connectlocs="0,0;42,14;62,14;0,0" o:connectangles="0,0,0,0"/>
                </v:shape>
                <v:shape id="Freeform 851" o:spid="_x0000_s1077" style="position:absolute;left:6999;top:13494;width:62;height:14;visibility:visible;mso-wrap-style:square;v-text-anchor:top" coordsize="6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1+qscA&#10;AADdAAAADwAAAGRycy9kb3ducmV2LnhtbESPX0vDQBDE3wW/w7FCX8RerFhs7LXUomILpX8Un5fc&#10;mgRze0duTdNv7wkFH4eZ+Q0znfeuUR21sfZs4HaYgSIuvK25NPDx/nLzACoKssXGMxk4UYT57PJi&#10;irn1R95Td5BSJQjHHA1UIiHXOhYVOYxDH4iT9+Vbh5JkW2rb4jHBXaNHWTbWDmtOCxUGWlZUfB9+&#10;nIHX9eJzt3+SbnO6D42E5+3qutPGDK76xSMooV7+w+f2mzUwupuM4e9NegJ6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9fqrHAAAA3QAAAA8AAAAAAAAAAAAAAAAAmAIAAGRy&#10;cy9kb3ducmV2LnhtbFBLBQYAAAAABAAEAPUAAACMAwAAAAA=&#10;" path="m,l50,,62,14,,xe" fillcolor="black" stroked="f">
                  <v:path arrowok="t" o:connecttype="custom" o:connectlocs="0,0;50,0;62,14;0,0" o:connectangles="0,0,0,0"/>
                </v:shape>
                <v:shape id="Freeform 852" o:spid="_x0000_s1078" style="position:absolute;left:6999;top:13494;width:62;height:14;visibility:visible;mso-wrap-style:square;v-text-anchor:top" coordsize="6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SevsYA&#10;AADdAAAADwAAAGRycy9kb3ducmV2LnhtbESPQWvCQBSE74L/YXmFXkQ3RtA0dRXRCl7VXnp7Zl+T&#10;tNm3Mbua6K/vFgSPw8x8w8yXnanElRpXWlYwHkUgiDOrS84VfB63wwSE88gaK8uk4EYOlot+b46p&#10;ti3v6XrwuQgQdikqKLyvUyldVpBBN7I1cfC+bWPQB9nkUjfYBripZBxFU2mw5LBQYE3rgrLfw8Uo&#10;OI+TxH7F58vmPvhYnzY/03bSolKvL93qHYSnzj/Dj/ZOK4gnbzP4fx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SevsYAAADdAAAADwAAAAAAAAAAAAAAAACYAgAAZHJz&#10;L2Rvd25yZXYueG1sUEsFBgAAAAAEAAQA9QAAAIsDAAAAAA==&#10;" path="m,l50,,62,14,,xe" filled="f" strokeweight=".45pt">
                  <v:path arrowok="t" o:connecttype="custom" o:connectlocs="0,0;50,0;62,14;0,0" o:connectangles="0,0,0,0"/>
                </v:shape>
                <v:shape id="Freeform 853" o:spid="_x0000_s1079" style="position:absolute;left:7041;top:13508;width:34;height:11;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U1sEA&#10;AADdAAAADwAAAGRycy9kb3ducmV2LnhtbERPy4rCMBTdC/5DuMLsNPWBaMcooyAosxAfH3Bt7rTF&#10;5iaTRO38/WQhuDyc92LVmkY8yIfasoLhIANBXFhdc6ngct72ZyBCRNbYWCYFfxRgtex2Fphr++Qj&#10;PU6xFCmEQ44KqhhdLmUoKjIYBtYRJ+7HeoMxQV9K7fGZwk0jR1k2lQZrTg0VOtpUVNxOd6Pg+6A1&#10;xV/neVusN8bt9pPr2in10Wu/PkFEauNb/HLvtILReJ7mpjfpCc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VNbBAAAA3QAAAA8AAAAAAAAAAAAAAAAAmAIAAGRycy9kb3du&#10;cmV2LnhtbFBLBQYAAAAABAAEAPUAAACGAwAAAAA=&#10;" path="m,l20,,34,11,,xe" fillcolor="black" stroked="f">
                  <v:path arrowok="t" o:connecttype="custom" o:connectlocs="0,0;20,0;34,11;0,0" o:connectangles="0,0,0,0"/>
                </v:shape>
                <v:shape id="Freeform 854" o:spid="_x0000_s1080" style="position:absolute;left:7041;top:13508;width:34;height:11;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YrR8YA&#10;AADdAAAADwAAAGRycy9kb3ducmV2LnhtbESPQWvCQBSE70L/w/IK3nSTiKWmbkIoLYq3qoUen9nX&#10;JDT7NmS3Mfn3bqHgcZiZb5htPppWDNS7xrKCeBmBIC6tbrhScD69L55BOI+ssbVMCiZykGcPsy2m&#10;2l75g4ajr0SAsEtRQe19l0rpypoMuqXtiIP3bXuDPsi+krrHa4CbViZR9CQNNhwWauzotaby5/hr&#10;FHyd7Lqgg58+d4M0lyl521/is1Lzx7F4AeFp9Pfwf3uvFSSrzQb+3o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YrR8YAAADdAAAADwAAAAAAAAAAAAAAAACYAgAAZHJz&#10;L2Rvd25yZXYueG1sUEsFBgAAAAAEAAQA9QAAAIsDAAAAAA==&#10;" path="m,l20,,34,11,,xe" filled="f" strokeweight=".45pt">
                  <v:path arrowok="t" o:connecttype="custom" o:connectlocs="0,0;20,0;34,11;0,0" o:connectangles="0,0,0,0"/>
                </v:shape>
                <v:rect id="Rectangle 855" o:spid="_x0000_s1081" style="position:absolute;left:7739;top:13312;width:80;height:3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0OsEA&#10;AADdAAAADwAAAGRycy9kb3ducmV2LnhtbERPy4rCMBTdC/5DuMLsNK2IaDWKDojDgAsfH3Bprk21&#10;uekkUTt/P1kMuDyc93Ld2UY8yYfasYJ8lIEgLp2uuVJwOe+GMxAhImtsHJOCXwqwXvV7Syy0e/GR&#10;nqdYiRTCoUAFJsa2kDKUhiyGkWuJE3d13mJM0FdSe3ylcNvIcZZNpcWaU4PBlj4NlffTwyqg7f44&#10;v22COUifh/zwPZ1P9j9KfQy6zQJEpC6+xf/uL61gPMnS/vQmP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V9DrBAAAA3QAAAA8AAAAAAAAAAAAAAAAAmAIAAGRycy9kb3du&#10;cmV2LnhtbFBLBQYAAAAABAAEAPUAAACGAwAAAAA=&#10;" filled="f" stroked="f">
                  <v:textbox inset="0,0,0,0">
                    <w:txbxContent>
                      <w:p w:rsidR="004E4E04" w:rsidRDefault="004E4E04">
                        <w:r>
                          <w:rPr>
                            <w:rFonts w:ascii=".VnTime" w:hAnsi=".VnTime" w:cs=".VnTime"/>
                            <w:color w:val="000000"/>
                            <w:sz w:val="24"/>
                            <w:szCs w:val="24"/>
                          </w:rPr>
                          <w:t>I</w:t>
                        </w:r>
                      </w:p>
                    </w:txbxContent>
                  </v:textbox>
                </v:rect>
                <v:shape id="Freeform 856" o:spid="_x0000_s1082" style="position:absolute;left:7034;top:13370;width:41;height:149;visibility:visible;mso-wrap-style:square;v-text-anchor:top" coordsize="41,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9vYcYA&#10;AADdAAAADwAAAGRycy9kb3ducmV2LnhtbESPQWsCMRSE74X+h/AKvSyaXZFSVqO0C4JeClpLPT42&#10;z92lycuSRF3/fSMIHoeZ+YaZLwdrxJl86BwrKMY5COLa6Y4bBfvv1egdRIjIGo1jUnClAMvF89Mc&#10;S+0uvKXzLjYiQTiUqKCNsS+lDHVLFsPY9cTJOzpvMSbpG6k9XhLcGjnJ8zdpseO00GJPVUv13+5k&#10;FXwZrqbm9JtVtS/Wn5t9tvo5ZEq9vgwfMxCRhvgI39trrWAyzQu4vU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9vYcYAAADdAAAADwAAAAAAAAAAAAAAAACYAgAAZHJz&#10;L2Rvd25yZXYueG1sUEsFBgAAAAAEAAQA9QAAAIsDAAAAAA==&#10;" path="m41,l27,11,15,24,7,40,1,57,,74,1,92r6,17l15,124r12,14l41,149e" filled="f" strokeweight=".45pt">
                  <v:path arrowok="t" o:connecttype="custom" o:connectlocs="41,0;27,11;15,24;7,40;1,57;0,74;1,92;7,109;15,124;27,138;41,149" o:connectangles="0,0,0,0,0,0,0,0,0,0,0"/>
                </v:shape>
                <v:line id="Line 857" o:spid="_x0000_s1083" style="position:absolute;flip:y;visibility:visible;mso-wrap-style:square" from="6846,13370" to="7075,1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Hr0cYAAADdAAAADwAAAGRycy9kb3ducmV2LnhtbESPQWvCQBSE74X+h+UVequbBpU0uooN&#10;FnqQgqkevD2yz2xo9m3IbjX117sFweMwM98w8+VgW3Gi3jeOFbyOEhDEldMN1wp23x8vGQgfkDW2&#10;jknBH3lYLh4f5phrd+YtncpQiwhhn6MCE0KXS+krQxb9yHXE0Tu63mKIsq+l7vEc4baVaZJMpcWG&#10;44LBjgpD1U/5axWE4stisc6K97fM781uc7is7ESp56dhNQMRaAj38K39qRWk4ySF/zfxCc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x69HGAAAA3QAAAA8AAAAAAAAA&#10;AAAAAAAAoQIAAGRycy9kb3ducmV2LnhtbFBLBQYAAAAABAAEAPkAAACUAwAAAAA=&#10;" strokeweight=".45pt"/>
                <v:line id="Line 858" o:spid="_x0000_s1084" style="position:absolute;visibility:visible;mso-wrap-style:square" from="6846,13444" to="7075,1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E88QAAADdAAAADwAAAGRycy9kb3ducmV2LnhtbESPT4vCMBTE74LfITzB25qqi2g1ivgH&#10;FlkWVr14ezTPtti8lCRq/fZGEDwOM/MbZrZoTCVu5HxpWUG/l4AgzqwuOVdwPGy/xiB8QNZYWSYF&#10;D/KwmLdbM0y1vfM/3fYhFxHCPkUFRQh1KqXPCjLoe7Ymjt7ZOoMhSpdL7fAe4aaSgyQZSYMlx4UC&#10;a1oVlF32V6PA1RPzi4dLqOzpPNys8537a0ZKdTvNcgoiUBM+4Xf7RysYfCdDeL2JT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lsTzxAAAAN0AAAAPAAAAAAAAAAAA&#10;AAAAAKECAABkcnMvZG93bnJldi54bWxQSwUGAAAAAAQABAD5AAAAkgMAAAAA&#10;" strokeweight=".45pt"/>
                <v:shape id="Freeform 859" o:spid="_x0000_s1085" style="position:absolute;left:7887;top:13309;width:11;height:3;visibility:visible;mso-wrap-style:square;v-text-anchor:top" coordsize="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JRAcMA&#10;AADdAAAADwAAAGRycy9kb3ducmV2LnhtbESPzWrDMBCE74W8g9hAb40cY0xwooTS1NBbnZ8HWKyt&#10;7dRaGUmJ7bevCoUeh5n5htkdJtOLBznfWVawXiUgiGurO24UXC/lywaED8gae8ukYCYPh/3iaYeF&#10;tiOf6HEOjYgQ9gUqaEMYCil93ZJBv7IDcfS+rDMYonSN1A7HCDe9TJMklwY7jgstDvTWUv19vhsF&#10;ZcBqmp3jT1ndbuN7Tml+vCv1vJxetyACTeE//Nf+0ArSLMng9018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JRAcMAAADdAAAADwAAAAAAAAAAAAAAAACYAgAAZHJzL2Rv&#10;d25yZXYueG1sUEsFBgAAAAAEAAQA9QAAAIgDAAAAAA==&#10;" path="m,l1,3r10,l,xe" fillcolor="black" stroked="f">
                  <v:path arrowok="t" o:connecttype="custom" o:connectlocs="0,0;1,3;11,3;0,0" o:connectangles="0,0,0,0"/>
                </v:shape>
                <v:shape id="Freeform 860" o:spid="_x0000_s1086" style="position:absolute;left:7888;top:13312;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Ec5sIA&#10;AADdAAAADwAAAGRycy9kb3ducmV2LnhtbESPT4vCMBTE7wt+h/AEb2u64p+laxQRhZ4Eq+D10Tyb&#10;ss1LaWKt394IgsdhZn7DLNe9rUVHra8cK/gZJyCIC6crLhWcT/vvXxA+IGusHZOCB3lYrwZfS0y1&#10;u/ORujyUIkLYp6jAhNCkUvrCkEU/dg1x9K6utRiibEupW7xHuK3lJEnm0mLFccFgQ1tDxX9+swqy&#10;2dZMr4cLF/3Ohgwfiy7nhVKjYb/5AxGoD5/wu51pBZNpMoPXm/g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IRzmwgAAAN0AAAAPAAAAAAAAAAAAAAAAAJgCAABkcnMvZG93&#10;bnJldi54bWxQSwUGAAAAAAQABAD1AAAAhwMAAAAA&#10;" path="m,l1,4r21,l,xe" fillcolor="black" stroked="f">
                  <v:path arrowok="t" o:connecttype="custom" o:connectlocs="0,0;1,4;22,4;0,0" o:connectangles="0,0,0,0"/>
                </v:shape>
                <v:shape id="Freeform 861" o:spid="_x0000_s1087" style="position:absolute;left:7888;top:13312;width:22;height:4;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kcIA&#10;AADdAAAADwAAAGRycy9kb3ducmV2LnhtbESPQYvCMBSE78L+h/AW9qapolaqUUR2oacFq+D10Tyb&#10;YvNSmljrv98sCB6HmfmG2ewG24ieOl87VjCdJCCIS6drrhScTz/jFQgfkDU2jknBkzzsth+jDWba&#10;PfhIfREqESHsM1RgQmgzKX1pyKKfuJY4elfXWQxRdpXUHT4i3DZyliRLabHmuGCwpYOh8lbcrYJ8&#10;cTDz6++Fy+HbhhyfaV9wqtTX57Bfgwg0hHf41c61gtk8WcL/m/gE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84KRwgAAAN0AAAAPAAAAAAAAAAAAAAAAAJgCAABkcnMvZG93&#10;bnJldi54bWxQSwUGAAAAAAQABAD1AAAAhwMAAAAA&#10;" path="m,l10,,22,4,,xe" fillcolor="black" stroked="f">
                  <v:path arrowok="t" o:connecttype="custom" o:connectlocs="0,0;10,0;22,4;0,0" o:connectangles="0,0,0,0"/>
                </v:shape>
                <v:shape id="Freeform 862" o:spid="_x0000_s1088" style="position:absolute;left:7889;top:13316;width:34;height:4;visibility:visible;mso-wrap-style:square;v-text-anchor:top" coordsize="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DqVMYA&#10;AADdAAAADwAAAGRycy9kb3ducmV2LnhtbESPQWvCQBSE7wX/w/IK3uqmIlWim6Clll6ENlrq8ZF9&#10;JsHs27C7auqvdwtCj8PMfMMs8t604kzON5YVPI8SEMSl1Q1XCnbb9dMMhA/IGlvLpOCXPOTZ4GGB&#10;qbYX/qJzESoRIexTVFCH0KVS+rImg35kO+LoHawzGKJ0ldQOLxFuWjlOkhdpsOG4UGNHrzWVx+Jk&#10;FKxc87b9Pmlqr9f3DX3+7CfFwSo1fOyXcxCB+vAfvrc/tILxJJnC35v4BGR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7DqVMYAAADdAAAADwAAAAAAAAAAAAAAAACYAgAAZHJz&#10;L2Rvd25yZXYueG1sUEsFBgAAAAAEAAQA9QAAAIsDAAAAAA==&#10;" path="m,l1,4r33,l,xe" fillcolor="black" stroked="f">
                  <v:path arrowok="t" o:connecttype="custom" o:connectlocs="0,0;1,4;34,4;0,0" o:connectangles="0,0,0,0"/>
                </v:shape>
                <v:shape id="Freeform 863" o:spid="_x0000_s1089" style="position:absolute;left:7889;top:13316;width:34;height:4;visibility:visible;mso-wrap-style:square;v-text-anchor:top" coordsize="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9+JsIA&#10;AADdAAAADwAAAGRycy9kb3ducmV2LnhtbERPTYvCMBC9C/6HMII3TRWRpRpFxV28LLh1RY9DM7bF&#10;ZlKSqF1/vTkIe3y87/myNbW4k/OVZQWjYQKCOLe64kLB7+Fz8AHCB2SNtWVS8EcelotuZ46ptg/+&#10;oXsWChFD2KeooAyhSaX0eUkG/dA2xJG7WGcwROgKqR0+Yrip5ThJptJgxbGhxIY2JeXX7GYUrF21&#10;PRxvmurn8+ub9qfzJLtYpfq9djUDEagN/+K3e6cVjCdJnBvfxCc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L34mwgAAAN0AAAAPAAAAAAAAAAAAAAAAAJgCAABkcnMvZG93&#10;bnJldi54bWxQSwUGAAAAAAQABAD1AAAAhwMAAAAA&#10;" path="m,l21,,34,4,,xe" fillcolor="black" stroked="f">
                  <v:path arrowok="t" o:connecttype="custom" o:connectlocs="0,0;21,0;34,4;0,0" o:connectangles="0,0,0,0"/>
                </v:shape>
                <v:shape id="Freeform 864" o:spid="_x0000_s1090" style="position:absolute;left:7890;top:13320;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FMkcYA&#10;AADdAAAADwAAAGRycy9kb3ducmV2LnhtbESPT2sCMRTE74V+h/AEbzXxD0VXo4gg6qGFqgePz81z&#10;s+3mZbuJun77plDocZiZ3zCzResqcaMmlJ419HsKBHHuTcmFhuNh/TIGESKywcozaXhQgMX8+WmG&#10;mfF3/qDbPhYiQThkqMHGWGdShtySw9DzNXHyLr5xGJNsCmkavCe4q+RAqVfpsOS0YLGmlaX8a391&#10;GuTb8P3zrJYHe9ltyp2zp/X3aqR1t9MupyAitfE//NfeGg2DkZrA75v0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FMkcYAAADdAAAADwAAAAAAAAAAAAAAAACYAgAAZHJz&#10;L2Rvd25yZXYueG1sUEsFBgAAAAAEAAQA9QAAAIsDAAAAAA==&#10;" path="m,l1,3r44,l,xe" fillcolor="black" stroked="f">
                  <v:path arrowok="t" o:connecttype="custom" o:connectlocs="0,0;1,3;45,3;0,0" o:connectangles="0,0,0,0"/>
                </v:shape>
                <v:shape id="Freeform 865" o:spid="_x0000_s1091" style="position:absolute;left:7890;top:13320;width:45;height:3;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Jz0cMA&#10;AADdAAAADwAAAGRycy9kb3ducmV2LnhtbERPy4rCMBTdC/MP4Q6409QHItUoIoi6cEDrYpZ3mmtT&#10;p7npNFHr35vFgMvDec+Xra3EnRpfOlYw6CcgiHOnSy4UnLNNbwrCB2SNlWNS8CQPy8VHZ46pdg8+&#10;0v0UChFD2KeowIRQp1L63JBF33c1ceQurrEYImwKqRt8xHBbyWGSTKTFkmODwZrWhvLf080qkIfR&#10;1/UnWWXmst+We2u+N3/rsVLdz3Y1AxGoDW/xv3unFQzHg7g/volP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Jz0cMAAADdAAAADwAAAAAAAAAAAAAAAACYAgAAZHJzL2Rv&#10;d25yZXYueG1sUEsFBgAAAAAEAAQA9QAAAIgDAAAAAA==&#10;" path="m,l33,,45,3,,xe" fillcolor="black" stroked="f">
                  <v:path arrowok="t" o:connecttype="custom" o:connectlocs="0,0;33,0;45,3;0,0" o:connectangles="0,0,0,0"/>
                </v:shape>
                <v:shape id="Freeform 866" o:spid="_x0000_s1092" style="position:absolute;left:7891;top:13323;width:45;height: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k+XMYA&#10;AADdAAAADwAAAGRycy9kb3ducmV2LnhtbESPUWvCQBCE34X+h2MLvki9ixSR1FNKxSIFKWoLfVxy&#10;2yQ1txdyq6b/vicUfBxm5htmvux9o87UxTqwhWxsQBEXwdVcWvg4rB9moKIgO2wCk4VfirBc3A3m&#10;mLtw4R2d91KqBOGYo4VKpM21jkVFHuM4tMTJ+w6dR0myK7Xr8JLgvtETY6baY81pocKWXioqjvuT&#10;t7Cm1dtr8f51XE23JzMT4z5HP2Lt8L5/fgIl1Mst/N/eOAuTxyyD65v0BP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k+XMYAAADdAAAADwAAAAAAAAAAAAAAAACYAgAAZHJz&#10;L2Rvd25yZXYueG1sUEsFBgAAAAAEAAQA9QAAAIsDAAAAAA==&#10;" path="m,l,,45,,,xe" fillcolor="black" stroked="f">
                  <v:path arrowok="t" o:connecttype="custom" o:connectlocs="0,0;0,0;45,0;0,0" o:connectangles="0,0,0,0"/>
                </v:shape>
                <v:shape id="Freeform 867" o:spid="_x0000_s1093" style="position:absolute;left:7891;top:13323;width:45;height: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gK8YA&#10;AADdAAAADwAAAGRycy9kb3ducmV2LnhtbESPUWvCQBCE34X+h2MLfZF6ZxCR1FNKxVIEKWoLfVxy&#10;2yQ1txdyq6b/vicUfBxm5htmvux9o87UxTqwhfHIgCIugqu5tPBxWD/OQEVBdtgEJgu/FGG5uBvM&#10;MXfhwjs676VUCcIxRwuVSJtrHYuKPMZRaImT9x06j5JkV2rX4SXBfaMzY6baY81pocKWXioqjvuT&#10;t7Cm1ea1eP86rqbbk5mJcZ/DH7H24b5/fgIl1Mst/N9+cxayyTiD65v0BP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1ugK8YAAADdAAAADwAAAAAAAAAAAAAAAACYAgAAZHJz&#10;L2Rvd25yZXYueG1sUEsFBgAAAAAEAAQA9QAAAIsDAAAAAA==&#10;" path="m,l44,r1,l,xe" fillcolor="black" stroked="f">
                  <v:path arrowok="t" o:connecttype="custom" o:connectlocs="0,0;44,0;45,0;0,0" o:connectangles="0,0,0,0"/>
                </v:shape>
                <v:shape id="Freeform 868" o:spid="_x0000_s1094" style="position:absolute;left:7890;top:13323;width:33;height:4;visibility:visible;mso-wrap-style:square;v-text-anchor:top" coordsize="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oMSsYA&#10;AADdAAAADwAAAGRycy9kb3ducmV2LnhtbESPUUvDQBCE34X+h2MF3+ylrVhJey21KBV8KE39Advc&#10;mkRze/FubeK/9wShj8PMfMMs14Nr1ZlCbDwbmIwzUMSltw1XBt6Oz7cPoKIgW2w9k4EfirBeja6W&#10;mFvf84HOhVQqQTjmaKAW6XKtY1mTwzj2HXHy3n1wKEmGStuAfYK7Vk+z7F47bDgt1NjRtqbys/h2&#10;BmS+O37t+vbxKRTbWfywr6e9zI25uR42C1BCg1zC/+0Xa2B6N5nB35v0BP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oMSsYAAADdAAAADwAAAAAAAAAAAAAAAACYAgAAZHJz&#10;L2Rvd25yZXYueG1sUEsFBgAAAAAEAAQA9QAAAIsDAAAAAA==&#10;" path="m1,l,4r33,l1,xe" fillcolor="black" stroked="f">
                  <v:path arrowok="t" o:connecttype="custom" o:connectlocs="1,0;0,4;33,4;1,0" o:connectangles="0,0,0,0"/>
                </v:shape>
                <v:shape id="Freeform 869" o:spid="_x0000_s1095" style="position:absolute;left:7891;top:13323;width:45;height:4;visibility:visible;mso-wrap-style:square;v-text-anchor:top" coordsize="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n0hscA&#10;AADdAAAADwAAAGRycy9kb3ducmV2LnhtbESPT2vCQBTE7wW/w/KE3urGEEqJbkIVlUIPUv/Q62v2&#10;NQlm34bdVWM/fVco9DjMzG+YeTmYTlzI+daygukkAUFcWd1yreCwXz+9gPABWWNnmRTcyENZjB7m&#10;mGt75Q+67EItIoR9jgqaEPpcSl81ZNBPbE8cvW/rDIYoXS21w2uEm06mSfIsDbYcFxrsadlQddqd&#10;jYKf9Gj84vO0ub37tvva7ldZ5g5KPY6H1xmIQEP4D/+137SCNJtmcH8Tn4As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59IbHAAAA3QAAAA8AAAAAAAAAAAAAAAAAmAIAAGRy&#10;cy9kb3ducmV2LnhtbFBLBQYAAAAABAAEAPUAAACMAwAAAAA=&#10;" path="m,l45,,32,4,,xe" fillcolor="black" stroked="f">
                  <v:path arrowok="t" o:connecttype="custom" o:connectlocs="0,0;45,0;32,4;0,0" o:connectangles="0,0,0,0"/>
                </v:shape>
                <v:shape id="Freeform 870" o:spid="_x0000_s1096" style="position:absolute;left:7890;top:13327;width:20;height:3;visibility:visible;mso-wrap-style:square;v-text-anchor:top" coordsize="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9IdccA&#10;AADdAAAADwAAAGRycy9kb3ducmV2LnhtbESP3WoCMRSE7wu+QzgF72rWpRbZGqV/glhKqS29Pt0c&#10;N2s3J0sS3dWnN4WCl8PMfMPMFr1txIF8qB0rGI8yEMSl0zVXCr4+lzdTECEia2wck4IjBVjMB1cz&#10;LLTr+IMOm1iJBOFQoAITY1tIGUpDFsPItcTJ2zpvMSbpK6k9dgluG5ln2Z20WHNaMNjSk6Hyd7O3&#10;Ck56Zd+eX/Vjt23Nbo3+++XnPVdqeN0/3IOI1MdL+L+90gry2/EE/t6kJyDn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SHXHAAAA3QAAAA8AAAAAAAAAAAAAAAAAmAIAAGRy&#10;cy9kb3ducmV2LnhtbFBLBQYAAAAABAAEAPUAAACMAwAAAAA=&#10;" path="m,l,3r20,l,xe" fillcolor="black" stroked="f">
                  <v:path arrowok="t" o:connecttype="custom" o:connectlocs="0,0;0,3;20,3;0,0" o:connectangles="0,0,0,0"/>
                </v:shape>
                <v:shape id="Freeform 871" o:spid="_x0000_s1097" style="position:absolute;left:7890;top:13327;width:33;height:3;visibility:visible;mso-wrap-style:square;v-text-anchor:top" coordsize="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01vsYA&#10;AADdAAAADwAAAGRycy9kb3ducmV2LnhtbESPQWvCQBSE7wX/w/IK3urGGG2JrlKK0p4qTfX+mn0m&#10;qdm3MbvG+O/dgtDjMDPfMItVb2rRUesqywrGowgEcW51xYWC3ffm6QWE88gaa8uk4EoOVsvBwwJT&#10;bS/8RV3mCxEg7FJUUHrfpFK6vCSDbmQb4uAdbGvQB9kWUrd4CXBTyziKZtJgxWGhxIbeSsqP2dko&#10;iD5/100y3eabbB8nrnuenH7O70oNH/vXOQhPvf8P39sfWkGcjGfw9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01vsYAAADdAAAADwAAAAAAAAAAAAAAAACYAgAAZHJz&#10;L2Rvd25yZXYueG1sUEsFBgAAAAAEAAQA9QAAAIsDAAAAAA==&#10;" path="m,l33,,20,3,,xe" fillcolor="black" stroked="f">
                  <v:path arrowok="t" o:connecttype="custom" o:connectlocs="0,0;33,0;20,3;0,0" o:connectangles="0,0,0,0"/>
                </v:shape>
                <v:shape id="Freeform 872" o:spid="_x0000_s1098" style="position:absolute;left:7889;top:13330;width:10;height:4;visibility:visible;mso-wrap-style:square;v-text-anchor:top" coordsize="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wmoMYA&#10;AADdAAAADwAAAGRycy9kb3ducmV2LnhtbESPzW7CMBCE75V4B2uReisOES0QMAhF/FS9FThwXMVL&#10;HIjXUeyG9O3rSpV6HM3MN5rlure16Kj1lWMF41ECgrhwuuJSwfm0e5mB8AFZY+2YFHyTh/Vq8LTE&#10;TLsHf1J3DKWIEPYZKjAhNJmUvjBk0Y9cQxy9q2sthijbUuoWHxFua5kmyZu0WHFcMNhQbqi4H7+s&#10;giqfX+UHbmd5erh1h9dLaibdXqnnYb9ZgAjUh//wX/tdK0gn4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wmoMYAAADdAAAADwAAAAAAAAAAAAAAAACYAgAAZHJz&#10;L2Rvd25yZXYueG1sUEsFBgAAAAAEAAQA9QAAAIsDAAAAAA==&#10;" path="m1,l,4r10,l1,xe" fillcolor="black" stroked="f">
                  <v:path arrowok="t" o:connecttype="custom" o:connectlocs="1,0;0,4;10,4;1,0" o:connectangles="0,0,0,0"/>
                </v:shape>
                <v:shape id="Freeform 873" o:spid="_x0000_s1099" style="position:absolute;left:7890;top:13330;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al48AA&#10;AADdAAAADwAAAGRycy9kb3ducmV2LnhtbERPy4rCMBTdD/gP4QruxlQRGatRVBBcKOJzfWmubbG5&#10;qUnU+vdmIczycN6TWWMq8STnS8sKet0EBHFmdcm5gtNx9fsHwgdkjZVlUvAmD7Np62eCqbYv3tPz&#10;EHIRQ9inqKAIoU6l9FlBBn3X1sSRu1pnMETocqkdvmK4qWQ/SYbSYMmxocCalgVlt8PDKPCb0Saf&#10;0+Lt9iNzOVd3vXvct0p12s18DCJQE/7FX/daK+gPenFufBOfgJ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al48AAAADdAAAADwAAAAAAAAAAAAAAAACYAgAAZHJzL2Rvd25y&#10;ZXYueG1sUEsFBgAAAAAEAAQA9QAAAIUDAAAAAA==&#10;" path="m,l20,,9,4,,xe" fillcolor="black" stroked="f">
                  <v:path arrowok="t" o:connecttype="custom" o:connectlocs="0,0;20,0;9,4;0,0" o:connectangles="0,0,0,0"/>
                </v:shape>
                <v:rect id="Rectangle 874" o:spid="_x0000_s1100" style="position:absolute;left:6920;top:13128;width:134;height:6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LesUA&#10;AADdAAAADwAAAGRycy9kb3ducmV2LnhtbESP0WoCMRRE3wv+Q7iCbzW7IuKuRtFCUQo+aPsBl811&#10;s+3mZk2irn/fFAo+DjNzhlmue9uKG/nQOFaQjzMQxJXTDdcKvj7fX+cgQkTW2DomBQ8KsF4NXpZY&#10;anfnI91OsRYJwqFEBSbGrpQyVIYshrHriJN3dt5iTNLXUnu8J7ht5STLZtJiw2nBYEdvhqqf09Uq&#10;oO3uWHxvgjlIn4f88DErpruLUqNhv1mAiNTHZ/i/vdcKJtO8gL836Qn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st6xQAAAN0AAAAPAAAAAAAAAAAAAAAAAJgCAABkcnMv&#10;ZG93bnJldi54bWxQSwUGAAAAAAQABAD1AAAAigMAAAAA&#10;" filled="f" stroked="f">
                  <v:textbox inset="0,0,0,0">
                    <w:txbxContent>
                      <w:p w:rsidR="004E4E04" w:rsidRDefault="004E4E04" w:rsidP="00CC1E32">
                        <w:r>
                          <w:rPr>
                            <w:rFonts w:ascii=".VnTime" w:hAnsi=".VnTime" w:cs=".VnTime"/>
                            <w:color w:val="000000"/>
                            <w:sz w:val="24"/>
                            <w:szCs w:val="24"/>
                          </w:rPr>
                          <w:t>F</w:t>
                        </w:r>
                      </w:p>
                      <w:p w:rsidR="004E4E04" w:rsidRDefault="004E4E04"/>
                    </w:txbxContent>
                  </v:textbox>
                </v:rect>
                <v:line id="Line 875" o:spid="_x0000_s1101" style="position:absolute;visibility:visible;mso-wrap-style:square" from="7418,13440" to="7639,13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EG5MMAAADdAAAADwAAAGRycy9kb3ducmV2LnhtbERPz2vCMBS+D/wfwhN2W1OriFZTEedg&#10;jDGY9eLt0Tzb0ualJJl2/705DHb8+H5vd6PpxY2cby0rmCUpCOLK6pZrBefy7WUFwgdkjb1lUvBL&#10;HnbF5GmLubZ3/qbbKdQihrDPUUETwpBL6auGDPrEDsSRu1pnMEToaqkd3mO46WWWpktpsOXY0OBA&#10;h4aq7vRjFLhhbT6x7EJvL9f58bX+cF/jUqnn6bjfgAg0hn/xn/tdK8gWWdwf38QnI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xBuTDAAAA3QAAAA8AAAAAAAAAAAAA&#10;AAAAoQIAAGRycy9kb3ducmV2LnhtbFBLBQYAAAAABAAEAPkAAACRAwAAAAA=&#10;" strokeweight=".45pt"/>
                <v:line id="Line 876" o:spid="_x0000_s1102" style="position:absolute;flip:y;visibility:visible;mso-wrap-style:square" from="7529,13338" to="7529,13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YpxscAAADdAAAADwAAAGRycy9kb3ducmV2LnhtbESPT2vCQBTE7wW/w/KE3urGoCWNrqLB&#10;godS8E8P3h7Z12xo9m3Irhr99N1CweMwM79h5sveNuJCna8dKxiPEhDEpdM1VwqOh/eXDIQPyBob&#10;x6TgRh6Wi8HTHHPtrryjyz5UIkLY56jAhNDmUvrSkEU/ci1x9L5dZzFE2VVSd3iNcNvINElepcWa&#10;44LBlgpD5c/+bBWE4tNiscmK9Vvmv8zx43Rf2alSz8N+NQMRqA+P8H97qxWkk3QMf2/i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FinGxwAAAN0AAAAPAAAAAAAA&#10;AAAAAAAAAKECAABkcnMvZG93bnJldi54bWxQSwUGAAAAAAQABAD5AAAAlQMAAAAA&#10;" strokeweight=".45pt"/>
                <v:line id="Line 877" o:spid="_x0000_s1103" style="position:absolute;visibility:visible;mso-wrap-style:square" from="7529,13338" to="7529,13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89CMYAAADdAAAADwAAAGRycy9kb3ducmV2LnhtbESPT2vCQBTE7wW/w/KE3urGtIhG1yD9&#10;A0WKYOLF2yP7TEKyb8PuVtNv7xYKPQ4z8xtmk4+mF1dyvrWsYD5LQBBXVrdcKziVH09LED4ga+wt&#10;k4If8pBvJw8bzLS98ZGuRahFhLDPUEETwpBJ6auGDPqZHYijd7HOYIjS1VI7vEW46WWaJAtpsOW4&#10;0OBArw1VXfFtFLhhZb6w7EJvz5fn97d67w7jQqnH6bhbgwg0hv/wX/tTK0hf0hR+38QnIL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vPQjGAAAA3QAAAA8AAAAAAAAA&#10;AAAAAAAAoQIAAGRycy9kb3ducmV2LnhtbFBLBQYAAAAABAAEAPkAAACUAwAAAAA=&#10;" strokeweight=".45pt"/>
                <v:line id="Line 878" o:spid="_x0000_s1104" style="position:absolute;visibility:visible;mso-wrap-style:square" from="7529,13440" to="7529,13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OYk8YAAADdAAAADwAAAGRycy9kb3ducmV2LnhtbESPQWvCQBSE74X+h+UVvNVNY5E2dQ1i&#10;FYoUwaSX3h7ZZxKSfRt2txr/vSsIPQ4z8w2zyEfTixM531pW8DJNQBBXVrdcK/gpt89vIHxA1thb&#10;JgUX8pAvHx8WmGl75gOdilCLCGGfoYImhCGT0lcNGfRTOxBH72idwRClq6V2eI5w08s0SebSYMtx&#10;ocGB1g1VXfFnFLjh3Xxj2YXe/h5nm8965/bjXKnJ07j6ABFoDP/he/tLK0hf0xnc3sQn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jmJPGAAAA3QAAAA8AAAAAAAAA&#10;AAAAAAAAoQIAAGRycy9kb3ducmV2LnhtbFBLBQYAAAAABAAEAPkAAACUAwAAAAA=&#10;" strokeweight=".45pt"/>
                <v:line id="Line 879" o:spid="_x0000_s1105" style="position:absolute;flip:y;visibility:visible;mso-wrap-style:square" from="7529,13440" to="7529,13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GKXsYAAADdAAAADwAAAGRycy9kb3ducmV2LnhtbESPQWvCQBSE74X+h+UJvdWNQSVGV7Gh&#10;hR6kUKsHb4/sMxvMvg3Zrab+ercgeBxm5htmseptI87U+dqxgtEwAUFcOl1zpWD38/GagfABWWPj&#10;mBT8kYfV8vlpgbl2F/6m8zZUIkLY56jAhNDmUvrSkEU/dC1x9I6usxii7CqpO7xEuG1kmiRTabHm&#10;uGCwpcJQedr+WgWh+LJYvGfF2yzze7PbHK5rO1HqZdCv5yAC9eERvrc/tYJ0nI7h/018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hil7GAAAA3QAAAA8AAAAAAAAA&#10;AAAAAAAAoQIAAGRycy9kb3ducmV2LnhtbFBLBQYAAAAABAAEAPkAAACUAwAAAAA=&#10;" strokeweight=".45pt"/>
                <v:shape id="Freeform 880" o:spid="_x0000_s1106" style="position:absolute;left:3886;top:13172;width:114;height:280;visibility:visible;mso-wrap-style:square;v-text-anchor:top" coordsize="11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Hq4MUA&#10;AADdAAAADwAAAGRycy9kb3ducmV2LnhtbESPQWvCQBSE7wX/w/KEXqRuGjRo6ipaKPSiotb7I/ua&#10;DWbfhuw2xn/vCkKPw8x8wyxWva1FR62vHCt4HycgiAunKy4V/Jy+3mYgfEDWWDsmBTfysFoOXhaY&#10;a3flA3XHUIoIYZ+jAhNCk0vpC0MW/dg1xNH7da3FEGVbSt3iNcJtLdMkyaTFiuOCwYY+DRWX459V&#10;cM7Kmx9tjMzsZjfx09N+W807pV6H/foDRKA+/Ief7W+tIJ2kU3i8i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4ergxQAAAN0AAAAPAAAAAAAAAAAAAAAAAJgCAABkcnMv&#10;ZG93bnJldi54bWxQSwUGAAAAAAQABAD1AAAAigMAAAAA&#10;" path="m57,l54,,51,1,49,2,46,3,43,5,40,7,38,9r-3,2l32,14r-2,3l27,21r-2,4l23,29r-2,4l18,38r-2,4l14,48r-1,5l11,58,9,64,8,70,6,76,5,83,4,89,3,96r-1,6l2,109r-1,7l1,123,,130r,7l,144r,7l1,158r,6l2,171r,7l3,185r1,6l5,198r1,6l8,210r1,6l11,222r2,5l14,233r2,5l18,243r3,4l23,252r2,4l27,260r3,3l32,266r3,3l38,272r2,2l43,276r3,1l49,279r2,l54,280r3,l60,280r3,-1l66,279r2,-2l71,276r3,-2l76,272r3,-3l82,266r2,-3l87,260r2,-4l91,252r3,-5l96,243r2,-5l100,233r2,-6l103,222r2,-6l106,210r2,-6l109,198r1,-7l111,185r1,-7l112,171r1,-7l114,158r,-7l114,144r,-7l114,130r,-7l113,116r-1,-7l112,102r-1,-6l110,89r-1,-6l108,76r-2,-6l105,64r-2,-6l102,53r-2,-5l98,42,96,38,94,33,91,29,89,25,87,21,84,17,82,14,79,11,76,9,74,7,71,5,68,3,66,2,63,1,60,,57,xe" filled="f" strokeweight=".45pt">
                  <v:path arrowok="t" o:connecttype="custom" o:connectlocs="54,0;49,2;43,5;38,9;32,14;27,21;23,29;18,38;14,48;11,58;8,70;5,83;3,96;2,109;1,123;0,137;0,151;1,164;2,178;4,191;6,204;9,216;13,227;16,238;21,247;25,256;30,263;35,269;40,274;46,277;51,279;57,280;63,279;68,277;74,274;79,269;84,263;89,256;94,247;98,238;102,227;105,216;108,204;110,191;112,178;113,164;114,151;114,137;114,123;112,109;111,96;109,83;106,70;103,58;100,48;96,38;91,29;87,21;82,14;76,9;71,5;66,2;60,0" o:connectangles="0,0,0,0,0,0,0,0,0,0,0,0,0,0,0,0,0,0,0,0,0,0,0,0,0,0,0,0,0,0,0,0,0,0,0,0,0,0,0,0,0,0,0,0,0,0,0,0,0,0,0,0,0,0,0,0,0,0,0,0,0,0,0"/>
                </v:shape>
                <v:line id="Line 881" o:spid="_x0000_s1107" style="position:absolute;visibility:visible;mso-wrap-style:square" from="3945,13172" to="5612,1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Q7C8UAAADdAAAADwAAAGRycy9kb3ducmV2LnhtbESPQWvCQBSE74L/YXmCt7oxlqDRVaSt&#10;UEoRjF68PbLPJJh9G3a3Gv99t1DwOMzMN8xq05tW3Mj5xrKC6SQBQVxa3XCl4HTcvcxB+ICssbVM&#10;Ch7kYbMeDlaYa3vnA92KUIkIYZ+jgjqELpfSlzUZ9BPbEUfvYp3BEKWrpHZ4j3DTyjRJMmmw4bhQ&#10;Y0dvNZXX4scocN3CfOPxGlp7vsw+3qsvt+8zpcajfrsEEagPz/B/+1MrSF/TDP7ex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Q7C8UAAADdAAAADwAAAAAAAAAA&#10;AAAAAAChAgAAZHJzL2Rvd25yZXYueG1sUEsFBgAAAAAEAAQA+QAAAJMDAAAAAA==&#10;" strokeweight=".45pt"/>
                <v:shape id="Freeform 882" o:spid="_x0000_s1108" style="position:absolute;left:4061;top:13158;width:93;height:308;visibility:visible;mso-wrap-style:square;v-text-anchor:top" coordsize="93,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sjHccA&#10;AADdAAAADwAAAGRycy9kb3ducmV2LnhtbESPX0vDQBDE3wW/w7GCb/bSIFpir6WI/0BLaVpR35bc&#10;mgvN7cXc2qbf3hMEH4eZ+Q0znQ++VXvqYxPYwHiUgSKugm24NrDd3F9MQEVBttgGJgNHijCfnZ5M&#10;sbDhwGval1KrBOFYoAEn0hVax8qRxzgKHXHyPkPvUZLsa217PCS4b3WeZVfaY8NpwWFHt46qXfnt&#10;DUi7e1ke3x6jk+eHr4/y9e5dr7bGnJ8NixtQQoP8h//aT9ZAfplfw++b9AT0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7Ix3HAAAA3QAAAA8AAAAAAAAAAAAAAAAAmAIAAGRy&#10;cy9kb3ducmV2LnhtbFBLBQYAAAAABAAEAPUAAACMAwAAAAA=&#10;" path="m1,294r3,3l8,300r3,3l15,305r4,1l23,307r3,1l30,307r4,l38,306r3,-2l45,302r4,-3l52,296r4,-4l59,288r3,-4l65,278r4,-5l71,267r3,-6l77,255r2,-7l81,240r2,-7l85,225r2,-8l88,209r2,-9l91,192r,-9l92,174r1,-9l93,156r,-8l92,139r,-9l91,121r-1,-9l89,104,88,96,86,87,85,79,83,72,81,64,78,57,76,50,73,44,71,38,68,32,65,27,61,22,58,18,55,14,51,10,48,7,44,5,40,3,37,1,33,,29,,25,,21,,18,1,14,3,10,5,7,8,3,11,,14e" filled="f" strokeweight=".8pt">
                  <v:path arrowok="t" o:connecttype="custom" o:connectlocs="4,297;11,303;19,306;26,308;34,307;41,304;49,299;56,292;62,284;69,273;74,261;79,248;83,233;87,217;90,200;91,183;93,165;93,148;92,130;90,112;88,96;85,79;81,64;76,50;71,38;65,27;58,18;51,10;44,5;37,1;29,0;21,0;14,3;7,8;0,14" o:connectangles="0,0,0,0,0,0,0,0,0,0,0,0,0,0,0,0,0,0,0,0,0,0,0,0,0,0,0,0,0,0,0,0,0,0,0"/>
                </v:shape>
                <v:shape id="Freeform 883" o:spid="_x0000_s1109" style="position:absolute;left:4200;top:13158;width:93;height:307;visibility:visible;mso-wrap-style:square;v-text-anchor:top" coordsize="9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mhicQA&#10;AADdAAAADwAAAGRycy9kb3ducmV2LnhtbESPwWrCQBCG7wXfYRnBW90YpEjqKkVaya01Cr0O2TEJ&#10;zc7G7Gri23cOgsfhn/+bb9bb0bXqRn1oPBtYzBNQxKW3DVcGTsev1xWoEJEttp7JwJ0CbDeTlzVm&#10;1g98oFsRKyUQDhkaqGPsMq1DWZPDMPcdsWRn3zuMMvaVtj0OAnetTpPkTTtsWC7U2NGupvKvuDrR&#10;OBd56j6/2/2l2V1/j9XAef5jzGw6fryDijTG5/KjnVsD6TIVXflGEK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oYnEAAAA3QAAAA8AAAAAAAAAAAAAAAAAmAIAAGRycy9k&#10;b3ducmV2LnhtbFBLBQYAAAAABAAEAPUAAACJAwAAAAA=&#10;" path="m1,294r4,4l10,302r4,2l19,306r5,1l29,307r5,l39,305r4,-2l48,300r4,-4l57,291r4,-6l65,279r4,-7l73,265r3,-9l79,248r3,-10l84,229r2,-11l88,208r2,-11l91,186r1,-11l92,163r1,-11l92,141r,-12l91,118,90,107,88,96,86,86,84,76,81,66,78,57,75,48,72,41,68,33,64,26,60,20,56,15,51,10,47,6,42,4,37,1,32,,28,,23,,18,1,13,3,9,6,4,10,,14e" filled="f" strokeweight=".8pt">
                  <v:path arrowok="t" o:connecttype="custom" o:connectlocs="1,294;5,298;10,302;14,304;19,306;24,307;29,307;34,307;39,305;43,303;48,300;52,296;57,291;61,285;65,279;69,272;73,265;76,256;79,248;82,238;84,229;86,218;88,208;90,197;91,186;92,175;92,163;93,152;92,141;92,129;91,118;90,107;88,96;86,86;84,76;81,66;78,57;75,48;72,41;68,33;64,26;60,20;56,15;51,10;47,6;42,4;37,1;32,0;28,0;23,0;18,1;13,3;9,6;4,10;0,14" o:connectangles="0,0,0,0,0,0,0,0,0,0,0,0,0,0,0,0,0,0,0,0,0,0,0,0,0,0,0,0,0,0,0,0,0,0,0,0,0,0,0,0,0,0,0,0,0,0,0,0,0,0,0,0,0,0,0"/>
                </v:shape>
                <v:shape id="Freeform 884" o:spid="_x0000_s1110" style="position:absolute;left:4338;top:13158;width:93;height:307;visibility:visible;mso-wrap-style:square;v-text-anchor:top" coordsize="9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EEsQA&#10;AADdAAAADwAAAGRycy9kb3ducmV2LnhtbESPQYvCMBCF7wv+hzCCtzW1yLJWo4io9LZuFbwOzdgW&#10;m0ltoq3/3ggLe3y8ed+bt1j1phYPal1lWcFkHIEgzq2uuFBwOu4+v0E4j6yxtkwKnuRgtRx8LDDR&#10;tuNfemS+EAHCLkEFpfdNIqXLSzLoxrYhDt7FtgZ9kG0hdYtdgJtaxlH0JQ1WHBpKbGhTUn7N7ia8&#10;ccnS2Gx/6v2t2tzPx6LjND0oNRr26zkIT73/P/5Lp1pBPI1n8F4TEC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BBLEAAAA3QAAAA8AAAAAAAAAAAAAAAAAmAIAAGRycy9k&#10;b3ducmV2LnhtbFBLBQYAAAAABAAEAPUAAACJAwAAAAA=&#10;" path="m1,294r5,4l11,302r4,2l20,306r5,1l30,307r5,l39,305r5,-2l49,300r4,-4l58,291r4,-6l66,279r4,-7l73,265r4,-9l80,248r3,-10l85,229r2,-11l89,208r2,-11l92,186r1,-11l93,163r,-11l93,141r,-12l92,118,90,107,89,96,87,86,85,76,82,66,79,57,76,48,73,41,69,33,65,26,61,20,57,15,52,10,48,6,43,4,38,1,33,,29,,24,,19,1,14,3,9,6,5,10,,14e" filled="f" strokeweight=".8pt">
                  <v:path arrowok="t" o:connecttype="custom" o:connectlocs="1,294;6,298;11,302;15,304;20,306;25,307;30,307;35,307;39,305;44,303;49,300;53,296;58,291;62,285;66,279;70,272;73,265;77,256;80,248;83,238;85,229;87,218;89,208;91,197;92,186;93,175;93,163;93,152;93,141;93,129;92,118;90,107;89,96;87,86;85,76;82,66;79,57;76,48;73,41;69,33;65,26;61,20;57,15;52,10;48,6;43,4;38,1;33,0;29,0;24,0;19,1;14,3;9,6;5,10;0,14" o:connectangles="0,0,0,0,0,0,0,0,0,0,0,0,0,0,0,0,0,0,0,0,0,0,0,0,0,0,0,0,0,0,0,0,0,0,0,0,0,0,0,0,0,0,0,0,0,0,0,0,0,0,0,0,0,0,0"/>
                </v:shape>
                <v:shape id="Freeform 885" o:spid="_x0000_s1111" style="position:absolute;left:4477;top:13158;width:93;height:307;visibility:visible;mso-wrap-style:square;v-text-anchor:top" coordsize="9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7UsQA&#10;AADdAAAADwAAAGRycy9kb3ducmV2LnhtbESPwWrCQBCG7wXfYRnBW90YSympqxRRya02FnodsmMS&#10;mp2N2dXEt+8cCh6Hf/5vvlltRteqG/Wh8WxgMU9AEZfeNlwZ+D7tn99AhYhssfVMBu4UYLOePK0w&#10;s37gL7oVsVIC4ZChgTrGLtM6lDU5DHPfEUt29r3DKGNfadvjIHDX6jRJXrXDhuVCjR1tayp/i6sT&#10;jXORp2732R4uzfb6c6oGzvOjMbPp+PEOKtIYH8v/7dwaSF+W4i/fCAL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mO1LEAAAA3QAAAA8AAAAAAAAAAAAAAAAAmAIAAGRycy9k&#10;b3ducmV2LnhtbFBLBQYAAAAABAAEAPUAAACJAwAAAAA=&#10;" path="m1,294r5,4l11,302r4,2l20,306r5,1l30,307r4,l39,305r5,-2l49,300r4,-4l58,291r4,-6l66,279r4,-7l73,265r4,-9l80,248r3,-10l85,229r2,-11l89,208r2,-11l92,186r1,-11l93,163r,-11l93,141r,-12l92,118,90,107,89,96,87,86,85,76,82,66,79,57,76,48,72,41,69,33,65,26,61,20,56,15,52,10,47,6,43,4,38,1,33,,28,,24,,19,1,14,3,9,6,5,10,,14e" filled="f" strokeweight=".8pt">
                  <v:path arrowok="t" o:connecttype="custom" o:connectlocs="1,294;6,298;11,302;15,304;20,306;25,307;30,307;34,307;39,305;44,303;49,300;53,296;58,291;62,285;66,279;70,272;73,265;77,256;80,248;83,238;85,229;87,218;89,208;91,197;92,186;93,175;93,163;93,152;93,141;93,129;92,118;90,107;89,96;87,86;85,76;82,66;79,57;76,48;72,41;69,33;65,26;61,20;56,15;52,10;47,6;43,4;38,1;33,0;28,0;24,0;19,1;14,3;9,6;5,10;0,14" o:connectangles="0,0,0,0,0,0,0,0,0,0,0,0,0,0,0,0,0,0,0,0,0,0,0,0,0,0,0,0,0,0,0,0,0,0,0,0,0,0,0,0,0,0,0,0,0,0,0,0,0,0,0,0,0,0,0"/>
                </v:shape>
                <v:shape id="Freeform 886" o:spid="_x0000_s1112" style="position:absolute;left:4616;top:13158;width:93;height:307;visibility:visible;mso-wrap-style:square;v-text-anchor:top" coordsize="9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qeycUA&#10;AADdAAAADwAAAGRycy9kb3ducmV2LnhtbESPzWrDMBCE74W8g9hAbo1sp5TiRAnBpMW3tk4h18Xa&#10;2CbWyrHkn759VSj0OMzONzu7w2xaMVLvGssK4nUEgri0uuFKwdf59fEFhPPIGlvLpOCbHBz2i4cd&#10;ptpO/Elj4SsRIOxSVFB736VSurImg25tO+LgXW1v0AfZV1L3OAW4aWUSRc/SYMOhocaOsprKWzGY&#10;8Ma1yBNzem/f7k02XM7VxHn+odRqOR+3IDzN/v/4L51rBcnTJobfNQEB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ap7JxQAAAN0AAAAPAAAAAAAAAAAAAAAAAJgCAABkcnMv&#10;ZG93bnJldi54bWxQSwUGAAAAAAQABAD1AAAAigMAAAAA&#10;" path="m1,294r5,4l10,302r5,2l20,306r5,1l30,307r4,l39,305r5,-2l49,300r4,-4l57,291r5,-6l66,279r4,-7l73,265r4,-9l80,248r3,-10l85,229r2,-11l89,208r2,-11l92,186r1,-11l93,163r,-11l93,141r,-12l92,118,90,107,89,96,87,86,84,76,82,66,79,57,76,48,72,41,69,33,65,26,61,20,56,15,52,10,47,6,43,4,38,1,33,,28,,23,,19,1,14,3,9,6,5,10,,14e" filled="f" strokeweight=".8pt">
                  <v:path arrowok="t" o:connecttype="custom" o:connectlocs="1,294;6,298;10,302;15,304;20,306;25,307;30,307;34,307;39,305;44,303;49,300;53,296;57,291;62,285;66,279;70,272;73,265;77,256;80,248;83,238;85,229;87,218;89,208;91,197;92,186;93,175;93,163;93,152;93,141;93,129;92,118;90,107;89,96;87,86;84,76;82,66;79,57;76,48;72,41;69,33;65,26;61,20;56,15;52,10;47,6;43,4;38,1;33,0;28,0;23,0;19,1;14,3;9,6;5,10;0,14" o:connectangles="0,0,0,0,0,0,0,0,0,0,0,0,0,0,0,0,0,0,0,0,0,0,0,0,0,0,0,0,0,0,0,0,0,0,0,0,0,0,0,0,0,0,0,0,0,0,0,0,0,0,0,0,0,0,0"/>
                </v:shape>
                <v:shape id="Freeform 887" o:spid="_x0000_s1113" style="position:absolute;left:4755;top:13158;width:93;height:307;visibility:visible;mso-wrap-style:square;v-text-anchor:top" coordsize="9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gAvsQA&#10;AADdAAAADwAAAGRycy9kb3ducmV2LnhtbESPQYvCMBCF7wv+hzCCtzW1LotUo4io9LZuFbwOzdgW&#10;m0ltoq3/3ggLe3y8ed+bt1j1phYPal1lWcFkHIEgzq2uuFBwOu4+ZyCcR9ZYWyYFT3KwWg4+Fpho&#10;2/EvPTJfiABhl6CC0vsmkdLlJRl0Y9sQB+9iW4M+yLaQusUuwE0t4yj6lgYrDg0lNrQpKb9mdxPe&#10;uGRpbLY/9f5Wbe7nY9Fxmh6UGg379RyEp97/H/+lU60g/prG8F4TEC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4AL7EAAAA3QAAAA8AAAAAAAAAAAAAAAAAmAIAAGRycy9k&#10;b3ducmV2LnhtbFBLBQYAAAAABAAEAPUAAACJAwAAAAA=&#10;" path="m1,294r5,4l10,302r5,2l20,306r5,1l29,307r5,l39,305r5,-2l48,300r5,-4l57,291r5,-6l66,279r3,-7l73,265r3,-9l80,248r2,-10l85,229r2,-11l89,208r2,-11l92,186r1,-11l93,163r,-11l93,141,92,129,91,118,90,107,89,96,87,86,84,76,82,66,79,57,76,48,72,41,69,33,65,26,61,20,56,15,52,10,47,6,43,4,38,1,33,,28,,23,,19,1,14,3,9,6,5,10,,14e" filled="f" strokeweight=".8pt">
                  <v:path arrowok="t" o:connecttype="custom" o:connectlocs="1,294;6,298;10,302;15,304;20,306;25,307;29,307;34,307;39,305;44,303;48,300;53,296;57,291;62,285;66,279;69,272;73,265;76,256;80,248;82,238;85,229;87,218;89,208;91,197;92,186;93,175;93,163;93,152;93,141;92,129;91,118;90,107;89,96;87,86;84,76;82,66;79,57;76,48;72,41;69,33;65,26;61,20;56,15;52,10;47,6;43,4;38,1;33,0;28,0;23,0;19,1;14,3;9,6;5,10;0,14" o:connectangles="0,0,0,0,0,0,0,0,0,0,0,0,0,0,0,0,0,0,0,0,0,0,0,0,0,0,0,0,0,0,0,0,0,0,0,0,0,0,0,0,0,0,0,0,0,0,0,0,0,0,0,0,0,0,0"/>
                </v:shape>
                <v:shape id="Freeform 888" o:spid="_x0000_s1114" style="position:absolute;left:4894;top:13158;width:93;height:307;visibility:visible;mso-wrap-style:square;v-text-anchor:top" coordsize="9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lJcUA&#10;AADdAAAADwAAAGRycy9kb3ducmV2LnhtbESPzWrDMBCE74G+g9hCb4lcO4TiRgnBtMW3NE6h18Xa&#10;2CbWyrXkn759VQjkOMzONzvb/WxaMVLvGssKnlcRCOLS6oYrBV/n9+ULCOeRNbaWScEvOdjvHhZb&#10;TLWd+ERj4SsRIOxSVFB736VSurImg25lO+LgXWxv0AfZV1L3OAW4aWUcRRtpsOHQUGNHWU3ltRhM&#10;eONS5LF5O7YfP002fJ+rifP8U6mnx/nwCsLT7O/Ht3SuFcTrJIH/NQEBcv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9KUlxQAAAN0AAAAPAAAAAAAAAAAAAAAAAJgCAABkcnMv&#10;ZG93bnJldi54bWxQSwUGAAAAAAQABAD1AAAAigMAAAAA&#10;" path="m1,294r4,4l10,302r5,2l20,306r4,1l29,307r5,l39,305r5,-2l48,300r5,-4l57,291r5,-6l65,279r4,-7l73,265r3,-9l79,248r3,-10l85,229r2,-11l89,208r1,-11l92,186r,-11l93,163r,-11l93,141,92,129,91,118,90,107,88,96,86,86,84,76,82,66,79,57,76,48,72,41,68,33,65,26,60,20,56,15,52,10,47,6,43,4,38,1,33,,28,,23,,18,1,14,3,9,6,4,10,,14e" filled="f" strokeweight=".8pt">
                  <v:path arrowok="t" o:connecttype="custom" o:connectlocs="1,294;5,298;10,302;15,304;20,306;24,307;29,307;34,307;39,305;44,303;48,300;53,296;57,291;62,285;65,279;69,272;73,265;76,256;79,248;82,238;85,229;87,218;89,208;90,197;92,186;92,175;93,163;93,152;93,141;92,129;91,118;90,107;88,96;86,86;84,76;82,66;79,57;76,48;72,41;68,33;65,26;60,20;56,15;52,10;47,6;43,4;38,1;33,0;28,0;23,0;18,1;14,3;9,6;4,10;0,14" o:connectangles="0,0,0,0,0,0,0,0,0,0,0,0,0,0,0,0,0,0,0,0,0,0,0,0,0,0,0,0,0,0,0,0,0,0,0,0,0,0,0,0,0,0,0,0,0,0,0,0,0,0,0,0,0,0,0"/>
                </v:shape>
                <v:shape id="Freeform 889" o:spid="_x0000_s1115" style="position:absolute;left:5033;top:13158;width:93;height:307;visibility:visible;mso-wrap-style:square;v-text-anchor:top" coordsize="9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09UcUA&#10;AADdAAAADwAAAGRycy9kb3ducmV2LnhtbESPzWrDMBCE74G+g9hCb4lc14TiRgnBJMW3Jk6h18Xa&#10;2CbWyrXkn759FSj0OMzONzub3WxaMVLvGssKnlcRCOLS6oYrBZ+X4/IVhPPIGlvLpOCHHOy2D4sN&#10;ptpOfKax8JUIEHYpKqi971IpXVmTQbeyHXHwrrY36IPsK6l7nALctDKOorU02HBoqLGjrKbyVgwm&#10;vHEt8tgcPtr37yYbvi7VxHl+Uurpcd6/gfA0+//jv3SuFcTJSwL3NQEB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HT1RxQAAAN0AAAAPAAAAAAAAAAAAAAAAAJgCAABkcnMv&#10;ZG93bnJldi54bWxQSwUGAAAAAAQABAD1AAAAigMAAAAA&#10;" path="m1,294r5,4l10,302r5,2l20,306r4,1l29,307r5,l39,305r5,-2l48,300r5,-4l57,291r4,-6l65,279r4,-7l73,265r3,-9l79,248r3,-10l85,229r2,-11l89,208r1,-11l92,186r,-11l93,163r,-11l93,141,92,129,91,118,90,107,88,96,86,86,84,76,81,66,79,57,75,48,72,41,68,33,64,26,60,20,56,15,52,10,47,6,42,4,38,1,33,,28,,23,,18,1,14,3,9,6,4,10,,14e" filled="f" strokeweight=".8pt">
                  <v:path arrowok="t" o:connecttype="custom" o:connectlocs="1,294;6,298;10,302;15,304;20,306;24,307;29,307;34,307;39,305;44,303;48,300;53,296;57,291;61,285;65,279;69,272;73,265;76,256;79,248;82,238;85,229;87,218;89,208;90,197;92,186;92,175;93,163;93,152;93,141;92,129;91,118;90,107;88,96;86,86;84,76;81,66;79,57;75,48;72,41;68,33;64,26;60,20;56,15;52,10;47,6;42,4;38,1;33,0;28,0;23,0;18,1;14,3;9,6;4,10;0,14" o:connectangles="0,0,0,0,0,0,0,0,0,0,0,0,0,0,0,0,0,0,0,0,0,0,0,0,0,0,0,0,0,0,0,0,0,0,0,0,0,0,0,0,0,0,0,0,0,0,0,0,0,0,0,0,0,0,0"/>
                </v:shape>
                <v:shape id="Freeform 890" o:spid="_x0000_s1116" style="position:absolute;left:5172;top:13158;width:93;height:307;visibility:visible;mso-wrap-style:square;v-text-anchor:top" coordsize="9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GYysQA&#10;AADdAAAADwAAAGRycy9kb3ducmV2LnhtbESPQWvCQBCF7wX/wzKCt7oxWpHoKiJtyc0aBa9DdkyC&#10;2dmYXU36712h0OPjzfvevNWmN7V4UOsqywom4wgEcW51xYWC0/HrfQHCeWSNtWVS8EsONuvB2woT&#10;bTs+0CPzhQgQdgkqKL1vEildXpJBN7YNcfAutjXog2wLqVvsAtzUMo6iuTRYcWgosaFdSfk1u5vw&#10;xiVLY/O5r79v1e5+PhYdp+mPUqNhv12C8NT7/+O/dKoVxLPpB7zWBAT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RmMrEAAAA3QAAAA8AAAAAAAAAAAAAAAAAmAIAAGRycy9k&#10;b3ducmV2LnhtbFBLBQYAAAAABAAEAPUAAACJAwAAAAA=&#10;" path="m1,294r4,4l10,302r5,2l19,306r5,1l29,307r5,l39,305r5,-2l48,300r5,-4l57,291r4,-6l65,279r4,-7l73,265r3,-9l79,248r3,-10l85,229r2,-11l89,208r1,-11l91,186r1,-11l93,163r,-11l93,141,92,129,91,118,90,107,88,96,86,86,84,76,81,66,78,57,75,48,72,41,68,33,64,26,60,20,56,15,51,10,47,6,42,4,38,1,33,,28,,23,,18,1,14,3,9,6,4,10,,14e" filled="f" strokeweight=".8pt">
                  <v:path arrowok="t" o:connecttype="custom" o:connectlocs="1,294;5,298;10,302;15,304;19,306;24,307;29,307;34,307;39,305;44,303;48,300;53,296;57,291;61,285;65,279;69,272;73,265;76,256;79,248;82,238;85,229;87,218;89,208;90,197;91,186;92,175;93,163;93,152;93,141;92,129;91,118;90,107;88,96;86,86;84,76;81,66;78,57;75,48;72,41;68,33;64,26;60,20;56,15;51,10;47,6;42,4;38,1;33,0;28,0;23,0;18,1;14,3;9,6;4,10;0,14" o:connectangles="0,0,0,0,0,0,0,0,0,0,0,0,0,0,0,0,0,0,0,0,0,0,0,0,0,0,0,0,0,0,0,0,0,0,0,0,0,0,0,0,0,0,0,0,0,0,0,0,0,0,0,0,0,0,0"/>
                </v:shape>
                <v:shape id="Freeform 891" o:spid="_x0000_s1117" style="position:absolute;left:5311;top:13158;width:93;height:307;visibility:visible;mso-wrap-style:square;v-text-anchor:top" coordsize="9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MGvcUA&#10;AADdAAAADwAAAGRycy9kb3ducmV2LnhtbESPzWrDMBCE74G+g9hCb4lcN5jiRgnBJMW3Nk6h18Xa&#10;2CbWyrXkn759FSjkOMzONzub3WxaMVLvGssKnlcRCOLS6oYrBV/n4/IVhPPIGlvLpOCXHOy2D4sN&#10;ptpOfKKx8JUIEHYpKqi971IpXVmTQbeyHXHwLrY36IPsK6l7nALctDKOokQabDg01NhRVlN5LQYT&#10;3rgUeWwOH+37T5MN3+dq4jz/VOrpcd6/gfA0+/vxfzrXCuL1SwK3NQEB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wa9xQAAAN0AAAAPAAAAAAAAAAAAAAAAAJgCAABkcnMv&#10;ZG93bnJldi54bWxQSwUGAAAAAAQABAD1AAAAigMAAAAA&#10;" path="m1,294r4,4l10,302r4,2l19,306r5,1l29,307r5,l39,305r4,-2l48,300r5,-4l57,291r4,-6l65,279r4,-7l73,265r3,-9l79,248r3,-10l84,229r3,-11l89,208r1,-11l91,186r1,-11l93,163r,-11l93,141,92,129,91,118,90,107,88,96,86,86,84,76,81,66,78,57,75,48,72,41,68,33,64,26,60,20,56,15,51,10,47,6,42,4,37,1,33,,28,,23,,18,1,13,3,9,6,4,10,,14e" filled="f" strokeweight=".8pt">
                  <v:path arrowok="t" o:connecttype="custom" o:connectlocs="1,294;5,298;10,302;14,304;19,306;24,307;29,307;34,307;39,305;43,303;48,300;53,296;57,291;61,285;65,279;69,272;73,265;76,256;79,248;82,238;84,229;87,218;89,208;90,197;91,186;92,175;93,163;93,152;93,141;92,129;91,118;90,107;88,96;86,86;84,76;81,66;78,57;75,48;72,41;68,33;64,26;60,20;56,15;51,10;47,6;42,4;37,1;33,0;28,0;23,0;18,1;13,3;9,6;4,10;0,14" o:connectangles="0,0,0,0,0,0,0,0,0,0,0,0,0,0,0,0,0,0,0,0,0,0,0,0,0,0,0,0,0,0,0,0,0,0,0,0,0,0,0,0,0,0,0,0,0,0,0,0,0,0,0,0,0,0,0"/>
                </v:shape>
                <v:line id="Line 892" o:spid="_x0000_s1118" style="position:absolute;visibility:visible;mso-wrap-style:square" from="3942,13452" to="5609,1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EITcUAAADdAAAADwAAAGRycy9kb3ducmV2LnhtbESPSYsCMRSE74L/ITzB25h2waU1iswC&#10;MojgcvH26Dy7GzsvTRK1/fdmYMBjUVVfUYtVYypxJ+dLywr6vQQEcWZ1ybmC0/HnYwrCB2SNlWVS&#10;8CQPq2W7tcBU2wfv6X4IuYgQ9ikqKEKoUyl9VpBB37M1cfQu1hkMUbpcaoePCDeVHCTJWBosOS4U&#10;WNNnQdn1cDMKXD0zWzxeQ2XPl+H3V/7rds1YqW6nWc9BBGrCO/zf3mgFg9FwAn9v4hO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EITcUAAADdAAAADwAAAAAAAAAA&#10;AAAAAAChAgAAZHJzL2Rvd25yZXYueG1sUEsFBgAAAAAEAAQA+QAAAJMDAAAAAA==&#10;" strokeweight=".45pt"/>
                <v:shape id="Freeform 893" o:spid="_x0000_s1119" style="position:absolute;left:5609;top:13173;width:58;height:279;visibility:visible;mso-wrap-style:square;v-text-anchor:top" coordsize="58,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PLEcMA&#10;AADdAAAADwAAAGRycy9kb3ducmV2LnhtbERPy4rCMBTdD/gP4QqzG1O1iFajiCgjoyA+Fi4vze0D&#10;m5vaRO38vVkMzPJw3rNFayrxpMaVlhX0exEI4tTqknMFl/PmawzCeWSNlWVS8EsOFvPOxwwTbV98&#10;pOfJ5yKEsEtQQeF9nUjp0oIMup6tiQOX2cagD7DJpW7wFcJNJQdRNJIGSw4NBda0Kii9nR5Gwe4n&#10;G6731f0x2clt/3rI4oP8jpX67LbLKQhPrf8X/7m3WsEgHoa54U14AnL+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PLEcMAAADdAAAADwAAAAAAAAAAAAAAAACYAgAAZHJzL2Rv&#10;d25yZXYueG1sUEsFBgAAAAAEAAQA9QAAAIgDAAAAAA==&#10;" path="m,279r5,l10,277r5,-3l20,271r5,-5l30,260r4,-8l38,245r4,-9l45,226r3,-11l51,204r2,-11l55,181r1,-13l57,155r1,-12l57,130r,-13l56,104,54,92,52,80,50,68,47,58,44,48,40,38,36,30,32,22,27,16,23,10,18,6,13,2,8,e" filled="f" strokeweight=".45pt">
                  <v:path arrowok="t" o:connecttype="custom" o:connectlocs="0,279;5,279;10,277;15,274;20,271;25,266;30,260;34,252;38,245;42,236;45,226;48,215;51,204;53,193;55,181;56,168;57,155;58,143;57,130;57,117;56,104;54,92;52,80;50,68;47,58;44,48;40,38;36,30;32,22;27,16;23,10;18,6;13,2;8,0" o:connectangles="0,0,0,0,0,0,0,0,0,0,0,0,0,0,0,0,0,0,0,0,0,0,0,0,0,0,0,0,0,0,0,0,0,0"/>
                </v:shape>
                <v:line id="Line 894" o:spid="_x0000_s1120" style="position:absolute;visibility:visible;mso-wrap-style:square" from="4062,13452" to="4062,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FBhsQAAADdAAAADwAAAGRycy9kb3ducmV2LnhtbESPQWsCMRSE74X+h/AK3mq2KktdjSLV&#10;Qk9CVej1sXluFpOXJYnu9t83gtDjMDPfMMv14Ky4UYitZwVv4wIEce11y42C0/Hz9R1ETMgarWdS&#10;8EsR1qvnpyVW2vf8TbdDakSGcKxQgUmpq6SMtSGHcew74uydfXCYsgyN1AH7DHdWToqilA5bzgsG&#10;O/owVF8OV6cgbcpd4B93PZXb3hS2P07tfqvU6GXYLEAkGtJ/+NH+0goms+kc7m/y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YUGGxAAAAN0AAAAPAAAAAAAAAAAA&#10;AAAAAKECAABkcnMvZG93bnJldi54bWxQSwUGAAAAAAQABAD5AAAAkgMAAAAA&#10;" strokeweight=".8pt"/>
                <v:shape id="Freeform 895" o:spid="_x0000_s1121" style="position:absolute;left:5450;top:13158;width:93;height:153;visibility:visible;mso-wrap-style:square;v-text-anchor:top" coordsize="93,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lKkcIA&#10;AADdAAAADwAAAGRycy9kb3ducmV2LnhtbERPz2vCMBS+C/4P4QleRNMWlVGNIjLRq92EHR/NW1PW&#10;vJQm07i/fjkMdvz4fm/30XbiToNvHSvIFxkI4trplhsF72+n+QsIH5A1do5JwZM87Hfj0RZL7R58&#10;pXsVGpFC2JeowITQl1L62pBFv3A9ceI+3WAxJDg0Ug/4SOG2k0WWraXFllODwZ6Ohuqv6tsq0B+u&#10;n93ac/GzuuT+Na9MXF2jUtNJPGxABIrhX/znvmgFxXKZ9qc36Qn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UqRwgAAAN0AAAAPAAAAAAAAAAAAAAAAAJgCAABkcnMvZG93&#10;bnJldi54bWxQSwUGAAAAAAQABAD1AAAAhwMAAAAA&#10;" path="m93,153l92,141r,-11l91,119,90,108,88,97,86,87,84,76,81,67,78,57,75,49,72,41,68,33,64,26,60,20,56,15,51,10,47,7,42,4,37,1,33,,28,,23,,18,1,13,3,9,6,4,10,,14e" filled="f" strokeweight=".8pt">
                  <v:path arrowok="t" o:connecttype="custom" o:connectlocs="93,153;92,141;92,130;91,119;90,108;88,97;86,87;84,76;81,67;78,57;75,49;72,41;68,33;64,26;60,20;56,15;51,10;47,7;42,4;37,1;33,0;28,0;23,0;18,1;13,3;9,6;4,10;0,14" o:connectangles="0,0,0,0,0,0,0,0,0,0,0,0,0,0,0,0,0,0,0,0,0,0,0,0,0,0,0,0"/>
                </v:shape>
                <v:line id="Line 896" o:spid="_x0000_s1122" style="position:absolute;visibility:visible;mso-wrap-style:square" from="5543,13311" to="5543,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E+/cQAAADdAAAADwAAAGRycy9kb3ducmV2LnhtbESPT2sCMRTE70K/Q3hCb5rVylK2RpGq&#10;0JPgH+j1sXndLCYvSxLd7bdvCoLHYWZ+wyzXg7PiTiG2nhXMpgUI4trrlhsFl/N+8g4iJmSN1jMp&#10;+KUI69XLaImV9j0f6X5KjcgQjhUqMCl1lZSxNuQwTn1HnL0fHxymLEMjdcA+w52V86IopcOW84LB&#10;jj4N1dfTzSlIm3IX+NvdLuW2N4Xtz2/2sFXqdTxsPkAkGtIz/Gh/aQXzxWIG/2/y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ET79xAAAAN0AAAAPAAAAAAAAAAAA&#10;AAAAAKECAABkcnMvZG93bnJldi54bWxQSwUGAAAAAAQABAD5AAAAkgMAAAAA&#10;" strokeweight=".8pt"/>
                <v:line id="Line 897" o:spid="_x0000_s1123" style="position:absolute;visibility:visible;mso-wrap-style:square" from="4062,13644" to="4090,13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DYqMYAAADdAAAADwAAAGRycy9kb3ducmV2LnhtbESPQWvCQBSE74X+h+UVvNVNY5A2dQ1i&#10;FUSKoPbS2yP7TEKyb8Pu1sR/7xYKPQ4z8w2zKEbTiSs531hW8DJNQBCXVjdcKfg6b59fQfiArLGz&#10;TApu5KFYPj4sMNd24CNdT6ESEcI+RwV1CH0upS9rMuintieO3sU6gyFKV0ntcIhw08k0SebSYMNx&#10;ocae1jWV7enHKHD9m/nEcxs6+32ZbT6qvTuMc6UmT+PqHUSgMfyH/9o7rSDNshR+38Qn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w2KjGAAAA3QAAAA8AAAAAAAAA&#10;AAAAAAAAoQIAAGRycy9kb3ducmV2LnhtbFBLBQYAAAAABAAEAPkAAACUAwAAAAA=&#10;" strokeweight=".45pt"/>
                <v:line id="Line 898" o:spid="_x0000_s1124" style="position:absolute;flip:x;visibility:visible;mso-wrap-style:square" from="4033,13644" to="4062,13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f3iscAAADdAAAADwAAAGRycy9kb3ducmV2LnhtbESPT2vCQBTE70K/w/IEb7rxT0uMrmKD&#10;BQ+lUKsHb4/sazY0+zZkV0399N2C4HGYmd8wy3Vna3Gh1leOFYxHCQjiwumKSwWHr7dhCsIHZI21&#10;Y1LwSx7Wq6feEjPtrvxJl30oRYSwz1CBCaHJpPSFIYt+5Bri6H271mKIsi2lbvEa4baWkyR5kRYr&#10;jgsGG8oNFT/7s1UQ8g+L+TbNX+epP5rD++m2sc9KDfrdZgEiUBce4Xt7pxVMZrMp/L+JT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V/eKxwAAAN0AAAAPAAAAAAAA&#10;AAAAAAAAAKECAABkcnMvZG93bnJldi54bWxQSwUGAAAAAAQABAD5AAAAlQMAAAAA&#10;" strokeweight=".45pt"/>
                <v:shape id="Freeform 899" o:spid="_x0000_s1125" style="position:absolute;left:4033;top:13716;width:57;height:9;visibility:visible;mso-wrap-style:square;v-text-anchor:top" coordsize="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QKB8YA&#10;AADdAAAADwAAAGRycy9kb3ducmV2LnhtbESPQWvCQBSE7wX/w/IEb3VjCKLRVYpgaRAErUJ7e2Sf&#10;SWj2bcyuGv31XaHQ4zAz3zDzZWdqcaXWVZYVjIYRCOLc6ooLBYfP9esEhPPIGmvLpOBODpaL3ssc&#10;U21vvKPr3hciQNilqKD0vkmldHlJBt3QNsTBO9nWoA+yLaRu8RbgppZxFI2lwYrDQokNrUrKf/YX&#10;o+Ccbew7xkc5dZNstz1kX/njO1Fq0O/eZiA8df4//Nf+0AriJEng+SY8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QKB8YAAADdAAAADwAAAAAAAAAAAAAAAACYAgAAZHJz&#10;L2Rvd25yZXYueG1sUEsFBgAAAAAEAAQA9QAAAIsDAAAAAA==&#10;" path="m57,9l52,6,46,3,41,1,35,,29,,23,,17,1,11,3,5,6,,9e" filled="f" strokeweight=".45pt">
                  <v:path arrowok="t" o:connecttype="custom" o:connectlocs="57,9;52,6;46,3;41,1;35,0;29,0;23,0;17,1;11,3;5,6;0,9" o:connectangles="0,0,0,0,0,0,0,0,0,0,0"/>
                </v:shape>
                <v:shape id="Freeform 900" o:spid="_x0000_s1126" style="position:absolute;left:4037;top:13644;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jMQA&#10;AADdAAAADwAAAGRycy9kb3ducmV2LnhtbESP0YrCMBRE3xf8h3AF39ZU64pUo4igCD6p/YBrc22L&#10;zU1Jola/3iws7OMwM2eYxaozjXiQ87VlBaNhAoK4sLrmUkF+3n7PQPiArLGxTApe5GG17H0tMNP2&#10;yUd6nEIpIoR9hgqqENpMSl9UZNAPbUscvat1BkOUrpTa4TPCTSPHSTKVBmuOCxW2tKmouJ3uRsH+&#10;kq53eZq/m+21SA+dPrj38aLUoN+t5yACdeE//NfeawXjyeQHft/EJyCX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Eg4zEAAAA3QAAAA8AAAAAAAAAAAAAAAAAmAIAAGRycy9k&#10;b3ducmV2LnhtbFBLBQYAAAAABAAEAPUAAACJAwAAAAA=&#10;" path="m25,l,72r50,l25,xe" fillcolor="black" stroked="f">
                  <v:path arrowok="t" o:connecttype="custom" o:connectlocs="25,0;0,72;50,72;25,0" o:connectangles="0,0,0,0"/>
                </v:shape>
                <v:shape id="Freeform 901" o:spid="_x0000_s1127" style="position:absolute;left:4037;top:13644;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alsMA&#10;AADdAAAADwAAAGRycy9kb3ducmV2LnhtbESP0YrCMBRE3wX/IVzBF9FUt4pUo8iC4JO46gdckmtb&#10;bG5Kk63VrzcLwj4OM3OGWW87W4mWGl86VjCdJCCItTMl5wqul/14CcIHZIOVY1LwJA/bTb+3xsy4&#10;B/9Qew65iBD2GSooQqgzKb0uyKKfuJo4ejfXWAxRNrk0DT4i3FZyliQLabHkuFBgTd8F6fv51yrA&#10;lz60+nTTu2ft5iP/ldrj0Sk1HHS7FYhAXfgPf9oHo2CWpgv4exOfgN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CalsMAAADdAAAADwAAAAAAAAAAAAAAAACYAgAAZHJzL2Rv&#10;d25yZXYueG1sUEsFBgAAAAAEAAQA9QAAAIgDAAAAAA==&#10;" path="m25,l,72r50,l25,xe" filled="f" strokeweight=".45pt">
                  <v:path arrowok="t" o:connecttype="custom" o:connectlocs="25,0;0,72;50,72;25,0" o:connectangles="0,0,0,0"/>
                </v:shape>
                <v:shape id="Freeform 902" o:spid="_x0000_s1128" style="position:absolute;left:4036;top:13716;width:2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OsgA&#10;AADdAAAADwAAAGRycy9kb3ducmV2LnhtbESPQWvCQBSE74X+h+UJ3upGsbaNboIYlHoQqW0Rb4/s&#10;MwnNvo3ZVdN/7xaEHoeZ+YaZpZ2pxYVaV1lWMBxEIIhzqysuFHx9Lp9eQTiPrLG2TAp+yUGaPD7M&#10;MNb2yh902flCBAi7GBWU3jexlC4vyaAb2IY4eEfbGvRBtoXULV4D3NRyFEUTabDisFBiQ4uS8p/d&#10;2Sgo9s9vq1N0yDItv9enbbbZdgutVL/XzacgPHX+P3xvv2sFo/H4Bf7ehCcgk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51s6yAAAAN0AAAAPAAAAAAAAAAAAAAAAAJgCAABk&#10;cnMvZG93bnJldi54bWxQSwUGAAAAAAQABAD1AAAAjQMAAAAA&#10;" path="m1,l,,20,,1,xe" fillcolor="black" stroked="f">
                  <v:path arrowok="t" o:connecttype="custom" o:connectlocs="1,0;0,0;20,0;1,0" o:connectangles="0,0,0,0"/>
                </v:shape>
                <v:shape id="Freeform 903" o:spid="_x0000_s1129" style="position:absolute;left:4036;top:13716;width:20;height:0;visibility:visible;mso-wrap-style:square;v-text-anchor:top" coordsize="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9AUMIA&#10;AADdAAAADwAAAGRycy9kb3ducmV2LnhtbERPz2vCMBS+D/wfwhO8zXTajdGZiijKYKdZd39rnm1p&#10;8xKaaNv/3hwGO358vzfb0XTiTr1vLCt4WSYgiEurG64UXIrj8zsIH5A1dpZJwUQetvnsaYOZtgN/&#10;0/0cKhFD2GeooA7BZVL6siaDfmkdceSutjcYIuwrqXscYrjp5CpJ3qTBhmNDjY72NZXt+WYUXL+S&#10;feEua7ejQ1u8/vze0ulESi3m4+4DRKAx/Iv/3J9awSpN49z4Jj4Bm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P0BQwgAAAN0AAAAPAAAAAAAAAAAAAAAAAJgCAABkcnMvZG93&#10;bnJldi54bWxQSwUGAAAAAAQABAD1AAAAhwMAAAAA&#10;" path="m1,l,,20,,1,xe" filled="f" strokeweight=".45pt">
                  <v:path arrowok="t" o:connecttype="custom" o:connectlocs="1,0;0,0;20,0;1,0" o:connectangles="0,0,0,0"/>
                </v:shape>
                <v:shape id="Freeform 904" o:spid="_x0000_s1130" style="position:absolute;left:4037;top:13716;width:25;height:0;visibility:visible;mso-wrap-style:square;v-text-anchor:top" coordsize="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z7lMUA&#10;AADdAAAADwAAAGRycy9kb3ducmV2LnhtbESPX2vCMBTF34V9h3AFX2SmU5G1M8oYG/Nx1rHna3PX&#10;FpubLom1/fZGGPh4OH9+nPW2N43oyPnasoKnWQKCuLC65lLB9+Hj8RmED8gaG8ukYCAP283DaI2Z&#10;thfeU5eHUsQR9hkqqEJoMyl9UZFBP7MtcfR+rTMYonSl1A4vcdw0cp4kK2mw5kiosKW3iopTfjYR&#10;UtrQLfLPYX/8c+nXezocf6aDUpNx//oCIlAf7uH/9k4rmC+XKdzexCc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rPuUxQAAAN0AAAAPAAAAAAAAAAAAAAAAAJgCAABkcnMv&#10;ZG93bnJldi54bWxQSwUGAAAAAAQABAD1AAAAigMAAAAA&#10;" path="m,l25,,19,,,xe" fillcolor="black" stroked="f">
                  <v:path arrowok="t" o:connecttype="custom" o:connectlocs="0,0;25,0;19,0;0,0" o:connectangles="0,0,0,0"/>
                </v:shape>
                <v:shape id="Freeform 905" o:spid="_x0000_s1131" style="position:absolute;left:4037;top:13716;width:25;height:0;visibility:visible;mso-wrap-style:square;v-text-anchor:top" coordsize="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xsIA&#10;AADdAAAADwAAAGRycy9kb3ducmV2LnhtbERPTYvCMBC9C/sfwix401RRcatRlhVRBKHqXrwNzWxb&#10;N5mUJmr99+YgeHy87/mytUbcqPGVYwWDfgKCOHe64kLB72ndm4LwAVmjcUwKHuRhufjozDHV7s4H&#10;uh1DIWII+xQVlCHUqZQ+L8mi77uaOHJ/rrEYImwKqRu8x3Br5DBJJtJixbGhxJp+Ssr/j1erYJr5&#10;S7ZfXXb+KzOm3uvNZHBmpbqf7fcMRKA2vMUv91YrGI7GcX98E5+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f+rGwgAAAN0AAAAPAAAAAAAAAAAAAAAAAJgCAABkcnMvZG93&#10;bnJldi54bWxQSwUGAAAAAAQABAD1AAAAhwMAAAAA&#10;" path="m,l25,,19,,,xe" filled="f" strokeweight=".45pt">
                  <v:path arrowok="t" o:connecttype="custom" o:connectlocs="0,0;25,0;19,0;0,0" o:connectangles="0,0,0,0"/>
                </v:shape>
                <v:shape id="Freeform 906" o:spid="_x0000_s1132" style="position:absolute;left:4062;top:13716;width:25;height:0;visibility:visible;mso-wrap-style:square;v-text-anchor:top" coordsize="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hT8UA&#10;AADdAAAADwAAAGRycy9kb3ducmV2LnhtbESPS2vCQBSF9wX/w3AFN6VOtA9q6igiFl3WVFxfM7dJ&#10;aOZOnBlj8u8dodDl4Tw+znzZmVq05HxlWcFknIAgzq2uuFBw+P58egfhA7LG2jIp6MnDcjF4mGOq&#10;7ZX31GahEHGEfYoKyhCaVEqfl2TQj21DHL0f6wyGKF0htcNrHDe1nCbJmzRYcSSU2NC6pPw3u5gI&#10;KWxon7Ntvz+d3exrM+tPx8deqdGwW32ACNSF//Bfe6cVTF9eJ3B/E5+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2FPxQAAAN0AAAAPAAAAAAAAAAAAAAAAAJgCAABkcnMv&#10;ZG93bnJldi54bWxQSwUGAAAAAAQABAD1AAAAigMAAAAA&#10;" path="m,l6,,25,,,xe" fillcolor="black" stroked="f">
                  <v:path arrowok="t" o:connecttype="custom" o:connectlocs="0,0;6,0;25,0;0,0" o:connectangles="0,0,0,0"/>
                </v:shape>
                <v:shape id="Freeform 907" o:spid="_x0000_s1133" style="position:absolute;left:4062;top:13716;width:25;height:0;visibility:visible;mso-wrap-style:square;v-text-anchor:top" coordsize="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HRKsYA&#10;AADdAAAADwAAAGRycy9kb3ducmV2LnhtbESPT2sCMRTE74LfITyhN826tKJbsyJKaRGErfbS22Pz&#10;un9MXpZNqttvbwqFHoeZ+Q2z3gzWiCv1vnGsYD5LQBCXTjdcKfg4v0yXIHxA1mgck4If8rDJx6M1&#10;Ztrd+J2up1CJCGGfoYI6hC6T0pc1WfQz1xFH78v1FkOUfSV1j7cIt0amSbKQFhuOCzV2tKupvJy+&#10;rYJl4dviuG8PflUY0x3162L+yUo9TIbtM4hAQ/gP/7XftIL08SmF3zfxCcj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uHRKsYAAADdAAAADwAAAAAAAAAAAAAAAACYAgAAZHJz&#10;L2Rvd25yZXYueG1sUEsFBgAAAAAEAAQA9QAAAIsDAAAAAA==&#10;" path="m,l6,,25,,,xe" filled="f" strokeweight=".45pt">
                  <v:path arrowok="t" o:connecttype="custom" o:connectlocs="0,0;6,0;25,0;0,0" o:connectangles="0,0,0,0"/>
                </v:shape>
                <v:rect id="Rectangle 908" o:spid="_x0000_s1134" style="position:absolute;left:4062;top:13716;width:2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4di8cA&#10;AADdAAAADwAAAGRycy9kb3ducmV2LnhtbESPQWsCMRSE74X+h/AKvdWsqxZdjVIFwYugtod6e26e&#10;u4ubl22S6uqvNwWhx2FmvmEms9bU4kzOV5YVdDsJCOLc6ooLBV+fy7chCB+QNdaWScGVPMymz08T&#10;zLS98JbOu1CICGGfoYIyhCaT0uclGfQd2xBH72idwRClK6R2eIlwU8s0Sd6lwYrjQokNLUrKT7tf&#10;o2A+Gs5/Nn1e37aHPe2/D6dB6hKlXl/ajzGIQG34Dz/aK60g7Q96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eHYvHAAAA3QAAAA8AAAAAAAAAAAAAAAAAmAIAAGRy&#10;cy9kb3ducmV2LnhtbFBLBQYAAAAABAAEAPUAAACMAwAAAAA=&#10;" fillcolor="black" stroked="f"/>
                <v:rect id="Rectangle 909" o:spid="_x0000_s1135" style="position:absolute;left:4062;top:13716;width:25;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iAN8gA&#10;AADdAAAADwAAAGRycy9kb3ducmV2LnhtbESPQWvCQBSE74L/YXmCF6mbBis2dZViETxYadPW8zP7&#10;moRm34bdNcZ/7xYKPQ4z8w2zXPemER05X1tWcD9NQBAXVtdcKvj82N4tQPiArLGxTAqu5GG9Gg6W&#10;mGl74Xfq8lCKCGGfoYIqhDaT0hcVGfRT2xJH79s6gyFKV0rt8BLhppFpksylwZrjQoUtbSoqfvKz&#10;UTCfbN7a1/TQ7MtT/vXizt1x8dgpNR71z08gAvXhP/zX3mkF6exhBr9v4hO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2IA3yAAAAN0AAAAPAAAAAAAAAAAAAAAAAJgCAABk&#10;cnMvZG93bnJldi54bWxQSwUGAAAAAAQABAD1AAAAjQMAAAAA&#10;" filled="f" strokeweight=".45pt"/>
                <v:shape id="Freeform 910" o:spid="_x0000_s1136" style="position:absolute;left:4036;top:13716;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N6ucQA&#10;AADdAAAADwAAAGRycy9kb3ducmV2LnhtbESPQYvCMBCF74L/IYywF9F0RRepRhFZF49qPehtaMa2&#10;2ExqE23990YQ9vh48743b75sTSkeVLvCsoLvYQSCOLW64EzBMdkMpiCcR9ZYWiYFT3KwXHQ7c4y1&#10;bXhPj4PPRICwi1FB7n0VS+nSnAy6oa2Ig3extUEfZJ1JXWMT4KaUoyj6kQYLDg05VrTOKb0e7ia8&#10;0RzX5a7/t/u9nc6Jc94mxf6k1FevXc1AeGr9//EnvdUKRuPJBN5rAgL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DernEAAAA3QAAAA8AAAAAAAAAAAAAAAAAmAIAAGRycy9k&#10;b3ducmV2LnhtbFBLBQYAAAAABAAEAPUAAACJAwAAAAA=&#10;" path="m,l,1r14,l,xe" fillcolor="black" stroked="f">
                  <v:path arrowok="t" o:connecttype="custom" o:connectlocs="0,0;0,1;14,1;0,0" o:connectangles="0,0,0,0"/>
                </v:shape>
                <v:shape id="Freeform 911" o:spid="_x0000_s1137" style="position:absolute;left:4036;top:13716;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o8gA&#10;AADdAAAADwAAAGRycy9kb3ducmV2LnhtbESPS2vDMBCE74X+B7GF3mq5Jk83simBQA45NA8CuW2t&#10;re3WWrmWmrj59VEgkOMwM98ws7w3jThS52rLCl6jGARxYXXNpYLddvEyAeE8ssbGMin4Jwd59vgw&#10;w1TbE6/puPGlCBB2KSqovG9TKV1RkUEX2ZY4eF+2M+iD7EqpOzwFuGlkEscjabDmsFBhS/OKip/N&#10;n1FAh3g/nn+3y99ymqzPzerz4+zHSj0/9e9vIDz1/h6+tZdaQTIYjuD6JjwBmV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QGjyAAAAN0AAAAPAAAAAAAAAAAAAAAAAJgCAABk&#10;cnMvZG93bnJldi54bWxQSwUGAAAAAAQABAD1AAAAjQMAAAAA&#10;" path="m,l,1r14,l,xe" filled="f" strokeweight=".45pt">
                  <v:path arrowok="t" o:connecttype="custom" o:connectlocs="0,0;0,1;14,1;0,0" o:connectangles="0,0,0,0"/>
                </v:shape>
                <v:shape id="Freeform 912" o:spid="_x0000_s1138" style="position:absolute;left:4036;top:13716;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JZ5scA&#10;AADdAAAADwAAAGRycy9kb3ducmV2LnhtbESPQWvCQBSE74X+h+UVeqsbRWuJrqKCbRU8NIp4fGSf&#10;2WD2bchuY/z3XUHocZiZb5jpvLOVaKnxpWMF/V4Cgjh3uuRCwWG/fvsA4QOyxsoxKbiRh/ns+WmK&#10;qXZX/qE2C4WIEPYpKjAh1KmUPjdk0fdcTRy9s2sshiibQuoGrxFuKzlIkndpseS4YLCmlaH8kv1a&#10;BVn/83QbbrejzdehanGXLZfno1Hq9aVbTEAE6sJ/+NH+1goGw9EY7m/i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SWebHAAAA3QAAAA8AAAAAAAAAAAAAAAAAmAIAAGRy&#10;cy9kb3ducmV2LnhtbFBLBQYAAAAABAAEAPUAAACMAwAAAAA=&#10;" path="m,l20,,14,1,,xe" fillcolor="black" stroked="f">
                  <v:path arrowok="t" o:connecttype="custom" o:connectlocs="0,0;20,0;14,1;0,0" o:connectangles="0,0,0,0"/>
                </v:shape>
                <v:shape id="Freeform 913" o:spid="_x0000_s1139" style="position:absolute;left:4036;top:13716;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gdn8QA&#10;AADdAAAADwAAAGRycy9kb3ducmV2LnhtbERPz2vCMBS+D/wfwhO8DJsqbtjOWIpMkF3G1IPHR/Ns&#10;OpuX0mS121+/HAY7fny/N8VoWzFQ7xvHChZJCoK4crrhWsH5tJ+vQfiArLF1TAq+yUOxnTxsMNfu&#10;zh80HEMtYgj7HBWYELpcSl8ZsugT1xFH7up6iyHCvpa6x3sMt61cpumztNhwbDDY0c5QdTt+WQVv&#10;1yHLzCe/v9L6UN7044p+wkWp2XQsX0AEGsO/+M990AqWq6c4N76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oHZ/EAAAA3QAAAA8AAAAAAAAAAAAAAAAAmAIAAGRycy9k&#10;b3ducmV2LnhtbFBLBQYAAAAABAAEAPUAAACJAwAAAAA=&#10;" path="m,l20,,14,1,,xe" filled="f" strokeweight=".45pt">
                  <v:path arrowok="t" o:connecttype="custom" o:connectlocs="0,0;20,0;14,1;0,0" o:connectangles="0,0,0,0"/>
                </v:shape>
                <v:shape id="Freeform 914" o:spid="_x0000_s1140" style="position:absolute;left:4068;top:13716;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9E1McA&#10;AADdAAAADwAAAGRycy9kb3ducmV2LnhtbESPQWsCMRSE7wX/Q3iF3mpSW6VujSLSQqmXulb0+Ni8&#10;7i5uXpYkdbf++kYQehxm5htmtuhtI07kQ+1Yw8NQgSAunKm51PC1fbt/BhEissHGMWn4pQCL+eBm&#10;hplxHW/olMdSJAiHDDVUMbaZlKGoyGIYupY4ed/OW4xJ+lIaj12C20aOlJpIizWnhQpbWlVUHPMf&#10;q+HcPH6Uh9f1/qA6r+rd/vPsNp3Wd7f98gVEpD7+h6/td6Nh9DSewuVNe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fRNTHAAAA3QAAAA8AAAAAAAAAAAAAAAAAmAIAAGRy&#10;cy9kb3ducmV2LnhtbFBLBQYAAAAABAAEAPUAAACMAwAAAAA=&#10;" path="m,l6,1r13,l,xe" fillcolor="black" stroked="f">
                  <v:path arrowok="t" o:connecttype="custom" o:connectlocs="0,0;6,1;19,1;0,0" o:connectangles="0,0,0,0"/>
                </v:shape>
                <v:shape id="Freeform 915" o:spid="_x0000_s1141" style="position:absolute;left:4068;top:13716;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kBZsMA&#10;AADdAAAADwAAAGRycy9kb3ducmV2LnhtbERP3WrCMBS+F/YO4Qi7EU0nWkdnFBGG82IX/jzAsTlt&#10;is1JSTLbvf1yIezy4/tfbwfbigf50DhW8DbLQBCXTjdcK7hePqfvIEJE1tg6JgW/FGC7eRmtsdCu&#10;5xM9zrEWKYRDgQpMjF0hZSgNWQwz1xEnrnLeYkzQ11J77FO4beU8y3JpseHUYLCjvaHyfv6xClay&#10;nxwrP+yiWX7f7GRx2Ff1QanX8bD7ABFpiP/ip/tLK5gv8rQ/vU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kBZsMAAADdAAAADwAAAAAAAAAAAAAAAACYAgAAZHJzL2Rv&#10;d25yZXYueG1sUEsFBgAAAAAEAAQA9QAAAIgDAAAAAA==&#10;" path="m,l6,1r13,l,xe" filled="f" strokeweight=".45pt">
                  <v:path arrowok="t" o:connecttype="custom" o:connectlocs="0,0;6,1;19,1;0,0" o:connectangles="0,0,0,0"/>
                </v:shape>
                <v:shape id="Freeform 916" o:spid="_x0000_s1142" style="position:absolute;left:4068;top:13716;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WCb8YA&#10;AADdAAAADwAAAGRycy9kb3ducmV2LnhtbESPQWsCMRSE70L/Q3gFb5qoRWQ1SiktFHtRq+jxsXnu&#10;Lm5eliR1V3+9KRR6HGbmG2ax6mwtruRD5VjDaKhAEOfOVFxo2H9/DGYgQkQ2WDsmDTcKsFo+9RaY&#10;Gdfylq67WIgE4ZChhjLGJpMy5CVZDEPXECfv7LzFmKQvpPHYJrit5VipqbRYcVoosaG3kvLL7sdq&#10;uNeTdXF6/zqeVOtVdThu7m7bat1/7l7nICJ18T/81/40GsYv0xH8vk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WCb8YAAADdAAAADwAAAAAAAAAAAAAAAACYAgAAZHJz&#10;L2Rvd25yZXYueG1sUEsFBgAAAAAEAAQA9QAAAIsDAAAAAA==&#10;" path="m,l19,r,1l,xe" fillcolor="black" stroked="f">
                  <v:path arrowok="t" o:connecttype="custom" o:connectlocs="0,0;19,0;19,1;0,0" o:connectangles="0,0,0,0"/>
                </v:shape>
                <v:shape id="Freeform 917" o:spid="_x0000_s1143" style="position:absolute;left:4068;top:13716;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c6isYA&#10;AADdAAAADwAAAGRycy9kb3ducmV2LnhtbESPzWrDMBCE74G+g9hCLyGRa/KHEyWEQEl7yCFpH2Bj&#10;rS0Ta2UkNXbfvioUchxm5htmsxtsK+7kQ+NYwes0A0FcOt1wreDr822yAhEissbWMSn4oQC77dNo&#10;g4V2PZ/pfom1SBAOBSowMXaFlKE0ZDFMXUecvMp5izFJX0vtsU9w28o8yxbSYsNpwWBHB0Pl7fJt&#10;FSxlP/6o/LCPZn662vHseKjqo1Ivz8N+DSLSEB/h//a7VpDPFjn8vU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c6isYAAADdAAAADwAAAAAAAAAAAAAAAACYAgAAZHJz&#10;L2Rvd25yZXYueG1sUEsFBgAAAAAEAAQA9QAAAIsDAAAAAA==&#10;" path="m,l19,r,1l,xe" filled="f" strokeweight=".45pt">
                  <v:path arrowok="t" o:connecttype="custom" o:connectlocs="0,0;19,0;19,1;0,0" o:connectangles="0,0,0,0"/>
                </v:shape>
                <v:shape id="Freeform 918" o:spid="_x0000_s1144" style="position:absolute;left:4036;top:13717;width:8;height:2;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BJUccA&#10;AADdAAAADwAAAGRycy9kb3ducmV2LnhtbESPW2vCQBSE34X+h+UU+qabegkldSOitgSRQrW0r4fs&#10;yYVmz4bsNsZ/7wpCH4eZ+YZZrgbTiJ46V1tW8DyJQBDnVtdcKvg6vY1fQDiPrLGxTAou5GCVPoyW&#10;mGh75k/qj74UAcIuQQWV920ipcsrMugmtiUOXmE7gz7IrpS6w3OAm0ZOoyiWBmsOCxW2tKko/z3+&#10;GQV1Fu932z7bFO+H78Uh+vk4YUNKPT0O61cQngb/H763M61gOo9ncHsTn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gSVHHAAAA3QAAAA8AAAAAAAAAAAAAAAAAmAIAAGRy&#10;cy9kb3ducmV2LnhtbFBLBQYAAAAABAAEAPUAAACMAwAAAAA=&#10;" path="m,l,2r8,l,xe" fillcolor="black" stroked="f">
                  <v:path arrowok="t" o:connecttype="custom" o:connectlocs="0,0;0,2;8,2;0,0" o:connectangles="0,0,0,0"/>
                </v:shape>
                <v:shape id="Freeform 919" o:spid="_x0000_s1145" style="position:absolute;left:4036;top:13717;width:8;height:2;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ZFucYA&#10;AADdAAAADwAAAGRycy9kb3ducmV2LnhtbESPQWvCQBSE74X+h+UVvNWNIYQ2ukopFKq2QqMHj8/s&#10;MxvMvg3ZNab/vlso9DjMzDfMYjXaVgzU+8axgtk0AUFcOd1wreCwf3t8AuEDssbWMSn4Jg+r5f3d&#10;AgvtbvxFQxlqESHsC1RgQugKKX1lyKKfuo44emfXWwxR9rXUPd4i3LYyTZJcWmw4Lhjs6NVQdSmv&#10;VsFx7T6QNuVuO3zOTJ5eT3n2fFJq8jC+zEEEGsN/+K/9rhWkWZ7B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ZFucYAAADdAAAADwAAAAAAAAAAAAAAAACYAgAAZHJz&#10;L2Rvd25yZXYueG1sUEsFBgAAAAAEAAQA9QAAAIsDAAAAAA==&#10;" path="m,l,2r8,l,xe" filled="f" strokeweight=".45pt">
                  <v:path arrowok="t" o:connecttype="custom" o:connectlocs="0,0;0,2;8,2;0,0" o:connectangles="0,0,0,0"/>
                </v:shape>
                <v:shape id="Freeform 920" o:spid="_x0000_s1146" style="position:absolute;left:4036;top:1371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5Jq8gA&#10;AADdAAAADwAAAGRycy9kb3ducmV2LnhtbESPQWvCQBSE74X+h+UVeim6UapodJXSWiqoB6Oix0f2&#10;mYRk34bsqvHfu4VCj8PMfMNM562pxJUaV1hW0OtGIIhTqwvOFOx3350RCOeRNVaWScGdHMxnz09T&#10;jLW98Zauic9EgLCLUUHufR1L6dKcDLqurYmDd7aNQR9kk0nd4C3ATSX7UTSUBgsOCznW9JlTWiYX&#10;o2B8OgzWZVKu3pYrfV8UX8f1pvej1OtL+zEB4an1/+G/9lIr6L8PB/D7JjwBO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rkmryAAAAN0AAAAPAAAAAAAAAAAAAAAAAJgCAABk&#10;cnMvZG93bnJldi54bWxQSwUGAAAAAAQABAD1AAAAjQMAAAAA&#10;" path="m,l14,,8,2,,xe" fillcolor="black" stroked="f">
                  <v:path arrowok="t" o:connecttype="custom" o:connectlocs="0,0;14,0;8,2;0,0" o:connectangles="0,0,0,0"/>
                </v:shape>
                <v:shape id="Freeform 921" o:spid="_x0000_s1147" style="position:absolute;left:4036;top:1371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0zcUA&#10;AADdAAAADwAAAGRycy9kb3ducmV2LnhtbESPT4vCMBTE78J+h/AWvGlacYtUo8hCwZPgH9g9Ppq3&#10;bWnz0k2ytn57syB4HGbmN8xmN5pO3Mj5xrKCdJ6AIC6tbrhScL0UsxUIH5A1dpZJwZ087LZvkw3m&#10;2g58ots5VCJC2OeooA6hz6X0ZU0G/dz2xNH7sc5giNJVUjscItx0cpEkmTTYcFyosafPmsr2/GcU&#10;tKEZXXvk/eEr/Sgu1yodvn8Lpabv434NItAYXuFn+6AVLJZZBv9v4hO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7TNxQAAAN0AAAAPAAAAAAAAAAAAAAAAAJgCAABkcnMv&#10;ZG93bnJldi54bWxQSwUGAAAAAAQABAD1AAAAigMAAAAA&#10;" path="m,l14,,8,2,,xe" filled="f" strokeweight=".45pt">
                  <v:path arrowok="t" o:connecttype="custom" o:connectlocs="0,0;14,0;8,2;0,0" o:connectangles="0,0,0,0"/>
                </v:shape>
                <v:shape id="Freeform 922" o:spid="_x0000_s1148" style="position:absolute;left:4074;top:1371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ByR8kA&#10;AADdAAAADwAAAGRycy9kb3ducmV2LnhtbESPT2vCQBTE74LfYXlCL6Ibxdqauor0DxW0B1PFHh/Z&#10;ZxKSfRuyq8Zv7xYKPQ4z8xtmvmxNJS7UuMKygtEwAkGcWl1wpmD//TF4BuE8ssbKMim4kYPlotuZ&#10;Y6ztlXd0SXwmAoRdjApy7+tYSpfmZNANbU0cvJNtDPogm0zqBq8Bbio5jqKpNFhwWMixptec0jI5&#10;GwWzn8PjtkzKTX+90bf34u24/Rp9KvXQa1cvIDy1/j/8115rBePJ9Al+34QnIB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zByR8kAAADdAAAADwAAAAAAAAAAAAAAAACYAgAA&#10;ZHJzL2Rvd25yZXYueG1sUEsFBgAAAAAEAAQA9QAAAI4DAAAAAA==&#10;" path="m,l5,2r9,l,xe" fillcolor="black" stroked="f">
                  <v:path arrowok="t" o:connecttype="custom" o:connectlocs="0,0;5,2;14,2;0,0" o:connectangles="0,0,0,0"/>
                </v:shape>
                <v:shape id="Freeform 923" o:spid="_x0000_s1149" style="position:absolute;left:4074;top:1371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FJMEA&#10;AADdAAAADwAAAGRycy9kb3ducmV2LnhtbERPy4rCMBTdC/5DuII7m1YckY5RZKDgSvABurw0d9rS&#10;5qaTRNv5+8lCmOXhvLf70XTiRc43lhVkSQqCuLS64UrB7VosNiB8QNbYWSYFv+Rhv5tOtphrO/CZ&#10;XpdQiRjCPkcFdQh9LqUvazLoE9sTR+7bOoMhQldJ7XCI4aaTyzRdS4MNx4Yae/qqqWwvT6OgDc3o&#10;2hMfjvfso7jeqmx4/BRKzWfj4RNEoDH8i9/uo1awXK3j3PgmPgG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AhSTBAAAA3QAAAA8AAAAAAAAAAAAAAAAAmAIAAGRycy9kb3du&#10;cmV2LnhtbFBLBQYAAAAABAAEAPUAAACGAwAAAAA=&#10;" path="m,l5,2r9,l,xe" filled="f" strokeweight=".45pt">
                  <v:path arrowok="t" o:connecttype="custom" o:connectlocs="0,0;5,2;14,2;0,0" o:connectangles="0,0,0,0"/>
                </v:shape>
                <v:shape id="Freeform 924" o:spid="_x0000_s1150" style="position:absolute;left:4074;top:1371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DrskA&#10;AADdAAAADwAAAGRycy9kb3ducmV2LnhtbESPT2vCQBTE70K/w/IKvRTdKK2Y6Cqlf6igHoyKHh/Z&#10;1yQk+zZktxq/vVsoeBxm5jfMbNGZWpypdaVlBcNBBII4s7rkXMF+99WfgHAeWWNtmRRcycFi/tCb&#10;YaLthbd0Tn0uAoRdggoK75tESpcVZNANbEMcvB/bGvRBtrnULV4C3NRyFEVjabDksFBgQ+8FZVX6&#10;axTEp8Prukqr1fNypa+f5cdxvRl+K/X02L1NQXjq/D38315qBaOXcQx/b8IT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NDrskAAADdAAAADwAAAAAAAAAAAAAAAACYAgAA&#10;ZHJzL2Rvd25yZXYueG1sUEsFBgAAAAAEAAQA9QAAAI4DAAAAAA==&#10;" path="m,l13,r1,2l,xe" fillcolor="black" stroked="f">
                  <v:path arrowok="t" o:connecttype="custom" o:connectlocs="0,0;13,0;14,2;0,0" o:connectangles="0,0,0,0"/>
                </v:shape>
                <v:shape id="Freeform 925" o:spid="_x0000_s1151" style="position:absolute;left:4074;top:1371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f/8EA&#10;AADdAAAADwAAAGRycy9kb3ducmV2LnhtbERPTYvCMBC9C/sfwgjeNK3oulSjiFDwJKwKehya2ba0&#10;mXSTaOu/3xyEPT7e92Y3mFY8yfnasoJ0loAgLqyuuVRwveTTLxA+IGtsLZOCF3nYbT9GG8y07fmb&#10;nudQihjCPkMFVQhdJqUvKjLoZ7YjjtyPdQZDhK6U2mEfw00r50nyKQ3WHBsq7OhQUdGcH0ZBE+rB&#10;NSfeH2/pMr9cy7S//+ZKTcbDfg0i0BD+xW/3USuYL1Zxf3wTn4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vH//BAAAA3QAAAA8AAAAAAAAAAAAAAAAAmAIAAGRycy9kb3du&#10;cmV2LnhtbFBLBQYAAAAABAAEAPUAAACGAwAAAAA=&#10;" path="m,l13,r1,2l,xe" filled="f" strokeweight=".45pt">
                  <v:path arrowok="t" o:connecttype="custom" o:connectlocs="0,0;13,0;14,2;0,0" o:connectangles="0,0,0,0"/>
                </v:shape>
                <v:shape id="Freeform 926" o:spid="_x0000_s1152" style="position:absolute;left:4035;top:13719;width:3;height: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58IA&#10;AADdAAAADwAAAGRycy9kb3ducmV2LnhtbESPT4vCMBTE7wt+h/AEb2vq392tRhFB8OJBq/e3zbMt&#10;Ni+1idp+eyMIHoeZ+Q0zXzamFHeqXWFZwaAfgSBOrS44U3BMNt+/IJxH1lhaJgUtOVguOl9zjLV9&#10;8J7uB5+JAGEXo4Lc+yqW0qU5GXR9WxEH72xrgz7IOpO6xkeAm1IOo2gqDRYcFnKsaJ1TejncjAL3&#10;/zeZ4u5q2hUmSdSe+WTtSKlet1nNQHhq/Cf8bm+1guH4ZwCvN+EJ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57PnwgAAAN0AAAAPAAAAAAAAAAAAAAAAAJgCAABkcnMvZG93&#10;bnJldi54bWxQSwUGAAAAAAQABAD1AAAAhwMAAAAA&#10;" path="m1,l,3r3,l1,xe" fillcolor="black" stroked="f">
                  <v:path arrowok="t" o:connecttype="custom" o:connectlocs="1,0;0,3;3,3;1,0" o:connectangles="0,0,0,0"/>
                </v:shape>
                <v:shape id="Freeform 927" o:spid="_x0000_s1153" style="position:absolute;left:4035;top:13719;width:3;height: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Yi8gA&#10;AADdAAAADwAAAGRycy9kb3ducmV2LnhtbESPQWvCQBSE74L/YXkFL6VuGsTW1FVKbdFTS1Wwx0f2&#10;dRObfRuzWxP7612h4HGYmW+Y6byzlThS40vHCu6HCQji3OmSjYLt5u3uEYQPyBorx6TgRB7ms35v&#10;ipl2LX/ScR2MiBD2GSooQqgzKX1ekEU/dDVx9L5dYzFE2RipG2wj3FYyTZKxtFhyXCiwppeC8p/1&#10;r1Vw0Ivd1+vib2nMfjuW9fukvf2YKDW46Z6fQATqwjX8315pBenoIYXLm/gE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L9iLyAAAAN0AAAAPAAAAAAAAAAAAAAAAAJgCAABk&#10;cnMvZG93bnJldi54bWxQSwUGAAAAAAQABAD1AAAAjQMAAAAA&#10;" path="m1,l,3r3,l1,xe" filled="f" strokeweight=".45pt">
                  <v:path arrowok="t" o:connecttype="custom" o:connectlocs="1,0;0,3;3,3;1,0" o:connectangles="0,0,0,0"/>
                </v:shape>
                <v:shape id="Freeform 928" o:spid="_x0000_s1154" style="position:absolute;left:4036;top:13719;width:8;height:3;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HyicUA&#10;AADdAAAADwAAAGRycy9kb3ducmV2LnhtbESPQWvCQBSE74L/YXlCb7oxLbakriJiQIQe1NJeH9nX&#10;JG32bcw+Nf33XUHocZiZb5j5sneNulAXas8GppMEFHHhbc2lgfdjPn4BFQTZYuOZDPxSgOViOJhj&#10;Zv2V93Q5SKkihEOGBiqRNtM6FBU5DBPfEkfvy3cOJcqu1LbDa4S7RqdJMtMOa44LFba0rqj4OZyd&#10;gXP+EY50ku+3Ns03tJbd576YGfMw6levoIR6+Q/f21trIH16foTbm/gE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QfKJxQAAAN0AAAAPAAAAAAAAAAAAAAAAAJgCAABkcnMv&#10;ZG93bnJldi54bWxQSwUGAAAAAAQABAD1AAAAigMAAAAA&#10;" path="m,l8,,2,3,,xe" fillcolor="black" stroked="f">
                  <v:path arrowok="t" o:connecttype="custom" o:connectlocs="0,0;8,0;2,3;0,0" o:connectangles="0,0,0,0"/>
                </v:shape>
                <v:shape id="Freeform 929" o:spid="_x0000_s1155" style="position:absolute;left:4036;top:13719;width:8;height:3;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FQh8UA&#10;AADdAAAADwAAAGRycy9kb3ducmV2LnhtbESPQWvCQBSE7wX/w/IKvdVNU2k0uooECqX0YtT7M/tM&#10;0mbfht1Vk3/fLRQ8DjPzDbPaDKYTV3K+tazgZZqAIK6sbrlWcNi/P89B+ICssbNMCkbysFlPHlaY&#10;a3vjHV3LUIsIYZ+jgiaEPpfSVw0Z9FPbE0fvbJ3BEKWrpXZ4i3DTyTRJ3qTBluNCgz0VDVU/5cUo&#10;WLhuLDL7WXwdw247nkr+ztJXpZ4eh+0SRKAh3MP/7Q+tIJ1l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oVCHxQAAAN0AAAAPAAAAAAAAAAAAAAAAAJgCAABkcnMv&#10;ZG93bnJldi54bWxQSwUGAAAAAAQABAD1AAAAigMAAAAA&#10;" path="m,l8,,2,3,,xe" filled="f" strokeweight=".45pt">
                  <v:path arrowok="t" o:connecttype="custom" o:connectlocs="0,0;8,0;2,3;0,0" o:connectangles="0,0,0,0"/>
                </v:shape>
                <v:shape id="Freeform 930" o:spid="_x0000_s1156" style="position:absolute;left:4079;top:13719;width:10;height:3;visibility:visible;mso-wrap-style:square;v-text-anchor:top" coordsize="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My9ccA&#10;AADdAAAADwAAAGRycy9kb3ducmV2LnhtbESPT2vCQBTE70K/w/IKvYjZqNWG1FVssejBi3+w10f2&#10;NQlm34bdrab99F2h4HGYmd8ws0VnGnEh52vLCoZJCoK4sLrmUsHx8DHIQPiArLGxTAp+yMNi/tCb&#10;Ya7tlXd02YdSRAj7HBVUIbS5lL6oyKBPbEscvS/rDIYoXSm1w2uEm0aO0nQqDdYcFyps6b2i4rz/&#10;NgpcljqatL99sx2eVqe3bj024VOpp8du+QoiUBfu4f/2RisYPb9M4PY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zMvXHAAAA3QAAAA8AAAAAAAAAAAAAAAAAmAIAAGRy&#10;cy9kb3ducmV2LnhtbFBLBQYAAAAABAAEAPUAAACMAwAAAAA=&#10;" path="m,l6,3r4,l,xe" fillcolor="black" stroked="f">
                  <v:path arrowok="t" o:connecttype="custom" o:connectlocs="0,0;6,3;10,3;0,0" o:connectangles="0,0,0,0"/>
                </v:shape>
                <v:shape id="Freeform 931" o:spid="_x0000_s1157" style="position:absolute;left:4079;top:13719;width:10;height:3;visibility:visible;mso-wrap-style:square;v-text-anchor:top" coordsize="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1+58QA&#10;AADdAAAADwAAAGRycy9kb3ducmV2LnhtbESPwWrDMBBE74H+g9hCL6GRY9y0uFFCKZj06ji9L9bW&#10;VmOtjKXYzt9XgUCPw8y8Ybb72XZipMEbxwrWqwQEce204UbBqSqe30D4gKyxc0wKruRhv3tYbDHX&#10;buKSxmNoRISwz1FBG0KfS+nrliz6leuJo/fjBoshyqGResApwm0n0yTZSIuG40KLPX22VJ+PF6sg&#10;oQn1eVnUh6wsvqXpKvPyWyn19Dh/vIMINIf/8L39pRWk2esGbm/iE5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dfufEAAAA3QAAAA8AAAAAAAAAAAAAAAAAmAIAAGRycy9k&#10;b3ducmV2LnhtbFBLBQYAAAAABAAEAPUAAACJAwAAAAA=&#10;" path="m,l6,3r4,l,xe" filled="f" strokeweight=".45pt">
                  <v:path arrowok="t" o:connecttype="custom" o:connectlocs="0,0;6,3;10,3;0,0" o:connectangles="0,0,0,0"/>
                </v:shape>
                <v:shape id="Freeform 932" o:spid="_x0000_s1158" style="position:absolute;left:4079;top:13719;width:10;height:3;visibility:visible;mso-wrap-style:square;v-text-anchor:top" coordsize="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0JGcYA&#10;AADdAAAADwAAAGRycy9kb3ducmV2LnhtbESPT2sCMRTE74LfIbxCL1Kz/quyNYqKRQ9etMVeH5vX&#10;3cXNy5KkuvbTG0HwOMzMb5jpvDGVOJPzpWUFvW4CgjizuuRcwffX59sEhA/IGivLpOBKHuazdmuK&#10;qbYX3tP5EHIRIexTVFCEUKdS+qwgg75ra+Lo/VpnMETpcqkdXiLcVLKfJO/SYMlxocCaVgVlp8Of&#10;UeAmiaNR/d8xu95xfVw2m4EJP0q9vjSLDxCBmvAMP9pbraA/HI/h/iY+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0JGcYAAADdAAAADwAAAAAAAAAAAAAAAACYAgAAZHJz&#10;L2Rvd25yZXYueG1sUEsFBgAAAAAEAAQA9QAAAIsDAAAAAA==&#10;" path="m,l9,r1,3l,xe" fillcolor="black" stroked="f">
                  <v:path arrowok="t" o:connecttype="custom" o:connectlocs="0,0;9,0;10,3;0,0" o:connectangles="0,0,0,0"/>
                </v:shape>
                <v:shape id="Freeform 933" o:spid="_x0000_s1159" style="position:absolute;left:4079;top:13719;width:10;height:3;visibility:visible;mso-wrap-style:square;v-text-anchor:top" coordsize="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5PDr8A&#10;AADdAAAADwAAAGRycy9kb3ducmV2LnhtbERPTYvCMBC9C/sfwix4EZuu6CrVKItQ1qvWvQ/N2Eab&#10;SWmirf9+cxA8Pt73ZjfYRjyo88axgq8kBUFcOm24UnAu8ukKhA/IGhvHpOBJHnbbj9EGM+16PtLj&#10;FCoRQ9hnqKAOoc2k9GVNFn3iWuLIXVxnMUTYVVJ32Mdw28hZmn5Li4ZjQ40t7Wsqb6e7VZBSj/o2&#10;ycvf+TH/k6YpzOJaKDX+HH7WIAIN4S1+uQ9awWy+jHPjm/gE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Dk8OvwAAAN0AAAAPAAAAAAAAAAAAAAAAAJgCAABkcnMvZG93bnJl&#10;di54bWxQSwUGAAAAAAQABAD1AAAAhAMAAAAA&#10;" path="m,l9,r1,3l,xe" filled="f" strokeweight=".45pt">
                  <v:path arrowok="t" o:connecttype="custom" o:connectlocs="0,0;9,0;10,3;0,0" o:connectangles="0,0,0,0"/>
                </v:shape>
                <v:shape id="Freeform 934" o:spid="_x0000_s1160" style="position:absolute;left:4033;top:13722;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nnysUA&#10;AADdAAAADwAAAGRycy9kb3ducmV2LnhtbESPQWvCQBSE74L/YXlCL0U3WqkaXUWEoiehUdDjI/tM&#10;gtm3SXZr0n/fFQoeh5n5hlltOlOKBzWusKxgPIpAEKdWF5wpOJ++hnMQziNrLC2Tgl9ysFn3eyuM&#10;tW35mx6Jz0SAsItRQe59FUvp0pwMupGtiIN3s41BH2STSd1gG+CmlJMo+pQGCw4LOVa0yym9Jz9G&#10;weXebq8tJ67ev9f7w0d0zGo6KvU26LZLEJ46/wr/tw9awWQ6W8DzTX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WefKxQAAAN0AAAAPAAAAAAAAAAAAAAAAAJgCAABkcnMv&#10;ZG93bnJldi54bWxQSwUGAAAAAAQABAD1AAAAigMAAAAA&#10;" path="m2,l5,,,3,2,xe" fillcolor="black" stroked="f">
                  <v:path arrowok="t" o:connecttype="custom" o:connectlocs="2,0;5,0;0,3;2,0" o:connectangles="0,0,0,0"/>
                </v:shape>
                <v:shape id="Freeform 935" o:spid="_x0000_s1161" style="position:absolute;left:4033;top:13722;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SN8MEA&#10;AADdAAAADwAAAGRycy9kb3ducmV2LnhtbERPTWvCQBC9F/wPywje6kYpIqmrlIIo9GTag8cxO02C&#10;2Zm4u2r017sHwePjfS9WvWvVhXxohA1Mxhko4lJsw5WBv9/1+xxUiMgWW2EycKMAq+XgbYG5lSvv&#10;6FLESqUQDjkaqGPscq1DWZPDMJaOOHH/4h3GBH2lrcdrCnetnmbZTDtsODXU2NF3TeWxODsDrfsp&#10;i7NsZH+X4+lw83s781tjRsP+6xNUpD6+xE/31hqYfszT/vQmPQG9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UjfDBAAAA3QAAAA8AAAAAAAAAAAAAAAAAmAIAAGRycy9kb3du&#10;cmV2LnhtbFBLBQYAAAAABAAEAPUAAACGAwAAAAA=&#10;" path="m2,l5,,,3,2,xe" filled="f" strokeweight=".45pt">
                  <v:path arrowok="t" o:connecttype="custom" o:connectlocs="2,0;5,0;0,3;2,0" o:connectangles="0,0,0,0"/>
                </v:shape>
                <v:shape id="Freeform 936" o:spid="_x0000_s1162" style="position:absolute;left:4085;top:13722;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qb68YA&#10;AADdAAAADwAAAGRycy9kb3ducmV2LnhtbESPQWuDQBSE74H+h+UVcgl1jQ1FrJsQCiU5BWoC7fHh&#10;vqrEfavuRu2/7xYKOQ4z8w2T72bTipEG11hWsI5iEMSl1Q1XCi7n96cUhPPIGlvLpOCHHOy2D4sc&#10;M20n/qCx8JUIEHYZKqi97zIpXVmTQRfZjjh433Yw6IMcKqkHnALctDKJ4xdpsOGwUGNHbzWV1+Jm&#10;FHxep/3XxIXrD6v+cHyOT1VPJ6WWj/P+FYSn2d/D/+2jVpBs0jX8vQ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qb68YAAADdAAAADwAAAAAAAAAAAAAAAACYAgAAZHJz&#10;L2Rvd25yZXYueG1sUEsFBgAAAAAEAAQA9QAAAIsDAAAAAA==&#10;" path="m,l4,,5,3,,xe" fillcolor="black" stroked="f">
                  <v:path arrowok="t" o:connecttype="custom" o:connectlocs="0,0;4,0;5,3;0,0" o:connectangles="0,0,0,0"/>
                </v:shape>
                <v:shape id="Freeform 937" o:spid="_x0000_s1163" style="position:absolute;left:4085;top:13722;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q2HMQA&#10;AADdAAAADwAAAGRycy9kb3ducmV2LnhtbESPQWvCQBSE70L/w/IK3nRjEJHUVYpQKvTU6MHja/Y1&#10;CWbfS3dXjf313YLgcZiZb5jVZnCdupAPrbCB2TQDRVyJbbk2cNi/TZagQkS22AmTgRsF2KyfRiss&#10;rFz5ky5lrFWCcCjQQBNjX2gdqoYchqn0xMn7Fu8wJulrbT1eE9x1Os+yhXbYclposKdtQ9WpPDsD&#10;nfuoyrO8y/FXTj9fN3+0C78zZvw8vL6AijTER/je3lkD+XyZw/+b9AT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thzEAAAA3QAAAA8AAAAAAAAAAAAAAAAAmAIAAGRycy9k&#10;b3ducmV2LnhtbFBLBQYAAAAABAAEAPUAAACJAwAAAAA=&#10;" path="m,l4,,5,3,,xe" filled="f" strokeweight=".45pt">
                  <v:path arrowok="t" o:connecttype="custom" o:connectlocs="0,0;4,0;5,3;0,0" o:connectangles="0,0,0,0"/>
                </v:shape>
                <v:shape id="Freeform 938" o:spid="_x0000_s1164" style="position:absolute;left:4264;top:1330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M65scA&#10;AADdAAAADwAAAGRycy9kb3ducmV2LnhtbESP0WrCQBRE3wv9h+UWfKsbtUgas5FSVOyDhUY/4Jq9&#10;JqHZu2l21cSv7xaEPg4zc4ZJl71pxIU6V1tWMBlHIIgLq2suFRz26+cYhPPIGhvLpGAgB8vs8SHF&#10;RNsrf9El96UIEHYJKqi8bxMpXVGRQTe2LXHwTrYz6IPsSqk7vAa4aeQ0iubSYM1hocKW3isqvvOz&#10;UbBfRZP1zd82Ms6H1+Mnzz+G3Y9So6f+bQHCU+//w/f2ViuYvsQz+HsTn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zOubHAAAA3QAAAA8AAAAAAAAAAAAAAAAAmAIAAGRy&#10;cy9kb3ducmV2LnhtbFBLBQYAAAAABAAEAPUAAACMAwAAAAA=&#10;" path="m,l2,4r3,l,xe" fillcolor="black" stroked="f">
                  <v:path arrowok="t" o:connecttype="custom" o:connectlocs="0,0;2,4;5,4;0,0" o:connectangles="0,0,0,0"/>
                </v:shape>
                <v:shape id="Freeform 939" o:spid="_x0000_s1165" style="position:absolute;left:4264;top:1330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SB48UA&#10;AADdAAAADwAAAGRycy9kb3ducmV2LnhtbESPQYvCMBCF78L+hzAL3jRVq7hdoxRBcI+2iuxtaMa2&#10;bDMpTdT67zeC4PHx5n1v3mrTm0bcqHO1ZQWTcQSCuLC65lLBMd+NliCcR9bYWCYFD3KwWX8MVpho&#10;e+cD3TJfigBhl6CCyvs2kdIVFRl0Y9sSB+9iO4M+yK6UusN7gJtGTqNoIQ3WHBoqbGlbUfGXXU14&#10;Y/74Pf9M4nn+NUuPp/gk2yy9KDX87NNvEJ56/z5+pfdawTRexvBcExA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JIHjxQAAAN0AAAAPAAAAAAAAAAAAAAAAAJgCAABkcnMv&#10;ZG93bnJldi54bWxQSwUGAAAAAAQABAD1AAAAigMAAAAA&#10;" path="m,l2,4r3,l,xe" filled="f" strokeweight=".45pt">
                  <v:path arrowok="t" o:connecttype="custom" o:connectlocs="0,0;2,4;5,4;0,0" o:connectangles="0,0,0,0"/>
                </v:shape>
                <v:shape id="Freeform 940" o:spid="_x0000_s1166" style="position:absolute;left:4316;top:1330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YHCccA&#10;AADdAAAADwAAAGRycy9kb3ducmV2LnhtbESP0WrCQBRE3wv9h+UWfKsbxUoas5FSVOyDhUY/4Jq9&#10;JqHZu2l21cSv7xaEPg4zc4ZJl71pxIU6V1tWMBlHIIgLq2suFRz26+cYhPPIGhvLpGAgB8vs8SHF&#10;RNsrf9El96UIEHYJKqi8bxMpXVGRQTe2LXHwTrYz6IPsSqk7vAa4aeQ0iubSYM1hocKW3isqvvOz&#10;UbBfRZP1zd82Ms6H1+Mnzz+G3Y9So6f+bQHCU+//w/f2ViuYzuIX+HsTn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WBwnHAAAA3QAAAA8AAAAAAAAAAAAAAAAAmAIAAGRy&#10;cy9kb3ducmV2LnhtbFBLBQYAAAAABAAEAPUAAACMAwAAAAA=&#10;" path="m5,l,4r4,l5,xe" fillcolor="black" stroked="f">
                  <v:path arrowok="t" o:connecttype="custom" o:connectlocs="5,0;0,4;4,4;5,0" o:connectangles="0,0,0,0"/>
                </v:shape>
                <v:shape id="Freeform 941" o:spid="_x0000_s1167" style="position:absolute;left:4316;top:1330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6D8QA&#10;AADdAAAADwAAAGRycy9kb3ducmV2LnhtbESPQYvCMBCF7wv+hzCCtzXVraLVKEVY0ONWRbwNzdgW&#10;m0lpotZ/bxYEj48373vzluvO1OJOrassKxgNIxDEudUVFwoO+9/vGQjnkTXWlknBkxysV72vJSba&#10;PviP7pkvRICwS1BB6X2TSOnykgy6oW2Ig3exrUEfZFtI3eIjwE0tx1E0lQYrDg0lNrQpKb9mNxPe&#10;mDzPp90onuznP+nhGB9lk6UXpQb9Ll2A8NT5z/E7vdUKxvFsCv9rAgL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6ug/EAAAA3QAAAA8AAAAAAAAAAAAAAAAAmAIAAGRycy9k&#10;b3ducmV2LnhtbFBLBQYAAAAABAAEAPUAAACJAwAAAAA=&#10;" path="m5,l,4r4,l5,xe" filled="f" strokeweight=".45pt">
                  <v:path arrowok="t" o:connecttype="custom" o:connectlocs="5,0;0,4;4,4;5,0" o:connectangles="0,0,0,0"/>
                </v:shape>
                <v:shape id="Freeform 942" o:spid="_x0000_s1168" style="position:absolute;left:4266;top:1330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td8MA&#10;AADdAAAADwAAAGRycy9kb3ducmV2LnhtbESP3YrCMBSE74V9h3AW9k7TlcWfahQRlNU7qw9waI5t&#10;sTnpJtF2fXojCF4OM/MNM192phY3cr6yrOB7kIAgzq2uuFBwOm76ExA+IGusLZOCf/KwXHz05phq&#10;2/KBblkoRISwT1FBGUKTSunzkgz6gW2Io3e2zmCI0hVSO2wj3NRymCQjabDiuFBiQ+uS8kt2NQqw&#10;+9uN8oa220yu2v3U3jcuuSv19dmtZiACdeEdfrV/tYLhz2QM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td8MAAADdAAAADwAAAAAAAAAAAAAAAACYAgAAZHJzL2Rv&#10;d25yZXYueG1sUEsFBgAAAAAEAAQA9QAAAIgDAAAAAA==&#10;" path="m,l,2r9,l,xe" fillcolor="black" stroked="f">
                  <v:path arrowok="t" o:connecttype="custom" o:connectlocs="0,0;0,2;9,2;0,0" o:connectangles="0,0,0,0"/>
                </v:shape>
                <v:shape id="Freeform 943" o:spid="_x0000_s1169" style="position:absolute;left:4266;top:1330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ydB8QA&#10;AADdAAAADwAAAGRycy9kb3ducmV2LnhtbERPPW/CMBDdK/U/WFepW3FKK5SEGASoVTPQoQkL2yk+&#10;kqjxOcQuSf89HpAYn953tp5MJy40uNaygtdZBIK4srrlWsGh/HyJQTiPrLGzTAr+ycF69fiQYart&#10;yD90KXwtQgi7FBU03veplK5qyKCb2Z44cCc7GPQBDrXUA44h3HRyHkULabDl0NBgT7uGqt/izygo&#10;2zz54rdtWRzPH/uz1km3wW+lnp+mzRKEp8nfxTd3rhXM3+MwN7wJT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snQfEAAAA3QAAAA8AAAAAAAAAAAAAAAAAmAIAAGRycy9k&#10;b3ducmV2LnhtbFBLBQYAAAAABAAEAPUAAACJAwAAAAA=&#10;" path="m,l,2r9,l,xe" filled="f" strokeweight=".45pt">
                  <v:path arrowok="t" o:connecttype="custom" o:connectlocs="0,0;0,2;9,2;0,0" o:connectangles="0,0,0,0"/>
                </v:shape>
                <v:shape id="Freeform 944" o:spid="_x0000_s1170" style="position:absolute;left:4266;top:1330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zcnsIA&#10;AADdAAAADwAAAGRycy9kb3ducmV2LnhtbESP0YrCMBRE3xf8h3AF39ZUEdFqFBEU3Te7+wGX5toW&#10;m5uaRFv9+o0g+DjMzBlmue5MLe7kfGVZwWiYgCDOra64UPD3u/uegfABWWNtmRQ8yMN61ftaYqpt&#10;yye6Z6EQEcI+RQVlCE0qpc9LMuiHtiGO3tk6gyFKV0jtsI1wU8txkkylwYrjQokNbUvKL9nNKMDu&#10;epzmDe33mdy0P3P73LnkqdSg320WIAJ14RN+tw9awXgym8PrTX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PNyewgAAAN0AAAAPAAAAAAAAAAAAAAAAAJgCAABkcnMvZG93&#10;bnJldi54bWxQSwUGAAAAAAQABAD1AAAAhwMAAAAA&#10;" path="m,l3,,9,2,,xe" fillcolor="black" stroked="f">
                  <v:path arrowok="t" o:connecttype="custom" o:connectlocs="0,0;3,0;9,2;0,0" o:connectangles="0,0,0,0"/>
                </v:shape>
                <v:shape id="Freeform 945" o:spid="_x0000_s1171" style="position:absolute;left:4266;top:1330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MH3MQA&#10;AADdAAAADwAAAGRycy9kb3ducmV2LnhtbERPPW/CMBDdkfgP1lViK04DqpoUg0JVBEM7NOnS7RRf&#10;k6jxOYlNCP8eD5UYn973ZjeZVow0uMaygqdlBIK4tLrhSsF3cXh8AeE8ssbWMim4koPddj7bYKrt&#10;hb9ozH0lQgi7FBXU3neplK6syaBb2o44cL92MOgDHCqpB7yEcNPKOIqepcGGQ0ONHb3VVP7lZ6Og&#10;aE7JkVf7Iv/p3z96rZM2w0+lFg9T9grC0+Tv4n/3SSuI10nYH96EJy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B9zEAAAA3QAAAA8AAAAAAAAAAAAAAAAAmAIAAGRycy9k&#10;b3ducmV2LnhtbFBLBQYAAAAABAAEAPUAAACJAwAAAAA=&#10;" path="m,l3,,9,2,,xe" filled="f" strokeweight=".45pt">
                  <v:path arrowok="t" o:connecttype="custom" o:connectlocs="0,0;3,0;9,2;0,0" o:connectangles="0,0,0,0"/>
                </v:shape>
                <v:shape id="Freeform 946" o:spid="_x0000_s1172" style="position:absolute;left:4310;top:1330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NGRcQA&#10;AADdAAAADwAAAGRycy9kb3ducmV2LnhtbESP0WrCQBRE3wv+w3IF3+pGkVCjq0jBYPvWtB9wyV6T&#10;YPZu3N0mMV/fLRT6OMzMGWZ/HE0renK+saxgtUxAEJdWN1wp+Po8P7+A8AFZY2uZFDzIw/Ewe9pj&#10;pu3AH9QXoRIRwj5DBXUIXSalL2sy6Je2I47e1TqDIUpXSe1wiHDTynWSpNJgw3Ghxo5eaypvxbdR&#10;gOP9LS07yvNCnob3rZ3OLpmUWszH0w5EoDH8h//aF61gvdmu4PdNfALy8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TRkXEAAAA3QAAAA8AAAAAAAAAAAAAAAAAmAIAAGRycy9k&#10;b3ducmV2LnhtbFBLBQYAAAAABAAEAPUAAACJAwAAAAA=&#10;" path="m6,l,2r9,l6,xe" fillcolor="black" stroked="f">
                  <v:path arrowok="t" o:connecttype="custom" o:connectlocs="6,0;0,2;9,2;6,0" o:connectangles="0,0,0,0"/>
                </v:shape>
                <v:shape id="Freeform 947" o:spid="_x0000_s1173" style="position:absolute;left:4310;top:1330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08MMYA&#10;AADdAAAADwAAAGRycy9kb3ducmV2LnhtbESPQWvCQBSE70L/w/IKvemmqUgT3QRbWupBD028eHtk&#10;n0lo9m3MbjX++25B8DjMzDfMKh9NJ840uNaygudZBIK4srrlWsG+/Jy+gnAeWWNnmRRcyUGePUxW&#10;mGp74W86F74WAcIuRQWN930qpasaMuhmticO3tEOBn2QQy31gJcAN52Mo2ghDbYcFhrs6b2h6qf4&#10;NQrKdpN88ctbWRxOH9uT1km3xp1ST4/jegnC0+jv4Vt7oxXE8ySG/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08MMYAAADdAAAADwAAAAAAAAAAAAAAAACYAgAAZHJz&#10;L2Rvd25yZXYueG1sUEsFBgAAAAAEAAQA9QAAAIsDAAAAAA==&#10;" path="m6,l,2r9,l6,xe" filled="f" strokeweight=".45pt">
                  <v:path arrowok="t" o:connecttype="custom" o:connectlocs="6,0;0,2;9,2;6,0" o:connectangles="0,0,0,0"/>
                </v:shape>
                <v:shape id="Freeform 948" o:spid="_x0000_s1174" style="position:absolute;left:4316;top:1330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wsYA&#10;AADdAAAADwAAAGRycy9kb3ducmV2LnhtbESPQWvCQBSE7wX/w/IEb3WjFW1TVxGhIkgPatHrM/tM&#10;otm3Ibsm0V/vFgo9DjPzDTOdt6YQNVUut6xg0I9AECdW55wq+Nl/vb6DcB5ZY2GZFNzJwXzWeZli&#10;rG3DW6p3PhUBwi5GBZn3ZSylSzIy6Pq2JA7e2VYGfZBVKnWFTYCbQg6jaCwN5hwWMixpmVFy3d2M&#10;gsvhtD09Jg9TLFZj3XwPeOPqo1K9brv4BOGp9f/hv/ZaKxiOPt7g9014AnL2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dwsYAAADdAAAADwAAAAAAAAAAAAAAAACYAgAAZHJz&#10;L2Rvd25yZXYueG1sUEsFBgAAAAAEAAQA9QAAAIsDAAAAAA==&#10;" path="m,l4,,3,2,,xe" fillcolor="black" stroked="f">
                  <v:path arrowok="t" o:connecttype="custom" o:connectlocs="0,0;4,0;3,2;0,0" o:connectangles="0,0,0,0"/>
                </v:shape>
                <v:shape id="Freeform 949" o:spid="_x0000_s1175" style="position:absolute;left:4316;top:1330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8138cA&#10;AADdAAAADwAAAGRycy9kb3ducmV2LnhtbESPT2vCQBTE70K/w/IKXqRuKkE0dRWRClJB/NNDj6/Z&#10;12ww+zZkV5P66bsFweMwM79hZovOVuJKjS8dK3gdJiCIc6dLLhR8ntYvExA+IGusHJOCX/KwmD/1&#10;Zphp1/KBrsdQiAhhn6ECE0KdSelzQxb90NXE0ftxjcUQZVNI3WAb4baSoyQZS4slxwWDNa0M5efj&#10;xSoYvG/D9zS3Zvd1/riZdEx73e6U6j93yzcQgbrwCN/bG61glE5T+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PNd/HAAAA3QAAAA8AAAAAAAAAAAAAAAAAmAIAAGRy&#10;cy9kb3ducmV2LnhtbFBLBQYAAAAABAAEAPUAAACMAwAAAAA=&#10;" path="m,l4,,3,2,,xe" filled="f" strokeweight=".45pt">
                  <v:path arrowok="t" o:connecttype="custom" o:connectlocs="0,0;4,0;3,2;0,0" o:connectangles="0,0,0,0"/>
                </v:shape>
                <v:shape id="Freeform 950" o:spid="_x0000_s1176" style="position:absolute;left:4266;top:13307;width:15;height:2;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Cz8UA&#10;AADdAAAADwAAAGRycy9kb3ducmV2LnhtbESPT2vCQBTE74LfYXlCb7qpmKCpGxHR4qGXqnh+ZF/z&#10;p9m3IbuJ6bfvCoUeh5n5DbPdjaYRA3WusqzgdRGBIM6trrhQcLue5msQziNrbCyTgh9ysMumky2m&#10;2j74k4aLL0SAsEtRQel9m0rp8pIMuoVtiYP3ZTuDPsiukLrDR4CbRi6jKJEGKw4LJbZ0KCn/vvRG&#10;QZOs6/69+uiH+u7sseDV/RpbpV5m4/4NhKfR/4f/2metYLnaxPB8E5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f4LPxQAAAN0AAAAPAAAAAAAAAAAAAAAAAJgCAABkcnMv&#10;ZG93bnJldi54bWxQSwUGAAAAAAQABAD1AAAAigMAAAAA&#10;" path="m,l1,2r14,l,xe" fillcolor="black" stroked="f">
                  <v:path arrowok="t" o:connecttype="custom" o:connectlocs="0,0;1,2;15,2;0,0" o:connectangles="0,0,0,0"/>
                </v:shape>
                <v:shape id="Freeform 951" o:spid="_x0000_s1177" style="position:absolute;left:4266;top:13307;width:15;height:2;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L6jcYA&#10;AADdAAAADwAAAGRycy9kb3ducmV2LnhtbESPQWvCQBSE74L/YXlCb3WjtItGV1GL0FI8GHPx9sg+&#10;k2D2bZrdavrvu4WCx2FmvmGW69424kadrx1rmIwTEMSFMzWXGvLT/nkGwgdkg41j0vBDHtar4WCJ&#10;qXF3PtItC6WIEPYpaqhCaFMpfVGRRT92LXH0Lq6zGKLsSmk6vEe4beQ0SZS0WHNcqLClXUXFNfu2&#10;GtR23+Zfb6+5MUpl/vPwkcvdWeunUb9ZgAjUh0f4v/1uNExf5gr+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L6jcYAAADdAAAADwAAAAAAAAAAAAAAAACYAgAAZHJz&#10;L2Rvd25yZXYueG1sUEsFBgAAAAAEAAQA9QAAAIsDAAAAAA==&#10;" path="m,l1,2r14,l,xe" filled="f" strokeweight=".45pt">
                  <v:path arrowok="t" o:connecttype="custom" o:connectlocs="0,0;1,2;15,2;0,0" o:connectangles="0,0,0,0"/>
                </v:shape>
                <v:shape id="Freeform 952" o:spid="_x0000_s1178" style="position:absolute;left:4266;top:13307;width:15;height:2;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5I8UA&#10;AADdAAAADwAAAGRycy9kb3ducmV2LnhtbESPT2vCQBTE7wW/w/KE3upGsWmMrlJKWzz0UiOeH9ln&#10;Es2+DdnNn357VxB6HGbmN8xmN5pa9NS6yrKC+SwCQZxbXXGh4Jh9vSQgnEfWWFsmBX/kYLedPG0w&#10;1XbgX+oPvhABwi5FBaX3TSqly0sy6Ga2IQ7e2bYGfZBtIXWLQ4CbWi6iKJYGKw4LJTb0UVJ+PXRG&#10;QR0nl+67+un6y8nZz4KXp+zVKvU8Hd/XIDyN/j/8aO+1gsVy9Qb3N+EJyO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4bkjxQAAAN0AAAAPAAAAAAAAAAAAAAAAAJgCAABkcnMv&#10;ZG93bnJldi54bWxQSwUGAAAAAAQABAD1AAAAigMAAAAA&#10;" path="m,l9,r6,2l,xe" fillcolor="black" stroked="f">
                  <v:path arrowok="t" o:connecttype="custom" o:connectlocs="0,0;9,0;15,2;0,0" o:connectangles="0,0,0,0"/>
                </v:shape>
                <v:shape id="Freeform 953" o:spid="_x0000_s1179" style="position:absolute;left:4266;top:13307;width:15;height:2;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HLZMQA&#10;AADdAAAADwAAAGRycy9kb3ducmV2LnhtbERPTWvCQBC9C/6HZQredNNQg03dBJsiWMSDaS69Ddlp&#10;EpqdTbOrpv++eyh4fLzvbT6ZXlxpdJ1lBY+rCARxbXXHjYLqY7/cgHAeWWNvmRT8koM8m8+2mGp7&#10;4zNdS9+IEMIuRQWt90MqpatbMuhWdiAO3JcdDfoAx0bqEW8h3PQyjqJEGuw4NLQ4UNFS/V1ejILk&#10;dT9UP2/rSuskKd3x9F7J4lOpxcO0ewHhafJ38b/7oBXET89hbngTnoD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By2TEAAAA3QAAAA8AAAAAAAAAAAAAAAAAmAIAAGRycy9k&#10;b3ducmV2LnhtbFBLBQYAAAAABAAEAPUAAACJAwAAAAA=&#10;" path="m,l9,r6,2l,xe" filled="f" strokeweight=".45pt">
                  <v:path arrowok="t" o:connecttype="custom" o:connectlocs="0,0;9,0;15,2;0,0" o:connectangles="0,0,0,0"/>
                </v:shape>
                <v:shape id="Freeform 954" o:spid="_x0000_s1180" style="position:absolute;left:4305;top:13307;width:13;height:2;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Lp8sYA&#10;AADdAAAADwAAAGRycy9kb3ducmV2LnhtbESPQWvCQBSE74L/YXlCL1I3XYrW1FVEKPQkmOjB2yP7&#10;moRk34bsVlN/vVsQPA4z8w2z2gy2FRfqfe1Yw9ssAUFcOFNzqeGYf71+gPAB2WDrmDT8kYfNejxa&#10;YWrclQ90yUIpIoR9ihqqELpUSl9UZNHPXEccvR/XWwxR9qU0PV4j3LZSJclcWqw5LlTY0a6iosl+&#10;rYZbc5iq5ngq8nmmtnu1ULfzzmr9Mhm2nyACDeEZfrS/jQb1vlzC/5v4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Lp8sYAAADdAAAADwAAAAAAAAAAAAAAAACYAgAAZHJz&#10;L2Rvd25yZXYueG1sUEsFBgAAAAAEAAQA9QAAAIsDAAAAAA==&#10;" path="m5,l,2r13,l5,xe" fillcolor="black" stroked="f">
                  <v:path arrowok="t" o:connecttype="custom" o:connectlocs="5,0;0,2;13,2;5,0" o:connectangles="0,0,0,0"/>
                </v:shape>
                <v:shape id="Freeform 955" o:spid="_x0000_s1181" style="position:absolute;left:4305;top:13307;width:13;height:2;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zqbsIA&#10;AADdAAAADwAAAGRycy9kb3ducmV2LnhtbERPy2oCMRTdC/2HcAvdadKBVpkapQiCK1MfpV1eJteZ&#10;4ORmmESd/n2zEFweznu+HHwrrtRHF1jD60SBIK6CdVxrOB7W4xmImJAttoFJwx9FWC6eRnMsbbjx&#10;jq77VIscwrFEDU1KXSllrBryGCehI87cKfQeU4Z9LW2PtxzuW1ko9S49Os4NDXa0aqg67y9ew+nb&#10;meLrxxTWnLfq121NoqnR+uV5+PwAkWhID/HdvbEaijeV9+c3+Qn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HOpuwgAAAN0AAAAPAAAAAAAAAAAAAAAAAJgCAABkcnMvZG93&#10;bnJldi54bWxQSwUGAAAAAAQABAD1AAAAhwMAAAAA&#10;" path="m5,l,2r13,l5,xe" filled="f" strokeweight=".45pt">
                  <v:path arrowok="t" o:connecttype="custom" o:connectlocs="5,0;0,2;13,2;5,0" o:connectangles="0,0,0,0"/>
                </v:shape>
                <v:shape id="Freeform 956" o:spid="_x0000_s1182" style="position:absolute;left:4310;top:13307;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X8MA&#10;AADdAAAADwAAAGRycy9kb3ducmV2LnhtbESP0WoCMRRE3wv+Q7hC32qioNTVKFJQrG+ufsBlc91d&#10;3NysSepu/fpGEPo4zMwZZrnubSPu5EPtWMN4pEAQF87UXGo4n7YfnyBCRDbYOCYNvxRgvRq8LTEz&#10;ruMj3fNYigThkKGGKsY2kzIUFVkMI9cSJ+/ivMWYpC+l8dgluG3kRKmZtFhzWqiwpa+Kimv+YzVg&#10;f/ueFS3tdrncdIe5e2y9emj9Puw3CxCR+vgffrX3RsNkqsbwfJOe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cX8MAAADdAAAADwAAAAAAAAAAAAAAAACYAgAAZHJzL2Rv&#10;d25yZXYueG1sUEsFBgAAAAAEAAQA9QAAAIgDAAAAAA==&#10;" path="m,l9,,8,2,,xe" fillcolor="black" stroked="f">
                  <v:path arrowok="t" o:connecttype="custom" o:connectlocs="0,0;9,0;8,2;0,0" o:connectangles="0,0,0,0"/>
                </v:shape>
                <v:shape id="Freeform 957" o:spid="_x0000_s1183" style="position:absolute;left:4310;top:13307;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amKsUA&#10;AADdAAAADwAAAGRycy9kb3ducmV2LnhtbESPQWvCQBSE7wX/w/IEb3VjikWjq6i01EM9mHjx9sg+&#10;k2D2bcyuGv+9KxR6HGbmG2a+7EwtbtS6yrKC0TACQZxbXXGh4JB9v09AOI+ssbZMCh7kYLnovc0x&#10;0fbOe7qlvhABwi5BBaX3TSKly0sy6Ia2IQ7eybYGfZBtIXWL9wA3tYyj6FMarDgslNjQpqT8nF6N&#10;gqzaTn/4Y52lx8vX70Xrab3CnVKDfreagfDU+f/wX3urFcTjKIbXm/AE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9qYqxQAAAN0AAAAPAAAAAAAAAAAAAAAAAJgCAABkcnMv&#10;ZG93bnJldi54bWxQSwUGAAAAAAQABAD1AAAAigMAAAAA&#10;" path="m,l9,,8,2,,xe" filled="f" strokeweight=".45pt">
                  <v:path arrowok="t" o:connecttype="custom" o:connectlocs="0,0;9,0;8,2;0,0" o:connectangles="0,0,0,0"/>
                </v:shape>
                <v:shape id="Freeform 958" o:spid="_x0000_s1184" style="position:absolute;left:4267;top:1330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t/ZccA&#10;AADdAAAADwAAAGRycy9kb3ducmV2LnhtbESPQWvCQBSE7wX/w/IK3upGq1JSV1GhrRV6MBXx+Mg+&#10;s8Hs25BdY/z3rlDocZiZb5jZorOVaKnxpWMFw0ECgjh3uuRCwf734+UNhA/IGivHpOBGHhbz3tMM&#10;U+2uvKM2C4WIEPYpKjAh1KmUPjdk0Q9cTRy9k2sshiibQuoGrxFuKzlKkqm0WHJcMFjT2lB+zi5W&#10;QTb8PN7G2+3k+2tftfiTrVang1Gq/9wt30EE6sJ/+K+90QpGk+QVHm/iE5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7f2XHAAAA3QAAAA8AAAAAAAAAAAAAAAAAmAIAAGRy&#10;cy9kb3ducmV2LnhtbFBLBQYAAAAABAAEAPUAAACMAwAAAAA=&#10;" path="m,l,1r20,l,xe" fillcolor="black" stroked="f">
                  <v:path arrowok="t" o:connecttype="custom" o:connectlocs="0,0;0,1;20,1;0,0" o:connectangles="0,0,0,0"/>
                </v:shape>
                <v:shape id="Freeform 959" o:spid="_x0000_s1185" style="position:absolute;left:4267;top:1330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c3GsYA&#10;AADdAAAADwAAAGRycy9kb3ducmV2LnhtbESPQWvCQBSE7wX/w/KEXorZKFo0uoqUFqQX0Xrw+Mi+&#10;ZKPZtyG7jam/3i0Uehxm5htmteltLTpqfeVYwThJQRDnTldcKjh9fYzmIHxA1lg7JgU/5GGzHjyt&#10;MNPuxgfqjqEUEcI+QwUmhCaT0ueGLPrENcTRK1xrMUTZllK3eItwW8tJmr5KixXHBYMNvRnKr8dv&#10;q+Cz6BYLc+H9O81326t+mdI9nJV6HvbbJYhAffgP/7V3WsFklk7h9018An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c3GsYAAADdAAAADwAAAAAAAAAAAAAAAACYAgAAZHJz&#10;L2Rvd25yZXYueG1sUEsFBgAAAAAEAAQA9QAAAIsDAAAAAA==&#10;" path="m,l,1r20,l,xe" filled="f" strokeweight=".45pt">
                  <v:path arrowok="t" o:connecttype="custom" o:connectlocs="0,0;0,1;20,1;0,0" o:connectangles="0,0,0,0"/>
                </v:shape>
                <v:shape id="Freeform 960" o:spid="_x0000_s1186" style="position:absolute;left:4267;top:1330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5CiscA&#10;AADdAAAADwAAAGRycy9kb3ducmV2LnhtbESPT2vCQBTE74LfYXlCb81GaYqkrqKC/SN4MJXS4yP7&#10;zAazb0N2G+O37xYKHoeZ+Q2zWA22ET11vnasYJqkIIhLp2uuFJw+d49zED4ga2wck4IbeVgtx6MF&#10;5tpd+Uh9ESoRIexzVGBCaHMpfWnIok9cSxy9s+sshii7SuoOrxFuGzlL02dpsea4YLClraHyUvxY&#10;BcX09fv2tN9nH2+npsdDsdmcv4xSD5Nh/QIi0BDu4f/2u1Ywy9IM/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eQorHAAAA3QAAAA8AAAAAAAAAAAAAAAAAmAIAAGRy&#10;cy9kb3ducmV2LnhtbFBLBQYAAAAABAAEAPUAAACMAwAAAAA=&#10;" path="m,l14,r6,1l,xe" fillcolor="black" stroked="f">
                  <v:path arrowok="t" o:connecttype="custom" o:connectlocs="0,0;14,0;20,1;0,0" o:connectangles="0,0,0,0"/>
                </v:shape>
                <v:shape id="Freeform 961" o:spid="_x0000_s1187" style="position:absolute;left:4267;top:1330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kM9sYA&#10;AADdAAAADwAAAGRycy9kb3ducmV2LnhtbESPT2sCMRTE74LfIbyCF9Gs0opujSJFQbyIfw49PjbP&#10;zdbNy7JJ17Wf3ggFj8PM/IaZL1tbioZqXzhWMBomIIgzpwvOFZxPm8EUhA/IGkvHpOBOHpaLbmeO&#10;qXY3PlBzDLmIEPYpKjAhVKmUPjNk0Q9dRRy9i6sthijrXOoabxFuSzlOkom0WHBcMFjRl6Hsevy1&#10;CnaXZjYzP7xf03S7uur+O/2Fb6V6b+3qE0SgNrzC/+2tVjD+SCbwfBOf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kM9sYAAADdAAAADwAAAAAAAAAAAAAAAACYAgAAZHJz&#10;L2Rvd25yZXYueG1sUEsFBgAAAAAEAAQA9QAAAIsDAAAAAA==&#10;" path="m,l14,r6,1l,xe" filled="f" strokeweight=".45pt">
                  <v:path arrowok="t" o:connecttype="custom" o:connectlocs="0,0;14,0;20,1;0,0" o:connectangles="0,0,0,0"/>
                </v:shape>
                <v:shape id="Freeform 962" o:spid="_x0000_s1188" style="position:absolute;left:4299;top:1330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5VvcYA&#10;AADdAAAADwAAAGRycy9kb3ducmV2LnhtbESPT2sCMRTE70K/Q3iF3jSppVVWo4i0UOql/kOPj81z&#10;d+nmZUlSd/XTNwXB4zAzv2Gm887W4kw+VI41PA8UCOLcmYoLDbvtR38MIkRkg7Vj0nChAPPZQ2+K&#10;mXEtr+m8iYVIEA4ZaihjbDIpQ16SxTBwDXHyTs5bjEn6QhqPbYLbWg6VepMWK04LJTa0LCn/2fxa&#10;Ddf65as4vq8OR9V6Ve0P31e3brV+euwWExCRungP39qfRsPwVY3g/016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5VvcYAAADdAAAADwAAAAAAAAAAAAAAAACYAgAAZHJz&#10;L2Rvd25yZXYueG1sUEsFBgAAAAAEAAQA9QAAAIsDAAAAAA==&#10;" path="m6,l,1r19,l6,xe" fillcolor="black" stroked="f">
                  <v:path arrowok="t" o:connecttype="custom" o:connectlocs="6,0;0,1;19,1;6,0" o:connectangles="0,0,0,0"/>
                </v:shape>
                <v:shape id="Freeform 963" o:spid="_x0000_s1189" style="position:absolute;left:4299;top:1330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HnXcMA&#10;AADdAAAADwAAAGRycy9kb3ducmV2LnhtbERP3WrCMBS+F/YO4Qy8EU0n043OKCKI88IL6x7g2Jw2&#10;Zc1JSaKtb79cDLz8+P5Xm8G24k4+NI4VvM0yEMSl0w3XCn4u++kniBCRNbaOScGDAmzWL6MV5tr1&#10;fKZ7EWuRQjjkqMDE2OVShtKQxTBzHXHiKuctxgR9LbXHPoXbVs6zbCktNpwaDHa0M1T+Fjer4EP2&#10;k2Plh200i9PVTt4Pu6o+KDV+HbZfICIN8Sn+d39rBfNFluamN+kJ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HnXcMAAADdAAAADwAAAAAAAAAAAAAAAACYAgAAZHJzL2Rv&#10;d25yZXYueG1sUEsFBgAAAAAEAAQA9QAAAIgDAAAAAA==&#10;" path="m6,l,1r19,l6,xe" filled="f" strokeweight=".45pt">
                  <v:path arrowok="t" o:connecttype="custom" o:connectlocs="6,0;0,1;19,1;6,0" o:connectangles="0,0,0,0"/>
                </v:shape>
                <v:shape id="Freeform 964" o:spid="_x0000_s1190" style="position:absolute;left:4305;top:13309;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nyMMYA&#10;AADdAAAADwAAAGRycy9kb3ducmV2LnhtbESPQWsCMRSE7wX/Q3hCL6LZLlTqahRbKC29lKqIx8fm&#10;uVndvCxJdNd/bwqFHoeZ+YZZrHrbiCv5UDtW8DTJQBCXTtdcKdht38cvIEJE1tg4JgU3CrBaDh4W&#10;WGjX8Q9dN7ESCcKhQAUmxraQMpSGLIaJa4mTd3TeYkzSV1J77BLcNjLPsqm0WHNaMNjSm6HyvLlY&#10;BV+XkRn5w/d66trutT995Kbze6Ueh/16DiJSH//Df+1PrSB/zmbw+yY9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nyMMYAAADdAAAADwAAAAAAAAAAAAAAAACYAgAAZHJz&#10;L2Rvd25yZXYueG1sUEsFBgAAAAAEAAQA9QAAAIsDAAAAAA==&#10;" path="m,l13,r,1l,xe" fillcolor="black" stroked="f">
                  <v:path arrowok="t" o:connecttype="custom" o:connectlocs="0,0;13,0;13,1;0,0" o:connectangles="0,0,0,0"/>
                </v:shape>
                <v:shape id="Freeform 965" o:spid="_x0000_s1191" style="position:absolute;left:4305;top:13309;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ti74A&#10;AADdAAAADwAAAGRycy9kb3ducmV2LnhtbERPSwrCMBDdC94hjOBGNK34oxpFRMGV+DvA2IxtsZmU&#10;Jmq9vVkILh/vv1g1phQvql1hWUE8iEAQp1YXnCm4Xnb9GQjnkTWWlknBhxyslu3WAhNt33yi19ln&#10;IoSwS1BB7n2VSOnSnAy6ga2IA3e3tUEfYJ1JXeM7hJtSDqNoIg0WHBpyrGiTU/o4P42CaUa97cf5&#10;6+y4PY5uPDmM4nVPqW6nWc9BeGr8X/xz77WC4TgO+8Ob8ATk8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iaLYu+AAAA3QAAAA8AAAAAAAAAAAAAAAAAmAIAAGRycy9kb3ducmV2&#10;LnhtbFBLBQYAAAAABAAEAPUAAACDAwAAAAA=&#10;" path="m,l13,r,1l,xe" filled="f" strokeweight=".45pt">
                  <v:path arrowok="t" o:connecttype="custom" o:connectlocs="0,0;13,0;13,1;0,0" o:connectangles="0,0,0,0"/>
                </v:shape>
                <v:shape id="Freeform 966" o:spid="_x0000_s1192" style="position:absolute;left:4267;top:13310;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oLiMYA&#10;AADdAAAADwAAAGRycy9kb3ducmV2LnhtbESPT4vCMBTE74LfITxhL6JphV2kGkVklT0oi39Aj4/m&#10;2Rabl24Ttf32G0HwOMzMb5jpvDGluFPtCssK4mEEgji1uuBMwfGwGoxBOI+ssbRMClpyMJ91O1NM&#10;tH3wju57n4kAYZeggtz7KpHSpTkZdENbEQfvYmuDPsg6k7rGR4CbUo6i6EsaLDgs5FjRMqf0ur8Z&#10;Bb/bc9Yecfe3jr9PbXvrj+Vps1Hqo9csJiA8Nf4dfrV/tILRZxzD8014AnL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oLiMYAAADdAAAADwAAAAAAAAAAAAAAAACYAgAAZHJz&#10;L2Rvd25yZXYueG1sUEsFBgAAAAAEAAQA9QAAAIsDAAAAAA==&#10;" path="m,l,1r26,l,xe" fillcolor="black" stroked="f">
                  <v:path arrowok="t" o:connecttype="custom" o:connectlocs="0,0;0,1;26,1;0,0" o:connectangles="0,0,0,0"/>
                </v:shape>
                <v:shape id="Freeform 967" o:spid="_x0000_s1193" style="position:absolute;left:4267;top:13310;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3GrcUA&#10;AADdAAAADwAAAGRycy9kb3ducmV2LnhtbESPzWrDMBCE74W8g9hCb7UcQ4LjRglNm+LQm50+wGKt&#10;f4i1ci3Vcd++CgR6HGbmG2a7n00vJhpdZ1nBMopBEFdWd9wo+Dp/PKcgnEfW2FsmBb/kYL9bPGwx&#10;0/bKBU2lb0SAsMtQQev9kEnpqpYMusgOxMGr7WjQBzk2Uo94DXDTyySO19Jgx2GhxYHeWqou5Y9R&#10;4OZ3851vUNbTp+t0UR/z9HBR6ulxfn0B4Wn2/+F7+6QVJKtlArc34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catxQAAAN0AAAAPAAAAAAAAAAAAAAAAAJgCAABkcnMv&#10;ZG93bnJldi54bWxQSwUGAAAAAAQABAD1AAAAigMAAAAA&#10;" path="m,l,1r26,l,xe" filled="f" strokeweight=".45pt">
                  <v:path arrowok="t" o:connecttype="custom" o:connectlocs="0,0;0,1;26,1;0,0" o:connectangles="0,0,0,0"/>
                </v:shape>
                <v:shape id="Freeform 968" o:spid="_x0000_s1194" style="position:absolute;left:4267;top:13310;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wZMgA&#10;AADdAAAADwAAAGRycy9kb3ducmV2LnhtbESPQWvCQBSE70L/w/IKvUiziWKR1FVKaUsPipgK6fGR&#10;fSbB7Ns0u2ry711B6HGYmW+Yxao3jThT52rLCpIoBkFcWF1zqWD/8/k8B+E8ssbGMikYyMFq+TBa&#10;YKrthXd0znwpAoRdigoq79tUSldUZNBFtiUO3sF2Bn2QXSl1h5cAN42cxPGLNFhzWKiwpfeKimN2&#10;Mgq2m99y2OPu7yv5yIfhNJ7LfL1W6umxf3sF4an3/+F7+1srmMySKdzehCc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lDBkyAAAAN0AAAAPAAAAAAAAAAAAAAAAAJgCAABk&#10;cnMvZG93bnJldi54bWxQSwUGAAAAAAQABAD1AAAAjQMAAAAA&#10;" path="m,l20,r6,1l,xe" fillcolor="black" stroked="f">
                  <v:path arrowok="t" o:connecttype="custom" o:connectlocs="0,0;20,0;26,1;0,0" o:connectangles="0,0,0,0"/>
                </v:shape>
                <v:shape id="Freeform 969" o:spid="_x0000_s1195" style="position:absolute;left:4267;top:13310;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j7QsUA&#10;AADdAAAADwAAAGRycy9kb3ducmV2LnhtbESP3WrCQBSE7wt9h+UIvWs2CbZodJWqLZbeJfUBDtmT&#10;H8yejdk1pm/fLRS8HGbmG2a9nUwnRhpca1lBEsUgiEurW64VnL4/nhcgnEfW2FkmBT/kYLt5fFhj&#10;pu2NcxoLX4sAYZehgsb7PpPSlQ0ZdJHtiYNX2cGgD3KopR7wFuCmk2kcv0qDLYeFBnvaN1Sei6tR&#10;4KaDuRyXKKvxy7U6r96Pi91ZqafZ9LYC4Wny9/B/+1MrSF+SOfy9C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2PtCxQAAAN0AAAAPAAAAAAAAAAAAAAAAAJgCAABkcnMv&#10;ZG93bnJldi54bWxQSwUGAAAAAAQABAD1AAAAigMAAAAA&#10;" path="m,l20,r6,1l,xe" filled="f" strokeweight=".45pt">
                  <v:path arrowok="t" o:connecttype="custom" o:connectlocs="0,0;20,0;26,1;0,0" o:connectangles="0,0,0,0"/>
                </v:shape>
                <v:shape id="Freeform 970" o:spid="_x0000_s1196" style="position:absolute;left:4293;top:1331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R2scA&#10;AADdAAAADwAAAGRycy9kb3ducmV2LnhtbESPQWvCQBSE74L/YXlCb7rRNkFSV5GWllZBUIvn1+xr&#10;Es2+DdltEv+9WxB6HGbmG2ax6k0lWmpcaVnBdBKBIM6sLjlX8HV8G89BOI+ssbJMCq7kYLUcDhaY&#10;atvxntqDz0WAsEtRQeF9nUrpsoIMuomtiYP3YxuDPsgml7rBLsBNJWdRlEiDJYeFAmt6KSi7HH6N&#10;gsf2O3mvd9un03nenjf2NT6etp9KPYz69TMIT73/D9/bH1rBLJ7G8PcmP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R0drHAAAA3QAAAA8AAAAAAAAAAAAAAAAAmAIAAGRy&#10;cy9kb3ducmV2LnhtbFBLBQYAAAAABAAEAPUAAACMAwAAAAA=&#10;" path="m6,l,1r25,l6,xe" fillcolor="black" stroked="f">
                  <v:path arrowok="t" o:connecttype="custom" o:connectlocs="6,0;0,1;25,1;6,0" o:connectangles="0,0,0,0"/>
                </v:shape>
                <v:shape id="Freeform 971" o:spid="_x0000_s1197" style="position:absolute;left:4293;top:1331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fk98YA&#10;AADdAAAADwAAAGRycy9kb3ducmV2LnhtbESPQWvCQBSE7wX/w/KE3uomgqlN3YgUKj2IoPXQ4yP7&#10;TNJk38bsGpN/7wqFHoeZ+YZZrQfTiJ46V1lWEM8iEMS51RUXCk7fny9LEM4ja2wsk4KRHKyzydMK&#10;U21vfKD+6AsRIOxSVFB636ZSurwkg25mW+LgnW1n0AfZFVJ3eAtw08h5FCXSYMVhocSWPkrK6+PV&#10;KDDj7/Z8eW1/9rt+t+f67cD1dlDqeTps3kF4Gvx/+K/9pRXMF3ECjzfhCcj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fk98YAAADdAAAADwAAAAAAAAAAAAAAAACYAgAAZHJz&#10;L2Rvd25yZXYueG1sUEsFBgAAAAAEAAQA9QAAAIsDAAAAAA==&#10;" path="m6,l,1r25,l6,xe" filled="f" strokeweight=".45pt">
                  <v:path arrowok="t" o:connecttype="custom" o:connectlocs="6,0;0,1;25,1;6,0" o:connectangles="0,0,0,0"/>
                </v:shape>
                <v:shape id="Freeform 972" o:spid="_x0000_s1198" style="position:absolute;left:4299;top:1331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fDYMYA&#10;AADdAAAADwAAAGRycy9kb3ducmV2LnhtbESPQWsCMRSE74L/ITzBmyYqtmU1SiktFL1UW9HjY/O6&#10;u3TzsiSpu/rrjVDocZiZb5jlurO1OJMPlWMNk7ECQZw7U3Gh4evzbfQEIkRkg7Vj0nChAOtVv7fE&#10;zLiWd3Tex0IkCIcMNZQxNpmUIS/JYhi7hjh5385bjEn6QhqPbYLbWk6VepAWK04LJTb0UlL+s/+1&#10;Gq71bFOcXrfHk2q9qg7Hj6vbtVoPB93zAkSkLv6H/9rvRsN0PnmE+5v0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fDYMYAAADdAAAADwAAAAAAAAAAAAAAAACYAgAAZHJz&#10;L2Rvd25yZXYueG1sUEsFBgAAAAAEAAQA9QAAAIsDAAAAAA==&#10;" path="m,l19,r,1l,xe" fillcolor="black" stroked="f">
                  <v:path arrowok="t" o:connecttype="custom" o:connectlocs="0,0;19,0;19,1;0,0" o:connectangles="0,0,0,0"/>
                </v:shape>
                <v:shape id="Freeform 973" o:spid="_x0000_s1199" style="position:absolute;left:4299;top:1331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hxgMMA&#10;AADdAAAADwAAAGRycy9kb3ducmV2LnhtbERPy4rCMBTdD8w/hDswG9FUGR9Uo4gwqItZ+PiAa3Pb&#10;FJubkmRs5+/NYsDl4bxXm9424kE+1I4VjEcZCOLC6ZorBdfL93ABIkRkjY1jUvBHATbr97cV5tp1&#10;fKLHOVYihXDIUYGJsc2lDIUhi2HkWuLElc5bjAn6SmqPXQq3jZxk2UxarDk1GGxpZ6i4n3+tgrns&#10;BsfS99topj83O/ja78pqr9TnR79dgojUx5f4333QCibTcZqb3qQn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hxgMMAAADdAAAADwAAAAAAAAAAAAAAAACYAgAAZHJzL2Rv&#10;d25yZXYueG1sUEsFBgAAAAAEAAQA9QAAAIgDAAAAAA==&#10;" path="m,l19,r,1l,xe" filled="f" strokeweight=".45pt">
                  <v:path arrowok="t" o:connecttype="custom" o:connectlocs="0,0;19,0;19,1;0,0" o:connectangles="0,0,0,0"/>
                </v:shape>
                <v:shape id="Freeform 974" o:spid="_x0000_s1200" style="position:absolute;left:4267;top:13311;width:51;height:72;visibility:visible;mso-wrap-style:square;v-text-anchor:top" coordsize="5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nzL8cA&#10;AADdAAAADwAAAGRycy9kb3ducmV2LnhtbESPW2vCQBSE3wv+h+UIvhTdqFRsdBURvDwUby19PmSP&#10;STR7NmZXjf/eLRR8HGbmG2Y8rU0hblS53LKCbicCQZxYnXOq4Od70R6CcB5ZY2GZFDzIwXTSeBtj&#10;rO2d93Q7+FQECLsYFWTel7GULsnIoOvYkjh4R1sZ9EFWqdQV3gPcFLIXRQNpMOewkGFJ84yS8+Fq&#10;FEi3e6yi03bXX5zns98LvS9XXxulWs16NgLhqfav8H97rRX0Prqf8PcmPAE5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8y/HAAAA3QAAAA8AAAAAAAAAAAAAAAAAmAIAAGRy&#10;cy9kb3ducmV2LnhtbFBLBQYAAAAABAAEAPUAAACMAwAAAAA=&#10;" path="m,l51,,26,72,,xe" fillcolor="black" stroked="f">
                  <v:path arrowok="t" o:connecttype="custom" o:connectlocs="0,0;51,0;26,72;0,0" o:connectangles="0,0,0,0"/>
                </v:shape>
                <v:shape id="Freeform 975" o:spid="_x0000_s1201" style="position:absolute;left:4267;top:13311;width:51;height:72;visibility:visible;mso-wrap-style:square;v-text-anchor:top" coordsize="5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EaqcIA&#10;AADdAAAADwAAAGRycy9kb3ducmV2LnhtbERPzWoCMRC+F/oOYQq9lJptqCKrUaS0RdCL2gcYN9Pd&#10;0M0kTVLdvr05CB4/vv/5cnC9OFFM1rOGl1EFgrjxxnKr4evw8TwFkTKywd4zafinBMvF/d0ca+PP&#10;vKPTPreihHCqUUOXc6ilTE1HDtPIB+LCffvoMBcYW2kinku466Wqqol0aLk0dBjoraPmZ//nNMT3&#10;waZP+3tUcROmQa1e5fZprfXjw7Cagcg05Jv46l4bDWqsyv7ypjwBub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gRqpwgAAAN0AAAAPAAAAAAAAAAAAAAAAAJgCAABkcnMvZG93&#10;bnJldi54bWxQSwUGAAAAAAQABAD1AAAAhwMAAAAA&#10;" path="m,l51,,26,72,,xe" filled="f" strokeweight=".45pt">
                  <v:path arrowok="t" o:connecttype="custom" o:connectlocs="0,0;51,0;26,72;0,0" o:connectangles="0,0,0,0"/>
                </v:shape>
                <v:line id="Line 976" o:spid="_x0000_s1202" style="position:absolute;flip:x y;visibility:visible;mso-wrap-style:square" from="4264,13301" to="4293,13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RApsUAAADdAAAADwAAAGRycy9kb3ducmV2LnhtbESPUWvCMBSF3wX/Q7gD3zRtwTk6o0xh&#10;IkMp0+390lybYnNTkky7f78MBns8nHO+w1muB9uJG/nQOlaQzzIQxLXTLTcKPs6v0ycQISJr7ByT&#10;gm8KsF6NR0sstbvzO91OsREJwqFEBSbGvpQy1IYshpnriZN3cd5iTNI3Unu8J7jtZJFlj9Jiy2nB&#10;YE9bQ/X19GUVXIfK7z6rtzkuDpfDcVNt8t3ZKDV5GF6eQUQa4n/4r73XCop5kcPvm/QE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RApsUAAADdAAAADwAAAAAAAAAA&#10;AAAAAAChAgAAZHJzL2Rvd25yZXYueG1sUEsFBgAAAAAEAAQA+QAAAJMDAAAAAA==&#10;" strokeweight=".45pt"/>
                <v:line id="Line 977" o:spid="_x0000_s1203" style="position:absolute;flip:y;visibility:visible;mso-wrap-style:square" from="4293,13301" to="4321,13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W4LMYAAADdAAAADwAAAGRycy9kb3ducmV2LnhtbESPQWvCQBSE7wX/w/IEb3VjQImpa4ih&#10;godSqNVDb4/sazY0+zZktxr7691CocdhZr5hNsVoO3GhwbeOFSzmCQji2umWGwWn9/1jBsIHZI2d&#10;Y1JwIw/FdvKwwVy7K7/R5RgaESHsc1RgQuhzKX1tyKKfu544ep9usBiiHBqpB7xGuO1kmiQrabHl&#10;uGCwp8pQ/XX8tgpC9Wqxes6q3TrzZ3N6+fgp7VKp2XQsn0AEGsN/+K990ArSZZrC75v4BOT2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luCzGAAAA3QAAAA8AAAAAAAAA&#10;AAAAAAAAoQIAAGRycy9kb3ducmV2LnhtbFBLBQYAAAAABAAEAPkAAACUAwAAAAA=&#10;" strokeweight=".45pt"/>
                <v:shape id="Freeform 978" o:spid="_x0000_s1204" style="position:absolute;left:4264;top:13301;width:57;height:10;visibility:visible;mso-wrap-style:square;v-text-anchor:top" coordsize="5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naw8UA&#10;AADdAAAADwAAAGRycy9kb3ducmV2LnhtbESPQWvCQBSE74L/YXlCb7oxYluiq9iC2JNFWzw/ss8k&#10;mn0bdtcY/fVuoeBxmJlvmPmyM7VoyfnKsoLxKAFBnFtdcaHg92c9fAfhA7LG2jIpuJGH5aLfm2Om&#10;7ZV31O5DISKEfYYKyhCaTEqfl2TQj2xDHL2jdQZDlK6Q2uE1wk0t0yR5lQYrjgslNvRZUn7eX4yC&#10;yWHzsd2Ow81M2e3ab3/CzdtdqZdBt5qBCNSFZ/i//aUVpNN0An9v4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6drDxQAAAN0AAAAPAAAAAAAAAAAAAAAAAJgCAABkcnMv&#10;ZG93bnJldi54bWxQSwUGAAAAAAQABAD1AAAAigMAAAAA&#10;" path="m,l5,4r6,2l17,8r6,1l29,10,35,9,41,8,46,6,52,4,57,e" filled="f" strokeweight=".45pt">
                  <v:path arrowok="t" o:connecttype="custom" o:connectlocs="0,0;5,4;11,6;17,8;23,9;29,10;35,9;41,8;46,6;52,4;57,0" o:connectangles="0,0,0,0,0,0,0,0,0,0,0"/>
                </v:shape>
                <v:shape id="Freeform 979" o:spid="_x0000_s1205" style="position:absolute;left:4542;top:1330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yNccA&#10;AADdAAAADwAAAGRycy9kb3ducmV2LnhtbESP0WrCQBRE3wv9h+UWfKsbgxUbs5FSVOyDhUY/4Jq9&#10;JqHZu2l21cSv7xaEPg4zc4ZJl71pxIU6V1tWMBlHIIgLq2suFRz26+c5COeRNTaWScFADpbZ40OK&#10;ibZX/qJL7ksRIOwSVFB53yZSuqIig25sW+LgnWxn0AfZlVJ3eA1w08g4imbSYM1hocKW3isqvvOz&#10;UbBfRZP1zd82cp4Pr8dPnn0Mux+lRk/92wKEp97/h+/trVYQv8RT+HsTn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d8jXHAAAA3QAAAA8AAAAAAAAAAAAAAAAAmAIAAGRy&#10;cy9kb3ducmV2LnhtbFBLBQYAAAAABAAEAPUAAACMAwAAAAA=&#10;" path="m,l1,4r4,l,xe" fillcolor="black" stroked="f">
                  <v:path arrowok="t" o:connecttype="custom" o:connectlocs="0,0;1,4;5,4;0,0" o:connectangles="0,0,0,0"/>
                </v:shape>
                <v:shape id="Freeform 980" o:spid="_x0000_s1206" style="position:absolute;left:4542;top:1330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9038UA&#10;AADdAAAADwAAAGRycy9kb3ducmV2LnhtbESPQYvCMBCF7wv+hzCCtzW1a0WrUYqwoMetingbmrEt&#10;NpPSRK3/3iws7PHx5n1v3mrTm0Y8qHO1ZQWTcQSCuLC65lLB8fD9OQfhPLLGxjIpeJGDzXrwscJU&#10;2yf/0CP3pQgQdikqqLxvUyldUZFBN7YtcfCutjPog+xKqTt8BrhpZBxFM2mw5tBQYUvbiopbfjfh&#10;jeR1Oe8n0+Sw+MqOp+lJtnl2VWo07LMlCE+9/z/+S++0gjiJE/hdExAg1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73TfxQAAAN0AAAAPAAAAAAAAAAAAAAAAAJgCAABkcnMv&#10;ZG93bnJldi54bWxQSwUGAAAAAAQABAD1AAAAigMAAAAA&#10;" path="m,l1,4r4,l,xe" filled="f" strokeweight=".45pt">
                  <v:path arrowok="t" o:connecttype="custom" o:connectlocs="0,0;1,4;5,4;0,0" o:connectangles="0,0,0,0"/>
                </v:shape>
                <v:shape id="Freeform 981" o:spid="_x0000_s1207" style="position:absolute;left:4594;top:1330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J2cYA&#10;AADdAAAADwAAAGRycy9kb3ducmV2LnhtbESP0WrCQBRE3wv+w3IF3+rGgEGjq4jU0j5UMPoB1+w1&#10;CWbvptmtJn59Vyj0cZiZM8xy3Zla3Kh1lWUFk3EEgji3uuJCwem4e52BcB5ZY22ZFPTkYL0avCwx&#10;1fbOB7plvhABwi5FBaX3TSqly0sy6Ma2IQ7exbYGfZBtIXWL9wA3tYyjKJEGKw4LJTa0LSm/Zj9G&#10;wfEtmuwe/vEuZ1k/P+85+ey/vpUaDbvNAoSnzv+H/9ofWkE8jRN4vg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PJ2cYAAADdAAAADwAAAAAAAAAAAAAAAACYAgAAZHJz&#10;L2Rvd25yZXYueG1sUEsFBgAAAAAEAAQA9QAAAIsDAAAAAA==&#10;" path="m5,l,4r4,l5,xe" fillcolor="black" stroked="f">
                  <v:path arrowok="t" o:connecttype="custom" o:connectlocs="5,0;0,4;4,4;5,0" o:connectangles="0,0,0,0"/>
                </v:shape>
                <v:shape id="Freeform 982" o:spid="_x0000_s1208" style="position:absolute;left:4594;top:1330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FPM8YA&#10;AADdAAAADwAAAGRycy9kb3ducmV2LnhtbESPQWvCQBCF70L/wzKF3nRjNK1GVwlCoR5NlOJtyI5J&#10;aHY2ZLca/31XEHp8vHnfm7feDqYVV+pdY1nBdBKBIC6tbrhScCw+xwsQziNrbC2Tgjs52G5eRmtM&#10;tb3xga65r0SAsEtRQe19l0rpypoMuontiIN3sb1BH2RfSd3jLcBNK+MoepcGGw4NNXa0q6n8yX9N&#10;eCO5n7/303lSLGfZ8TQ/yS7PLkq9vQ7ZCoSnwf8fP9NfWkGcxB/wWBMQ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FPM8YAAADdAAAADwAAAAAAAAAAAAAAAACYAgAAZHJz&#10;L2Rvd25yZXYueG1sUEsFBgAAAAAEAAQA9QAAAIsDAAAAAA==&#10;" path="m5,l,4r4,l5,xe" filled="f" strokeweight=".45pt">
                  <v:path arrowok="t" o:connecttype="custom" o:connectlocs="5,0;0,4;4,4;5,0" o:connectangles="0,0,0,0"/>
                </v:shape>
                <v:shape id="Freeform 983" o:spid="_x0000_s1209" style="position:absolute;left:4543;top:1330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qjWsUA&#10;AADdAAAADwAAAGRycy9kb3ducmV2LnhtbESPwUrDQBCG70LfYZmCF7GbRq0l7bYURRCkiG29D9lp&#10;EpqdDbvbJL69cxA8Dv/833yz3o6uVT2F2Hg2MJ9loIhLbxuuDJyOb/dLUDEhW2w9k4EfirDdTG7W&#10;WFg/8Bf1h1QpgXAs0ECdUldoHcuaHMaZ74glO/vgMMkYKm0DDgJ3rc6zbKEdNiwXauzopabycrg6&#10;0Xge/Cv2jz3Gz+v33f7hwzWLYMztdNytQCUa0//yX/vdGsifctGVbwQB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qNaxQAAAN0AAAAPAAAAAAAAAAAAAAAAAJgCAABkcnMv&#10;ZG93bnJldi54bWxQSwUGAAAAAAQABAD1AAAAigMAAAAA&#10;" path="m,l1,2r9,l,xe" fillcolor="black" stroked="f">
                  <v:path arrowok="t" o:connecttype="custom" o:connectlocs="0,0;1,2;10,2;0,0" o:connectangles="0,0,0,0"/>
                </v:shape>
                <v:shape id="Freeform 984" o:spid="_x0000_s1210" style="position:absolute;left:4543;top:1330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HY8YA&#10;AADdAAAADwAAAGRycy9kb3ducmV2LnhtbESPQWvCQBSE74X+h+UVvNWNwZYaXaUIQS9Ko4LXR/aZ&#10;xGbfxuyapP/eLRR6HGbmG2axGkwtOmpdZVnBZByBIM6trrhQcDqmrx8gnEfWWFsmBT/kYLV8flpg&#10;om3PGXUHX4gAYZeggtL7JpHS5SUZdGPbEAfvYluDPsi2kLrFPsBNLeMoepcGKw4LJTa0Lin/PtyN&#10;gtv0vF+fvmTm09ll11RXN7ltnFKjl+FzDsLT4P/Df+2tVhC/xTP4fROe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hHY8YAAADdAAAADwAAAAAAAAAAAAAAAACYAgAAZHJz&#10;L2Rvd25yZXYueG1sUEsFBgAAAAAEAAQA9QAAAIsDAAAAAA==&#10;" path="m,l1,2r9,l,xe" filled="f" strokeweight=".45pt">
                  <v:path arrowok="t" o:connecttype="custom" o:connectlocs="0,0;1,2;10,2;0,0" o:connectangles="0,0,0,0"/>
                </v:shape>
                <v:shape id="Freeform 985" o:spid="_x0000_s1211" style="position:absolute;left:4543;top:1330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5gcUA&#10;AADdAAAADwAAAGRycy9kb3ducmV2LnhtbESPwWrCQBCG74LvsEyhl1I3arUldZXSIghSira9D9lp&#10;EpqdDbtrEt/eOQgeh3/+b75ZbQbXqI5CrD0bmE4yUMSFtzWXBn6+t48voGJCtth4JgNnirBZj0cr&#10;zK3v+UDdMZVKIBxzNFCl1OZax6Iih3HiW2LJ/nxwmGQMpbYBe4G7Rs+ybKkd1iwXKmzpvaLi/3hy&#10;ovHc+w/snjqMX6ffh8/53tXLYMz93fD2CirRkG7L1/bOGpgt5uIv3wgC9P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9TmBxQAAAN0AAAAPAAAAAAAAAAAAAAAAAJgCAABkcnMv&#10;ZG93bnJldi54bWxQSwUGAAAAAAQABAD1AAAAigMAAAAA&#10;" path="m,l4,r6,2l,xe" fillcolor="black" stroked="f">
                  <v:path arrowok="t" o:connecttype="custom" o:connectlocs="0,0;4,0;10,2;0,0" o:connectangles="0,0,0,0"/>
                </v:shape>
                <v:shape id="Freeform 986" o:spid="_x0000_s1212" style="position:absolute;left:4543;top:1330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duMYA&#10;AADdAAAADwAAAGRycy9kb3ducmV2LnhtbESPQWvCQBSE74L/YXmCN7OJraVNXaUI0l4qmgq9PrLP&#10;JG32bdxdNf33XUHwOMzMN8x82ZtWnMn5xrKCLElBEJdWN1wp2H+tJ88gfEDW2FomBX/kYbkYDuaY&#10;a3vhHZ2LUIkIYZ+jgjqELpfSlzUZ9IntiKN3sM5giNJVUju8RLhp5TRNn6TBhuNCjR2taip/i5NR&#10;cHz83qz2W7kL65fDZ9f8+Oz47pUaj/q3VxCB+nAP39ofWsF09pDB9U1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fduMYAAADdAAAADwAAAAAAAAAAAAAAAACYAgAAZHJz&#10;L2Rvd25yZXYueG1sUEsFBgAAAAAEAAQA9QAAAIsDAAAAAA==&#10;" path="m,l4,r6,2l,xe" filled="f" strokeweight=".45pt">
                  <v:path arrowok="t" o:connecttype="custom" o:connectlocs="0,0;4,0;10,2;0,0" o:connectangles="0,0,0,0"/>
                </v:shape>
                <v:shape id="Freeform 987" o:spid="_x0000_s1213" style="position:absolute;left:4588;top:1330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aIlcQA&#10;AADdAAAADwAAAGRycy9kb3ducmV2LnhtbESP0WrCQBRE34X+w3ILfdNNU5QaXUUExfpm7Adcstck&#10;mL2b7q4m+vVdQfBxmJkzzHzZm0ZcyfnasoLPUQKCuLC65lLB73Ez/AbhA7LGxjIpuJGH5eJtMMdM&#10;244PdM1DKSKEfYYKqhDaTEpfVGTQj2xLHL2TdQZDlK6U2mEX4aaRaZJMpMGa40KFLa0rKs75xSjA&#10;/u9nUrS03eZy1e2n9r5xyV2pj/d+NQMRqA+v8LO90wrS8VcKjzfxCc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GiJXEAAAA3QAAAA8AAAAAAAAAAAAAAAAAmAIAAGRycy9k&#10;b3ducmV2LnhtbFBLBQYAAAAABAAEAPUAAACJAwAAAAA=&#10;" path="m6,l,2r9,l6,xe" fillcolor="black" stroked="f">
                  <v:path arrowok="t" o:connecttype="custom" o:connectlocs="6,0;0,2;9,2;6,0" o:connectangles="0,0,0,0"/>
                </v:shape>
                <v:shape id="Freeform 988" o:spid="_x0000_s1214" style="position:absolute;left:4588;top:1330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bJDMYA&#10;AADdAAAADwAAAGRycy9kb3ducmV2LnhtbESPQWvCQBSE70L/w/IKvZlNDYpGV7GlpR70YOLF2yP7&#10;TILZtzG71fjvuwXB4zAz3zCLVW8acaXO1ZYVvEcxCOLC6ppLBYf8ezgF4TyyxsYyKbiTg9XyZbDA&#10;VNsb7+ma+VIECLsUFVTet6mUrqjIoItsSxy8k+0M+iC7UuoObwFuGjmK44k0WHNYqLClz4qKc/Zr&#10;FOT1ZvbDyUeeHS9f24vWs2aNO6XeXvv1HISn3j/Dj/ZGKxiNkwT+34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bJDMYAAADdAAAADwAAAAAAAAAAAAAAAACYAgAAZHJz&#10;L2Rvd25yZXYueG1sUEsFBgAAAAAEAAQA9QAAAIsDAAAAAA==&#10;" path="m6,l,2r9,l6,xe" filled="f" strokeweight=".45pt">
                  <v:path arrowok="t" o:connecttype="custom" o:connectlocs="6,0;0,2;9,2;6,0" o:connectangles="0,0,0,0"/>
                </v:shape>
                <v:shape id="Freeform 989" o:spid="_x0000_s1215" style="position:absolute;left:4594;top:1330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gVEcYA&#10;AADdAAAADwAAAGRycy9kb3ducmV2LnhtbESPQWvCQBSE7wX/w/IEb3WjtbakriJCRZAe1KLXZ/aZ&#10;RLNvQ3ZNor/eLRQ8DjPzDTOZtaYQNVUut6xg0I9AECdW55wq+N19v36CcB5ZY2GZFNzIwWzaeZlg&#10;rG3DG6q3PhUBwi5GBZn3ZSylSzIy6Pq2JA7eyVYGfZBVKnWFTYCbQg6jaCwN5hwWMixpkVFy2V6N&#10;gvP+uDneP+6mmC/HuvkZ8NrVB6V63Xb+BcJT65/h//ZKKxi+v43g7014An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gVEcYAAADdAAAADwAAAAAAAAAAAAAAAACYAgAAZHJz&#10;L2Rvd25yZXYueG1sUEsFBgAAAAAEAAQA9QAAAIsDAAAAAA==&#10;" path="m,l4,,3,2,,xe" fillcolor="black" stroked="f">
                  <v:path arrowok="t" o:connecttype="custom" o:connectlocs="0,0;4,0;3,2;0,0" o:connectangles="0,0,0,0"/>
                </v:shape>
                <v:shape id="Freeform 990" o:spid="_x0000_s1216" style="position:absolute;left:4594;top:1330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TA48cA&#10;AADdAAAADwAAAGRycy9kb3ducmV2LnhtbESPQWsCMRSE70L/Q3iFXkrN1lapq1FEKoiCqO3B43Pz&#10;ulncvCyb6K7++qZQ8DjMzDfMeNraUlyo9oVjBa/dBARx5nTBuYLvr8XLBwgfkDWWjknBlTxMJw+d&#10;MabaNbyjyz7kIkLYp6jAhFClUvrMkEXfdRVx9H5cbTFEWedS19hEuC1lL0kG0mLBccFgRXND2Wl/&#10;tgqeP9fhOMys2RxOq5t5H9BWNxulnh7b2QhEoDbcw//tpVbQ67/14e9NfAJy8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EwOPHAAAA3QAAAA8AAAAAAAAAAAAAAAAAmAIAAGRy&#10;cy9kb3ducmV2LnhtbFBLBQYAAAAABAAEAPUAAACMAwAAAAA=&#10;" path="m,l4,,3,2,,xe" filled="f" strokeweight=".45pt">
                  <v:path arrowok="t" o:connecttype="custom" o:connectlocs="0,0;4,0;3,2;0,0" o:connectangles="0,0,0,0"/>
                </v:shape>
                <v:shape id="Freeform 991" o:spid="_x0000_s1217" style="position:absolute;left:4544;top:1330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73XMgA&#10;AADdAAAADwAAAGRycy9kb3ducmV2LnhtbESPQWvCQBSE74X+h+UVeim60aJodJXSWiqoB6Oix0f2&#10;mYRk34bsqvHfu4VCj8PMfMNM562pxJUaV1hW0OtGIIhTqwvOFOx3350RCOeRNVaWScGdHMxnz09T&#10;jLW98Zauic9EgLCLUUHufR1L6dKcDLqurYmDd7aNQR9kk0nd4C3ATSX7UTSUBgsOCznW9JlTWiYX&#10;o2B8OgzWZVKu3pYrfV8UX8f1pvej1OtL+zEB4an1/+G/9lIr6A/eh/D7JjwBO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LvdcyAAAAN0AAAAPAAAAAAAAAAAAAAAAAJgCAABk&#10;cnMvZG93bnJldi54bWxQSwUGAAAAAAQABAD1AAAAjQMAAAAA&#10;" path="m,l1,2r13,l,xe" fillcolor="black" stroked="f">
                  <v:path arrowok="t" o:connecttype="custom" o:connectlocs="0,0;1,2;14,2;0,0" o:connectangles="0,0,0,0"/>
                </v:shape>
                <v:shape id="Freeform 992" o:spid="_x0000_s1218" style="position:absolute;left:4544;top:1330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0x1sUA&#10;AADdAAAADwAAAGRycy9kb3ducmV2LnhtbESPQWvCQBSE74X+h+UJ3uomiq1EVxEh4EmoBuzxkX0m&#10;Idm36e5q4r/vFgo9DjPzDbPZjaYTD3K+sawgnSUgiEurG64UFJf8bQXCB2SNnWVS8CQPu+3rywYz&#10;bQf+pMc5VCJC2GeooA6hz6T0ZU0G/cz2xNG7WWcwROkqqR0OEW46OU+Sd2mw4bhQY0+Hmsr2fDcK&#10;2tCMrj3x/nhNl/mlqNLh6ztXajoZ92sQgcbwH/5rH7WC+XLxAb9v4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THWxQAAAN0AAAAPAAAAAAAAAAAAAAAAAJgCAABkcnMv&#10;ZG93bnJldi54bWxQSwUGAAAAAAQABAD1AAAAigMAAAAA&#10;" path="m,l1,2r13,l,xe" filled="f" strokeweight=".45pt">
                  <v:path arrowok="t" o:connecttype="custom" o:connectlocs="0,0;1,2;14,2;0,0" o:connectangles="0,0,0,0"/>
                </v:shape>
                <v:shape id="Freeform 993" o:spid="_x0000_s1219" style="position:absolute;left:4552;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GtcUA&#10;AADdAAAADwAAAGRycy9kb3ducmV2LnhtbERPTWvCQBC9F/oflil4KbrRYtHoKqVaFNSDUWmPQ3ZM&#10;QrKzIbtq/PfuQejx8b6n89ZU4kqNKywr6PciEMSp1QVnCo6Hn+4IhPPIGivLpOBODuaz15cpxtre&#10;eE/XxGcihLCLUUHufR1L6dKcDLqerYkDd7aNQR9gk0nd4C2Em0oOouhTGiw4NORY03dOaZlcjILx&#10;32m4LZNy877e6PuyWPxud/2VUp239msCwlPr/8VP91orGAw/wtzw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a1xQAAAN0AAAAPAAAAAAAAAAAAAAAAAJgCAABkcnMv&#10;ZG93bnJldi54bWxQSwUGAAAAAAQABAD1AAAAigMAAAAA&#10;" path="m,l9,r5,2l,xe" fillcolor="black" stroked="f">
                  <v:path arrowok="t" o:connecttype="custom" o:connectlocs="0,0;9,0;14,2;0,0" o:connectangles="0,0,0,0"/>
                </v:shape>
                <v:shape id="Freeform 994" o:spid="_x0000_s1220" style="position:absolute;left:4552;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AP8UA&#10;AADdAAAADwAAAGRycy9kb3ducmV2LnhtbESPQWvCQBSE74X+h+UJ3uomiqVGVxEh4EmoBuzxkX0m&#10;Idm36e5q4r/vFgo9DjPzDbPZjaYTD3K+sawgnSUgiEurG64UFJf87QOED8gaO8uk4EkedtvXlw1m&#10;2g78SY9zqESEsM9QQR1Cn0npy5oM+pntiaN3s85giNJVUjscItx0cp4k79Jgw3Ghxp4ONZXt+W4U&#10;tKEZXXvi/fGaLvNLUaXD13eu1HQy7tcgAo3hP/zXPmoF8+ViBb9v4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3gA/xQAAAN0AAAAPAAAAAAAAAAAAAAAAAJgCAABkcnMv&#10;ZG93bnJldi54bWxQSwUGAAAAAAQABAD1AAAAigMAAAAA&#10;" path="m,l9,r5,2l,xe" filled="f" strokeweight=".45pt">
                  <v:path arrowok="t" o:connecttype="custom" o:connectlocs="0,0;9,0;14,2;0,0" o:connectangles="0,0,0,0"/>
                </v:shape>
                <v:shape id="Freeform 995" o:spid="_x0000_s1221" style="position:absolute;left:4590;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25zsUA&#10;AADdAAAADwAAAGRycy9kb3ducmV2LnhtbERPTWvCQBC9F/oflil4KbpRatHoKqVaFNSDUWmPQ3ZM&#10;QrKzIbtq/PfuQejx8b6n89ZU4kqNKywr6PciEMSp1QVnCo6Hn+4IhPPIGivLpOBODuaz15cpxtre&#10;eE/XxGcihLCLUUHufR1L6dKcDLqerYkDd7aNQR9gk0nd4C2Em0oOouhTGiw4NORY03dOaZlcjILx&#10;32m4LZNy877e6PuyWPxud/2VUp239msCwlPr/8VP91orGAw/wv7w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bnOxQAAAN0AAAAPAAAAAAAAAAAAAAAAAJgCAABkcnMv&#10;ZG93bnJldi54bWxQSwUGAAAAAAQABAD1AAAAigMAAAAA&#10;" path="m6,l,2r14,l6,xe" fillcolor="black" stroked="f">
                  <v:path arrowok="t" o:connecttype="custom" o:connectlocs="6,0;0,2;14,2;6,0" o:connectangles="0,0,0,0"/>
                </v:shape>
                <v:shape id="Freeform 996" o:spid="_x0000_s1222" style="position:absolute;left:4590;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5/RMMA&#10;AADdAAAADwAAAGRycy9kb3ducmV2LnhtbESPQYvCMBSE7wv+h/CEva1pRUWqUWSh4ElYFfT4aJ5t&#10;afNSk6zt/vuNIHgcZuYbZr0dTCse5HxtWUE6SUAQF1bXXCo4n/KvJQgfkDW2lknBH3nYbkYfa8y0&#10;7fmHHsdQighhn6GCKoQuk9IXFRn0E9sRR+9mncEQpSuldthHuGnlNEkW0mDNcaHCjr4rKprjr1HQ&#10;hHpwzYF3+0s6z0/nMu2v91ypz/GwW4EINIR3+NXeawXT+SyF55v4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5/RMMAAADdAAAADwAAAAAAAAAAAAAAAACYAgAAZHJzL2Rv&#10;d25yZXYueG1sUEsFBgAAAAAEAAQA9QAAAIgDAAAAAA==&#10;" path="m6,l,2r14,l6,xe" filled="f" strokeweight=".45pt">
                  <v:path arrowok="t" o:connecttype="custom" o:connectlocs="6,0;0,2;14,2;6,0" o:connectangles="0,0,0,0"/>
                </v:shape>
                <v:shape id="Freeform 997" o:spid="_x0000_s1223" style="position:absolute;left:4596;top:13327;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D76MQA&#10;AADdAAAADwAAAGRycy9kb3ducmV2LnhtbESP0WrCQBRE34X+w3ILfdNNQ5UaXUUExfpm7Adcstck&#10;mL2b7q4m+vVdQfBxmJkzzHzZm0ZcyfnasoLPUQKCuLC65lLB73Ez/AbhA7LGxjIpuJGH5eJtMMdM&#10;244PdM1DKSKEfYYKqhDaTEpfVGTQj2xLHL2TdQZDlK6U2mEX4aaRaZJMpMGa40KFLa0rKs75xSjA&#10;/u9nUrS03eZy1e2n9r5xyV2pj/d+NQMRqA+v8LO90wrS8VcKjzfxCc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A++jEAAAA3QAAAA8AAAAAAAAAAAAAAAAAmAIAAGRycy9k&#10;b3ducmV2LnhtbFBLBQYAAAAABAAEAPUAAACJAwAAAAA=&#10;" path="m,l9,,8,2,,xe" fillcolor="black" stroked="f">
                  <v:path arrowok="t" o:connecttype="custom" o:connectlocs="0,0;9,0;8,2;0,0" o:connectangles="0,0,0,0"/>
                </v:shape>
                <v:shape id="Freeform 998" o:spid="_x0000_s1224" style="position:absolute;left:4596;top:13327;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C6ccYA&#10;AADdAAAADwAAAGRycy9kb3ducmV2LnhtbESPQWvCQBSE74X+h+UVequbqhWNboJKix70YOLF2yP7&#10;TEKzb2N2q/Hfu4VCj8PMfMMs0t404kqdqy0reB9EIIgLq2suFRzzr7cpCOeRNTaWScGdHKTJ89MC&#10;Y21vfKBr5ksRIOxiVFB538ZSuqIig25gW+LgnW1n0AfZlVJ3eAtw08hhFE2kwZrDQoUtrSsqvrMf&#10;oyCvt7MNj1Z5drp87i5az5ol7pV6femXcxCeev8f/mtvtYLhx3gEv2/CE5D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C6ccYAAADdAAAADwAAAAAAAAAAAAAAAACYAgAAZHJz&#10;L2Rvd25yZXYueG1sUEsFBgAAAAAEAAQA9QAAAIsDAAAAAA==&#10;" path="m,l9,,8,2,,xe" filled="f" strokeweight=".45pt">
                  <v:path arrowok="t" o:connecttype="custom" o:connectlocs="0,0;9,0;8,2;0,0" o:connectangles="0,0,0,0"/>
                </v:shape>
                <v:shape id="Freeform 999" o:spid="_x0000_s1225" style="position:absolute;left:4553;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ZyCsYA&#10;AADdAAAADwAAAGRycy9kb3ducmV2LnhtbESPQWsCMRSE7wX/Q3hCbzXR2iKrUUQslHqpVtHjY/Pc&#10;Xdy8LEnqrv76plDocZiZb5jZorO1uJIPlWMNw4ECQZw7U3GhYf/19jQBESKywdoxabhRgMW89zDD&#10;zLiWt3TdxUIkCIcMNZQxNpmUIS/JYhi4hjh5Z+ctxiR9IY3HNsFtLUdKvUqLFaeFEhtalZRfdt9W&#10;w71+/ihO683xpFqvqsPx8+62rdaP/W45BRGpi//hv/a70TB6GY/h9016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ZyCsYAAADdAAAADwAAAAAAAAAAAAAAAACYAgAAZHJz&#10;L2Rvd25yZXYueG1sUEsFBgAAAAAEAAQA9QAAAIsDAAAAAA==&#10;" path="m,l,1r19,l,xe" fillcolor="black" stroked="f">
                  <v:path arrowok="t" o:connecttype="custom" o:connectlocs="0,0;0,1;19,1;0,0" o:connectangles="0,0,0,0"/>
                </v:shape>
                <v:shape id="Freeform 1000" o:spid="_x0000_s1226" style="position:absolute;left:4553;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rxA8YA&#10;AADdAAAADwAAAGRycy9kb3ducmV2LnhtbESPQWsCMRSE74X+h/AKXkSzFbfKahQRiu2hB60/4Ll5&#10;u1m6eVmS1F3/fVMQPA4z8w2z3g62FVfyoXGs4HWagSAunW64VnD+fp8sQYSIrLF1TApuFGC7eX5a&#10;Y6Fdz0e6nmItEoRDgQpMjF0hZSgNWQxT1xEnr3LeYkzS11J77BPctnKWZW/SYsNpwWBHe0Plz+nX&#10;KljIfvxZ+WEXTf51seP5YV/VB6VGL8NuBSLSEB/he/tDK5jl8xz+36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rxA8YAAADdAAAADwAAAAAAAAAAAAAAAACYAgAAZHJz&#10;L2Rvd25yZXYueG1sUEsFBgAAAAAEAAQA9QAAAIsDAAAAAA==&#10;" path="m,l,1r19,l,xe" filled="f" strokeweight=".45pt">
                  <v:path arrowok="t" o:connecttype="custom" o:connectlocs="0,0;0,1;19,1;0,0" o:connectangles="0,0,0,0"/>
                </v:shape>
                <v:shape id="Freeform 1001" o:spid="_x0000_s1227" style="position:absolute;left:4553;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J5sYA&#10;AADdAAAADwAAAGRycy9kb3ducmV2LnhtbESPQWsCMRSE74L/ITyhN020VmRrlFJaKHqptqLHx+Z1&#10;d3HzsiSpu/rrjVDocZiZb5jFqrO1OJMPlWMN45ECQZw7U3Gh4fvrfTgHESKywdoxabhQgNWy31tg&#10;ZlzLWzrvYiEShEOGGsoYm0zKkJdkMYxcQ5y8H+ctxiR9IY3HNsFtLSdKzaTFitNCiQ29lpSfdr9W&#10;w7V+XBfHt83hqFqvqv3h8+q2rdYPg+7lGUSkLv6H/9ofRsPkaTqD+5v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hJ5sYAAADdAAAADwAAAAAAAAAAAAAAAACYAgAAZHJz&#10;L2Rvd25yZXYueG1sUEsFBgAAAAAEAAQA9QAAAIsDAAAAAA==&#10;" path="m,l13,r6,1l,xe" fillcolor="black" stroked="f">
                  <v:path arrowok="t" o:connecttype="custom" o:connectlocs="0,0;13,0;19,1;0,0" o:connectangles="0,0,0,0"/>
                </v:shape>
                <v:shape id="Freeform 1002" o:spid="_x0000_s1228" style="position:absolute;left:4553;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K78YA&#10;AADdAAAADwAAAGRycy9kb3ducmV2LnhtbESPzWrDMBCE74W8g9hAL6GRE/KHEyWEQElz6CE/D7C1&#10;1paJtTKSGrtvXwUKPQ4z8w2z2fW2EQ/yoXasYDLOQBAXTtdcKbhd399WIEJE1tg4JgU/FGC3Hbxs&#10;MNeu4zM9LrESCcIhRwUmxjaXMhSGLIaxa4mTVzpvMSbpK6k9dgluGznNsoW0WHNaMNjSwVBxv3xb&#10;BUvZjU6l7/fRzD+/7Gh2PJTVUanXYb9fg4jUx//wX/tDK5jOZ0t4vk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TK78YAAADdAAAADwAAAAAAAAAAAAAAAACYAgAAZHJz&#10;L2Rvd25yZXYueG1sUEsFBgAAAAAEAAQA9QAAAIsDAAAAAA==&#10;" path="m,l13,r6,1l,xe" filled="f" strokeweight=".45pt">
                  <v:path arrowok="t" o:connecttype="custom" o:connectlocs="0,0;13,0;19,1;0,0" o:connectangles="0,0,0,0"/>
                </v:shape>
                <v:shape id="Freeform 1003" o:spid="_x0000_s1229" style="position:absolute;left:4585;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4D8MA&#10;AADdAAAADwAAAGRycy9kb3ducmV2LnhtbERPTWsCMRC9F/wPYQRvNalakdUoIgrFXqqt6HHYjLtL&#10;N5MlSd2tv745FDw+3vdi1dla3MiHyrGGl6ECQZw7U3Gh4etz9zwDESKywdoxafilAKtl72mBmXEt&#10;H+h2jIVIIRwy1FDG2GRShrwki2HoGuLEXZ23GBP0hTQe2xRuazlSaiotVpwaSmxoU1L+ffyxGu71&#10;eF9ctu/ni2q9qk7nj7s7tFoP+t16DiJSFx/if/eb0TB6naS56U16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t4D8MAAADdAAAADwAAAAAAAAAAAAAAAACYAgAAZHJzL2Rv&#10;d25yZXYueG1sUEsFBgAAAAAEAAQA9QAAAIgDAAAAAA==&#10;" path="m5,l,1r19,l5,xe" fillcolor="black" stroked="f">
                  <v:path arrowok="t" o:connecttype="custom" o:connectlocs="5,0;0,1;19,1;5,0" o:connectangles="0,0,0,0"/>
                </v:shape>
                <v:shape id="Freeform 1004" o:spid="_x0000_s1230" style="position:absolute;left:4585;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f7BscA&#10;AADdAAAADwAAAGRycy9kb3ducmV2LnhtbESPzW7CMBCE70h9B2sr9YKKUwT9CRiEkCrgwIG0D7CN&#10;N3FEvI5sl6RvXyMhcRzNzDea5XqwrbiQD41jBS+TDARx6XTDtYLvr8/ndxAhImtsHZOCPwqwXj2M&#10;lphr1/OJLkWsRYJwyFGBibHLpQylIYth4jri5FXOW4xJ+lpqj32C21ZOs+xVWmw4LRjsaGuoPBe/&#10;VsGb7MeHyg+baObHHzue7bZVvVPq6XHYLEBEGuI9fGvvtYLpfPYB1zfpCc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wbHAAAA3QAAAA8AAAAAAAAAAAAAAAAAmAIAAGRy&#10;cy9kb3ducmV2LnhtbFBLBQYAAAAABAAEAPUAAACMAwAAAAA=&#10;" path="m5,l,1r19,l5,xe" filled="f" strokeweight=".45pt">
                  <v:path arrowok="t" o:connecttype="custom" o:connectlocs="5,0;0,1;19,1;5,0" o:connectangles="0,0,0,0"/>
                </v:shape>
                <v:shape id="Freeform 1005" o:spid="_x0000_s1231" style="position:absolute;left:4590;top:13329;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XWvMUA&#10;AADdAAAADwAAAGRycy9kb3ducmV2LnhtbESPwWrCQBCG7wXfYRmhl6KbCopEVxGppUc1HvQ2ZMck&#10;mJ2N2dWkb985FDwO//zffLNc965WT2pD5dnA5zgBRZx7W3Fh4JTtRnNQISJbrD2TgV8KsF4N3paY&#10;Wt/xgZ7HWCiBcEjRQBljk2od8pIchrFviCW7+tZhlLEttG2xE7ir9SRJZtphxXKhxIa2JeW348OJ&#10;Rnfa1vuP7/3X/XzJQog+qw5nY96H/WYBKlIfX8v/7R9rYDKdir98Iwj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1da8xQAAAN0AAAAPAAAAAAAAAAAAAAAAAJgCAABkcnMv&#10;ZG93bnJldi54bWxQSwUGAAAAAAQABAD1AAAAigMAAAAA&#10;" path="m,l14,r,1l,xe" fillcolor="black" stroked="f">
                  <v:path arrowok="t" o:connecttype="custom" o:connectlocs="0,0;14,0;14,1;0,0" o:connectangles="0,0,0,0"/>
                </v:shape>
                <v:shape id="Freeform 1006" o:spid="_x0000_s1232" style="position:absolute;left:4590;top:13329;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WWSscA&#10;AADdAAAADwAAAGRycy9kb3ducmV2LnhtbESPT4vCMBTE7wt+h/AEb5pa8M92jSKC4MGDuouwt7fN&#10;s602L7WJWv30RhD2OMzMb5jJrDGluFLtCssK+r0IBHFqdcGZgp/vZXcMwnlkjaVlUnAnB7Np62OC&#10;ibY33tJ15zMRIOwSVJB7XyVSujQng65nK+LgHWxt0AdZZ1LXeAtwU8o4iobSYMFhIceKFjmlp93F&#10;KKDfaD9aHKvVOfuMt49y/bd5+JFSnXYz/wLhqfH/4Xd7pRXEg0EfXm/CE5DT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1lkrHAAAA3QAAAA8AAAAAAAAAAAAAAAAAmAIAAGRy&#10;cy9kb3ducmV2LnhtbFBLBQYAAAAABAAEAPUAAACMAwAAAAA=&#10;" path="m,l14,r,1l,xe" filled="f" strokeweight=".45pt">
                  <v:path arrowok="t" o:connecttype="custom" o:connectlocs="0,0;14,0;14,1;0,0" o:connectangles="0,0,0,0"/>
                </v:shape>
                <v:shape id="Freeform 1007" o:spid="_x0000_s1233" style="position:absolute;left:4553;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wbscA&#10;AADdAAAADwAAAGRycy9kb3ducmV2LnhtbESPQWvCQBSE70L/w/IK3nTT1IhEVyktFa0gVIvnZ/Y1&#10;ic2+Ddk1xn/vCgWPw8x8w8wWnalES40rLSt4GUYgiDOrS84V/Ow/BxMQziNrrCyTgis5WMyfejNM&#10;tb3wN7U7n4sAYZeigsL7OpXSZQUZdENbEwfv1zYGfZBNLnWDlwA3lYyjaCwNlhwWCqzpvaDsb3c2&#10;Cl7b43hZbzejw2nSnr7sR7I/bNZK9Z+7tykIT51/hP/bK60gTpIY7m/C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S8G7HAAAA3QAAAA8AAAAAAAAAAAAAAAAAmAIAAGRy&#10;cy9kb3ducmV2LnhtbFBLBQYAAAAABAAEAPUAAACMAwAAAAA=&#10;" path="m,l,1r25,l,xe" fillcolor="black" stroked="f">
                  <v:path arrowok="t" o:connecttype="custom" o:connectlocs="0,0;0,1;25,1;0,0" o:connectangles="0,0,0,0"/>
                </v:shape>
                <v:shape id="Freeform 1008" o:spid="_x0000_s1234" style="position:absolute;left:4553;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r8YA&#10;AADdAAAADwAAAGRycy9kb3ducmV2LnhtbESPS4vCQBCE78L+h6EXvOlkFR+bdZRFUDyI4OPgscm0&#10;STaZnmxmjPHfO4Lgsaiqr6jZojWlaKh2uWUFX/0IBHFidc6pgtNx1ZuCcB5ZY2mZFNzJwWL+0Zlh&#10;rO2N99QcfCoChF2MCjLvq1hKl2Rk0PVtRRy8i60N+iDrVOoabwFuSjmIorE0mHNYyLCiZUZJcbga&#10;Beb+t778T6rzbttsd1x877lYt0p1P9vfHxCeWv8Ov9obrWAwGg3h+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r8YAAADdAAAADwAAAAAAAAAAAAAAAACYAgAAZHJz&#10;L2Rvd25yZXYueG1sUEsFBgAAAAAEAAQA9QAAAIsDAAAAAA==&#10;" path="m,l,1r25,l,xe" filled="f" strokeweight=".45pt">
                  <v:path arrowok="t" o:connecttype="custom" o:connectlocs="0,0;0,1;25,1;0,0" o:connectangles="0,0,0,0"/>
                </v:shape>
                <v:shape id="Freeform 1009" o:spid="_x0000_s1235" style="position:absolute;left:4553;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fNgcgA&#10;AADdAAAADwAAAGRycy9kb3ducmV2LnhtbESP3WrCQBSE7wu+w3IE7+rGn4ikWUUsLa2CoJZcn2ZP&#10;k2j2bMhuY/r23YLQy2FmvmHSdW9q0VHrKssKJuMIBHFudcWFgo/zy+MShPPIGmvLpOCHHKxXg4cU&#10;E21vfKTu5AsRIOwSVFB63yRSurwkg25sG+LgfdnWoA+yLaRu8RbgppbTKFpIgxWHhRIb2paUX0/f&#10;RsGs+1y8Nof9PLssu8vOPsfnbP+u1GjYb55AeOr9f/jeftMKpnE8h7834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982ByAAAAN0AAAAPAAAAAAAAAAAAAAAAAJgCAABk&#10;cnMvZG93bnJldi54bWxQSwUGAAAAAAQABAD1AAAAjQMAAAAA&#10;" path="m,l19,r6,1l,xe" fillcolor="black" stroked="f">
                  <v:path arrowok="t" o:connecttype="custom" o:connectlocs="0,0;19,0;25,1;0,0" o:connectangles="0,0,0,0"/>
                </v:shape>
                <v:shape id="Freeform 1010" o:spid="_x0000_s1236" style="position:absolute;left:4553;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DQMUA&#10;AADdAAAADwAAAGRycy9kb3ducmV2LnhtbESPT4vCMBTE7wt+h/AEb2u6Qle3axQRlD2I4J+Dx0fz&#10;bLttXmoTa/32RhA8DjPzG2Y670wlWmpcYVnB1zACQZxaXXCm4HhYfU5AOI+ssbJMCu7kYD7rfUwx&#10;0fbGO2r3PhMBwi5BBbn3dSKlS3My6Ia2Jg7e2TYGfZBNJnWDtwA3lRxF0bc0WHBYyLGmZU5pub8a&#10;Beb+vz5fxvVpu2k3Wy5/dlyuO6UG/W7xC8JT59/hV/tPKxjFcQz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8NAxQAAAN0AAAAPAAAAAAAAAAAAAAAAAJgCAABkcnMv&#10;ZG93bnJldi54bWxQSwUGAAAAAAQABAD1AAAAigMAAAAA&#10;" path="m,l19,r6,1l,xe" filled="f" strokeweight=".45pt">
                  <v:path arrowok="t" o:connecttype="custom" o:connectlocs="0,0;19,0;25,1;0,0" o:connectangles="0,0,0,0"/>
                </v:shape>
                <v:shape id="Freeform 1011" o:spid="_x0000_s1237" style="position:absolute;left:4578;top:13330;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kqPMgA&#10;AADdAAAADwAAAGRycy9kb3ducmV2LnhtbESPQWvCQBSE74X+h+UVeil1o5AQoquUUqUHpWgFPT6y&#10;r0lo9m2a3Zjk37sFweMwM98wi9VganGh1lWWFUwnEQji3OqKCwXH7/VrCsJ5ZI21ZVIwkoPV8vFh&#10;gZm2Pe/pcvCFCBB2GSoovW8yKV1ekkE3sQ1x8H5sa9AH2RZSt9gHuKnlLIoSabDisFBiQ+8l5b+H&#10;zij42p2L8Yj7v8304zSO3UsqT9utUs9Pw9schKfB38O39qdWMIvjBP7fhCc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iSo8yAAAAN0AAAAPAAAAAAAAAAAAAAAAAJgCAABk&#10;cnMvZG93bnJldi54bWxQSwUGAAAAAAQABAD1AAAAjQMAAAAA&#10;" path="m7,l,1r26,l7,xe" fillcolor="black" stroked="f">
                  <v:path arrowok="t" o:connecttype="custom" o:connectlocs="7,0;0,1;26,1;7,0" o:connectangles="0,0,0,0"/>
                </v:shape>
                <v:shape id="Freeform 1012" o:spid="_x0000_s1238" style="position:absolute;left:4578;top:13330;width:26;height:1;visibility:visible;mso-wrap-style:square;v-text-anchor:top" coordsize="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c9cMA&#10;AADdAAAADwAAAGRycy9kb3ducmV2LnhtbESPW4vCMBSE3wX/QziCb5oquKvVKF5x8c3LDzg0pxds&#10;TmoTa/33m4UFH4eZ+YZZrFpTioZqV1hWMBpGIIgTqwvOFNyuh8EUhPPIGkvLpOBNDlbLbmeBsbYv&#10;PlNz8ZkIEHYxKsi9r2IpXZKTQTe0FXHwUlsb9EHWmdQ1vgLclHIcRV/SYMFhIceKtjkl98vTKHDt&#10;zjyOM5Rpc3KFPqf743RzV6rfa9dzEJ5a/wn/t3+0gvFk8g1/b8IT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Dc9cMAAADdAAAADwAAAAAAAAAAAAAAAACYAgAAZHJzL2Rv&#10;d25yZXYueG1sUEsFBgAAAAAEAAQA9QAAAIgDAAAAAA==&#10;" path="m7,l,1r26,l7,xe" filled="f" strokeweight=".45pt">
                  <v:path arrowok="t" o:connecttype="custom" o:connectlocs="7,0;0,1;26,1;7,0" o:connectangles="0,0,0,0"/>
                </v:shape>
                <v:shape id="Freeform 1013" o:spid="_x0000_s1239" style="position:absolute;left:4585;top:1333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u0sQA&#10;AADdAAAADwAAAGRycy9kb3ducmV2LnhtbERPW2vCMBR+H+w/hDPwbSbrcIxqlDEmDPfiZaKPh+bY&#10;FpuTksS289ebh4GPH999thhsIzryoXas4WWsQBAXztRcavjdLZ/fQYSIbLBxTBr+KMBi/vgww9y4&#10;njfUbWMpUgiHHDVUMba5lKGoyGIYu5Y4cSfnLcYEfSmNxz6F20ZmSr1JizWnhgpb+qyoOG8vVsO1&#10;eV2Vx6+fw1H1XtX7w/rqNr3Wo6fhYwoi0hDv4n/3t9GQTSZpbnqTno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y7tLEAAAA3QAAAA8AAAAAAAAAAAAAAAAAmAIAAGRycy9k&#10;b3ducmV2LnhtbFBLBQYAAAAABAAEAPUAAACJAwAAAAA=&#10;" path="m,l19,r,1l,xe" fillcolor="black" stroked="f">
                  <v:path arrowok="t" o:connecttype="custom" o:connectlocs="0,0;19,0;19,1;0,0" o:connectangles="0,0,0,0"/>
                </v:shape>
                <v:shape id="Freeform 1014" o:spid="_x0000_s1240" style="position:absolute;left:4585;top:1333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5t28YA&#10;AADdAAAADwAAAGRycy9kb3ducmV2LnhtbESPzW7CMBCE70h9B2srcUHgFJH+pBiEkCrKgUMpD7CN&#10;N3HUeB3ZhqRvjyshcRzNzDea5XqwrbiQD41jBU+zDARx6XTDtYLT98f0FUSIyBpbx6TgjwKsVw+j&#10;JRba9fxFl2OsRYJwKFCBibErpAylIYth5jri5FXOW4xJ+lpqj32C21bOs+xZWmw4LRjsaGuo/D2e&#10;rYIX2U/2lR820eSHHztZ7LZVvVNq/Dhs3kFEGuI9fGt/agXzPH+D/zfpCc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5t28YAAADdAAAADwAAAAAAAAAAAAAAAACYAgAAZHJz&#10;L2Rvd25yZXYueG1sUEsFBgAAAAAEAAQA9QAAAIsDAAAAAA==&#10;" path="m,l19,r,1l,xe" filled="f" strokeweight=".45pt">
                  <v:path arrowok="t" o:connecttype="custom" o:connectlocs="0,0;19,0;19,1;0,0" o:connectangles="0,0,0,0"/>
                </v:shape>
                <v:shape id="Freeform 1015" o:spid="_x0000_s1241" style="position:absolute;left:4553;top:13331;width:51;height:72;visibility:visible;mso-wrap-style:square;v-text-anchor:top" coordsize="5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pz8MA&#10;AADdAAAADwAAAGRycy9kb3ducmV2LnhtbERPy4rCMBTdC/5DuIIb0VQHRTpGEcHHYvA1w6wvzbWt&#10;Nje1iVr/3iwEl4fznsxqU4g7VS63rKDfi0AQJ1bnnCr4+112xyCcR9ZYWCYFT3IwmzYbE4y1ffCB&#10;7kefihDCLkYFmfdlLKVLMjLoerYkDtzJVgZ9gFUqdYWPEG4KOYiikTSYc2jIsKRFRsnleDMKpNs/&#10;19F5t/9aXhbz/yt1VuufrVLtVj3/BuGp9h/x273RCgbDUdgf3oQnIK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Upz8MAAADdAAAADwAAAAAAAAAAAAAAAACYAgAAZHJzL2Rv&#10;d25yZXYueG1sUEsFBgAAAAAEAAQA9QAAAIgDAAAAAA==&#10;" path="m,l51,,25,72,,xe" fillcolor="black" stroked="f">
                  <v:path arrowok="t" o:connecttype="custom" o:connectlocs="0,0;51,0;25,72;0,0" o:connectangles="0,0,0,0"/>
                </v:shape>
                <v:shape id="Freeform 1016" o:spid="_x0000_s1242" style="position:absolute;left:4553;top:13331;width:51;height:72;visibility:visible;mso-wrap-style:square;v-text-anchor:top" coordsize="5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cG8sUA&#10;AADdAAAADwAAAGRycy9kb3ducmV2LnhtbESP0WoCMRRE3wX/IdyCL1KzLiqyNYqIFaG+1PYDbje3&#10;u6Gbm5ikuv59Uyj0cZiZM8xq09tOXClE41jBdFKAIK6dNtwoeH97flyCiAlZY+eYFNwpwmY9HKyw&#10;0u7Gr3Q9p0ZkCMcKFbQp+UrKWLdkMU6cJ87epwsWU5ahkTrgLcNtJ8uiWEiLhvNCi552LdVf52+r&#10;IOx7Ew/m8lGGF7/05XYmT+OjUqOHfvsEIlGf/sN/7aNWUM4XU/h9k5+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pwbyxQAAAN0AAAAPAAAAAAAAAAAAAAAAAJgCAABkcnMv&#10;ZG93bnJldi54bWxQSwUGAAAAAAQABAD1AAAAigMAAAAA&#10;" path="m,l51,,25,72,,xe" filled="f" strokeweight=".45pt">
                  <v:path arrowok="t" o:connecttype="custom" o:connectlocs="0,0;51,0;25,72;0,0" o:connectangles="0,0,0,0"/>
                </v:shape>
                <v:line id="Line 1017" o:spid="_x0000_s1243" style="position:absolute;flip:x y;visibility:visible;mso-wrap-style:square" from="4550,13321" to="4578,1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xnEcYAAADdAAAADwAAAGRycy9kb3ducmV2LnhtbESP3WoCMRSE7wu+QzhC72rWBW1ZjaKF&#10;ihTLUn/uD5vjZnFzsiSprm/fFApeDjPzDTNf9rYVV/KhcaxgPMpAEFdON1wrOB4+Xt5AhIissXVM&#10;Cu4UYLkYPM2x0O7G33Tdx1okCIcCFZgYu0LKUBmyGEauI07e2XmLMUlfS+3xluC2lXmWTaXFhtOC&#10;wY7eDVWX/Y9VcOlLvzmVnxN83Z13X+tyPd4cjFLPw341AxGpj4/wf3urFeSTaQ5/b9IT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ZxHGAAAA3QAAAA8AAAAAAAAA&#10;AAAAAAAAoQIAAGRycy9kb3ducmV2LnhtbFBLBQYAAAAABAAEAPkAAACUAwAAAAA=&#10;" strokeweight=".45pt"/>
                <v:line id="Line 1018" o:spid="_x0000_s1244" style="position:absolute;flip:y;visibility:visible;mso-wrap-style:square" from="4578,13321" to="4607,1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Okd8YAAADdAAAADwAAAGRycy9kb3ducmV2LnhtbESPT2vCQBTE7wW/w/KE3upGRYmpq2iw&#10;0IMU/NNDb4/sazaYfRuyq6Z+elcoeBxm5jfMfNnZWlyo9ZVjBcNBAoK4cLriUsHx8PGWgvABWWPt&#10;mBT8kYflovcyx0y7K+/osg+liBD2GSowITSZlL4wZNEPXEMcvV/XWgxRtqXULV4j3NZylCRTabHi&#10;uGCwodxQcdqfrYKQf1nMN2m+nqX+2xy3P7eVnSj12u9W7yACdeEZ/m9/agWjyXQMjzfxCc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DpHfGAAAA3QAAAA8AAAAAAAAA&#10;AAAAAAAAoQIAAGRycy9kb3ducmV2LnhtbFBLBQYAAAAABAAEAPkAAACUAwAAAAA=&#10;" strokeweight=".45pt"/>
                <v:shape id="Freeform 1019" o:spid="_x0000_s1245" style="position:absolute;left:4550;top:13321;width:57;height:10;visibility:visible;mso-wrap-style:square;v-text-anchor:top" coordsize="5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r7d8UA&#10;AADdAAAADwAAAGRycy9kb3ducmV2LnhtbESPW2sCMRSE3wv9D+EIfatZrTdWo7SFYp8UL/h82Bx3&#10;VzcnS5Kuq7/eFAQfh5n5hpktWlOJhpwvLSvodRMQxJnVJecK9ruf9wkIH5A1VpZJwZU8LOavLzNM&#10;tb3whpptyEWEsE9RQRFCnUrps4IM+q6tiaN3tM5giNLlUju8RLipZD9JRtJgyXGhwJq+C8rO2z+j&#10;4OOw/FqteuFqhuw2zdqfcDm+KfXWaT+nIAK14Rl+tH+1gv5wNID/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vt3xQAAAN0AAAAPAAAAAAAAAAAAAAAAAJgCAABkcnMv&#10;ZG93bnJldi54bWxQSwUGAAAAAAQABAD1AAAAigMAAAAA&#10;" path="m,l5,4r6,2l16,8r6,1l28,10,35,9,40,8,46,6,52,4,57,e" filled="f" strokeweight=".45pt">
                  <v:path arrowok="t" o:connecttype="custom" o:connectlocs="0,0;5,4;11,6;16,8;22,9;28,10;35,9;40,8;46,6;52,4;57,0" o:connectangles="0,0,0,0,0,0,0,0,0,0,0"/>
                </v:shape>
                <v:shape id="Freeform 1020" o:spid="_x0000_s1246" style="position:absolute;left:4828;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ubsYA&#10;AADdAAAADwAAAGRycy9kb3ducmV2LnhtbESP0WrCQBRE3wv+w3KFvulGwWBTVxHR0j5YaOIHXLO3&#10;STB7N2ZXTfx6tyD0cZiZM8xi1ZlaXKl1lWUFk3EEgji3uuJCwSHbjeYgnEfWWFsmBT05WC0HLwtM&#10;tL3xD11TX4gAYZeggtL7JpHS5SUZdGPbEAfv17YGfZBtIXWLtwA3tZxGUSwNVhwWSmxoU1J+Si9G&#10;QbaNJru7v3/Iedq/Hb85/ur3Z6Veh936HYSnzv+Hn+1PrWA6i2fw9yY8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vubsYAAADdAAAADwAAAAAAAAAAAAAAAACYAgAAZHJz&#10;L2Rvd25yZXYueG1sUEsFBgAAAAAEAAQA9QAAAIsDAAAAAA==&#10;" path="m,l1,4r4,l,xe" fillcolor="black" stroked="f">
                  <v:path arrowok="t" o:connecttype="custom" o:connectlocs="0,0;1,4;5,4;0,0" o:connectangles="0,0,0,0"/>
                </v:shape>
                <v:shape id="Freeform 1021" o:spid="_x0000_s1247" style="position:absolute;left:4828;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dTaMUA&#10;AADdAAAADwAAAGRycy9kb3ducmV2LnhtbESPQYvCMBCF7wv+hzCCtzXVtWWtRinCgh6tyuJtaMa2&#10;2ExKE7X+eyMs7PHx5n1v3nLdm0bcqXO1ZQWTcQSCuLC65lLB8fDz+Q3CeWSNjWVS8CQH69XgY4mp&#10;tg/e0z33pQgQdikqqLxvUyldUZFBN7YtcfAutjPog+xKqTt8BLhp5DSKEmmw5tBQYUubioprfjPh&#10;jfh5/t1NZvFh/pUdT7OTbPPsotRo2GcLEJ56/3/8l95qBdM4SeC9JiB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1NoxQAAAN0AAAAPAAAAAAAAAAAAAAAAAJgCAABkcnMv&#10;ZG93bnJldi54bWxQSwUGAAAAAAQABAD1AAAAigMAAAAA&#10;" path="m,l1,4r4,l,xe" filled="f" strokeweight=".45pt">
                  <v:path arrowok="t" o:connecttype="custom" o:connectlocs="0,0;1,4;5,4;0,0" o:connectangles="0,0,0,0"/>
                </v:shape>
                <v:shape id="Freeform 1022" o:spid="_x0000_s1248" style="position:absolute;left:4879;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VgscA&#10;AADdAAAADwAAAGRycy9kb3ducmV2LnhtbESP0WrCQBRE3wv9h+UW+lY3CkYbs5EiKvahhUY/4Jq9&#10;JqHZuzG71cSv7xaEPg4zc4ZJl71pxIU6V1tWMB5FIIgLq2suFRz2m5c5COeRNTaWScFADpbZ40OK&#10;ibZX/qJL7ksRIOwSVFB53yZSuqIig25kW+LgnWxn0AfZlVJ3eA1w08hJFMXSYM1hocKWVhUV3/mP&#10;UbBfR+PNzd+2cp4Pr8dPjt+Hj7NSz0/92wKEp97/h+/tnVYwmcYz+HsTn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l1YLHAAAA3QAAAA8AAAAAAAAAAAAAAAAAmAIAAGRy&#10;cy9kb3ducmV2LnhtbFBLBQYAAAAABAAEAPUAAACMAwAAAAA=&#10;" path="m5,l,4r4,l5,xe" fillcolor="black" stroked="f">
                  <v:path arrowok="t" o:connecttype="custom" o:connectlocs="5,0;0,4;4,4;5,0" o:connectangles="0,0,0,0"/>
                </v:shape>
                <v:shape id="Freeform 1023" o:spid="_x0000_s1249" style="position:absolute;left:4879;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igcYA&#10;AADdAAAADwAAAGRycy9kb3ducmV2LnhtbESPTWvCQBCG7wX/wzIFb3XjR6RNXSUIQns0KtLbkB2T&#10;0OxsyK4a/33nUPA4vPM+88xqM7hW3agPjWcD00kCirj0tuHKwPGwe3sHFSKyxdYzGXhQgM169LLC&#10;zPo77+lWxEoJhEOGBuoYu0zrUNbkMEx8RyzZxfcOo4x9pW2Pd4G7Vs+SZKkdNiwXauxoW1P5W1yd&#10;aKSPn/P3dJEePub58bQ46a7IL8aMX4f8E1SkIT6X/9tf1sAsXYqufCMI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RigcYAAADdAAAADwAAAAAAAAAAAAAAAACYAgAAZHJz&#10;L2Rvd25yZXYueG1sUEsFBgAAAAAEAAQA9QAAAIsDAAAAAA==&#10;" path="m5,l,4r4,l5,xe" filled="f" strokeweight=".45pt">
                  <v:path arrowok="t" o:connecttype="custom" o:connectlocs="5,0;0,4;4,4;5,0" o:connectangles="0,0,0,0"/>
                </v:shape>
                <v:shape id="Freeform 1024" o:spid="_x0000_s1250" style="position:absolute;left:4829;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E1+cQA&#10;AADdAAAADwAAAGRycy9kb3ducmV2LnhtbESPwWrDMBBE74X8g9hCbo1cQ0zjRAmh4JD2VicfsFhb&#10;29RaOZIaK/n6qlDocZiZN8xmF80gruR8b1nB8yIDQdxY3XOr4Hyqnl5A+ICscbBMCm7kYbedPWyw&#10;1HbiD7rWoRUJwr5EBV0IYymlbzoy6Bd2JE7ep3UGQ5KuldrhlOBmkHmWFdJgz2mhw5FeO2q+6m+j&#10;AOPlrWhGOhxquZ/eV/Zeueyu1Pwx7tcgAsXwH/5rH7WCfFms4P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RNfnEAAAA3QAAAA8AAAAAAAAAAAAAAAAAmAIAAGRycy9k&#10;b3ducmV2LnhtbFBLBQYAAAAABAAEAPUAAACJAwAAAAA=&#10;" path="m,l1,2r8,l,xe" fillcolor="black" stroked="f">
                  <v:path arrowok="t" o:connecttype="custom" o:connectlocs="0,0;1,2;9,2;0,0" o:connectangles="0,0,0,0"/>
                </v:shape>
                <v:shape id="Freeform 1025" o:spid="_x0000_s1251" style="position:absolute;left:4829;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7uu8IA&#10;AADdAAAADwAAAGRycy9kb3ducmV2LnhtbERPPW/CMBDdkfgP1iF1AwcqSkkxCBAIBhiasLCd4msS&#10;EZ9DbCD8+3pAYnx637NFaypxp8aVlhUMBxEI4szqknMFp3Tb/wbhPLLGyjIpeJKDxbzbmWGs7YN/&#10;6Z74XIQQdjEqKLyvYyldVpBBN7A1ceD+bGPQB9jkUjf4COGmkqMo+pIGSw4NBda0Lii7JDejIC33&#10;0x1/rtLkfN0crlpPqyUelfrotcsfEJ5a/xa/3HutYDSehP3hTXg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bu67wgAAAN0AAAAPAAAAAAAAAAAAAAAAAJgCAABkcnMvZG93&#10;bnJldi54bWxQSwUGAAAAAAQABAD1AAAAhwMAAAAA&#10;" path="m,l1,2r8,l,xe" filled="f" strokeweight=".45pt">
                  <v:path arrowok="t" o:connecttype="custom" o:connectlocs="0,0;1,2;9,2;0,0" o:connectangles="0,0,0,0"/>
                </v:shape>
                <v:shape id="Freeform 1026" o:spid="_x0000_s1252" style="position:absolute;left:4829;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6vIsUA&#10;AADdAAAADwAAAGRycy9kb3ducmV2LnhtbESPwWrDMBBE74X8g9hCbrUcQ9LGtRJCwSHtrW4+YLG2&#10;tqm1ciQ1dvL1VSGQ4zAzb5hiO5lenMn5zrKCRZKCIK6t7rhRcPwqn15A+ICssbdMCi7kYbuZPRSY&#10;azvyJ52r0IgIYZ+jgjaEIZfS1y0Z9IkdiKP3bZ3BEKVrpHY4RrjpZZamK2mw47jQ4kBvLdU/1a9R&#10;gNPpfVUPtN9Xcjd+rO21dOlVqfnjtHsFEWgK9/CtfdAKsuXzAv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q8ixQAAAN0AAAAPAAAAAAAAAAAAAAAAAJgCAABkcnMv&#10;ZG93bnJldi54bWxQSwUGAAAAAAQABAD1AAAAigMAAAAA&#10;" path="m,l4,,9,2,,xe" fillcolor="black" stroked="f">
                  <v:path arrowok="t" o:connecttype="custom" o:connectlocs="0,0;4,0;9,2;0,0" o:connectangles="0,0,0,0"/>
                </v:shape>
                <v:shape id="Freeform 1027" o:spid="_x0000_s1253" style="position:absolute;left:4829;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DVV8cA&#10;AADdAAAADwAAAGRycy9kb3ducmV2LnhtbESPQWvCQBSE7wX/w/KE3nRjirVGV9HS0hz0YNKLt0f2&#10;NQnNvo3ZrYn/vlsQehxm5htmvR1MI67Uudqygtk0AkFcWF1zqeAzf5+8gHAeWWNjmRTcyMF2M3pY&#10;Y6Jtzye6Zr4UAcIuQQWV920ipSsqMuimtiUO3pftDPogu1LqDvsAN42Mo+hZGqw5LFTY0mtFxXf2&#10;YxTkdbr84Kd9np0vb4eL1stmh0elHsfDbgXC0+D/w/d2qhXE80UMf2/CE5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w1VfHAAAA3QAAAA8AAAAAAAAAAAAAAAAAmAIAAGRy&#10;cy9kb3ducmV2LnhtbFBLBQYAAAAABAAEAPUAAACMAwAAAAA=&#10;" path="m,l4,,9,2,,xe" filled="f" strokeweight=".45pt">
                  <v:path arrowok="t" o:connecttype="custom" o:connectlocs="0,0;4,0;9,2;0,0" o:connectangles="0,0,0,0"/>
                </v:shape>
                <v:shape id="Freeform 1028" o:spid="_x0000_s1254" style="position:absolute;left:4874;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CUzsUA&#10;AADdAAAADwAAAGRycy9kb3ducmV2LnhtbESP3WrCQBSE7wu+w3KE3tVNLf6l2YgIivbO6AMcsqdJ&#10;aPZs3N2a1Kd3C4VeDjPzDZOtB9OKGznfWFbwOklAEJdWN1wpuJx3L0sQPiBrbC2Tgh/ysM5HTxmm&#10;2vZ8olsRKhEh7FNUUIfQpVL6siaDfmI74uh9WmcwROkqqR32EW5aOU2SuTTYcFyosaNtTeVX8W0U&#10;4HA9zsuO9vtCbvqPlb3vXHJX6nk8bN5BBBrCf/ivfdAKprPFG/y+iU9A5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4JTOxQAAAN0AAAAPAAAAAAAAAAAAAAAAAJgCAABkcnMv&#10;ZG93bnJldi54bWxQSwUGAAAAAAQABAD1AAAAigMAAAAA&#10;" path="m5,l,2r9,l5,xe" fillcolor="black" stroked="f">
                  <v:path arrowok="t" o:connecttype="custom" o:connectlocs="5,0;0,2;9,2;5,0" o:connectangles="0,0,0,0"/>
                </v:shape>
                <v:shape id="Freeform 1029" o:spid="_x0000_s1255" style="position:absolute;left:4874;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XouMcA&#10;AADdAAAADwAAAGRycy9kb3ducmV2LnhtbESPwW7CMBBE75X4B2uRegMHaAsEDIKqVTm0hya99LaK&#10;lyQiXofYTcLfYySkHkcz80az3vamEi01rrSsYDKOQBBnVpecK/hJ30cLEM4ja6wsk4ILOdhuBg9r&#10;jLXt+JvaxOciQNjFqKDwvo6ldFlBBt3Y1sTBO9rGoA+yyaVusAtwU8lpFL1IgyWHhQJrei0oOyV/&#10;RkFaHpYfPNunye/57fOs9bLa4ZdSj8N+twLhqff/4Xv7oBVMn+dPcHsTnoD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V6LjHAAAA3QAAAA8AAAAAAAAAAAAAAAAAmAIAAGRy&#10;cy9kb3ducmV2LnhtbFBLBQYAAAAABAAEAPUAAACMAwAAAAA=&#10;" path="m5,l,2r9,l5,xe" filled="f" strokeweight=".45pt">
                  <v:path arrowok="t" o:connecttype="custom" o:connectlocs="5,0;0,2;9,2;5,0" o:connectangles="0,0,0,0"/>
                </v:shape>
                <v:shape id="Freeform 1030" o:spid="_x0000_s1256" style="position:absolute;left:4879;top:1332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4JSsYA&#10;AADdAAAADwAAAGRycy9kb3ducmV2LnhtbESPT4vCMBTE74LfITxhb2uq4B+qUUTYRVg86C56fTbP&#10;ttq8lCa21U9vhAWPw8z8hpkvW1OImiqXW1Yw6EcgiBOrc04V/P1+fU5BOI+ssbBMCu7kYLnoduYY&#10;a9vwjuq9T0WAsItRQeZ9GUvpkowMur4tiYN3tpVBH2SVSl1hE+CmkMMoGkuDOYeFDEtaZ5Rc9zej&#10;4HI47U6PycMUq++xbrYD/nH1UamPXruagfDU+nf4v73RCoajyQheb8IT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4JSsYAAADdAAAADwAAAAAAAAAAAAAAAACYAgAAZHJz&#10;L2Rvd25yZXYueG1sUEsFBgAAAAAEAAQA9QAAAIsDAAAAAA==&#10;" path="m,l4,r,2l,xe" fillcolor="black" stroked="f">
                  <v:path arrowok="t" o:connecttype="custom" o:connectlocs="0,0;4,0;4,2;0,0" o:connectangles="0,0,0,0"/>
                </v:shape>
                <v:shape id="Freeform 1031" o:spid="_x0000_s1257" style="position:absolute;left:4879;top:1332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nVMgA&#10;AADdAAAADwAAAGRycy9kb3ducmV2LnhtbESPQWvCQBSE74L/YXmCF6kbpaY1dZVSFKQFaW0PHl+z&#10;z2ww+zZkVxP767uFgsdhZr5hFqvOVuJCjS8dK5iMExDEudMlFwq+Pjd3jyB8QNZYOSYFV/KwWvZ7&#10;C8y0a/mDLvtQiAhhn6ECE0KdSelzQxb92NXE0Tu6xmKIsimkbrCNcFvJaZKk0mLJccFgTS+G8tP+&#10;bBWM1m/he55bszucXn/MfUrvut0pNRx0z08gAnXhFv5vb7WC6ewhhb8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vOdUyAAAAN0AAAAPAAAAAAAAAAAAAAAAAJgCAABk&#10;cnMvZG93bnJldi54bWxQSwUGAAAAAAQABAD1AAAAjQMAAAAA&#10;" path="m,l4,r,2l,xe" filled="f" strokeweight=".45pt">
                  <v:path arrowok="t" o:connecttype="custom" o:connectlocs="0,0;4,0;4,2;0,0" o:connectangles="0,0,0,0"/>
                </v:shape>
                <v:shape id="Freeform 1032" o:spid="_x0000_s1258" style="position:absolute;left:4830;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jrB8gA&#10;AADdAAAADwAAAGRycy9kb3ducmV2LnhtbESPQWvCQBSE70L/w/IKvRTdKFg1ukppLRXUg1Fpj4/s&#10;MwnJvg3ZVeO/dwsFj8PMfMPMFq2pxIUaV1hW0O9FIIhTqwvOFBz2X90xCOeRNVaWScGNHCzmT50Z&#10;xtpeeUeXxGciQNjFqCD3vo6ldGlOBl3P1sTBO9nGoA+yyaRu8BrgppKDKHqTBgsOCznW9JFTWiZn&#10;o2DyexxuyqRcv67W+rYsPn822/63Ui/P7fsUhKfWP8L/7ZVWMBiORvD3JjwBOb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COsHyAAAAN0AAAAPAAAAAAAAAAAAAAAAAJgCAABk&#10;cnMvZG93bnJldi54bWxQSwUGAAAAAAQABAD1AAAAjQMAAAAA&#10;" path="m,l1,2r13,l,xe" fillcolor="black" stroked="f">
                  <v:path arrowok="t" o:connecttype="custom" o:connectlocs="0,0;1,2;14,2;0,0" o:connectangles="0,0,0,0"/>
                </v:shape>
                <v:shape id="Freeform 1033" o:spid="_x0000_s1259" style="position:absolute;left:4830;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cZMEA&#10;AADdAAAADwAAAGRycy9kb3ducmV2LnhtbERPy4rCMBTdC/5DuII7m1bwQccoMlBwNTAq6PLS3GlL&#10;m5tOkrH17ycLweXhvHeH0XTiQc43lhVkSQqCuLS64UrB9VIstiB8QNbYWSYFT/Jw2E8nO8y1Hfib&#10;HudQiRjCPkcFdQh9LqUvazLoE9sTR+7HOoMhQldJ7XCI4aaTyzRdS4MNx4Yae/qsqWzPf0ZBG5rR&#10;tV98PN2yVXG5Vtlw/y2Ums/G4weIQGN4i1/uk1awXG3i3PgmPg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4HGTBAAAA3QAAAA8AAAAAAAAAAAAAAAAAmAIAAGRycy9kb3du&#10;cmV2LnhtbFBLBQYAAAAABAAEAPUAAACGAwAAAAA=&#10;" path="m,l1,2r13,l,xe" filled="f" strokeweight=".45pt">
                  <v:path arrowok="t" o:connecttype="custom" o:connectlocs="0,0;1,2;14,2;0,0" o:connectangles="0,0,0,0"/>
                </v:shape>
                <v:shape id="Freeform 1034" o:spid="_x0000_s1260" style="position:absolute;left:4830;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va7skA&#10;AADdAAAADwAAAGRycy9kb3ducmV2LnhtbESPT2vCQBTE70K/w/IKvRTdKNia6Cqlf6igHoyKHh/Z&#10;1yQk+zZktxq/vVsoeBxm5jfMbNGZWpypdaVlBcNBBII4s7rkXMF+99WfgHAeWWNtmRRcycFi/tCb&#10;YaLthbd0Tn0uAoRdggoK75tESpcVZNANbEMcvB/bGvRBtrnULV4C3NRyFEUv0mDJYaHAht4Lyqr0&#10;1yiIT4fxukqr1fNypa+f5cdxvRl+K/X02L1NQXjq/D38315qBaPxawx/b8IT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tva7skAAADdAAAADwAAAAAAAAAAAAAAAACYAgAA&#10;ZHJzL2Rvd25yZXYueG1sUEsFBgAAAAAEAAQA9QAAAI4DAAAAAA==&#10;" path="m,l8,r6,2l,xe" fillcolor="black" stroked="f">
                  <v:path arrowok="t" o:connecttype="custom" o:connectlocs="0,0;8,0;14,2;0,0" o:connectangles="0,0,0,0"/>
                </v:shape>
                <v:shape id="Freeform 1035" o:spid="_x0000_s1261" style="position:absolute;left:4830;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tgRcAA&#10;AADdAAAADwAAAGRycy9kb3ducmV2LnhtbERPy4rCMBTdC/5DuMLsNK3gINUoIhRcCT5gXF6aa1va&#10;3NQk2vr3k4Xg8nDe6+1gWvEi52vLCtJZAoK4sLrmUsH1kk+XIHxA1thaJgVv8rDdjEdrzLTt+USv&#10;cyhFDGGfoYIqhC6T0hcVGfQz2xFH7m6dwRChK6V22Mdw08p5kvxKgzXHhgo72ldUNOenUdCEenDN&#10;kXeHv3SRX65l2t8euVI/k2G3AhFoCF/xx33QCuaLZdwf38QnID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FtgRcAAAADdAAAADwAAAAAAAAAAAAAAAACYAgAAZHJzL2Rvd25y&#10;ZXYueG1sUEsFBgAAAAAEAAQA9QAAAIUDAAAAAA==&#10;" path="m,l8,r6,2l,xe" filled="f" strokeweight=".45pt">
                  <v:path arrowok="t" o:connecttype="custom" o:connectlocs="0,0;8,0;14,2;0,0" o:connectangles="0,0,0,0"/>
                </v:shape>
                <v:shape id="Freeform 1036" o:spid="_x0000_s1262" style="position:absolute;left:4868;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imz8gA&#10;AADdAAAADwAAAGRycy9kb3ducmV2LnhtbESPQWvCQBSE74X+h+UJvRTdRLBo6iqlrSioB6Nij4/s&#10;MwnJvg3ZVeO/dwuFHoeZ+YaZzjtTiyu1rrSsIB5EIIgzq0vOFRz2i/4YhPPIGmvLpOBODuaz56cp&#10;JtreeEfX1OciQNglqKDwvkmkdFlBBt3ANsTBO9vWoA+yzaVu8RbgppbDKHqTBksOCwU29FlQVqUX&#10;o2DycxxtqrRav67W+v5dfp0223ip1Euv+3gH4anz/+G/9korGI7GMfy+CU9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eKbPyAAAAN0AAAAPAAAAAAAAAAAAAAAAAJgCAABk&#10;cnMvZG93bnJldi54bWxQSwUGAAAAAAQABAD1AAAAjQMAAAAA&#10;" path="m6,l,2r14,l6,xe" fillcolor="black" stroked="f">
                  <v:path arrowok="t" o:connecttype="custom" o:connectlocs="6,0;0,2;14,2;6,0" o:connectangles="0,0,0,0"/>
                </v:shape>
                <v:shape id="Freeform 1037" o:spid="_x0000_s1263" style="position:absolute;left:4868;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VbqcQA&#10;AADdAAAADwAAAGRycy9kb3ducmV2LnhtbESPT4vCMBTE74LfIbwFb5q24CLVKLJQ8LTgH9Djo3nb&#10;ljYv3STa7rc3woLHYWZ+w2x2o+nEg5xvLCtIFwkI4tLqhisFl3MxX4HwAVljZ5kU/JGH3XY62WCu&#10;7cBHepxCJSKEfY4K6hD6XEpf1mTQL2xPHL0f6wyGKF0ltcMhwk0nsyT5lAYbjgs19vRVU9me7kZB&#10;G5rRtd+8P1zTZXG+VOlw+y2Umn2M+zWIQGN4h//bB60gW64yeL2JT0B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FW6nEAAAA3QAAAA8AAAAAAAAAAAAAAAAAmAIAAGRycy9k&#10;b3ducmV2LnhtbFBLBQYAAAAABAAEAPUAAACJAwAAAAA=&#10;" path="m6,l,2r14,l6,xe" filled="f" strokeweight=".45pt">
                  <v:path arrowok="t" o:connecttype="custom" o:connectlocs="6,0;0,2;14,2;6,0" o:connectangles="0,0,0,0"/>
                </v:shape>
                <v:shape id="Freeform 1038" o:spid="_x0000_s1264" style="position:absolute;left:4874;top:13327;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Xk6cUA&#10;AADdAAAADwAAAGRycy9kb3ducmV2LnhtbESPwWrDMBBE74X8g9hAbo0ch4bEiWJMwaHtrW4/YLE2&#10;tom1ciQ1dvP1VaHQ4zAzb5hDPple3Mj5zrKC1TIBQVxb3XGj4POjfNyC8AFZY2+ZFHyTh/w4ezhg&#10;pu3I73SrQiMihH2GCtoQhkxKX7dk0C/tQBy9s3UGQ5SukdrhGOGml2mSbKTBjuNCiwM9t1Rfqi+j&#10;AKfr66Ye6HSqZDG+7ey9dMldqcV8KvYgAk3hP/zXftEK0qftGn7fxCcgj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eTpxQAAAN0AAAAPAAAAAAAAAAAAAAAAAJgCAABkcnMv&#10;ZG93bnJldi54bWxQSwUGAAAAAAQABAD1AAAAigMAAAAA&#10;" path="m,l9,,8,2,,xe" fillcolor="black" stroked="f">
                  <v:path arrowok="t" o:connecttype="custom" o:connectlocs="0,0;9,0;8,2;0,0" o:connectangles="0,0,0,0"/>
                </v:shape>
                <v:shape id="Freeform 1039" o:spid="_x0000_s1265" style="position:absolute;left:4874;top:13327;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CYn8cA&#10;AADdAAAADwAAAGRycy9kb3ducmV2LnhtbESPQWvCQBSE70L/w/IKvemmWkuM2YiVFj3YQ5NevD2y&#10;r0lo9m3MbjX9964geBxm5hsmXQ2mFSfqXWNZwfMkAkFcWt1wpeC7+BjHIJxH1thaJgX/5GCVPYxS&#10;TLQ98xedcl+JAGGXoILa+y6R0pU1GXQT2xEH78f2Bn2QfSV1j+cAN62cRtGrNNhwWKixo01N5W/+&#10;ZxQUzW6x5dlbkR+O7/uj1ot2jZ9KPT0O6yUIT4O/h2/tnVYwnccvcH0TnoDM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AmJ/HAAAA3QAAAA8AAAAAAAAAAAAAAAAAmAIAAGRy&#10;cy9kb3ducmV2LnhtbFBLBQYAAAAABAAEAPUAAACMAwAAAAA=&#10;" path="m,l9,,8,2,,xe" filled="f" strokeweight=".45pt">
                  <v:path arrowok="t" o:connecttype="custom" o:connectlocs="0,0;9,0;8,2;0,0" o:connectangles="0,0,0,0"/>
                </v:shape>
                <v:shape id="Freeform 1040" o:spid="_x0000_s1266" style="position:absolute;left:4831;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NtC8cA&#10;AADdAAAADwAAAGRycy9kb3ducmV2LnhtbESPT2sCMRTE74V+h/AKvdWkFmVZjSJFobSX+g89PjbP&#10;3cXNy5Kk7tZP3xQEj8PM/IaZznvbiAv5UDvW8DpQIIgLZ2ouNey2q5cMRIjIBhvHpOGXAsxnjw9T&#10;zI3reE2XTSxFgnDIUUMVY5tLGYqKLIaBa4mTd3LeYkzSl9J47BLcNnKo1FharDktVNjSe0XFefNj&#10;NVybt8/yuPw6HFXnVb0/fF/dutP6+alfTEBE6uM9fGt/GA3DUTaC/zfpCc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TbQvHAAAA3QAAAA8AAAAAAAAAAAAAAAAAmAIAAGRy&#10;cy9kb3ducmV2LnhtbFBLBQYAAAAABAAEAPUAAACMAwAAAAA=&#10;" path="m,l,1r19,l,xe" fillcolor="black" stroked="f">
                  <v:path arrowok="t" o:connecttype="custom" o:connectlocs="0,0;0,1;19,1;0,0" o:connectangles="0,0,0,0"/>
                </v:shape>
                <v:shape id="Freeform 1041" o:spid="_x0000_s1267" style="position:absolute;left:4831;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HV7sYA&#10;AADdAAAADwAAAGRycy9kb3ducmV2LnhtbESPzWrDMBCE74G+g9hCL6GRE/KHGyWEQElyyCE/D7C1&#10;1paptTKSErtvXwUKPQ4z8w2z2vS2EQ/yoXasYDzKQBAXTtdcKbhdP9+XIEJE1tg4JgU/FGCzfhms&#10;MNeu4zM9LrESCcIhRwUmxjaXMhSGLIaRa4mTVzpvMSbpK6k9dgluGznJsrm0WHNaMNjSzlDxfblb&#10;BQvZDY+l77fRzE5fdjjd78pqr9Tba7/9ABGpj//hv/ZBK5jMlnN4vk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HV7sYAAADdAAAADwAAAAAAAAAAAAAAAACYAgAAZHJz&#10;L2Rvd25yZXYueG1sUEsFBgAAAAAEAAQA9QAAAIsDAAAAAA==&#10;" path="m,l,1r19,l,xe" filled="f" strokeweight=".45pt">
                  <v:path arrowok="t" o:connecttype="custom" o:connectlocs="0,0;0,1;19,1;0,0" o:connectangles="0,0,0,0"/>
                </v:shape>
                <v:shape id="Freeform 1042" o:spid="_x0000_s1268" style="position:absolute;left:4831;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1W58YA&#10;AADdAAAADwAAAGRycy9kb3ducmV2LnhtbESPQWsCMRSE74L/ITyhN0202MpqlFJaKHqptkWPj81z&#10;d3HzsiSpu/rrjVDocZiZb5jFqrO1OJMPlWMN45ECQZw7U3Gh4fvrfTgDESKywdoxabhQgNWy31tg&#10;ZlzLWzrvYiEShEOGGsoYm0zKkJdkMYxcQ5y8o/MWY5K+kMZjm+C2lhOlnqTFitNCiQ29lpSfdr9W&#10;w7V+XBeHt83+oFqvqp/959VtW60fBt3LHESkLv6H/9ofRsNkOnuG+5v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1W58YAAADdAAAADwAAAAAAAAAAAAAAAACYAgAAZHJz&#10;L2Rvd25yZXYueG1sUEsFBgAAAAAEAAQA9QAAAIsDAAAAAA==&#10;" path="m,l13,r6,1l,xe" fillcolor="black" stroked="f">
                  <v:path arrowok="t" o:connecttype="custom" o:connectlocs="0,0;13,0;19,1;0,0" o:connectangles="0,0,0,0"/>
                </v:shape>
                <v:shape id="Freeform 1043" o:spid="_x0000_s1269" style="position:absolute;left:4831;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kB8MA&#10;AADdAAAADwAAAGRycy9kb3ducmV2LnhtbERP3WrCMBS+H/gO4Qx2I5oqOqUzigjivNjFqg9w1pw2&#10;Zc1JSaLt3n65ELz8+P43u8G24k4+NI4VzKYZCOLS6YZrBdfLcbIGESKyxtYxKfijALvt6GWDuXY9&#10;f9O9iLVIIRxyVGBi7HIpQ2nIYpi6jjhxlfMWY4K+ltpjn8JtK+dZ9i4tNpwaDHZ0MFT+FjerYCX7&#10;8bnywz6a5dePHS9Oh6o+KfX2Ouw/QEQa4lP8cH9qBfPlOs1Nb9IT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kB8MAAADdAAAADwAAAAAAAAAAAAAAAACYAgAAZHJzL2Rv&#10;d25yZXYueG1sUEsFBgAAAAAEAAQA9QAAAIgDAAAAAA==&#10;" path="m,l13,r6,1l,xe" filled="f" strokeweight=".45pt">
                  <v:path arrowok="t" o:connecttype="custom" o:connectlocs="0,0;13,0;19,1;0,0" o:connectangles="0,0,0,0"/>
                </v:shape>
                <v:shape id="Freeform 1044" o:spid="_x0000_s1270" style="position:absolute;left:4862;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5nDsYA&#10;AADdAAAADwAAAGRycy9kb3ducmV2LnhtbESPQWsCMRSE74L/ITyhN020WHRrlFJaKHqptqLHx+Z1&#10;d3HzsiSpu/rrjVDocZiZb5jFqrO1OJMPlWMN45ECQZw7U3Gh4fvrfTgDESKywdoxabhQgNWy31tg&#10;ZlzLWzrvYiEShEOGGsoYm0zKkJdkMYxcQ5y8H+ctxiR9IY3HNsFtLSdKPUmLFaeFEht6LSk/7X6t&#10;hmv9uC6Ob5vDUbVeVfvD59VtW60fBt3LM4hIXfwP/7U/jIbJdDaH+5v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5nDsYAAADdAAAADwAAAAAAAAAAAAAAAACYAgAAZHJz&#10;L2Rvd25yZXYueG1sUEsFBgAAAAAEAAQA9QAAAIsDAAAAAA==&#10;" path="m6,l,1r19,l6,xe" fillcolor="black" stroked="f">
                  <v:path arrowok="t" o:connecttype="custom" o:connectlocs="6,0;0,1;19,1;6,0" o:connectangles="0,0,0,0"/>
                </v:shape>
                <v:shape id="Freeform 1045" o:spid="_x0000_s1271" style="position:absolute;left:4862;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1+3MMA&#10;AADdAAAADwAAAGRycy9kb3ducmV2LnhtbERPzWoCMRC+F3yHMEIvUrOKWrsaRYRie+ih6gNMN7Ob&#10;xc1kSaK7vn1zEDx+fP/rbW8bcSMfascKJuMMBHHhdM2VgvPp820JIkRkjY1jUnCnANvN4GWNuXYd&#10;/9LtGCuRQjjkqMDE2OZShsKQxTB2LXHiSuctxgR9JbXHLoXbRk6zbCEt1pwaDLa0N1Rcjler4F12&#10;o+/S97to5j9/djQ77MvqoNTrsN+tQETq41P8cH9pBdP5R9qf3q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1+3MMAAADdAAAADwAAAAAAAAAAAAAAAACYAgAAZHJzL2Rv&#10;d25yZXYueG1sUEsFBgAAAAAEAAQA9QAAAIgDAAAAAA==&#10;" path="m6,l,1r19,l6,xe" filled="f" strokeweight=".45pt">
                  <v:path arrowok="t" o:connecttype="custom" o:connectlocs="6,0;0,1;19,1;6,0" o:connectangles="0,0,0,0"/>
                </v:shape>
                <v:shape id="Freeform 1046" o:spid="_x0000_s1272" style="position:absolute;left:4868;top:13329;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DJvcYA&#10;AADdAAAADwAAAGRycy9kb3ducmV2LnhtbESPQWvCQBCF7wX/wzKCl2I2Ci01dRURLT2axEN6G7LT&#10;JDQ7G7OrSf+9KxR6fLx535u33o6mFTfqXWNZwSKKQRCXVjdcKTjnx/kbCOeRNbaWScEvOdhuJk9r&#10;TLQdOKVb5isRIOwSVFB73yVSurImgy6yHXHwvm1v0AfZV1L3OAS4aeUyjl+lwYZDQ40d7Wsqf7Kr&#10;CW8M5317ev44HS7FV+6ct3mTFkrNpuPuHYSn0f8f/6U/tYLly2oBjzUBAX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DJvcYAAADdAAAADwAAAAAAAAAAAAAAAACYAgAAZHJz&#10;L2Rvd25yZXYueG1sUEsFBgAAAAAEAAQA9QAAAIsDAAAAAA==&#10;" path="m,l14,,13,1,,xe" fillcolor="black" stroked="f">
                  <v:path arrowok="t" o:connecttype="custom" o:connectlocs="0,0;14,0;13,1;0,0" o:connectangles="0,0,0,0"/>
                </v:shape>
                <v:shape id="Freeform 1047" o:spid="_x0000_s1273" style="position:absolute;left:4868;top:13329;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6yp8YA&#10;AADdAAAADwAAAGRycy9kb3ducmV2LnhtbESPT4vCMBTE7wt+h/AEb2tqYVetRhFhwYMH/yF4ezbP&#10;ttq81CZq109vhIU9DjPzG2Y8bUwp7lS7wrKCXjcCQZxaXXCmYLf9+RyAcB5ZY2mZFPySg+mk9THG&#10;RNsHr+m+8ZkIEHYJKsi9rxIpXZqTQde1FXHwTrY26IOsM6lrfAS4KWUcRd/SYMFhIceK5jmll83N&#10;KKBDtO/Pz9Ximg3j9bNcHldP31eq025mIxCeGv8f/msvtIL4axjD+014AnL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6yp8YAAADdAAAADwAAAAAAAAAAAAAAAACYAgAAZHJz&#10;L2Rvd25yZXYueG1sUEsFBgAAAAAEAAQA9QAAAIsDAAAAAA==&#10;" path="m,l14,,13,1,,xe" filled="f" strokeweight=".45pt">
                  <v:path arrowok="t" o:connecttype="custom" o:connectlocs="0,0;14,0;13,1;0,0" o:connectangles="0,0,0,0"/>
                </v:shape>
                <v:shape id="Freeform 1048" o:spid="_x0000_s1274" style="position:absolute;left:4831;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fvb8cA&#10;AADdAAAADwAAAGRycy9kb3ducmV2LnhtbESPW2vCQBSE3wv9D8sR+lY3XtHoKqXFYhUEL/h8zB6T&#10;2OzZkN3G9N+7guDjMDPfMNN5YwpRU+Vyywo67QgEcWJ1zqmCw37xPgLhPLLGwjIp+CcH89nryxRj&#10;ba+8pXrnUxEg7GJUkHlfxlK6JCODrm1L4uCdbWXQB1mlUld4DXBTyG4UDaXBnMNChiV9ZpT87v6M&#10;gl59Gn6Xm3X/eBnVl5X9GuyP6x+l3lrNxwSEp8Y/w4/2UivoDsY9uL8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n72/HAAAA3QAAAA8AAAAAAAAAAAAAAAAAmAIAAGRy&#10;cy9kb3ducmV2LnhtbFBLBQYAAAAABAAEAPUAAACMAwAAAAA=&#10;" path="m,l,1r25,l,xe" fillcolor="black" stroked="f">
                  <v:path arrowok="t" o:connecttype="custom" o:connectlocs="0,0;0,1;25,1;0,0" o:connectangles="0,0,0,0"/>
                </v:shape>
                <v:shape id="Freeform 1049" o:spid="_x0000_s1275" style="position:absolute;left:4831;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rcQcYA&#10;AADdAAAADwAAAGRycy9kb3ducmV2LnhtbESPT4vCMBTE78J+h/AWvGm6sq5ajbIIKx5E8M/B46N5&#10;trXNS21ird/eCAseh5n5DTNbtKYUDdUut6zgqx+BIE6szjlVcDz89cYgnEfWWFomBQ9ysJh/dGYY&#10;a3vnHTV7n4oAYRejgsz7KpbSJRkZdH1bEQfvbGuDPsg6lbrGe4CbUg6i6EcazDksZFjRMqOk2N+M&#10;AvO4rM7XUXXabprNlovJjotVq1T3s/2dgvDU+nf4v73WCgbDyTe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6rcQcYAAADdAAAADwAAAAAAAAAAAAAAAACYAgAAZHJz&#10;L2Rvd25yZXYueG1sUEsFBgAAAAAEAAQA9QAAAIsDAAAAAA==&#10;" path="m,l,1r25,l,xe" filled="f" strokeweight=".45pt">
                  <v:path arrowok="t" o:connecttype="custom" o:connectlocs="0,0;0,1;25,1;0,0" o:connectangles="0,0,0,0"/>
                </v:shape>
                <v:shape id="Freeform 1050" o:spid="_x0000_s1276" style="position:absolute;left:4831;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LSgMgA&#10;AADdAAAADwAAAGRycy9kb3ducmV2LnhtbESP3WrCQBSE7wXfYTmCd7qpNhJTVylKS60g+IPXp9nT&#10;JDZ7NmS3Mb59t1Do5TAz3zCLVWcq0VLjSssKHsYRCOLM6pJzBefTyygB4TyyxsoyKbiTg9Wy31tg&#10;qu2ND9QefS4ChF2KCgrv61RKlxVk0I1tTRy8T9sY9EE2udQN3gLcVHISRTNpsOSwUGBN64Kyr+O3&#10;UTBtP2av9X73eLkm7fXdbuLTZbdVajjonp9AeOr8f/iv/aYVTOJ5DL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AtKAyAAAAN0AAAAPAAAAAAAAAAAAAAAAAJgCAABk&#10;cnMvZG93bnJldi54bWxQSwUGAAAAAAQABAD1AAAAjQMAAAAA&#10;" path="m,l19,r6,1l,xe" fillcolor="black" stroked="f">
                  <v:path arrowok="t" o:connecttype="custom" o:connectlocs="0,0;19,0;25,1;0,0" o:connectangles="0,0,0,0"/>
                </v:shape>
                <v:shape id="Freeform 1051" o:spid="_x0000_s1277" style="position:absolute;left:4831;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TnrcUA&#10;AADdAAAADwAAAGRycy9kb3ducmV2LnhtbESPQYvCMBSE78L+h/AWvNlUYXWtRlkExYMI6h48Pppn&#10;W9u8dJtsrf/eCILHYWa+YebLzlSipcYVlhUMoxgEcWp1wZmC39N68A3CeWSNlWVScCcHy8VHb46J&#10;tjc+UHv0mQgQdgkqyL2vEyldmpNBF9maOHgX2xj0QTaZ1A3eAtxUchTHY2mw4LCQY02rnNLy+G8U&#10;mPt1c/mb1Of9rt3tuZweuNx0SvU/u58ZCE+df4df7a1WMPqajuH5Jj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OetxQAAAN0AAAAPAAAAAAAAAAAAAAAAAJgCAABkcnMv&#10;ZG93bnJldi54bWxQSwUGAAAAAAQABAD1AAAAigMAAAAA&#10;" path="m,l19,r6,1l,xe" filled="f" strokeweight=".45pt">
                  <v:path arrowok="t" o:connecttype="custom" o:connectlocs="0,0;19,0;25,1;0,0" o:connectangles="0,0,0,0"/>
                </v:shape>
                <v:shape id="Freeform 1052" o:spid="_x0000_s1278" style="position:absolute;left:4856;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zpbMgA&#10;AADdAAAADwAAAGRycy9kb3ducmV2LnhtbESPW2vCQBSE3wX/w3KEvplNtd5SVylKS1UoeMHn0+xp&#10;Eps9G7LbmP57Vyj0cZiZb5j5sjWlaKh2hWUFj1EMgji1uuBMwen42p+CcB5ZY2mZFPySg+Wi25lj&#10;ou2V99QcfCYChF2CCnLvq0RKl+Zk0EW2Ig7el60N+iDrTOoarwFuSjmI47E0WHBYyLGiVU7p9+HH&#10;KBg2n+O36mP3dL5Mm8vWrkfH826j1EOvfXkG4an1/+G/9rtWMBjNJnB/E5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OlsyAAAAN0AAAAPAAAAAAAAAAAAAAAAAJgCAABk&#10;cnMvZG93bnJldi54bWxQSwUGAAAAAAQABAD1AAAAjQMAAAAA&#10;" path="m6,l,1r25,l6,xe" fillcolor="black" stroked="f">
                  <v:path arrowok="t" o:connecttype="custom" o:connectlocs="6,0;0,1;25,1;6,0" o:connectangles="0,0,0,0"/>
                </v:shape>
                <v:shape id="Freeform 1053" o:spid="_x0000_s1279" style="position:absolute;left:4856;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WRMQA&#10;AADdAAAADwAAAGRycy9kb3ducmV2LnhtbERPu2rDMBTdC/0HcQvdGrmGprVr2ZRAQoYQSNqh48W6&#10;ftTWlWMpjvP30RDoeDjvrJhNLyYaXWtZwesiAkFcWt1yreDne/3yAcJ5ZI29ZVJwJQdF/viQYart&#10;hQ80HX0tQgi7FBU03g+plK5syKBb2IE4cJUdDfoAx1rqES8h3PQyjqKlNNhyaGhwoFVDZXc8GwXm&#10;+repTu/D73437fbcJQfuNrNSz0/z1ycIT7P/F9/dW60gfkvC3PAmPAG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n1kTEAAAA3QAAAA8AAAAAAAAAAAAAAAAAmAIAAGRycy9k&#10;b3ducmV2LnhtbFBLBQYAAAAABAAEAPUAAACJAwAAAAA=&#10;" path="m6,l,1r25,l6,xe" filled="f" strokeweight=".45pt">
                  <v:path arrowok="t" o:connecttype="custom" o:connectlocs="6,0;0,1;25,1;6,0" o:connectangles="0,0,0,0"/>
                </v:shape>
                <v:shape id="Freeform 1054" o:spid="_x0000_s1280" style="position:absolute;left:4862;top:1333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fx08YA&#10;AADdAAAADwAAAGRycy9kb3ducmV2LnhtbESPQWsCMRSE74L/ITyhN020WOpqlFJaKHqptkWPj81z&#10;d3HzsiSpu/rrjVDocZiZb5jFqrO1OJMPlWMN45ECQZw7U3Gh4fvrffgMIkRkg7Vj0nChAKtlv7fA&#10;zLiWt3TexUIkCIcMNZQxNpmUIS/JYhi5hjh5R+ctxiR9IY3HNsFtLSdKPUmLFaeFEht6LSk/7X6t&#10;hmv9uC4Ob5v9QbVeVT/7z6vbtlo/DLqXOYhIXfwP/7U/jIbJdDaD+5v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fx08YAAADdAAAADwAAAAAAAAAAAAAAAACYAgAAZHJz&#10;L2Rvd25yZXYueG1sUEsFBgAAAAAEAAQA9QAAAIsDAAAAAA==&#10;" path="m,l19,r,1l,xe" fillcolor="black" stroked="f">
                  <v:path arrowok="t" o:connecttype="custom" o:connectlocs="0,0;19,0;19,1;0,0" o:connectangles="0,0,0,0"/>
                </v:shape>
                <v:shape id="Freeform 1055" o:spid="_x0000_s1281" style="position:absolute;left:4862;top:1333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KKJ8IA&#10;AADdAAAADwAAAGRycy9kb3ducmV2LnhtbERPy4rCMBTdD8w/hDvgRjQdmVGpRhFBnFm48PEB1+a2&#10;KTY3JcnY+vdmMeDycN7LdW8bcScfascKPscZCOLC6ZorBZfzbjQHESKyxsYxKXhQgPXq/W2JuXYd&#10;H+l+ipVIIRxyVGBibHMpQ2HIYhi7ljhxpfMWY4K+ktpjl8JtIydZNpUWa04NBlvaGipupz+rYCa7&#10;4W/p+00034erHX7tt2W1V2rw0W8WICL18SX+d/9oBZNplvanN+kJ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woonwgAAAN0AAAAPAAAAAAAAAAAAAAAAAJgCAABkcnMvZG93&#10;bnJldi54bWxQSwUGAAAAAAQABAD1AAAAhwMAAAAA&#10;" path="m,l19,r,1l,xe" filled="f" strokeweight=".45pt">
                  <v:path arrowok="t" o:connecttype="custom" o:connectlocs="0,0;19,0;19,1;0,0" o:connectangles="0,0,0,0"/>
                </v:shape>
                <v:shape id="Freeform 1056" o:spid="_x0000_s1282" style="position:absolute;left:4831;top:13331;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FSrsIA&#10;AADdAAAADwAAAGRycy9kb3ducmV2LnhtbESPwcrCMBCE74LvEFbwpqkWRKpRRFAET2ofYG3Wtths&#10;ShK1+vR/fhA8DjPzDbNcd6YRT3K+tqxgMk5AEBdW11wqyC+70RyED8gaG8uk4E0e1qt+b4mZti8+&#10;0fMcShEh7DNUUIXQZlL6oiKDfmxb4ujdrDMYonSl1A5fEW4aOU2SmTRYc1yosKVtRcX9/DAKDtd0&#10;s8/T/NPsbkV67PTRfU5XpYaDbrMAEagLv/C3fdAKprNkAv9v4hO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kVKuwgAAAN0AAAAPAAAAAAAAAAAAAAAAAJgCAABkcnMvZG93&#10;bnJldi54bWxQSwUGAAAAAAQABAD1AAAAhwMAAAAA&#10;" path="m,l50,,25,72,,xe" fillcolor="black" stroked="f">
                  <v:path arrowok="t" o:connecttype="custom" o:connectlocs="0,0;50,0;25,72;0,0" o:connectangles="0,0,0,0"/>
                </v:shape>
                <v:shape id="Freeform 1057" o:spid="_x0000_s1283" style="position:absolute;left:4831;top:13331;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LtMUA&#10;AADdAAAADwAAAGRycy9kb3ducmV2LnhtbESPwWrDMBBE74H+g9hCL6GW66amOFFCKBR8Co3TD1ik&#10;jW1irYylOna/vgoEehxm5g2z2U22EyMNvnWs4CVJQRBrZ1quFXyfPp/fQfiAbLBzTApm8rDbPiw2&#10;WBh35SONVahFhLAvUEETQl9I6XVDFn3ieuLond1gMUQ51NIMeI1w28ksTXNpseW40GBPHw3pS/Vj&#10;FeCvLkf9ddb7uXdvS/+6soeDU+rpcdqvQQSawn/43i6NgixPM7i9iU9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1Uu0xQAAAN0AAAAPAAAAAAAAAAAAAAAAAJgCAABkcnMv&#10;ZG93bnJldi54bWxQSwUGAAAAAAQABAD1AAAAigMAAAAA&#10;" path="m,l50,,25,72,,xe" filled="f" strokeweight=".45pt">
                  <v:path arrowok="t" o:connecttype="custom" o:connectlocs="0,0;50,0;25,72;0,0" o:connectangles="0,0,0,0"/>
                </v:shape>
                <v:line id="Line 1058" o:spid="_x0000_s1284" style="position:absolute;flip:x y;visibility:visible;mso-wrap-style:square" from="4828,13321" to="4856,1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pGVsYAAADdAAAADwAAAGRycy9kb3ducmV2LnhtbESP3WoCMRSE7wu+QziCdzWrRSurUWqh&#10;IkVZ6s/9YXPcLG5OliTq9u2bQqGXw8x8wyxWnW3EnXyoHSsYDTMQxKXTNVcKTseP5xmIEJE1No5J&#10;wTcFWC17TwvMtXvwF90PsRIJwiFHBSbGNpcylIYshqFriZN3cd5iTNJXUnt8JLht5DjLptJizWnB&#10;YEvvhsrr4WYVXLvCb87F5wRfd5fdfl2sR5ujUWrQ797mICJ18T/8195qBeNp9gK/b9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qRlbGAAAA3QAAAA8AAAAAAAAA&#10;AAAAAAAAoQIAAGRycy9kb3ducmV2LnhtbFBLBQYAAAAABAAEAPkAAACUAwAAAAA=&#10;" strokeweight=".45pt"/>
                <v:line id="Line 1059" o:spid="_x0000_s1285" style="position:absolute;flip:y;visibility:visible;mso-wrap-style:square" from="4856,13321" to="4884,1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C438cAAADdAAAADwAAAGRycy9kb3ducmV2LnhtbESPQWvCQBSE7wX/w/KE3upGaSVGN0FD&#10;Cz2UQq0evD2yz2ww+zZkt5r6691CweMwM98wq2KwrThT7xvHCqaTBARx5XTDtYLd99tTCsIHZI2t&#10;Y1LwSx6KfPSwwky7C3/ReRtqESHsM1RgQugyKX1lyKKfuI44ekfXWwxR9rXUPV4i3LZyliRzabHh&#10;uGCwo9JQddr+WAWh/LRYvqblZpH6vdl9HK5r+6LU43hYL0EEGsI9/N9+1wpm8+QZ/t7EJy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ELjfxwAAAN0AAAAPAAAAAAAA&#10;AAAAAAAAAKECAABkcnMvZG93bnJldi54bWxQSwUGAAAAAAQABAD5AAAAlQMAAAAA&#10;" strokeweight=".45pt"/>
                <v:shape id="Freeform 1060" o:spid="_x0000_s1286" style="position:absolute;left:4828;top:13321;width:56;height:10;visibility:visible;mso-wrap-style:square;v-text-anchor:top" coordsize="5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0TS8QA&#10;AADdAAAADwAAAGRycy9kb3ducmV2LnhtbESP3YrCMBSE7wXfIRzBO00VlKUaRQVB3IX1D709NMe2&#10;2JzUJtb69hthwcthZr5hpvPGFKKmyuWWFQz6EQjixOqcUwWn47r3BcJ5ZI2FZVLwIgfzWbs1xVjb&#10;J++pPvhUBAi7GBVk3pexlC7JyKDr25I4eFdbGfRBVqnUFT4D3BRyGEVjaTDnsJBhSauMktvhYRSc&#10;F6ffn/tus61dnjzS5eti19+sVLfTLCYgPDX+E/5vb7SC4TgawftNe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tE0vEAAAA3QAAAA8AAAAAAAAAAAAAAAAAmAIAAGRycy9k&#10;b3ducmV2LnhtbFBLBQYAAAAABAAEAPUAAACJAwAAAAA=&#10;" path="m,l5,4r5,2l16,8r6,1l28,10,34,9,40,8,46,6,51,4,56,e" filled="f" strokeweight=".45pt">
                  <v:path arrowok="t" o:connecttype="custom" o:connectlocs="0,0;5,4;10,6;16,8;22,9;28,10;34,9;40,8;46,6;51,4;56,0" o:connectangles="0,0,0,0,0,0,0,0,0,0,0"/>
                </v:shape>
                <v:shape id="Freeform 1061" o:spid="_x0000_s1287" style="position:absolute;left:5106;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P0xcYA&#10;AADdAAAADwAAAGRycy9kb3ducmV2LnhtbESPQWvCQBSE74L/YXlCb7obD0FT1yBSS3towdgf8Jp9&#10;JsHs2zS71cRf3y0Uehxm5htmkw+2FVfqfeNYQ7JQIIhLZxquNHycDvMVCB+QDbaOScNIHvLtdLLB&#10;zLgbH+lahEpECPsMNdQhdJmUvqzJol+4jjh6Z9dbDFH2lTQ93iLctnKpVCotNhwXauxoX1N5Kb6t&#10;htOTSg73cH+Wq2Jcf75z+jq+fWn9MBt2jyACDeE//Nd+MRqWqUrh9018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P0xcYAAADdAAAADwAAAAAAAAAAAAAAAACYAgAAZHJz&#10;L2Rvd25yZXYueG1sUEsFBgAAAAAEAAQA9QAAAIsDAAAAAA==&#10;" path="m,l1,4r4,l,xe" fillcolor="black" stroked="f">
                  <v:path arrowok="t" o:connecttype="custom" o:connectlocs="0,0;1,4;5,4;0,0" o:connectangles="0,0,0,0"/>
                </v:shape>
                <v:shape id="Freeform 1062" o:spid="_x0000_s1288" style="position:absolute;left:5106;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L8UA&#10;AADdAAAADwAAAGRycy9kb3ducmV2LnhtbESPzYrCQBCE78K+w9CCN534l3WzjhIEwT0alcVbk2mT&#10;YKYnZGY1vr2zIHgsquurruW6M7W4UesqywrGowgEcW51xYWC42E7XIBwHlljbZkUPMjBevXRW2Ki&#10;7Z33dMt8IQKEXYIKSu+bREqXl2TQjWxDHLyLbQ36INtC6hbvAW5qOYmiWBqsODSU2NCmpPya/Znw&#10;xvxx/v0Zz+aHr2l6PM1OssnSi1KDfpd+g/DU+ffxK73TCiZx9An/awIC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4XIvxQAAAN0AAAAPAAAAAAAAAAAAAAAAAJgCAABkcnMv&#10;ZG93bnJldi54bWxQSwUGAAAAAAQABAD1AAAAigMAAAAA&#10;" path="m,l1,4r4,l,xe" filled="f" strokeweight=".45pt">
                  <v:path arrowok="t" o:connecttype="custom" o:connectlocs="0,0;1,4;5,4;0,0" o:connectangles="0,0,0,0"/>
                </v:shape>
                <v:shape id="Freeform 1063" o:spid="_x0000_s1289" style="position:absolute;left:5157;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DFLMQA&#10;AADdAAAADwAAAGRycy9kb3ducmV2LnhtbERPS27CMBDdI/UO1lTqDmxYRDTgRFUFVbtopSYcYIiH&#10;JCIeh9iFhNPXi0pdPr3/Nh9tJ640+NaxhuVCgSCunGm51nAo9/M1CB+QDXaOScNEHvLsYbbF1Lgb&#10;f9O1CLWIIexT1NCE0KdS+qohi37heuLIndxgMUQ41NIMeIvhtpMrpRJpseXY0GBPrw1V5+LHaih3&#10;arm/h/ubXBfT8/GLk4/p86L10+P4sgERaAz/4j/3u9GwSlScG9/EJy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AxSzEAAAA3QAAAA8AAAAAAAAAAAAAAAAAmAIAAGRycy9k&#10;b3ducmV2LnhtbFBLBQYAAAAABAAEAPUAAACJAwAAAAA=&#10;" path="m5,l,4r4,l5,xe" fillcolor="black" stroked="f">
                  <v:path arrowok="t" o:connecttype="custom" o:connectlocs="5,0;0,4;4,4;5,0" o:connectangles="0,0,0,0"/>
                </v:shape>
                <v:shape id="Freeform 1064" o:spid="_x0000_s1290" style="position:absolute;left:5157;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DxsUA&#10;AADdAAAADwAAAGRycy9kb3ducmV2LnhtbESPzYrCQBCE78K+w9ALezMTfzHRUYIg7B43KuKtybRJ&#10;MNMTMqPGt99ZEDwW1fVV12rTm0bcqXO1ZQWjKAZBXFhdc6ngsN8NFyCcR9bYWCYFT3KwWX8MVphq&#10;++Bfuue+FAHCLkUFlfdtKqUrKjLoItsSB+9iO4M+yK6UusNHgJtGjuN4Lg3WHBoqbGlbUXHNbya8&#10;MXueTz+j6WyfTLLDcXqUbZ5dlPr67LMlCE+9fx+/0t9awXgeJ/C/JiB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MkPGxQAAAN0AAAAPAAAAAAAAAAAAAAAAAJgCAABkcnMv&#10;ZG93bnJldi54bWxQSwUGAAAAAAQABAD1AAAAigMAAAAA&#10;" path="m5,l,4r4,l5,xe" filled="f" strokeweight=".45pt">
                  <v:path arrowok="t" o:connecttype="custom" o:connectlocs="5,0;0,4;4,4;5,0" o:connectangles="0,0,0,0"/>
                </v:shape>
                <v:shape id="Freeform 1065" o:spid="_x0000_s1291" style="position:absolute;left:5107;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iOZb8A&#10;AADdAAAADwAAAGRycy9kb3ducmV2LnhtbERPzYrCMBC+L/gOYQRva6qHotUoIiirN6sPMDRjW2wm&#10;NYm269Obg+Dx4/tfrnvTiCc5X1tWMBknIIgLq2suFVzOu98ZCB+QNTaWScE/eVivBj9LzLTt+ETP&#10;PJQihrDPUEEVQptJ6YuKDPqxbYkjd7XOYIjQlVI77GK4aeQ0SVJpsObYUGFL24qKW/4wCrC/H9Ki&#10;pf0+l5vuOLevnUteSo2G/WYBIlAfvuKP+08rmKaTuD++iU9Ar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yI5lvwAAAN0AAAAPAAAAAAAAAAAAAAAAAJgCAABkcnMvZG93bnJl&#10;di54bWxQSwUGAAAAAAQABAD1AAAAhAMAAAAA&#10;" path="m,l1,2r8,l,xe" fillcolor="black" stroked="f">
                  <v:path arrowok="t" o:connecttype="custom" o:connectlocs="0,0;1,2;9,2;0,0" o:connectangles="0,0,0,0"/>
                </v:shape>
                <v:shape id="Freeform 1066" o:spid="_x0000_s1292" style="position:absolute;left:5107;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P/MYA&#10;AADdAAAADwAAAGRycy9kb3ducmV2LnhtbESPQWvCQBSE70L/w/IKvekmKYhGV7Gl0hz00KSX3h7Z&#10;ZxKafZtkV5P+e7dQ6HGYmW+Y7X4yrbjR4BrLCuJFBIK4tLrhSsFncZyvQDiPrLG1TAp+yMF+9zDb&#10;YqrtyB90y30lAoRdigpq77tUSlfWZNAtbEccvIsdDPogh0rqAccAN61MomgpDTYcFmrs6LWm8ju/&#10;GgVFk63f+fmlyL/6t1Ov9bo94Fmpp8fpsAHhafL/4b92phUkyziG3zfhCcjd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jP/MYAAADdAAAADwAAAAAAAAAAAAAAAACYAgAAZHJz&#10;L2Rvd25yZXYueG1sUEsFBgAAAAAEAAQA9QAAAIsDAAAAAA==&#10;" path="m,l1,2r8,l,xe" filled="f" strokeweight=".45pt">
                  <v:path arrowok="t" o:connecttype="custom" o:connectlocs="0,0;1,2;9,2;0,0" o:connectangles="0,0,0,0"/>
                </v:shape>
                <v:shape id="Freeform 1067" o:spid="_x0000_s1293" style="position:absolute;left:5107;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a1icQA&#10;AADdAAAADwAAAGRycy9kb3ducmV2LnhtbESPwWrDMBBE74X8g9hAbo0cH0zrRDahkJD2VjcfsFhb&#10;29RauZJiu/76qFDocZiZN8yhnE0vRnK+s6xgt01AENdWd9wouH6cHp9A+ICssbdMCn7IQ1msHg6Y&#10;azvxO41VaESEsM9RQRvCkEvp65YM+q0diKP3aZ3BEKVrpHY4RbjpZZokmTTYcVxocaCXluqv6mYU&#10;4Pz9mtUDnc+VPE5vz3Y5uWRRarOej3sQgebwH/5rX7SCNNul8PsmPgF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WtYnEAAAA3QAAAA8AAAAAAAAAAAAAAAAAmAIAAGRycy9k&#10;b3ducmV2LnhtbFBLBQYAAAAABAAEAPUAAACJAwAAAAA=&#10;" path="m,l4,,9,2,,xe" fillcolor="black" stroked="f">
                  <v:path arrowok="t" o:connecttype="custom" o:connectlocs="0,0;4,0;9,2;0,0" o:connectangles="0,0,0,0"/>
                </v:shape>
                <v:shape id="Freeform 1068" o:spid="_x0000_s1294" style="position:absolute;left:5107;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b0EMUA&#10;AADdAAAADwAAAGRycy9kb3ducmV2LnhtbESPQYvCMBSE78L+h/AWvNlUBdGuUdxF0YMett3L3h7N&#10;sy02L7WJWv+9EQSPw8x8w8yXnanFlVpXWVYwjGIQxLnVFRcK/rLNYArCeWSNtWVScCcHy8VHb46J&#10;tjf+pWvqCxEg7BJUUHrfJFK6vCSDLrINcfCOtjXog2wLqVu8Bbip5SiOJ9JgxWGhxIZ+SspP6cUo&#10;yKrdbMvj7yz9P6/3Z61n9QoPSvU/u9UXCE+df4df7Z1WMJoMx/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RvQQxQAAAN0AAAAPAAAAAAAAAAAAAAAAAJgCAABkcnMv&#10;ZG93bnJldi54bWxQSwUGAAAAAAQABAD1AAAAigMAAAAA&#10;" path="m,l4,,9,2,,xe" filled="f" strokeweight=".45pt">
                  <v:path arrowok="t" o:connecttype="custom" o:connectlocs="0,0;4,0;9,2;0,0" o:connectangles="0,0,0,0"/>
                </v:shape>
                <v:shape id="Freeform 1069" o:spid="_x0000_s1295" style="position:absolute;left:5152;top:13325;width:8;height:2;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vMucYA&#10;AADdAAAADwAAAGRycy9kb3ducmV2LnhtbESPW2vCQBSE3wv+h+UIfasbRYOkWUW8EYoIamlfD9mT&#10;C2bPhuw2pv++Wyj0cZiZb5h0PZhG9NS52rKC6SQCQZxbXXOp4P12eFmCcB5ZY2OZFHyTg/Vq9JRi&#10;ou2DL9RffSkChF2CCirv20RKl1dk0E1sSxy8wnYGfZBdKXWHjwA3jZxFUSwN1hwWKmxpW1F+v34Z&#10;BXUWv+13fbYtjqePxSn6PN+wIaWex8PmFYSnwf+H/9qZVjCLp3P4fROe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vMucYAAADdAAAADwAAAAAAAAAAAAAAAACYAgAAZHJz&#10;L2Rvd25yZXYueG1sUEsFBgAAAAAEAAQA9QAAAIsDAAAAAA==&#10;" path="m5,l,2r8,l5,xe" fillcolor="black" stroked="f">
                  <v:path arrowok="t" o:connecttype="custom" o:connectlocs="5,0;0,2;8,2;5,0" o:connectangles="0,0,0,0"/>
                </v:shape>
                <v:shape id="Freeform 1070" o:spid="_x0000_s1296" style="position:absolute;left:5152;top:13325;width:8;height:2;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j9vscA&#10;AADdAAAADwAAAGRycy9kb3ducmV2LnhtbESPzWrDMBCE74W+g9hCbo1sk5rGiRJKIZD+pBAnhxw3&#10;1tYytVbGUhz37atCocdhZr5hluvRtmKg3jeOFaTTBARx5XTDtYLjYXP/CMIHZI2tY1LwTR7Wq9ub&#10;JRbaXXlPQxlqESHsC1RgQugKKX1lyKKfuo44ep+utxii7Gupe7xGuG1lliS5tNhwXDDY0bOh6qu8&#10;WAWnF/eO9Fp+vA271OTZ5ZzP5melJnfj0wJEoDH8h//aW60gy9MH+H0Tn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I/b7HAAAA3QAAAA8AAAAAAAAAAAAAAAAAmAIAAGRy&#10;cy9kb3ducmV2LnhtbFBLBQYAAAAABAAEAPUAAACMAwAAAAA=&#10;" path="m5,l,2r8,l5,xe" filled="f" strokeweight=".45pt">
                  <v:path arrowok="t" o:connecttype="custom" o:connectlocs="5,0;0,2;8,2;5,0" o:connectangles="0,0,0,0"/>
                </v:shape>
                <v:shape id="Freeform 1071" o:spid="_x0000_s1297" style="position:absolute;left:5157;top:1332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YT4cYA&#10;AADdAAAADwAAAGRycy9kb3ducmV2LnhtbESPQWvCQBSE74L/YXlCb2YTD6mkriKCIpQetKLXZ/Y1&#10;SZt9G7LbJPXXu0LB4zAz3zCL1WBq0VHrKssKkigGQZxbXXGh4PS5nc5BOI+ssbZMCv7IwWo5Hi0w&#10;07bnA3VHX4gAYZehgtL7JpPS5SUZdJFtiIP3ZVuDPsi2kLrFPsBNLWdxnEqDFYeFEhvalJT/HH+N&#10;gu/z9XC9vd5Mvd6luv9I+N11F6VeJsP6DYSnwT/D/+29VjBLkxQeb8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YT4cYAAADdAAAADwAAAAAAAAAAAAAAAACYAgAAZHJz&#10;L2Rvd25yZXYueG1sUEsFBgAAAAAEAAQA9QAAAIsDAAAAAA==&#10;" path="m,l4,,3,2,,xe" fillcolor="black" stroked="f">
                  <v:path arrowok="t" o:connecttype="custom" o:connectlocs="0,0;4,0;3,2;0,0" o:connectangles="0,0,0,0"/>
                </v:shape>
                <v:shape id="Freeform 1072" o:spid="_x0000_s1298" style="position:absolute;left:5157;top:1332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rGE8cA&#10;AADdAAAADwAAAGRycy9kb3ducmV2LnhtbESPQWvCQBSE70L/w/IKvYhulJLa1FWKKEgFseqhx9fs&#10;azaYfRuyW5P217uC4HGYmW+Y6byzlThT40vHCkbDBARx7nTJhYLjYTWYgPABWWPlmBT8kYf57KE3&#10;xUy7lj/pvA+FiBD2GSowIdSZlD43ZNEPXU0cvR/XWAxRNoXUDbYRbis5TpJUWiw5LhisaWEoP+1/&#10;rYL+chO+X3Nrtl+nj3/znNJOt1ulnh679zcQgbpwD9/aa61gnI5e4PomPg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KxhPHAAAA3QAAAA8AAAAAAAAAAAAAAAAAmAIAAGRy&#10;cy9kb3ducmV2LnhtbFBLBQYAAAAABAAEAPUAAACMAwAAAAA=&#10;" path="m,l4,,3,2,,xe" filled="f" strokeweight=".45pt">
                  <v:path arrowok="t" o:connecttype="custom" o:connectlocs="0,0;4,0;3,2;0,0" o:connectangles="0,0,0,0"/>
                </v:shape>
                <v:shape id="Freeform 1073" o:spid="_x0000_s1299" style="position:absolute;left:5108;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37qcUA&#10;AADdAAAADwAAAGRycy9kb3ducmV2LnhtbERPTWvCQBC9C/6HZQq9FN1EqGjqKqItFdSDUbHHITtN&#10;QrKzIbvV+O+7B8Hj433PFp2pxZVaV1pWEA8jEMSZ1SXnCk7Hr8EEhPPIGmvLpOBODhbzfm+GibY3&#10;PtA19bkIIewSVFB43yRSuqwgg25oG+LA/drWoA+wzaVu8RbCTS1HUTSWBksODQU2tCooq9I/o2D6&#10;c37fVWm1fdts9f2zXF92+/hbqdeXbvkBwlPnn+KHe6MVjMZxmBveh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bfupxQAAAN0AAAAPAAAAAAAAAAAAAAAAAJgCAABkcnMv&#10;ZG93bnJldi54bWxQSwUGAAAAAAQABAD1AAAAigMAAAAA&#10;" path="m,l,2r14,l,xe" fillcolor="black" stroked="f">
                  <v:path arrowok="t" o:connecttype="custom" o:connectlocs="0,0;0,2;14,2;0,0" o:connectangles="0,0,0,0"/>
                </v:shape>
                <v:shape id="Freeform 1074" o:spid="_x0000_s1300" style="position:absolute;left:5108;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49I8MA&#10;AADdAAAADwAAAGRycy9kb3ducmV2LnhtbESPQYvCMBSE7wv+h/CEva1pBUWrUWSh4ElYFfT4aJ5t&#10;afNSk6zt/vuNIHgcZuYbZr0dTCse5HxtWUE6SUAQF1bXXCo4n/KvBQgfkDW2lknBH3nYbkYfa8y0&#10;7fmHHsdQighhn6GCKoQuk9IXFRn0E9sRR+9mncEQpSuldthHuGnlNEnm0mDNcaHCjr4rKprjr1HQ&#10;hHpwzYF3+0s6y0/nMu2v91ypz/GwW4EINIR3+NXeawXTebqE55v4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49I8MAAADdAAAADwAAAAAAAAAAAAAAAACYAgAAZHJzL2Rv&#10;d25yZXYueG1sUEsFBgAAAAAEAAQA9QAAAIgDAAAAAA==&#10;" path="m,l,2r14,l,xe" filled="f" strokeweight=".45pt">
                  <v:path arrowok="t" o:connecttype="custom" o:connectlocs="0,0;0,2;14,2;0,0" o:connectangles="0,0,0,0"/>
                </v:shape>
                <v:shape id="Freeform 1075" o:spid="_x0000_s1301" style="position:absolute;left:5108;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c9EsUA&#10;AADdAAAADwAAAGRycy9kb3ducmV2LnhtbERPTWvCQBC9C/6HZQq9FN0YqGjqKqItFdSDUbHHITtN&#10;QrKzIbvV+O+7B8Hj433PFp2pxZVaV1pWMBpGIIgzq0vOFZyOX4MJCOeRNdaWScGdHCzm/d4ME21v&#10;fKBr6nMRQtglqKDwvkmkdFlBBt3QNsSB+7WtQR9gm0vd4i2Em1rGUTSWBksODQU2tCooq9I/o2D6&#10;c37fVWm1fdts9f2zXF92+9G3Uq8v3fIDhKfOP8UP90YriMdx2B/eh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z0SxQAAAN0AAAAPAAAAAAAAAAAAAAAAAJgCAABkcnMv&#10;ZG93bnJldi54bWxQSwUGAAAAAAQABAD1AAAAigMAAAAA&#10;" path="m,l8,r6,2l,xe" fillcolor="black" stroked="f">
                  <v:path arrowok="t" o:connecttype="custom" o:connectlocs="0,0;8,0;14,2;0,0" o:connectangles="0,0,0,0"/>
                </v:shape>
                <v:shape id="Freeform 1076" o:spid="_x0000_s1302" style="position:absolute;left:5108;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T7mMQA&#10;AADdAAAADwAAAGRycy9kb3ducmV2LnhtbESPT4vCMBTE7wt+h/AEb2vagrJUo8hCwZPgH1iPj+bZ&#10;ljYv3STa+u2NsLDHYWZ+w6y3o+nEg5xvLCtI5wkI4tLqhisFl3Px+QXCB2SNnWVS8CQP283kY425&#10;tgMf6XEKlYgQ9jkqqEPocyl9WZNBP7c9cfRu1hkMUbpKaodDhJtOZkmylAYbjgs19vRdU9me7kZB&#10;G5rRtQfe7X/SRXG+VOlw/S2Umk3H3QpEoDH8h//ae60gW2YpvN/EJ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U+5jEAAAA3QAAAA8AAAAAAAAAAAAAAAAAmAIAAGRycy9k&#10;b3ducmV2LnhtbFBLBQYAAAAABAAEAPUAAACJAwAAAAA=&#10;" path="m,l8,r6,2l,xe" filled="f" strokeweight=".45pt">
                  <v:path arrowok="t" o:connecttype="custom" o:connectlocs="0,0;8,0;14,2;0,0" o:connectangles="0,0,0,0"/>
                </v:shape>
                <v:shape id="Freeform 1077" o:spid="_x0000_s1303" style="position:absolute;left:5146;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kG/sgA&#10;AADdAAAADwAAAGRycy9kb3ducmV2LnhtbESPT2vCQBTE70K/w/IKvRSzMaDU1FVK/1BBezAq9fjI&#10;PpOQ7NuQ3Wr89q5Q8DjMzG+Y2aI3jThR5yrLCkZRDII4t7riQsFu+zV8AeE8ssbGMim4kIPF/GEw&#10;w1TbM2/olPlCBAi7FBWU3replC4vyaCLbEscvKPtDPogu0LqDs8BbhqZxPFEGqw4LJTY0ntJeZ39&#10;GQXTw368rrN69bxc6ctn9fG7/hl9K/X02L+9gvDU+3v4v73UCpJJksDtTXg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6Qb+yAAAAN0AAAAPAAAAAAAAAAAAAAAAAJgCAABk&#10;cnMvZG93bnJldi54bWxQSwUGAAAAAAQABAD1AAAAjQMAAAAA&#10;" path="m6,l,2r14,l6,xe" fillcolor="black" stroked="f">
                  <v:path arrowok="t" o:connecttype="custom" o:connectlocs="6,0;0,2;14,2;6,0" o:connectangles="0,0,0,0"/>
                </v:shape>
                <v:shape id="Freeform 1078" o:spid="_x0000_s1304" style="position:absolute;left:5146;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rAdMQA&#10;AADdAAAADwAAAGRycy9kb3ducmV2LnhtbESPQWvCQBSE7wX/w/IKvdVNIopEV5FCwJNQFfT4yL4m&#10;Idm3cXdr0n/fFQSPw8x8w6y3o+nEnZxvLCtIpwkI4tLqhisF51PxuQThA7LGzjIp+CMP283kbY25&#10;tgN/0/0YKhEh7HNUUIfQ51L6siaDfmp74uj9WGcwROkqqR0OEW46mSXJQhpsOC7U2NNXTWV7/DUK&#10;2tCMrj3wbn9J58XpXKXD9VYo9fE+7lYgAo3hFX6291pBtshm8HgTn4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KwHTEAAAA3QAAAA8AAAAAAAAAAAAAAAAAmAIAAGRycy9k&#10;b3ducmV2LnhtbFBLBQYAAAAABAAEAPUAAACJAwAAAAA=&#10;" path="m6,l,2r14,l6,xe" filled="f" strokeweight=".45pt">
                  <v:path arrowok="t" o:connecttype="custom" o:connectlocs="6,0;0,2;14,2;6,0" o:connectangles="0,0,0,0"/>
                </v:shape>
                <v:shape id="Freeform 1079" o:spid="_x0000_s1305" style="position:absolute;left:5152;top:13327;width:8;height:2;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GBMYA&#10;AADdAAAADwAAAGRycy9kb3ducmV2LnhtbESP3WrCQBSE7wu+w3IE73TT0AZJXaWoLUFE8Id6e8ge&#10;k2D2bMiuMX37riD0cpiZb5jZoje16Kh1lWUFr5MIBHFudcWFgtPxazwF4TyyxtoyKfglB4v54GWG&#10;qbZ33lN38IUIEHYpKii9b1IpXV6SQTexDXHwLrY16INsC6lbvAe4qWUcRYk0WHFYKLGhZUn59XAz&#10;Cqos2axXXba8fG9/3rfReXfEmpQaDfvPDxCeev8ffrYzrSBO4jd4vA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cGBMYAAADdAAAADwAAAAAAAAAAAAAAAACYAgAAZHJz&#10;L2Rvd25yZXYueG1sUEsFBgAAAAAEAAQA9QAAAIsDAAAAAA==&#10;" path="m,l8,r,2l,xe" fillcolor="black" stroked="f">
                  <v:path arrowok="t" o:connecttype="custom" o:connectlocs="0,0;8,0;8,2;0,0" o:connectangles="0,0,0,0"/>
                </v:shape>
                <v:shape id="Freeform 1080" o:spid="_x0000_s1306" style="position:absolute;left:5152;top:13327;width:8;height:2;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Q3A8YA&#10;AADdAAAADwAAAGRycy9kb3ducmV2LnhtbESPT2vCQBTE74LfYXmF3urGUIONrlIKhf5TaPTg8Zl9&#10;zQazb0N2jfHbdwsFj8PM/IZZrgfbiJ46XztWMJ0kIIhLp2uuFOx3rw9zED4ga2wck4IreVivxqMl&#10;5tpd+Jv6IlQiQtjnqMCE0OZS+tKQRT9xLXH0flxnMUTZVVJ3eIlw28g0STJpsea4YLClF0PlqThb&#10;BYd394X0UWw/+83UZOn5mD0+HZW6vxueFyACDeEW/m+/aQVpls7g70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Q3A8YAAADdAAAADwAAAAAAAAAAAAAAAACYAgAAZHJz&#10;L2Rvd25yZXYueG1sUEsFBgAAAAAEAAQA9QAAAIsDAAAAAA==&#10;" path="m,l8,r,2l,xe" filled="f" strokeweight=".45pt">
                  <v:path arrowok="t" o:connecttype="custom" o:connectlocs="0,0;8,0;8,2;0,0" o:connectangles="0,0,0,0"/>
                </v:shape>
                <v:shape id="Freeform 1081" o:spid="_x0000_s1307" style="position:absolute;left:5108;top:1332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zh4ccA&#10;AADdAAAADwAAAGRycy9kb3ducmV2LnhtbESPT2vCQBTE74V+h+UVeqsbQw0luooW+kfBQ6OIx0f2&#10;mQ1m34bsNsZv7wqFHoeZ+Q0zWwy2ET11vnasYDxKQBCXTtdcKdjvPl7eQPiArLFxTAqu5GExf3yY&#10;Ya7dhX+oL0IlIoR9jgpMCG0upS8NWfQj1xJH7+Q6iyHKrpK6w0uE20amSZJJizXHBYMtvRsqz8Wv&#10;VVCMP4/X181msv7aNz1ui9XqdDBKPT8NyymIQEP4D/+1v7WCNEszuL+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c4eHHAAAA3QAAAA8AAAAAAAAAAAAAAAAAmAIAAGRy&#10;cy9kb3ducmV2LnhtbFBLBQYAAAAABAAEAPUAAACMAwAAAAA=&#10;" path="m,l1,1r19,l,xe" fillcolor="black" stroked="f">
                  <v:path arrowok="t" o:connecttype="custom" o:connectlocs="0,0;1,1;20,1;0,0" o:connectangles="0,0,0,0"/>
                </v:shape>
                <v:shape id="Freeform 1082" o:spid="_x0000_s1308" style="position:absolute;left:5108;top:1332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WUcccA&#10;AADdAAAADwAAAGRycy9kb3ducmV2LnhtbESPQWvCQBSE7wX/w/IKvUjdGIrVmFWkVBAvRduDx0f2&#10;JZuafRuy2xj7692C0OMwM98w+Xqwjeip87VjBdNJAoK4cLrmSsHX5/Z5DsIHZI2NY1JwJQ/r1egh&#10;x0y7Cx+oP4ZKRAj7DBWYENpMSl8YsugnriWOXuk6iyHKrpK6w0uE20amSTKTFmuOCwZbejNUnI8/&#10;VsG+7BcL880f7zTfbc56/EK/4aTU0+OwWYIINIT/8L290wrSWfoKf2/i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1lHHHAAAA3QAAAA8AAAAAAAAAAAAAAAAAmAIAAGRy&#10;cy9kb3ducmV2LnhtbFBLBQYAAAAABAAEAPUAAACMAwAAAAA=&#10;" path="m,l1,1r19,l,xe" filled="f" strokeweight=".45pt">
                  <v:path arrowok="t" o:connecttype="custom" o:connectlocs="0,0;1,1;20,1;0,0" o:connectangles="0,0,0,0"/>
                </v:shape>
                <v:shape id="Freeform 1083" o:spid="_x0000_s1309" style="position:absolute;left:5108;top:1332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QCMMA&#10;AADdAAAADwAAAGRycy9kb3ducmV2LnhtbERPz2vCMBS+D/wfwhO8zdTiRKpRVNjchB1WRTw+mmdT&#10;bF5KE2v975fDYMeP7/dy3dtadNT6yrGCyTgBQVw4XXGp4HR8f52D8AFZY+2YFDzJw3o1eFlipt2D&#10;f6jLQyliCPsMFZgQmkxKXxiy6MeuIY7c1bUWQ4RtKXWLjxhua5kmyUxarDg2GGxoZ6i45XerIJ98&#10;XJ7Tw+Hta3+qO/zOt9vr2Sg1GvabBYhAffgX/7k/tYJ0lsa58U18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QCMMAAADdAAAADwAAAAAAAAAAAAAAAACYAgAAZHJzL2Rv&#10;d25yZXYueG1sUEsFBgAAAAAEAAQA9QAAAIgDAAAAAA==&#10;" path="m,l14,r6,1l,xe" fillcolor="black" stroked="f">
                  <v:path arrowok="t" o:connecttype="custom" o:connectlocs="0,0;14,0;20,1;0,0" o:connectangles="0,0,0,0"/>
                </v:shape>
                <v:shape id="Freeform 1084" o:spid="_x0000_s1310" style="position:absolute;left:5108;top:1332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almMYA&#10;AADdAAAADwAAAGRycy9kb3ducmV2LnhtbESPQWvCQBSE74L/YXkFL6KbBhETXUWkBelFqj30+Mg+&#10;s6nZtyG7jbG/3hUKHoeZ+YZZbXpbi45aXzlW8DpNQBAXTldcKvg6vU8WIHxA1lg7JgU38rBZDwcr&#10;zLW78id1x1CKCGGfowITQpNL6QtDFv3UNcTRO7vWYoiyLaVu8RrhtpZpksylxYrjgsGGdoaKy/HX&#10;Kvg4d1lmfvjwRov99qLHM/oL30qNXvrtEkSgPjzD/+29VpDO0wweb+IT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almMYAAADdAAAADwAAAAAAAAAAAAAAAACYAgAAZHJz&#10;L2Rvd25yZXYueG1sUEsFBgAAAAAEAAQA9QAAAIsDAAAAAA==&#10;" path="m,l14,r6,1l,xe" filled="f" strokeweight=".45pt">
                  <v:path arrowok="t" o:connecttype="custom" o:connectlocs="0,0;14,0;20,1;0,0" o:connectangles="0,0,0,0"/>
                </v:shape>
                <v:shape id="Freeform 1085" o:spid="_x0000_s1311" style="position:absolute;left:5140;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mCMMA&#10;AADdAAAADwAAAGRycy9kb3ducmV2LnhtbERPW2vCMBR+F/wP4Qh700QFGbWpjOFgbC/zhj4emmNb&#10;bE5KktnOX788DPb48d3zzWBbcScfGsca5jMFgrh0puFKw/HwNn0GESKywdYxafihAJtiPMoxM67n&#10;Hd33sRIphEOGGuoYu0zKUNZkMcxcR5y4q/MWY4K+ksZjn8JtKxdKraTFhlNDjR291lTe9t9Ww6Nd&#10;flSX7ef5onqvmtP56+F2vdZPk+FlDSLSEP/Ff+53o2GxWqb96U16Ar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5mCMMAAADdAAAADwAAAAAAAAAAAAAAAACYAgAAZHJzL2Rv&#10;d25yZXYueG1sUEsFBgAAAAAEAAQA9QAAAIgDAAAAAA==&#10;" path="m6,l,1r19,l6,xe" fillcolor="black" stroked="f">
                  <v:path arrowok="t" o:connecttype="custom" o:connectlocs="6,0;0,1;19,1;6,0" o:connectangles="0,0,0,0"/>
                </v:shape>
                <v:shape id="Freeform 1086" o:spid="_x0000_s1312" style="position:absolute;left:5140;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LlAcYA&#10;AADdAAAADwAAAGRycy9kb3ducmV2LnhtbESPQWsCMRSE70L/Q3gFL1Kz2mplNYoIoj300LU/4HXz&#10;drN087Ikqbv996ZQ8DjMzDfMZjfYVlzJh8axgtk0A0FcOt1wreDzcnxagQgRWWPrmBT8UoDd9mG0&#10;wVy7nj/oWsRaJAiHHBWYGLtcylAashimriNOXuW8xZikr6X22Ce4beU8y5bSYsNpwWBHB0Pld/Fj&#10;FbzKfvJW+WEfzeL9y05eToeqPik1fhz2axCRhngP/7fPWsF8+TyDvzfpCcjt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LlAcYAAADdAAAADwAAAAAAAAAAAAAAAACYAgAAZHJz&#10;L2Rvd25yZXYueG1sUEsFBgAAAAAEAAQA9QAAAIsDAAAAAA==&#10;" path="m6,l,1r19,l6,xe" filled="f" strokeweight=".45pt">
                  <v:path arrowok="t" o:connecttype="custom" o:connectlocs="6,0;0,1;19,1;6,0" o:connectangles="0,0,0,0"/>
                </v:shape>
                <v:shape id="Freeform 1087" o:spid="_x0000_s1313" style="position:absolute;left:5146;top:13329;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FpjMQA&#10;AADdAAAADwAAAGRycy9kb3ducmV2LnhtbESPQYvCMBCF7wv+hzDCXhZNrSBSjSKiske1HvQ2NGNb&#10;bCa1ibb+eyMs7PHx5n1v3nzZmUo8qXGlZQWjYQSCOLO65FzBKd0OpiCcR9ZYWSYFL3KwXPS+5pho&#10;2/KBnkefiwBhl6CCwvs6kdJlBRl0Q1sTB+9qG4M+yCaXusE2wE0l4yiaSIMlh4YCa1oXlN2ODxPe&#10;aE/rav+z22/u50vqnLdpeTgr9d3vVjMQnjr/f/yX/tUK4sk4hs+agAC5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xaYzEAAAA3QAAAA8AAAAAAAAAAAAAAAAAmAIAAGRycy9k&#10;b3ducmV2LnhtbFBLBQYAAAAABAAEAPUAAACJAwAAAAA=&#10;" path="m,l14,,13,1,,xe" fillcolor="black" stroked="f">
                  <v:path arrowok="t" o:connecttype="custom" o:connectlocs="0,0;14,0;13,1;0,0" o:connectangles="0,0,0,0"/>
                </v:shape>
                <v:shape id="Freeform 1088" o:spid="_x0000_s1314" style="position:absolute;left:5146;top:13329;width:14;height:1;visibility:visible;mso-wrap-style:square;v-text-anchor:top" coordsize="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EpescA&#10;AADdAAAADwAAAGRycy9kb3ducmV2LnhtbESPT4vCMBTE7wt+h/AEb5paQd2uUUQQPHhY/yDs7W3z&#10;bKvNS22idv30RhD2OMzMb5jJrDGluFHtCssK+r0IBHFqdcGZgv1u2R2DcB5ZY2mZFPyRg9m09THB&#10;RNs7b+i29ZkIEHYJKsi9rxIpXZqTQdezFXHwjrY26IOsM6lrvAe4KWUcRUNpsOCwkGNFi5zS8/Zq&#10;FNBPdBgtTtXqkn3Gm0e5/v1++JFSnXYz/wLhqfH/4Xd7pRXEw8EAXm/CE5DT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KXrHAAAA3QAAAA8AAAAAAAAAAAAAAAAAmAIAAGRy&#10;cy9kb3ducmV2LnhtbFBLBQYAAAAABAAEAPUAAACMAwAAAAA=&#10;" path="m,l14,,13,1,,xe" filled="f" strokeweight=".45pt">
                  <v:path arrowok="t" o:connecttype="custom" o:connectlocs="0,0;14,0;13,1;0,0" o:connectangles="0,0,0,0"/>
                </v:shape>
                <v:shape id="Freeform 1089" o:spid="_x0000_s1315" style="position:absolute;left:5109;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1JXccA&#10;AADdAAAADwAAAGRycy9kb3ducmV2LnhtbESPW2vCQBSE34X+h+UU+qabqg0SXUUsLV5A8ILPx+wx&#10;ic2eDdk1xn/vFgp9HGbmG2Yya00pGqpdYVnBey8CQZxaXXCm4Hj46o5AOI+ssbRMCh7kYDZ96Uww&#10;0fbOO2r2PhMBwi5BBbn3VSKlS3My6Hq2Ig7exdYGfZB1JnWN9wA3pexHUSwNFhwWcqxokVP6s78Z&#10;BYPmHH9X283wdB0117X9/DicNiul3l7b+RiEp9b/h//aS62gHw+G8PsmPAE5f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NSV3HAAAA3QAAAA8AAAAAAAAAAAAAAAAAmAIAAGRy&#10;cy9kb3ducmV2LnhtbFBLBQYAAAAABAAEAPUAAACMAwAAAAA=&#10;" path="m,l,1r25,l,xe" fillcolor="black" stroked="f">
                  <v:path arrowok="t" o:connecttype="custom" o:connectlocs="0,0;0,1;25,1;0,0" o:connectangles="0,0,0,0"/>
                </v:shape>
                <v:shape id="Freeform 1090" o:spid="_x0000_s1316" style="position:absolute;left:5109;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VHnMYA&#10;AADdAAAADwAAAGRycy9kb3ducmV2LnhtbESPS4vCQBCE78L+h6EXvOlkFR+bdZRFUDyI4OPgscm0&#10;STaZnmxmjPHfO4Lgsaiqr6jZojWlaKh2uWUFX/0IBHFidc6pgtNx1ZuCcB5ZY2mZFNzJwWL+0Zlh&#10;rO2N99QcfCoChF2MCjLvq1hKl2Rk0PVtRRy8i60N+iDrVOoabwFuSjmIorE0mHNYyLCiZUZJcbga&#10;Beb+t778T6rzbttsd1x877lYt0p1P9vfHxCeWv8Ov9obrWAwHo7g+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VHnMYAAADdAAAADwAAAAAAAAAAAAAAAACYAgAAZHJz&#10;L2Rvd25yZXYueG1sUEsFBgAAAAAEAAQA9QAAAIsDAAAAAA==&#10;" path="m,l,1r25,l,xe" filled="f" strokeweight=".45pt">
                  <v:path arrowok="t" o:connecttype="custom" o:connectlocs="0,0;0,1;25,1;0,0" o:connectangles="0,0,0,0"/>
                </v:shape>
                <v:shape id="Freeform 1091" o:spid="_x0000_s1317" style="position:absolute;left:5109;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NysccA&#10;AADdAAAADwAAAGRycy9kb3ducmV2LnhtbESPW2vCQBSE34X+h+UUfNNNvQRJXaUoihcoVIvPp9nT&#10;JDZ7NmTXGP+9Kwh9HGbmG2Y6b00pGqpdYVnBWz8CQZxaXXCm4Pu46k1AOI+ssbRMCm7kYD576Uwx&#10;0fbKX9QcfCYChF2CCnLvq0RKl+Zk0PVtRRy8X1sb9EHWmdQ1XgPclHIQRbE0WHBYyLGiRU7p3+Fi&#10;FAybn3hdfe5Hp/OkOe/scnw87bdKdV/bj3cQnlr/H362N1rBIB7G8HgTn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TcrHHAAAA3QAAAA8AAAAAAAAAAAAAAAAAmAIAAGRy&#10;cy9kb3ducmV2LnhtbFBLBQYAAAAABAAEAPUAAACMAwAAAAA=&#10;" path="m,l19,r6,1l,xe" fillcolor="black" stroked="f">
                  <v:path arrowok="t" o:connecttype="custom" o:connectlocs="0,0;19,0;25,1;0,0" o:connectangles="0,0,0,0"/>
                </v:shape>
                <v:shape id="Freeform 1092" o:spid="_x0000_s1318" style="position:absolute;left:5109;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t8cMYA&#10;AADdAAAADwAAAGRycy9kb3ducmV2LnhtbESPQWvCQBSE7wX/w/IKvdVNLSQ2uooUFA8ixHro8ZF9&#10;JjHZt2l2jcm/dwuFHoeZ+YZZrgfTiJ46V1lW8DaNQBDnVldcKDh/bV/nIJxH1thYJgUjOVivJk9L&#10;TLW9c0b9yRciQNilqKD0vk2ldHlJBt3UtsTBu9jOoA+yK6Tu8B7gppGzKIqlwYrDQoktfZaU16eb&#10;UWDG6+7yk7Tfx0N/OHL9kXG9G5R6eR42CxCeBv8f/mvvtYJZ/J7A75vw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t8cMYAAADdAAAADwAAAAAAAAAAAAAAAACYAgAAZHJz&#10;L2Rvd25yZXYueG1sUEsFBgAAAAAEAAQA9QAAAIsDAAAAAA==&#10;" path="m,l19,r6,1l,xe" filled="f" strokeweight=".45pt">
                  <v:path arrowok="t" o:connecttype="custom" o:connectlocs="0,0;19,0;25,1;0,0" o:connectangles="0,0,0,0"/>
                </v:shape>
                <v:shape id="Freeform 1093" o:spid="_x0000_s1319" style="position:absolute;left:5134;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DWMQA&#10;AADdAAAADwAAAGRycy9kb3ducmV2LnhtbERPy2rCQBTdC/2H4Ra600l9hJA6ilhafEChWlxfM9ck&#10;NnMnZMYY/95ZCC4P5z2dd6YSLTWutKzgfRCBIM6sLjlX8Lf/6icgnEfWWFkmBTdyMJ+99KaYanvl&#10;X2p3PhchhF2KCgrv61RKlxVk0A1sTRy4k20M+gCbXOoGryHcVHIYRbE0WHJoKLCmZUHZ/+5iFIza&#10;Y/xd/2zHh3PSnjf2c7I/bNdKvb12iw8Qnjr/FD/cK61gGI/C3PAmPA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AQ1jEAAAA3QAAAA8AAAAAAAAAAAAAAAAAmAIAAGRycy9k&#10;b3ducmV2LnhtbFBLBQYAAAAABAAEAPUAAACJAwAAAAA=&#10;" path="m6,l,1r25,l6,xe" fillcolor="black" stroked="f">
                  <v:path arrowok="t" o:connecttype="custom" o:connectlocs="6,0;0,1;25,1;6,0" o:connectangles="0,0,0,0"/>
                </v:shape>
                <v:shape id="Freeform 1094" o:spid="_x0000_s1320" style="position:absolute;left:5134;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hNmcUA&#10;AADdAAAADwAAAGRycy9kb3ducmV2LnhtbESPQYvCMBSE78L+h/AWvNlUF3StRlkExYMI6h48Pppn&#10;W9u8dJtsrf/eCILHYWa+YebLzlSipcYVlhUMoxgEcWp1wZmC39N68A3CeWSNlWVScCcHy8VHb46J&#10;tjc+UHv0mQgQdgkqyL2vEyldmpNBF9maOHgX2xj0QTaZ1A3eAtxUchTHY2mw4LCQY02rnNLy+G8U&#10;mPt1c/mb1Of9rt3tuZweuNx0SvU/u58ZCE+df4df7a1WMBp/TeH5Jj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6E2ZxQAAAN0AAAAPAAAAAAAAAAAAAAAAAJgCAABkcnMv&#10;ZG93bnJldi54bWxQSwUGAAAAAAQABAD1AAAAigMAAAAA&#10;" path="m6,l,1r25,l6,xe" filled="f" strokeweight=".45pt">
                  <v:path arrowok="t" o:connecttype="custom" o:connectlocs="6,0;0,1;25,1;6,0" o:connectangles="0,0,0,0"/>
                </v:shape>
                <v:shape id="Freeform 1095" o:spid="_x0000_s1321" style="position:absolute;left:5140;top:1333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VdcQA&#10;AADdAAAADwAAAGRycy9kb3ducmV2LnhtbERPz2vCMBS+D/Y/hDfYbSZWkVGNImOCbJfpJnp8NM+2&#10;2LyUJNquf705DHb8+H4vVr1txI18qB1rGI8UCOLCmZpLDT/fm5dXECEiG2wck4ZfCrBaPj4sMDeu&#10;4x3d9rEUKYRDjhqqGNtcylBUZDGMXEucuLPzFmOCvpTGY5fCbSMzpWbSYs2pocKW3ioqLvur1TA0&#10;k4/y9P55PKnOq/pw/BrcrtP6+alfz0FE6uO/+M+9NRqy2TTtT2/SE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4FXXEAAAA3QAAAA8AAAAAAAAAAAAAAAAAmAIAAGRycy9k&#10;b3ducmV2LnhtbFBLBQYAAAAABAAEAPUAAACJAwAAAAA=&#10;" path="m,l19,r,1l,xe" fillcolor="black" stroked="f">
                  <v:path arrowok="t" o:connecttype="custom" o:connectlocs="0,0;19,0;19,1;0,0" o:connectangles="0,0,0,0"/>
                </v:shape>
                <v:shape id="Freeform 1096" o:spid="_x0000_s1322" style="position:absolute;left:5140;top:1333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SWfMUA&#10;AADdAAAADwAAAGRycy9kb3ducmV2LnhtbESPQWsCMRSE74L/IbxCL1KzitqyNYoIRXvwoPYHvG7e&#10;bpZuXpYkuuu/N0LB4zAz3zDLdW8bcSUfascKJuMMBHHhdM2Vgp/z19sHiBCRNTaOScGNAqxXw8ES&#10;c+06PtL1FCuRIBxyVGBibHMpQ2HIYhi7ljh5pfMWY5K+ktpjl+C2kdMsW0iLNacFgy1tDRV/p4tV&#10;8C670Xfp+00088OvHc1227LaKfX60m8+QUTq4zP8395rBdPFbAKPN+k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5JZ8xQAAAN0AAAAPAAAAAAAAAAAAAAAAAJgCAABkcnMv&#10;ZG93bnJldi54bWxQSwUGAAAAAAQABAD1AAAAigMAAAAA&#10;" path="m,l19,r,1l,xe" filled="f" strokeweight=".45pt">
                  <v:path arrowok="t" o:connecttype="custom" o:connectlocs="0,0;19,0;19,1;0,0" o:connectangles="0,0,0,0"/>
                </v:shape>
                <v:shape id="Freeform 1097" o:spid="_x0000_s1323" style="position:absolute;left:5109;top:13331;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l1GcMA&#10;AADdAAAADwAAAGRycy9kb3ducmV2LnhtbESP0YrCMBRE3xf8h3AF39bUdhGpRhHBRfBJ7Qdcm2tb&#10;bG5KktXq1xthwcdhZs4wi1VvWnEj5xvLCibjBARxaXXDlYLitP2egfABWWNrmRQ8yMNqOfhaYK7t&#10;nQ90O4ZKRAj7HBXUIXS5lL6syaAf2444ehfrDIYoXSW1w3uEm1amSTKVBhuOCzV2tKmpvB7/jILd&#10;OVv/FlnxbLeXMtv3eu+eh7NSo2G/noMI1IdP+L+90wrS6U8K7zfxCc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l1GcMAAADdAAAADwAAAAAAAAAAAAAAAACYAgAAZHJzL2Rv&#10;d25yZXYueG1sUEsFBgAAAAAEAAQA9QAAAIgDAAAAAA==&#10;" path="m,l50,,25,72,,xe" fillcolor="black" stroked="f">
                  <v:path arrowok="t" o:connecttype="custom" o:connectlocs="0,0;50,0;25,72;0,0" o:connectangles="0,0,0,0"/>
                </v:shape>
                <v:shape id="Freeform 1098" o:spid="_x0000_s1324" style="position:absolute;left:5109;top:13331;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X78UA&#10;AADdAAAADwAAAGRycy9kb3ducmV2LnhtbESP3WrCQBSE7wu+w3KE3pS6Mf5QoqtIoZCr0KoPcNg9&#10;JsHs2ZBdk9ind4VCL4eZ+YbZ7kfbiJ46XztWMJ8lIIi1MzWXCs6nr/cPED4gG2wck4I7edjvJi9b&#10;zIwb+If6YyhFhLDPUEEVQptJ6XVFFv3MtcTRu7jOYoiyK6XpcIhw28g0SdbSYs1xocKWPivS1+PN&#10;KsBfnff6+6IP99at3vxiaYvCKfU6HQ8bEIHG8B/+a+dGQbpeLuD5Jj4B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81fvxQAAAN0AAAAPAAAAAAAAAAAAAAAAAJgCAABkcnMv&#10;ZG93bnJldi54bWxQSwUGAAAAAAQABAD1AAAAigMAAAAA&#10;" path="m,l50,,25,72,,xe" filled="f" strokeweight=".45pt">
                  <v:path arrowok="t" o:connecttype="custom" o:connectlocs="0,0;50,0;25,72;0,0" o:connectangles="0,0,0,0"/>
                </v:shape>
                <v:line id="Line 1099" o:spid="_x0000_s1325" style="position:absolute;flip:x y;visibility:visible;mso-wrap-style:square" from="5106,13321" to="5134,1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ln4sYAAADdAAAADwAAAGRycy9kb3ducmV2LnhtbESP3WoCMRSE7wXfIRyhdzWrWC2rUbRQ&#10;KUVZ6s/9YXPcLG5OliTV7ds3hYKXw8x8wyxWnW3EjXyoHSsYDTMQxKXTNVcKTsf351cQISJrbByT&#10;gh8KsFr2ewvMtbvzF90OsRIJwiFHBSbGNpcylIYshqFriZN3cd5iTNJXUnu8J7ht5DjLptJizWnB&#10;YEtvhsrr4dsquHaF356Lzxec7S67/abYjLZHo9TToFvPQUTq4iP83/7QCsbTyQT+3q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Z+LGAAAA3QAAAA8AAAAAAAAA&#10;AAAAAAAAoQIAAGRycy9kb3ducmV2LnhtbFBLBQYAAAAABAAEAPkAAACUAwAAAAA=&#10;" strokeweight=".45pt"/>
                <v:line id="Line 1100" o:spid="_x0000_s1326" style="position:absolute;flip:y;visibility:visible;mso-wrap-style:square" from="5134,13321" to="5162,1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akhMYAAADdAAAADwAAAGRycy9kb3ducmV2LnhtbESPT2vCQBTE7wW/w/KE3upGUYmpq2iw&#10;0IMU/NNDb4/sazaYfRuyq6Z+elcoeBxm5jfMfNnZWlyo9ZVjBcNBAoK4cLriUsHx8PGWgvABWWPt&#10;mBT8kYflovcyx0y7K+/osg+liBD2GSowITSZlL4wZNEPXEMcvV/XWgxRtqXULV4j3NZylCRTabHi&#10;uGCwodxQcdqfrYKQf1nMN2m+nqX+2xy3P7eVnSj12u9W7yACdeEZ/m9/agWj6XgCjzfxCc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2pITGAAAA3QAAAA8AAAAAAAAA&#10;AAAAAAAAoQIAAGRycy9kb3ducmV2LnhtbFBLBQYAAAAABAAEAPkAAACUAwAAAAA=&#10;" strokeweight=".45pt"/>
                <v:shape id="Freeform 1101" o:spid="_x0000_s1327" style="position:absolute;left:5106;top:13321;width:56;height:10;visibility:visible;mso-wrap-style:square;v-text-anchor:top" coordsize="5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U0/MYA&#10;AADdAAAADwAAAGRycy9kb3ducmV2LnhtbESP3WrCQBSE7wt9h+UI3tWNIqGkWcUWBKlCq4Z6e8ge&#10;k9Ds2TS7+fHtu4WCl8PMfMOk69HUoqfWVZYVzGcRCOLc6ooLBdl5+/QMwnlkjbVlUnAjB+vV40OK&#10;ibYDH6k/+UIECLsEFZTeN4mULi/JoJvZhjh4V9sa9EG2hdQtDgFuarmIolgarDgslNjQW0n596kz&#10;Cr422cfh53P33rsq74rX28Vu96zUdDJuXkB4Gv09/N/eaQWLeBnD35v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U0/MYAAADdAAAADwAAAAAAAAAAAAAAAACYAgAAZHJz&#10;L2Rvd25yZXYueG1sUEsFBgAAAAAEAAQA9QAAAIsDAAAAAA==&#10;" path="m,l5,4r5,2l16,8r6,1l28,10,34,9,40,8,46,6,51,4,56,e" filled="f" strokeweight=".45pt">
                  <v:path arrowok="t" o:connecttype="custom" o:connectlocs="0,0;5,4;10,6;16,8;22,9;28,10;34,9;40,8;46,6;51,4;56,0" o:connectangles="0,0,0,0,0,0,0,0,0,0,0"/>
                </v:shape>
                <v:shape id="Freeform 1102" o:spid="_x0000_s1328" style="position:absolute;left:5384;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XonscA&#10;AADdAAAADwAAAGRycy9kb3ducmV2LnhtbESP0WrCQBRE3wv9h+UW+lY3ikQbs5EiKvahhUY/4Jq9&#10;JqHZuzG71cSv7xaEPg4zc4ZJl71pxIU6V1tWMB5FIIgLq2suFRz2m5c5COeRNTaWScFADpbZ40OK&#10;ibZX/qJL7ksRIOwSVFB53yZSuqIig25kW+LgnWxn0AfZlVJ3eA1w08hJFMXSYM1hocKWVhUV3/mP&#10;UbBfR+PNzd+2cp4Pr8dPjt+Hj7NSz0/92wKEp97/h+/tnVYwiacz+HsTn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16J7HAAAA3QAAAA8AAAAAAAAAAAAAAAAAmAIAAGRy&#10;cy9kb3ducmV2LnhtbFBLBQYAAAAABAAEAPUAAACMAwAAAAA=&#10;" path="m,l1,4r4,l,xe" fillcolor="black" stroked="f">
                  <v:path arrowok="t" o:connecttype="custom" o:connectlocs="0,0;1,4;5,4;0,0" o:connectangles="0,0,0,0"/>
                </v:shape>
                <v:shape id="Freeform 1103" o:spid="_x0000_s1329" style="position:absolute;left:5384;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fncUA&#10;AADdAAAADwAAAGRycy9kb3ducmV2LnhtbESPwWrCQBCG74W+wzKCt7pRo9ToKqEgtMdGRXobsmMS&#10;zM6G7Krx7TuHQo/DP/8332x2g2vVnfrQeDYwnSSgiEtvG64MHA/7t3dQISJbbD2TgScF2G1fXzaY&#10;Wf/gb7oXsVIC4ZChgTrGLtM6lDU5DBPfEUt28b3DKGNfadvjQ+Cu1bMkWWqHDcuFGjv6qKm8Fjcn&#10;Govnz/lrmi4Oq3l+PKUn3RX5xZjxaMjXoCIN8X/5r/1pDcyWqejKN4IA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F+dxQAAAN0AAAAPAAAAAAAAAAAAAAAAAJgCAABkcnMv&#10;ZG93bnJldi54bWxQSwUGAAAAAAQABAD1AAAAigMAAAAA&#10;" path="m,l1,4r4,l,xe" filled="f" strokeweight=".45pt">
                  <v:path arrowok="t" o:connecttype="custom" o:connectlocs="0,0;1,4;5,4;0,0" o:connectangles="0,0,0,0"/>
                </v:shape>
                <v:shape id="Freeform 1104" o:spid="_x0000_s1330" style="position:absolute;left:5435;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Zd8YA&#10;AADdAAAADwAAAGRycy9kb3ducmV2LnhtbESP0WrCQBRE3wX/YbmCb7pRStDUVURqsQ8tmPgB1+xt&#10;EszejdmtJn59t1DwcZiZM8xq05la3Kh1lWUFs2kEgji3uuJCwSnbTxYgnEfWWFsmBT052KyHgxUm&#10;2t75SLfUFyJA2CWooPS+SaR0eUkG3dQ2xMH7tq1BH2RbSN3iPcBNLedRFEuDFYeFEhvalZRf0h+j&#10;IHuLZvuHf7zLRdovz18cf/SfV6XGo277CsJT55/h//ZBK5jHL0v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bZd8YAAADdAAAADwAAAAAAAAAAAAAAAACYAgAAZHJz&#10;L2Rvd25yZXYueG1sUEsFBgAAAAAEAAQA9QAAAIsDAAAAAA==&#10;" path="m5,l,4r4,l5,xe" fillcolor="black" stroked="f">
                  <v:path arrowok="t" o:connecttype="custom" o:connectlocs="5,0;0,4;4,4;5,0" o:connectangles="0,0,0,0"/>
                </v:shape>
                <v:shape id="Freeform 1105" o:spid="_x0000_s1331" style="position:absolute;left:5435;top:1332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vFRsYA&#10;AADdAAAADwAAAGRycy9kb3ducmV2LnhtbESPTWvCQBCG7wX/wzIFb3XjR6RNXSUIQns0KtLbkB2T&#10;0OxsyK4a/33nUPA4vPM+88xqM7hW3agPjWcD00kCirj0tuHKwPGwe3sHFSKyxdYzGXhQgM169LLC&#10;zPo77+lWxEoJhEOGBuoYu0zrUNbkMEx8RyzZxfcOo4x9pW2Pd4G7Vs+SZKkdNiwXauxoW1P5W1yd&#10;aKSPn/P3dJEePub58bQ46a7IL8aMX4f8E1SkIT6X/9tf1sBsmYq/fCMI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vFRsYAAADdAAAADwAAAAAAAAAAAAAAAACYAgAAZHJz&#10;L2Rvd25yZXYueG1sUEsFBgAAAAAEAAQA9QAAAIsDAAAAAA==&#10;" path="m5,l,4r4,l5,xe" filled="f" strokeweight=".45pt">
                  <v:path arrowok="t" o:connecttype="custom" o:connectlocs="5,0;0,4;4,4;5,0" o:connectangles="0,0,0,0"/>
                </v:shape>
                <v:shape id="Freeform 1106" o:spid="_x0000_s1332" style="position:absolute;left:5385;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6SPsQA&#10;AADdAAAADwAAAGRycy9kb3ducmV2LnhtbESPwWrDMBBE74X8g9hCbrWcQEzjWgmhEJP2VicfsFhb&#10;29RaOZJqO/n6qlDocZiZN0yxn00vRnK+s6xglaQgiGurO24UXM7Hp2cQPiBr7C2Tght52O8WDwXm&#10;2k78QWMVGhEh7HNU0IYw5FL6uiWDPrEDcfQ+rTMYonSN1A6nCDe9XKdpJg12HBdaHOi1pfqr+jYK&#10;cL6+ZfVAZVnJw/S+tfejS+9KLR/nwwuIQHP4D/+1T1rBOtus4PdNf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ukj7EAAAA3QAAAA8AAAAAAAAAAAAAAAAAmAIAAGRycy9k&#10;b3ducmV2LnhtbFBLBQYAAAAABAAEAPUAAACJAwAAAAA=&#10;" path="m,l1,2r8,l,xe" fillcolor="black" stroked="f">
                  <v:path arrowok="t" o:connecttype="custom" o:connectlocs="0,0;1,2;9,2;0,0" o:connectangles="0,0,0,0"/>
                </v:shape>
                <v:shape id="Freeform 1107" o:spid="_x0000_s1333" style="position:absolute;left:5385;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oS8YA&#10;AADdAAAADwAAAGRycy9kb3ducmV2LnhtbESPQWvCQBSE70L/w/KE3urGlIpGN8GWSj20hyZevD2y&#10;zySYfRuzq8Z/7xYKHoeZ+YZZZYNpxYV611hWMJ1EIIhLqxuuFOyKzcschPPIGlvLpOBGDrL0abTC&#10;RNsr/9Il95UIEHYJKqi97xIpXVmTQTexHXHwDrY36IPsK6l7vAa4aWUcRTNpsOGwUGNHHzWVx/xs&#10;FBTNdvHFr+9Fvj99fp+0XrRr/FHqeTyslyA8Df4R/m9vtYJ49hbD35vwBGR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DoS8YAAADdAAAADwAAAAAAAAAAAAAAAACYAgAAZHJz&#10;L2Rvd25yZXYueG1sUEsFBgAAAAAEAAQA9QAAAIsDAAAAAA==&#10;" path="m,l1,2r8,l,xe" filled="f" strokeweight=".45pt">
                  <v:path arrowok="t" o:connecttype="custom" o:connectlocs="0,0;1,2;9,2;0,0" o:connectangles="0,0,0,0"/>
                </v:shape>
                <v:shape id="Freeform 1108" o:spid="_x0000_s1334" style="position:absolute;left:5385;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Cp0sQA&#10;AADdAAAADwAAAGRycy9kb3ducmV2LnhtbESP0WrCQBRE34X+w3ILfTObWhpqdBURlOqbsR9wyV6T&#10;YPZuurua1K93C4KPw8ycYebLwbTiSs43lhW8JykI4tLqhisFP8fN+AuED8gaW8uk4I88LBcvoznm&#10;2vZ8oGsRKhEh7HNUUIfQ5VL6siaDPrEdcfRO1hkMUbpKaod9hJtWTtI0kwYbjgs1drSuqTwXF6MA&#10;h99dVna03RZy1e+n9rZx6U2pt9dhNQMRaAjP8KP9rRVMss8P+H8Tn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wqdLEAAAA3QAAAA8AAAAAAAAAAAAAAAAAmAIAAGRycy9k&#10;b3ducmV2LnhtbFBLBQYAAAAABAAEAPUAAACJAwAAAAA=&#10;" path="m,l4,,9,2,,xe" fillcolor="black" stroked="f">
                  <v:path arrowok="t" o:connecttype="custom" o:connectlocs="0,0;4,0;9,2;0,0" o:connectangles="0,0,0,0"/>
                </v:shape>
                <v:shape id="Freeform 1109" o:spid="_x0000_s1335" style="position:absolute;left:5385;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VpMcA&#10;AADdAAAADwAAAGRycy9kb3ducmV2LnhtbESPQWvCQBSE74L/YXlCb2ZT20pN3QRbLPWghyZevD2y&#10;r0lo9m3Mrpr+e1coeBxm5htmmQ2mFWfqXWNZwWMUgyAurW64UrAvPqevIJxH1thaJgV/5CBLx6Ml&#10;Jtpe+JvOua9EgLBLUEHtfZdI6cqaDLrIdsTB+7G9QR9kX0nd4yXATStncTyXBhsOCzV29FFT+Zuf&#10;jIKi2Sy++Om9yA/H9fao9aJd4U6ph8mwegPhafD38H97oxXM5i/PcHsTn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F1aTHAAAA3QAAAA8AAAAAAAAAAAAAAAAAmAIAAGRy&#10;cy9kb3ducmV2LnhtbFBLBQYAAAAABAAEAPUAAACMAwAAAAA=&#10;" path="m,l4,,9,2,,xe" filled="f" strokeweight=".45pt">
                  <v:path arrowok="t" o:connecttype="custom" o:connectlocs="0,0;4,0;9,2;0,0" o:connectangles="0,0,0,0"/>
                </v:shape>
                <v:shape id="Freeform 1110" o:spid="_x0000_s1336" style="position:absolute;left:5429;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WUPcMA&#10;AADdAAAADwAAAGRycy9kb3ducmV2LnhtbESP0YrCMBRE34X9h3AX9k1TBYtbjSILivpm3Q+4NNe2&#10;2Nx0k2i7fr0RBB+HmTnDLFa9acSNnK8tKxiPEhDEhdU1lwp+T5vhDIQPyBoby6Tgnzyslh+DBWba&#10;dnykWx5KESHsM1RQhdBmUvqiIoN+ZFvi6J2tMxiidKXUDrsIN42cJEkqDdYcFyps6aei4pJfjQLs&#10;//Zp0dJ2m8t1d/i2941L7kp9ffbrOYhAfXiHX+2dVjBJp1N4volP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WUPcMAAADdAAAADwAAAAAAAAAAAAAAAACYAgAAZHJzL2Rv&#10;d25yZXYueG1sUEsFBgAAAAAEAAQA9QAAAIgDAAAAAA==&#10;" path="m6,l,2r9,l6,xe" fillcolor="black" stroked="f">
                  <v:path arrowok="t" o:connecttype="custom" o:connectlocs="6,0;0,2;9,2;6,0" o:connectangles="0,0,0,0"/>
                </v:shape>
                <v:shape id="Freeform 1111" o:spid="_x0000_s1337" style="position:absolute;left:5429;top:13325;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uSMYA&#10;AADdAAAADwAAAGRycy9kb3ducmV2LnhtbESPQWvCQBSE74X+h+UJvZmNFoNGV7GlRQ/1YOLF2yP7&#10;TILZtzG71fjv3YLQ4zAz3zCLVW8acaXO1ZYVjKIYBHFhdc2lgkP+PZyCcB5ZY2OZFNzJwWr5+rLA&#10;VNsb7+ma+VIECLsUFVTet6mUrqjIoItsSxy8k+0M+iC7UuoObwFuGjmO40QarDksVNjSZ0XFOfs1&#10;CvJ6O9vw+0eeHS9fPxetZ80ad0q9Dfr1HISn3v+Hn+2tVjBOJgn8vQ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vuSMYAAADdAAAADwAAAAAAAAAAAAAAAACYAgAAZHJz&#10;L2Rvd25yZXYueG1sUEsFBgAAAAAEAAQA9QAAAIsDAAAAAA==&#10;" path="m6,l,2r9,l6,xe" filled="f" strokeweight=".45pt">
                  <v:path arrowok="t" o:connecttype="custom" o:connectlocs="6,0;0,2;9,2;6,0" o:connectangles="0,0,0,0"/>
                </v:shape>
                <v:shape id="Freeform 1112" o:spid="_x0000_s1338" style="position:absolute;left:5435;top:1332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PusYA&#10;AADdAAAADwAAAGRycy9kb3ducmV2LnhtbESPT2vCQBTE74LfYXlCb7pRaJToKiJYCqUH/6DXZ/aZ&#10;RLNvQ3abpH76bkHwOMzMb5jFqjOlaKh2hWUF41EEgji1uuBMwfGwHc5AOI+ssbRMCn7JwWrZ7y0w&#10;0bblHTV7n4kAYZeggtz7KpHSpTkZdCNbEQfvamuDPsg6k7rGNsBNKSdRFEuDBYeFHCva5JTe9z9G&#10;we102V0e04cp1x+xbr/H/OWas1Jvg249B+Gp86/ws/2pFUzi9yn8vw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APusYAAADdAAAADwAAAAAAAAAAAAAAAACYAgAAZHJz&#10;L2Rvd25yZXYueG1sUEsFBgAAAAAEAAQA9QAAAIsDAAAAAA==&#10;" path="m,l4,,3,2,,xe" fillcolor="black" stroked="f">
                  <v:path arrowok="t" o:connecttype="custom" o:connectlocs="0,0;4,0;3,2;0,0" o:connectangles="0,0,0,0"/>
                </v:shape>
                <v:shape id="Freeform 1113" o:spid="_x0000_s1339" style="position:absolute;left:5435;top:13325;width:4;height: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rocQA&#10;AADdAAAADwAAAGRycy9kb3ducmV2LnhtbERPy2rCQBTdF/yH4Qpuik4qbdDoKFIUSgvia+Hymrlm&#10;gpk7ITOatF/fWRS6PJz3fNnZSjyo8aVjBS+jBARx7nTJhYLTcTOcgPABWWPlmBR8k4flovc0x0y7&#10;lvf0OIRCxBD2GSowIdSZlD43ZNGPXE0cuatrLIYIm0LqBtsYbis5TpJUWiw5Nhis6d1QfjvcrYLn&#10;9Ve4THNrtufb5495TWmn261Sg363moEI1IV/8Z/7QysYp29xbnwTn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66HEAAAA3QAAAA8AAAAAAAAAAAAAAAAAmAIAAGRycy9k&#10;b3ducmV2LnhtbFBLBQYAAAAABAAEAPUAAACJAwAAAAA=&#10;" path="m,l4,,3,2,,xe" filled="f" strokeweight=".45pt">
                  <v:path arrowok="t" o:connecttype="custom" o:connectlocs="0,0;4,0;3,2;0,0" o:connectangles="0,0,0,0"/>
                </v:shape>
                <v:shape id="Freeform 1114" o:spid="_x0000_s1340" style="position:absolute;left:5386;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n8sgA&#10;AADdAAAADwAAAGRycy9kb3ducmV2LnhtbESPQWvCQBSE70L/w/IKXqRuFBSNrlLUUkE9NFrq8ZF9&#10;TUKyb0N2q/HfdwXB4zAz3zDzZWsqcaHGFZYVDPoRCOLU6oIzBafjx9sEhPPIGivLpOBGDpaLl84c&#10;Y22v/EWXxGciQNjFqCD3vo6ldGlOBl3f1sTB+7WNQR9kk0nd4DXATSWHUTSWBgsOCznWtMopLZM/&#10;o2B6/h7ty6Tc9bY7fdsU65/9YfCpVPe1fZ+B8NT6Z/jR3moFw/FoCvc34QnIx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S+fyyAAAAN0AAAAPAAAAAAAAAAAAAAAAAJgCAABk&#10;cnMvZG93bnJldi54bWxQSwUGAAAAAAQABAD1AAAAjQMAAAAA&#10;" path="m,l,2r14,l,xe" fillcolor="black" stroked="f">
                  <v:path arrowok="t" o:connecttype="custom" o:connectlocs="0,0;0,2;14,2;0,0" o:connectangles="0,0,0,0"/>
                </v:shape>
                <v:shape id="Freeform 1115" o:spid="_x0000_s1341" style="position:absolute;left:5386;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nw8AA&#10;AADdAAAADwAAAGRycy9kb3ducmV2LnhtbERPy4rCMBTdC/5DuII7TStYhmoUEQquBnzAuLw017a0&#10;ualJtJ2/N4uBWR7Oe7sfTSfe5HxjWUG6TEAQl1Y3XCm4XYvFFwgfkDV2lknBL3nY76aTLebaDnym&#10;9yVUIoawz1FBHUKfS+nLmgz6pe2JI/ewzmCI0FVSOxxiuOnkKkkyabDh2FBjT8eayvbyMgra0Iyu&#10;/ebD6SddF9dblQ73Z6HUfDYeNiACjeFf/Oc+aQWrLIv745v4BOTu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3Lnw8AAAADdAAAADwAAAAAAAAAAAAAAAACYAgAAZHJzL2Rvd25y&#10;ZXYueG1sUEsFBgAAAAAEAAQA9QAAAIUDAAAAAA==&#10;" path="m,l,2r14,l,xe" filled="f" strokeweight=".45pt">
                  <v:path arrowok="t" o:connecttype="custom" o:connectlocs="0,0;0,2;14,2;0,0" o:connectangles="0,0,0,0"/>
                </v:shape>
                <v:shape id="Freeform 1116" o:spid="_x0000_s1342" style="position:absolute;left:5386;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hScgA&#10;AADdAAAADwAAAGRycy9kb3ducmV2LnhtbESPQWvCQBSE70L/w/IKXqRuIjTU1FVKW1HQHkxb6vGR&#10;fSYh2bchu2r8911B8DjMzDfMbNGbRpyoc5VlBfE4AkGcW11xoeDne/n0AsJ5ZI2NZVJwIQeL+cNg&#10;hqm2Z97RKfOFCBB2KSoovW9TKV1ekkE3ti1x8A62M+iD7AqpOzwHuGnkJIoSabDisFBiS+8l5XV2&#10;NAqm+9/nbZ3Vm9F6oy+f1cff9iteKTV87N9eQXjq/T18a6+1gkmSxHB9E56AnP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USFJyAAAAN0AAAAPAAAAAAAAAAAAAAAAAJgCAABk&#10;cnMvZG93bnJldi54bWxQSwUGAAAAAAQABAD1AAAAjQMAAAAA&#10;" path="m,l8,r6,2l,xe" fillcolor="black" stroked="f">
                  <v:path arrowok="t" o:connecttype="custom" o:connectlocs="0,0;8,0;14,2;0,0" o:connectangles="0,0,0,0"/>
                </v:shape>
                <v:shape id="Freeform 1117" o:spid="_x0000_s1343" style="position:absolute;left:5386;top:13327;width:14;height:2;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zcL8QA&#10;AADdAAAADwAAAGRycy9kb3ducmV2LnhtbESPzWrDMBCE74G+g9hCb4lsQ01wooQQMORUyA8kx8Xa&#10;2MbWypHU2Hn7qlDocZiZb5j1djK9eJLzrWUF6SIBQVxZ3XKt4HIu50sQPiBr7C2Tghd52G7eZmss&#10;tB35SM9TqEWEsC9QQRPCUEjpq4YM+oUdiKN3t85giNLVUjscI9z0MkuSXBpsOS40ONC+oao7fRsF&#10;XWgn133x7nBNP8vzpU7H26NU6uN92q1ABJrCf/ivfdAKsjzP4PdNf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s3C/EAAAA3QAAAA8AAAAAAAAAAAAAAAAAmAIAAGRycy9k&#10;b3ducmV2LnhtbFBLBQYAAAAABAAEAPUAAACJAwAAAAA=&#10;" path="m,l8,r6,2l,xe" filled="f" strokeweight=".45pt">
                  <v:path arrowok="t" o:connecttype="custom" o:connectlocs="0,0;8,0;14,2;0,0" o:connectangles="0,0,0,0"/>
                </v:shape>
                <v:shape id="Freeform 1118" o:spid="_x0000_s1344" style="position:absolute;left:5424;top:13327;width:13;height:2;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vA3sYA&#10;AADdAAAADwAAAGRycy9kb3ducmV2LnhtbESPQWvCQBSE74X+h+UVeim6cYUo0VVEKPRUMOrB2yP7&#10;TEKyb0N21dRf3xUEj8PMfMMs14NtxZV6XzvWMBknIIgLZ2ouNRz236M5CB+QDbaOScMfeViv3t+W&#10;mBl34x1d81CKCGGfoYYqhC6T0hcVWfRj1xFH7+x6iyHKvpSmx1uE21aqJEmlxZrjQoUdbSsqmvxi&#10;Ndyb3ZdqDsdin+Zq86tm6n7aWq0/P4bNAkSgIbzCz/aP0aDSdAqPN/EJ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vA3sYAAADdAAAADwAAAAAAAAAAAAAAAACYAgAAZHJz&#10;L2Rvd25yZXYueG1sUEsFBgAAAAAEAAQA9QAAAIsDAAAAAA==&#10;" path="m5,l,2r13,l5,xe" fillcolor="black" stroked="f">
                  <v:path arrowok="t" o:connecttype="custom" o:connectlocs="5,0;0,2;13,2;5,0" o:connectangles="0,0,0,0"/>
                </v:shape>
                <v:shape id="Freeform 1119" o:spid="_x0000_s1345" style="position:absolute;left:5424;top:13327;width:13;height:2;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1oscUA&#10;AADdAAAADwAAAGRycy9kb3ducmV2LnhtbESPT2sCMRTE70K/Q3iF3jTbpayyNUoRBE+m/int8bF5&#10;7gY3L8sm6vbbNwXB4zAzv2Hmy8G14kp9sJ4VvE4yEMSVN5ZrBcfDejwDESKywdYzKfilAMvF02iO&#10;pfE33tF1H2uRIBxKVNDE2JVShqohh2HiO+LknXzvMCbZ19L0eEtw18o8ywrp0HJaaLCjVUPVeX9x&#10;Ck5fVuef3zo3+rzNfuxWR5pqpV6eh493EJGG+Ajf2xujIC+KN/h/k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WixxQAAAN0AAAAPAAAAAAAAAAAAAAAAAJgCAABkcnMv&#10;ZG93bnJldi54bWxQSwUGAAAAAAQABAD1AAAAigMAAAAA&#10;" path="m5,l,2r13,l5,xe" filled="f" strokeweight=".45pt">
                  <v:path arrowok="t" o:connecttype="custom" o:connectlocs="5,0;0,2;13,2;5,0" o:connectangles="0,0,0,0"/>
                </v:shape>
                <v:shape id="Freeform 1120" o:spid="_x0000_s1346" style="position:absolute;left:5429;top:13327;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legMMA&#10;AADdAAAADwAAAGRycy9kb3ducmV2LnhtbESP0YrCMBRE34X9h3AXfNN0hS1u1ygiKKtvVj/g0lzb&#10;YnPTTaKtfr0RBB+HmTnDzBa9acSVnK8tK/gaJyCIC6trLhUcD+vRFIQPyBoby6TgRh4W84/BDDNt&#10;O97TNQ+liBD2GSqoQmgzKX1RkUE/ti1x9E7WGQxRulJqh12Em0ZOkiSVBmuOCxW2tKqoOOcXowD7&#10;/21atLTZ5HLZ7X7sfe2Su1LDz375CyJQH97hV/tPK5ik6Tc838Qn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legMMAAADdAAAADwAAAAAAAAAAAAAAAACYAgAAZHJzL2Rv&#10;d25yZXYueG1sUEsFBgAAAAAEAAQA9QAAAIgDAAAAAA==&#10;" path="m,l9,,8,2,,xe" fillcolor="black" stroked="f">
                  <v:path arrowok="t" o:connecttype="custom" o:connectlocs="0,0;9,0;8,2;0,0" o:connectangles="0,0,0,0"/>
                </v:shape>
                <v:shape id="Freeform 1121" o:spid="_x0000_s1347" style="position:absolute;left:5429;top:13327;width:9;height:2;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ck9cYA&#10;AADdAAAADwAAAGRycy9kb3ducmV2LnhtbESPQWvCQBSE70L/w/IK3symCqGmWcWWFj3YQ5Neentk&#10;n0kw+zbubjX+e7dQ8DjMzDdMsR5NL87kfGdZwVOSgiCure64UfBdfcyeQfiArLG3TAqu5GG9epgU&#10;mGt74S86l6EREcI+RwVtCEMupa9bMugTOxBH72CdwRCla6R2eIlw08t5mmbSYMdxocWB3lqqj+Wv&#10;UVB1u+WWF69V+XN635+0XvYb/FRq+jhuXkAEGsM9/N/eaQXzLMvg701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ck9cYAAADdAAAADwAAAAAAAAAAAAAAAACYAgAAZHJz&#10;L2Rvd25yZXYueG1sUEsFBgAAAAAEAAQA9QAAAIsDAAAAAA==&#10;" path="m,l9,,8,2,,xe" filled="f" strokeweight=".45pt">
                  <v:path arrowok="t" o:connecttype="custom" o:connectlocs="0,0;9,0;8,2;0,0" o:connectangles="0,0,0,0"/>
                </v:shape>
                <v:shape id="Freeform 1122" o:spid="_x0000_s1348" style="position:absolute;left:5386;top:1332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9uscA&#10;AADdAAAADwAAAGRycy9kb3ducmV2LnhtbESPT2vCQBTE7wW/w/IEb7pR2liiq9RC/yj0YCqlx0f2&#10;mQ1m34bsGuO3d4VCj8PM/IZZrntbi45aXzlWMJ0kIIgLpysuFRy+38bPIHxA1lg7JgVX8rBeDR6W&#10;mGl34T11eShFhLDPUIEJocmk9IUhi37iGuLoHV1rMUTZllK3eIlwW8tZkqTSYsVxwWBDr4aKU362&#10;CvLp++/1cbd72n4c6g6/8s3m+GOUGg37lwWIQH34D/+1P7WCWZrO4f4mP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6/brHAAAA3QAAAA8AAAAAAAAAAAAAAAAAmAIAAGRy&#10;cy9kb3ducmV2LnhtbFBLBQYAAAAABAAEAPUAAACMAwAAAAA=&#10;" path="m,l1,1r19,l,xe" fillcolor="black" stroked="f">
                  <v:path arrowok="t" o:connecttype="custom" o:connectlocs="0,0;1,1;20,1;0,0" o:connectangles="0,0,0,0"/>
                </v:shape>
                <v:shape id="Freeform 1123" o:spid="_x0000_s1349" style="position:absolute;left:5386;top:1332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C5w8IA&#10;AADdAAAADwAAAGRycy9kb3ducmV2LnhtbERPTYvCMBC9C/sfwgheRFNFilajyOKC7EXUPexxaMam&#10;2kxKk611f705CB4f73u16WwlWmp86VjBZJyAIM6dLrlQ8HP+Gs1B+ICssXJMCh7kYbP+6K0w0+7O&#10;R2pPoRAxhH2GCkwIdSalzw1Z9GNXE0fu4hqLIcKmkLrBewy3lZwmSSotlhwbDNb0aSi/nf6sgu9L&#10;u1iYKx92NN9vb3o4o//wq9Sg322XIAJ14S1+ufdawTRN49z4Jj4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QLnDwgAAAN0AAAAPAAAAAAAAAAAAAAAAAJgCAABkcnMvZG93&#10;bnJldi54bWxQSwUGAAAAAAQABAD1AAAAhwMAAAAA&#10;" path="m,l1,1r19,l,xe" filled="f" strokeweight=".45pt">
                  <v:path arrowok="t" o:connecttype="custom" o:connectlocs="0,0;1,1;20,1;0,0" o:connectangles="0,0,0,0"/>
                </v:shape>
                <v:shape id="Freeform 1124" o:spid="_x0000_s1350" style="position:absolute;left:5386;top:1332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U8cA&#10;AADdAAAADwAAAGRycy9kb3ducmV2LnhtbESPT2vCQBTE7wW/w/IEb7pR2mCjq9RC/yj0YCqlx0f2&#10;mQ1m34bsGuO3d4VCj8PM/IZZrntbi45aXzlWMJ0kIIgLpysuFRy+38ZzED4ga6wdk4IreVivBg9L&#10;zLS78J66PJQiQthnqMCE0GRS+sKQRT9xDXH0jq61GKJsS6lbvES4reUsSVJpseK4YLChV0PFKT9b&#10;Bfn0/ff6uNs9bT8OdYdf+WZz/DFKjYb9ywJEoD78h//an1rBLE2f4f4mP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pzFPHAAAA3QAAAA8AAAAAAAAAAAAAAAAAmAIAAGRy&#10;cy9kb3ducmV2LnhtbFBLBQYAAAAABAAEAPUAAACMAwAAAAA=&#10;" path="m,l14,r6,1l,xe" fillcolor="black" stroked="f">
                  <v:path arrowok="t" o:connecttype="custom" o:connectlocs="0,0;14,0;20,1;0,0" o:connectangles="0,0,0,0"/>
                </v:shape>
                <v:shape id="Freeform 1125" o:spid="_x0000_s1351" style="position:absolute;left:5386;top:13329;width:20;height:1;visibility:visible;mso-wrap-style:square;v-text-anchor:top" coordsize="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8jGMQA&#10;AADdAAAADwAAAGRycy9kb3ducmV2LnhtbERPz2vCMBS+D/wfwhN2GZpaRqedUUQ2KF7G1IPHR/Ns&#10;OpuX0mRtt79+OQg7fny/19vRNqKnzteOFSzmCQji0umaKwXn0/tsCcIHZI2NY1LwQx62m8nDGnPt&#10;Bv6k/hgqEUPY56jAhNDmUvrSkEU/dy1x5K6usxgi7CqpOxxiuG1kmiSZtFhzbDDY0t5QeTt+WwWH&#10;a79amS/+eKNlsbvpp2f6DRelHqfj7hVEoDH8i+/uQitIs5e4P76JT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vIxjEAAAA3QAAAA8AAAAAAAAAAAAAAAAAmAIAAGRycy9k&#10;b3ducmV2LnhtbFBLBQYAAAAABAAEAPUAAACJAwAAAAA=&#10;" path="m,l14,r6,1l,xe" filled="f" strokeweight=".45pt">
                  <v:path arrowok="t" o:connecttype="custom" o:connectlocs="0,0;14,0;20,1;0,0" o:connectangles="0,0,0,0"/>
                </v:shape>
                <v:shape id="Freeform 1126" o:spid="_x0000_s1352" style="position:absolute;left:5418;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6U8YA&#10;AADdAAAADwAAAGRycy9kb3ducmV2LnhtbESPQWsCMRSE7wX/Q3iCt5qoYGVrFJEWir2otejxsXnu&#10;Lm5eliR1V399IxR6HGbmG2a+7GwtruRD5VjDaKhAEOfOVFxoOHy9P89AhIhssHZMGm4UYLnoPc0x&#10;M67lHV33sRAJwiFDDWWMTSZlyEuyGIauIU7e2XmLMUlfSOOxTXBby7FSU2mx4rRQYkPrkvLL/sdq&#10;uNeTTXF6+zyeVOtV9X3c3t2u1XrQ71avICJ18T/81/4wGsbTlxE83q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h6U8YAAADdAAAADwAAAAAAAAAAAAAAAACYAgAAZHJz&#10;L2Rvd25yZXYueG1sUEsFBgAAAAAEAAQA9QAAAIsDAAAAAA==&#10;" path="m6,l,1r19,l6,xe" fillcolor="black" stroked="f">
                  <v:path arrowok="t" o:connecttype="custom" o:connectlocs="6,0;0,1;19,1;6,0" o:connectangles="0,0,0,0"/>
                </v:shape>
                <v:shape id="Freeform 1127" o:spid="_x0000_s1353" style="position:absolute;left:5418;top:13329;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rCtsYA&#10;AADdAAAADwAAAGRycy9kb3ducmV2LnhtbESPQWsCMRSE74X+h/AKXqRmu1iV1SgiFPXQg7Y/4HXz&#10;drN087Ikqbv+eyMIPQ4z8w2z2gy2FRfyoXGs4G2SgSAunW64VvD99fG6ABEissbWMSm4UoDN+vlp&#10;hYV2PZ/oco61SBAOBSowMXaFlKE0ZDFMXEecvMp5izFJX0vtsU9w28o8y2bSYsNpwWBHO0Pl7/nP&#10;KpjLfnys/LCN5v3zx46n+11V75UavQzbJYhIQ/wPP9oHrSCfzXO4v0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rCtsYAAADdAAAADwAAAAAAAAAAAAAAAACYAgAAZHJz&#10;L2Rvd25yZXYueG1sUEsFBgAAAAAEAAQA9QAAAIsDAAAAAA==&#10;" path="m6,l,1r19,l6,xe" filled="f" strokeweight=".45pt">
                  <v:path arrowok="t" o:connecttype="custom" o:connectlocs="6,0;0,1;19,1;6,0" o:connectangles="0,0,0,0"/>
                </v:shape>
                <v:shape id="Freeform 1128" o:spid="_x0000_s1354" style="position:absolute;left:5424;top:13329;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X28cA&#10;AADdAAAADwAAAGRycy9kb3ducmV2LnhtbESPQWsCMRSE7wX/Q3iCF6lZt7AtW6NooVh6KVURj4/N&#10;62Z187Ik0d3++6ZQ6HGYmW+YxWqwrbiRD41jBfNZBoK4crrhWsFh/3r/BCJEZI2tY1LwTQFWy9Hd&#10;Akvtev6k2y7WIkE4lKjAxNiVUobKkMUwcx1x8r6ctxiT9LXUHvsEt63Ms6yQFhtOCwY7ejFUXXZX&#10;q+D9OjVTf/pYF67rN8N5m5veH5WajIf1M4hIQ/wP/7XftIK8eHyA3zfp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C19vHAAAA3QAAAA8AAAAAAAAAAAAAAAAAmAIAAGRy&#10;cy9kb3ducmV2LnhtbFBLBQYAAAAABAAEAPUAAACMAwAAAAA=&#10;" path="m,l13,r,1l,xe" fillcolor="black" stroked="f">
                  <v:path arrowok="t" o:connecttype="custom" o:connectlocs="0,0;13,0;13,1;0,0" o:connectangles="0,0,0,0"/>
                </v:shape>
                <v:shape id="Freeform 1129" o:spid="_x0000_s1355" style="position:absolute;left:5424;top:13329;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vVMUA&#10;AADdAAAADwAAAGRycy9kb3ducmV2LnhtbESP0WrCQBRE3wv+w3KFvoS6UUKU6CoiFvpUUusHXLPX&#10;JJi9G7JrEv++WxB8HGbmDLPZjaYRPXWutqxgPotBEBdW11wqOP9+fqxAOI+ssbFMCh7kYLedvG0w&#10;03bgH+pPvhQBwi5DBZX3bSalKyoy6Ga2JQ7e1XYGfZBdKXWHQ4CbRi7iOJUGaw4LFbZ0qKi4ne5G&#10;wbKk6Phw/rzKj3ly4fQ7me8jpd6n434NwtPoX+Fn+0srWKTLBP7fhCc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W69UxQAAAN0AAAAPAAAAAAAAAAAAAAAAAJgCAABkcnMv&#10;ZG93bnJldi54bWxQSwUGAAAAAAQABAD1AAAAigMAAAAA&#10;" path="m,l13,r,1l,xe" filled="f" strokeweight=".45pt">
                  <v:path arrowok="t" o:connecttype="custom" o:connectlocs="0,0;13,0;13,1;0,0" o:connectangles="0,0,0,0"/>
                </v:shape>
                <v:shape id="Freeform 1130" o:spid="_x0000_s1356" style="position:absolute;left:5387;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VBscA&#10;AADdAAAADwAAAGRycy9kb3ducmV2LnhtbESP3WrCQBSE7wu+w3IE7+pGW6NEVyktlraC4A9eH7PH&#10;JJo9G7JrTN/eLQi9HGbmG2a2aE0pGqpdYVnBoB+BIE6tLjhTsN8tnycgnEfWWFomBb/kYDHvPM0w&#10;0fbGG2q2PhMBwi5BBbn3VSKlS3My6Pq2Ig7eydYGfZB1JnWNtwA3pRxGUSwNFhwWcqzoPaf0sr0a&#10;BS/NMf6s1qvXw3nSnH/sx2h3WH0r1eu2b1MQnlr/H360v7SCYTwewd+b8AT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rVQbHAAAA3QAAAA8AAAAAAAAAAAAAAAAAmAIAAGRy&#10;cy9kb3ducmV2LnhtbFBLBQYAAAAABAAEAPUAAACMAwAAAAA=&#10;" path="m,l,1r25,l,xe" fillcolor="black" stroked="f">
                  <v:path arrowok="t" o:connecttype="custom" o:connectlocs="0,0;0,1;25,1;0,0" o:connectangles="0,0,0,0"/>
                </v:shape>
                <v:shape id="Freeform 1131" o:spid="_x0000_s1357" style="position:absolute;left:5387;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1gK8UA&#10;AADdAAAADwAAAGRycy9kb3ducmV2LnhtbESPQYvCMBSE78L+h/AEbzbVQ3W7RlkWFA8iqHvY46N5&#10;tt02L7WJtf57Iwgeh5n5hlmselOLjlpXWlYwiWIQxJnVJecKfk/r8RyE88gaa8uk4E4OVsuPwQJT&#10;bW98oO7ocxEg7FJUUHjfpFK6rCCDLrINcfDOtjXog2xzqVu8Bbip5TSOE2mw5LBQYEM/BWXV8WoU&#10;mPv/5nyZNX/7Xbfbc/V54GrTKzUa9t9fIDz1/h1+tbdawTSZJfB8E5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HWArxQAAAN0AAAAPAAAAAAAAAAAAAAAAAJgCAABkcnMv&#10;ZG93bnJldi54bWxQSwUGAAAAAAQABAD1AAAAigMAAAAA&#10;" path="m,l,1r25,l,xe" filled="f" strokeweight=".45pt">
                  <v:path arrowok="t" o:connecttype="custom" o:connectlocs="0,0;0,1;25,1;0,0" o:connectangles="0,0,0,0"/>
                </v:shape>
                <v:shape id="Freeform 1132" o:spid="_x0000_s1358" style="position:absolute;left:5387;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u6scA&#10;AADdAAAADwAAAGRycy9kb3ducmV2LnhtbESP3WrCQBSE7wu+w3IE7+pG20aJrlJaLG0FwR+8PmaP&#10;STR7NmTXmL69WxC8HGbmG2Y6b00pGqpdYVnBoB+BIE6tLjhTsNsunscgnEfWWFomBX/kYD7rPE0x&#10;0fbKa2o2PhMBwi5BBbn3VSKlS3My6Pq2Ig7e0dYGfZB1JnWN1wA3pRxGUSwNFhwWcqzoI6f0vLkY&#10;BS/NIf6qVsvX/WncnH7t59t2v/xRqtdt3ycgPLX+Eb63v7WCYTwawf+b8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1burHAAAA3QAAAA8AAAAAAAAAAAAAAAAAmAIAAGRy&#10;cy9kb3ducmV2LnhtbFBLBQYAAAAABAAEAPUAAACMAwAAAAA=&#10;" path="m,l19,r6,1l,xe" fillcolor="black" stroked="f">
                  <v:path arrowok="t" o:connecttype="custom" o:connectlocs="0,0;19,0;25,1;0,0" o:connectangles="0,0,0,0"/>
                </v:shape>
                <v:shape id="Freeform 1133" o:spid="_x0000_s1359" style="position:absolute;left:5387;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5RwsIA&#10;AADdAAAADwAAAGRycy9kb3ducmV2LnhtbERPy4rCMBTdC/5DuII7m+rCRzWKCCMuRPCxcHlprm1t&#10;c1ObTK1/P1kMuDyc92rTmUq01LjCsoJxFIMgTq0uOFNwu/6M5iCcR9ZYWSYFH3KwWfd7K0y0ffOZ&#10;2ovPRAhhl6CC3Ps6kdKlORl0ka2JA/ewjUEfYJNJ3eA7hJtKTuJ4Kg0WHBpyrGmXU1pefo0C83nu&#10;H69ZfT8d2+OJy8WZy32n1HDQbZcgPHX+K/53H7SCyXQW5oY34Qn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zlHCwgAAAN0AAAAPAAAAAAAAAAAAAAAAAJgCAABkcnMvZG93&#10;bnJldi54bWxQSwUGAAAAAAQABAD1AAAAhwMAAAAA&#10;" path="m,l19,r6,1l,xe" filled="f" strokeweight=".45pt">
                  <v:path arrowok="t" o:connecttype="custom" o:connectlocs="0,0;19,0;25,1;0,0" o:connectangles="0,0,0,0"/>
                </v:shape>
                <v:shape id="Freeform 1134" o:spid="_x0000_s1360" style="position:absolute;left:5412;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ZfA8gA&#10;AADdAAAADwAAAGRycy9kb3ducmV2LnhtbESP3WrCQBSE7wt9h+UUvKub+pNq6iqitFSFQrV4fcye&#10;JrHZsyG7xvj2XUHwcpiZb5jJrDWlaKh2hWUFL90IBHFqdcGZgp/d+/MIhPPIGkvLpOBCDmbTx4cJ&#10;Jtqe+Zuarc9EgLBLUEHufZVI6dKcDLqurYiD92trgz7IOpO6xnOAm1L2oiiWBgsOCzlWtMgp/due&#10;jIJ+c4g/qq/NYH8cNce1XQ53+81Kqc5TO38D4an19/Ct/akV9OLXMVzfhCc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Zl8DyAAAAN0AAAAPAAAAAAAAAAAAAAAAAJgCAABk&#10;cnMvZG93bnJldi54bWxQSwUGAAAAAAQABAD1AAAAjQMAAAAA&#10;" path="m6,l,1r25,l6,xe" fillcolor="black" stroked="f">
                  <v:path arrowok="t" o:connecttype="custom" o:connectlocs="6,0;0,1;25,1;6,0" o:connectangles="0,0,0,0"/>
                </v:shape>
                <v:shape id="Freeform 1135" o:spid="_x0000_s1361" style="position:absolute;left:5412;top:13330;width:25;height:1;visibility:visible;mso-wrap-style:square;v-text-anchor:top" coordsize="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0t48MA&#10;AADdAAAADwAAAGRycy9kb3ducmV2LnhtbERPu2rDMBTdC/0HcQvZajke0tSJEkKgIYMJ5DF0vFg3&#10;tmPryrFUP/6+GgodD+e93o6mET11rrKsYB7FIIhzqysuFNyuX+9LEM4ja2wsk4KJHGw3ry9rTLUd&#10;+Ez9xRcihLBLUUHpfZtK6fKSDLrItsSBu9vOoA+wK6TucAjhppFJHC+kwYpDQ4kt7UvK68uPUWCm&#10;x+H+/Gi/T1mfnbj+PHN9GJWavY27FQhPo/8X/7mPWkGyWIb94U1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0t48MAAADdAAAADwAAAAAAAAAAAAAAAACYAgAAZHJzL2Rv&#10;d25yZXYueG1sUEsFBgAAAAAEAAQA9QAAAIgDAAAAAA==&#10;" path="m6,l,1r25,l6,xe" filled="f" strokeweight=".45pt">
                  <v:path arrowok="t" o:connecttype="custom" o:connectlocs="6,0;0,1;25,1;6,0" o:connectangles="0,0,0,0"/>
                </v:shape>
                <v:shape id="Freeform 1136" o:spid="_x0000_s1362" style="position:absolute;left:5418;top:1333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0KdMYA&#10;AADdAAAADwAAAGRycy9kb3ducmV2LnhtbESPT2sCMRTE70K/Q3iF3mqigsjWKKUoiL34r+jxsXnd&#10;Xbp5WZLorn56IxQ8DjPzG2Y672wtLuRD5VjDoK9AEOfOVFxoOOyX7xMQISIbrB2ThisFmM9eelPM&#10;jGt5S5ddLESCcMhQQxljk0kZ8pIshr5riJP367zFmKQvpPHYJrit5VCpsbRYcVoosaGvkvK/3dlq&#10;uNWjdXFafB9PqvWq+jlubm7bav322n1+gIjUxWf4v70yGobjyQAeb9IT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0KdMYAAADdAAAADwAAAAAAAAAAAAAAAACYAgAAZHJz&#10;L2Rvd25yZXYueG1sUEsFBgAAAAAEAAQA9QAAAIsDAAAAAA==&#10;" path="m,l19,r,1l,xe" fillcolor="black" stroked="f">
                  <v:path arrowok="t" o:connecttype="custom" o:connectlocs="0,0;19,0;19,1;0,0" o:connectangles="0,0,0,0"/>
                </v:shape>
                <v:shape id="Freeform 1137" o:spid="_x0000_s1363" style="position:absolute;left:5418;top:13330;width:19;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ykcYA&#10;AADdAAAADwAAAGRycy9kb3ducmV2LnhtbESPQWsCMRSE74X+h/AKXkSzXazK1igiFPXQg7Y/4HXz&#10;drN087Ikqbv+eyMIPQ4z8w2z2gy2FRfyoXGs4HWagSAunW64VvD99TFZgggRWWPrmBRcKcBm/fy0&#10;wkK7nk90OcdaJAiHAhWYGLtCylAashimriNOXuW8xZikr6X22Ce4bWWeZXNpseG0YLCjnaHy9/xn&#10;FSxkPz5WfthG8/b5Y8ez/a6q90qNXobtO4hIQ/wPP9oHrSCfL3O4v0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ykcYAAADdAAAADwAAAAAAAAAAAAAAAACYAgAAZHJz&#10;L2Rvd25yZXYueG1sUEsFBgAAAAAEAAQA9QAAAIsDAAAAAA==&#10;" path="m,l19,r,1l,xe" filled="f" strokeweight=".45pt">
                  <v:path arrowok="t" o:connecttype="custom" o:connectlocs="0,0;19,0;19,1;0,0" o:connectangles="0,0,0,0"/>
                </v:shape>
                <v:shape id="Freeform 1138" o:spid="_x0000_s1364" style="position:absolute;left:5387;top:13331;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qGMMA&#10;AADdAAAADwAAAGRycy9kb3ducmV2LnhtbESP0YrCMBRE3xf8h3AF39ZUCyLVKCK4CD6p/YDb5toW&#10;m5uSRO369UYQfBxm5gyzXPemFXdyvrGsYDJOQBCXVjdcKcjPu985CB+QNbaWScE/eVivBj9LzLR9&#10;8JHup1CJCGGfoYI6hC6T0pc1GfRj2xFH72KdwRClq6R2+Ihw08ppksykwYbjQo0dbWsqr6ebUbAv&#10;0s1fnubPdncp00OvD+55LJQaDfvNAkSgPnzDn/ZeK5jO5im838Qn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xqGMMAAADdAAAADwAAAAAAAAAAAAAAAACYAgAAZHJzL2Rv&#10;d25yZXYueG1sUEsFBgAAAAAEAAQA9QAAAIgDAAAAAA==&#10;" path="m,l50,,25,72,,xe" fillcolor="black" stroked="f">
                  <v:path arrowok="t" o:connecttype="custom" o:connectlocs="0,0;50,0;25,72;0,0" o:connectangles="0,0,0,0"/>
                </v:shape>
                <v:shape id="Freeform 1139" o:spid="_x0000_s1365" style="position:absolute;left:5387;top:13331;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N1AcQA&#10;AADdAAAADwAAAGRycy9kb3ducmV2LnhtbESP3YrCMBSE7wXfIRxhb0RTf1ZKNYoIC17JqvsAh+T0&#10;B5uT0sRa9+k3woKXw8x8w2x2va1FR62vHCuYTRMQxNqZigsFP9evSQrCB2SDtWNS8CQPu+1wsMHM&#10;uAefqbuEQkQI+wwVlCE0mZRel2TRT11DHL3ctRZDlG0hTYuPCLe1nCfJSlqsOC6U2NChJH273K0C&#10;/NXHTn/nev9s3OfYL5b2dHJKfYz6/RpEoD68w//to1EwX6VLeL2JT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jdQHEAAAA3QAAAA8AAAAAAAAAAAAAAAAAmAIAAGRycy9k&#10;b3ducmV2LnhtbFBLBQYAAAAABAAEAPUAAACJAwAAAAA=&#10;" path="m,l50,,25,72,,xe" filled="f" strokeweight=".45pt">
                  <v:path arrowok="t" o:connecttype="custom" o:connectlocs="0,0;50,0;25,72;0,0" o:connectangles="0,0,0,0"/>
                </v:shape>
                <v:line id="Line 1140" o:spid="_x0000_s1366" style="position:absolute;flip:x y;visibility:visible;mso-wrap-style:square" from="5384,13321" to="5412,1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x448UAAADdAAAADwAAAGRycy9kb3ducmV2LnhtbESP3WoCMRSE74W+QziF3mlWQSurUVRQ&#10;iliW+nN/2Bw3i5uTJUl1+/amUOjlMDPfMPNlZxtxJx9qxwqGgwwEcel0zZWC82nbn4IIEVlj45gU&#10;/FCA5eKlN8dcuwd/0f0YK5EgHHJUYGJscylDachiGLiWOHlX5y3GJH0ltcdHgttGjrJsIi3WnBYM&#10;trQxVN6O31bBrSv87lLsx/h+uB4+18V6uDsZpd5eu9UMRKQu/of/2h9awWgyHcPvm/QE5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x448UAAADdAAAADwAAAAAAAAAA&#10;AAAAAAChAgAAZHJzL2Rvd25yZXYueG1sUEsFBgAAAAAEAAQA+QAAAJMDAAAAAA==&#10;" strokeweight=".45pt"/>
                <v:line id="Line 1141" o:spid="_x0000_s1367" style="position:absolute;flip:y;visibility:visible;mso-wrap-style:square" from="5412,13321" to="5440,1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2AacYAAADdAAAADwAAAGRycy9kb3ducmV2LnhtbESPT2vCQBTE7wW/w/KE3upGwRCjq2io&#10;0EMp+O/g7ZF9ZoPZtyG71bSfvlsQPA4z8xtmseptI27U+dqxgvEoAUFcOl1zpeB42L5lIHxA1tg4&#10;JgU/5GG1HLwsMNfuzju67UMlIoR9jgpMCG0upS8NWfQj1xJH7+I6iyHKrpK6w3uE20ZOkiSVFmuO&#10;CwZbKgyV1/23VRCKL4vFe1ZsZpk/mePn+Xdtp0q9Dvv1HESgPjzDj/aHVjBJsxT+38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dgGnGAAAA3QAAAA8AAAAAAAAA&#10;AAAAAAAAoQIAAGRycy9kb3ducmV2LnhtbFBLBQYAAAAABAAEAPkAAACUAwAAAAA=&#10;" strokeweight=".45pt"/>
                <v:shape id="Freeform 1142" o:spid="_x0000_s1368" style="position:absolute;left:5384;top:13321;width:56;height:10;visibility:visible;mso-wrap-style:square;v-text-anchor:top" coordsize="5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Ar/cYA&#10;AADdAAAADwAAAGRycy9kb3ducmV2LnhtbESPT2vCQBTE7wW/w/IEb3XTHKykrmKFgKjQ1opeH9ln&#10;Esy+jdnNH799t1DocZiZ3zCL1WAq0VHjSssKXqYRCOLM6pJzBafv9HkOwnlkjZVlUvAgB6vl6GmB&#10;ibY9f1F39LkIEHYJKii8rxMpXVaQQTe1NXHwrrYx6INscqkb7APcVDKOopk0WHJYKLCmTUHZ7dga&#10;Bef16eNw/9zuOldmbf7+uNh0z0pNxsP6DYSnwf+H/9pbrSCezV/h9014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Ar/cYAAADdAAAADwAAAAAAAAAAAAAAAACYAgAAZHJz&#10;L2Rvd25yZXYueG1sUEsFBgAAAAAEAAQA9QAAAIsDAAAAAA==&#10;" path="m,l5,4r5,2l16,8r6,1l28,10,34,9,40,8,45,6,51,4,56,e" filled="f" strokeweight=".45pt">
                  <v:path arrowok="t" o:connecttype="custom" o:connectlocs="0,0;5,4;10,6;16,8;22,9;28,10;34,9;40,8;45,6;51,4;56,0" o:connectangles="0,0,0,0,0,0,0,0,0,0,0"/>
                </v:shape>
                <v:shape id="Freeform 1143" o:spid="_x0000_s1369" style="position:absolute;left:5522;top:13656;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cl8MA&#10;AADdAAAADwAAAGRycy9kb3ducmV2LnhtbERPTWuDQBC9F/IflgnkUpq1FiSYbIIEgjkJtYH0OLgT&#10;lbiz6m6j+ffdQ6HHx/veHWbTiQeNrrWs4H0dgSCurG65VnD5Or1tQDiPrLGzTAqe5OCwX7zsMNV2&#10;4k96lL4WIYRdigoa7/tUSlc1ZNCtbU8cuJsdDfoAx1rqEacQbjoZR1EiDbYcGhrs6dhQdS9/jILr&#10;fcq+Jy7dkL8O+fkjKuqBCqVWyznbgvA0+3/xn/usFcTJJswNb8IT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Rcl8MAAADdAAAADwAAAAAAAAAAAAAAAACYAgAAZHJzL2Rv&#10;d25yZXYueG1sUEsFBgAAAAAEAAQA9QAAAIgDAAAAAA==&#10;" path="m,l2,3r3,l,xe" fillcolor="black" stroked="f">
                  <v:path arrowok="t" o:connecttype="custom" o:connectlocs="0,0;2,3;5,3;0,0" o:connectangles="0,0,0,0"/>
                </v:shape>
                <v:shape id="Freeform 1144" o:spid="_x0000_s1370" style="position:absolute;left:5522;top:13656;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KjMUA&#10;AADdAAAADwAAAGRycy9kb3ducmV2LnhtbESPQWvCQBSE74X+h+UVeqsbPQSbuooIRcFTYw8eX7PP&#10;JJh9L91dNfbXdwXB4zAz3zCzxeA6dSYfWmED41EGirgS23Jt4Hv3+TYFFSKyxU6YDFwpwGL+/DTD&#10;wsqFv+hcxlolCIcCDTQx9oXWoWrIYRhJT5y8g3iHMUlfa+vxkuCu05Msy7XDltNCgz2tGqqO5ckZ&#10;6Ny2Kk+ylv2fHH9/rn5vc78x5vVlWH6AijTER/je3lgDk3z6Drc36Qno+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6kqMxQAAAN0AAAAPAAAAAAAAAAAAAAAAAJgCAABkcnMv&#10;ZG93bnJldi54bWxQSwUGAAAAAAQABAD1AAAAigMAAAAA&#10;" path="m,l2,3r3,l,xe" filled="f" strokeweight=".45pt">
                  <v:path arrowok="t" o:connecttype="custom" o:connectlocs="0,0;2,3;5,3;0,0" o:connectangles="0,0,0,0"/>
                </v:shape>
                <v:shape id="Freeform 1145" o:spid="_x0000_s1371" style="position:absolute;left:5574;top:13656;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vGTMMA&#10;AADdAAAADwAAAGRycy9kb3ducmV2LnhtbERPTWuDQBC9B/Iflin0Epq1BiS1WUMIlHgSagvpcXCn&#10;Krqz6m6j/ffdQ6DHx/s+HBfTixtNrrWs4HkbgSCurG65VvD58fa0B+E8ssbeMin4JQfHbL06YKrt&#10;zO90K30tQgi7FBU03g+plK5qyKDb2oE4cN92MugDnGqpJ5xDuOllHEWJNNhyaGhwoHNDVVf+GAXX&#10;bj59zVy68bIZL/kuKuqRCqUeH5bTKwhPi/8X3925VhAnL2F/eBOe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vGTMMAAADdAAAADwAAAAAAAAAAAAAAAACYAgAAZHJzL2Rv&#10;d25yZXYueG1sUEsFBgAAAAAEAAQA9QAAAIgDAAAAAA==&#10;" path="m5,l,3r4,l5,xe" fillcolor="black" stroked="f">
                  <v:path arrowok="t" o:connecttype="custom" o:connectlocs="5,0;0,3;4,3;5,0" o:connectangles="0,0,0,0"/>
                </v:shape>
                <v:shape id="Freeform 1146" o:spid="_x0000_s1372" style="position:absolute;left:5574;top:13656;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XQV8UA&#10;AADdAAAADwAAAGRycy9kb3ducmV2LnhtbESPQWvCQBSE74X+h+UJvdWNHoKNrlKEUqGnxh48PrOv&#10;STD7Xrq7auyvdwXB4zAz3zCL1eA6dSIfWmEDk3EGirgS23Jt4Gf78ToDFSKyxU6YDFwowGr5/LTA&#10;wsqZv+lUxlolCIcCDTQx9oXWoWrIYRhLT5y8X/EOY5K+1tbjOcFdp6dZlmuHLaeFBntaN1QdyqMz&#10;0LmvqjzKp+z+5fC3v/idzf3GmJfR8D4HFWmIj/C9vbEGpvnbBG5v0hP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RdBXxQAAAN0AAAAPAAAAAAAAAAAAAAAAAJgCAABkcnMv&#10;ZG93bnJldi54bWxQSwUGAAAAAAQABAD1AAAAigMAAAAA&#10;" path="m5,l,3r4,l5,xe" filled="f" strokeweight=".45pt">
                  <v:path arrowok="t" o:connecttype="custom" o:connectlocs="5,0;0,3;4,3;5,0" o:connectangles="0,0,0,0"/>
                </v:shape>
                <v:shape id="Freeform 1147" o:spid="_x0000_s1373" style="position:absolute;left:5524;top:13659;width:9;height:3;visibility:visible;mso-wrap-style:square;v-text-anchor:top" coordsize="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6/wsMA&#10;AADdAAAADwAAAGRycy9kb3ducmV2LnhtbESPwWrDMBBE74X8g9hAb40cQ0LjRAmmENpr3QZyXKyN&#10;bWythLV13L+vCoUeh5l5wxxOsxvURGPsPBtYrzJQxLW3HTcGPj/OT8+goiBbHDyTgW+KcDouHg5Y&#10;WH/nd5oqaVSCcCzQQCsSCq1j3ZLDuPKBOHk3PzqUJMdG2xHvCe4GnWfZVjvsOC20GOilpbqvvpyB&#10;KvhG+s1VLn14PW/KcsLr7mbM43Iu96CEZvkP/7XfrIF8u8vh9016Avr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6/wsMAAADdAAAADwAAAAAAAAAAAAAAAACYAgAAZHJzL2Rv&#10;d25yZXYueG1sUEsFBgAAAAAEAAQA9QAAAIgDAAAAAA==&#10;" path="m,l,3r9,l,xe" fillcolor="black" stroked="f">
                  <v:path arrowok="t" o:connecttype="custom" o:connectlocs="0,0;0,3;9,3;0,0" o:connectangles="0,0,0,0"/>
                </v:shape>
                <v:shape id="Freeform 1148" o:spid="_x0000_s1374" style="position:absolute;left:5524;top:13659;width:9;height:3;visibility:visible;mso-wrap-style:square;v-text-anchor:top" coordsize="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MgL8UA&#10;AADdAAAADwAAAGRycy9kb3ducmV2LnhtbESP0WrCQBRE3wX/YblCX0Q3VQgxuootlNo+ResHXLPX&#10;bDB7N81uNf59tyD0cZiZM8xq09tGXKnztWMFz9MEBHHpdM2VguPX2yQD4QOyxsYxKbiTh816OFhh&#10;rt2N93Q9hEpECPscFZgQ2lxKXxqy6KeuJY7e2XUWQ5RdJXWHtwi3jZwlSSot1hwXDLb0aqi8HH6s&#10;guz0qYs5vZfZ/qNJC1OQ+34ZK/U06rdLEIH68B9+tHdawSxdzOHv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yAvxQAAAN0AAAAPAAAAAAAAAAAAAAAAAJgCAABkcnMv&#10;ZG93bnJldi54bWxQSwUGAAAAAAQABAD1AAAAigMAAAAA&#10;" path="m,l,3r9,l,xe" filled="f" strokeweight=".45pt">
                  <v:path arrowok="t" o:connecttype="custom" o:connectlocs="0,0;0,3;9,3;0,0" o:connectangles="0,0,0,0"/>
                </v:shape>
                <v:shape id="Freeform 1149" o:spid="_x0000_s1375" style="position:absolute;left:5524;top:13659;width:9;height:3;visibility:visible;mso-wrap-style:square;v-text-anchor:top" coordsize="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CLcQA&#10;AADdAAAADwAAAGRycy9kb3ducmV2LnhtbESPQWvCQBSE74X+h+UJ3upGUampq4SCtNemLXh8ZJ9J&#10;SPbtkn2N8d+7hUKPw8x8w+yPk+vVSENsPRtYLjJQxJW3LdcGvj5PT8+goiBb7D2TgRtFOB4eH/aY&#10;W3/lDxpLqVWCcMzRQCMScq1j1ZDDuPCBOHkXPziUJIda2wGvCe56vcqyrXbYclpoMNBrQ1VX/jgD&#10;ZfC1dJuzfHfh7bQpihHPu4sx89lUvIASmuQ//Nd+twZW290aft+kJ6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rgi3EAAAA3QAAAA8AAAAAAAAAAAAAAAAAmAIAAGRycy9k&#10;b3ducmV2LnhtbFBLBQYAAAAABAAEAPUAAACJAwAAAAA=&#10;" path="m,l3,,9,3,,xe" fillcolor="black" stroked="f">
                  <v:path arrowok="t" o:connecttype="custom" o:connectlocs="0,0;3,0;9,3;0,0" o:connectangles="0,0,0,0"/>
                </v:shape>
                <v:shape id="Freeform 1150" o:spid="_x0000_s1376" style="position:absolute;left:5524;top:13659;width:9;height:3;visibility:visible;mso-wrap-style:square;v-text-anchor:top" coordsize="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dwMYA&#10;AADdAAAADwAAAGRycy9kb3ducmV2LnhtbESP3WrCQBSE7wt9h+UUvCl1U4shRldpC2L1Kv48wDF7&#10;zIZmz6bZVdO37wpCL4eZ+YaZLXrbiAt1vnas4HWYgCAuna65UnDYL18yED4ga2wck4Jf8rCYPz7M&#10;MNfuylu67EIlIoR9jgpMCG0upS8NWfRD1xJH7+Q6iyHKrpK6w2uE20aOkiSVFmuOCwZb+jRUfu/O&#10;VkF23OjijVZltl03aWEKcj8fz0oNnvr3KYhAffgP39tfWsEonYzh9i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dwMYAAADdAAAADwAAAAAAAAAAAAAAAACYAgAAZHJz&#10;L2Rvd25yZXYueG1sUEsFBgAAAAAEAAQA9QAAAIsDAAAAAA==&#10;" path="m,l3,,9,3,,xe" filled="f" strokeweight=".45pt">
                  <v:path arrowok="t" o:connecttype="custom" o:connectlocs="0,0;3,0;9,3;0,0" o:connectangles="0,0,0,0"/>
                </v:shape>
                <v:shape id="Freeform 1151" o:spid="_x0000_s1377" style="position:absolute;left:5568;top:13659;width:9;height:3;visibility:visible;mso-wrap-style:square;v-text-anchor:top" coordsize="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W5wcMA&#10;AADdAAAADwAAAGRycy9kb3ducmV2LnhtbESPwWrDMBBE74X+g9hCb4ncQEziRgmmENprnQRyXKyN&#10;bWythLV13L+vCoUeh5l5w+wOsxvURGPsPBt4WWagiGtvO24MnE/HxQZUFGSLg2cy8E0RDvvHhx0W&#10;1t/5k6ZKGpUgHAs00IqEQutYt+QwLn0gTt7Njw4lybHRdsR7grtBr7Is1w47TgstBnprqe6rL2eg&#10;Cr6Rfn2VSx/ej+uynPC6vRnz/DSXr6CEZvkP/7U/rIFVvs3h9016An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W5wcMAAADdAAAADwAAAAAAAAAAAAAAAACYAgAAZHJzL2Rv&#10;d25yZXYueG1sUEsFBgAAAAAEAAQA9QAAAIgDAAAAAA==&#10;" path="m6,l,3r9,l6,xe" fillcolor="black" stroked="f">
                  <v:path arrowok="t" o:connecttype="custom" o:connectlocs="6,0;0,3;9,3;6,0" o:connectangles="0,0,0,0"/>
                </v:shape>
                <v:shape id="Freeform 1152" o:spid="_x0000_s1378" style="position:absolute;left:5568;top:13659;width:9;height:3;visibility:visible;mso-wrap-style:square;v-text-anchor:top" coordsize="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mLMYA&#10;AADdAAAADwAAAGRycy9kb3ducmV2LnhtbESP3WrCQBSE7wt9h+UUvCm60UKMqatYobT1Kv48wGn2&#10;mA1mz6bZraZv7woFL4eZ+YaZL3vbiDN1vnasYDxKQBCXTtdcKTjs34cZCB+QNTaOScEfeVguHh/m&#10;mGt34S2dd6ESEcI+RwUmhDaX0peGLPqRa4mjd3SdxRBlV0nd4SXCbSMnSZJKizXHBYMtrQ2Vp92v&#10;VZB9b3TxQh9ltv1q0sIU5H7enpUaPPWrVxCB+nAP/7c/tYJJOpvC7U1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mLMYAAADdAAAADwAAAAAAAAAAAAAAAACYAgAAZHJz&#10;L2Rvd25yZXYueG1sUEsFBgAAAAAEAAQA9QAAAIsDAAAAAA==&#10;" path="m6,l,3r9,l6,xe" filled="f" strokeweight=".45pt">
                  <v:path arrowok="t" o:connecttype="custom" o:connectlocs="6,0;0,3;9,3;6,0" o:connectangles="0,0,0,0"/>
                </v:shape>
                <v:shape id="Freeform 1153" o:spid="_x0000_s1379" style="position:absolute;left:5574;top:13659;width:4;height: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B5l8UA&#10;AADdAAAADwAAAGRycy9kb3ducmV2LnhtbESPwWrDMAyG74O9g9Fgt9VJYWFJ65ZSGJQdxpb2AUSs&#10;xqGxnMZemu3pp8NgR/Hr/6RvvZ19ryYaYxfYQL7IQBE3wXbcGjgdX59eQMWEbLEPTAa+KcJ2c3+3&#10;xsqGG3/SVKdWCYRjhQZcSkOldWwceYyLMBBLdg6jxyTj2Go74k3gvtfLLCu0x47lgsOB9o6aS/3l&#10;heLywxToOe/K41SX6f2t+Pm4GvP4MO9WoBLN6X/5r32wBpZFKe+KjZiA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HmXxQAAAN0AAAAPAAAAAAAAAAAAAAAAAJgCAABkcnMv&#10;ZG93bnJldi54bWxQSwUGAAAAAAQABAD1AAAAigMAAAAA&#10;" path="m,l4,,3,3,,xe" fillcolor="black" stroked="f">
                  <v:path arrowok="t" o:connecttype="custom" o:connectlocs="0,0;4,0;3,3;0,0" o:connectangles="0,0,0,0"/>
                </v:shape>
                <v:shape id="Freeform 1154" o:spid="_x0000_s1380" style="position:absolute;left:5574;top:13659;width:4;height: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2CMYA&#10;AADdAAAADwAAAGRycy9kb3ducmV2LnhtbESPQWsCMRSE7wX/Q3hCbzWrguhqlKoVRLYHbS+9PTbP&#10;3aWbl2UTNfrrjSB4HGbmG2a2CKYWZ2pdZVlBv5eAIM6trrhQ8Puz+RiDcB5ZY22ZFFzJwWLeeZth&#10;qu2F93Q++EJECLsUFZTeN6mULi/JoOvZhjh6R9sa9FG2hdQtXiLc1HKQJCNpsOK4UGJDq5Ly/8PJ&#10;KMiGX+vxJhtmtyrsvv+SdVia216p9274nILwFPwr/GxvtYLBaDKBx5v4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Z2CMYAAADdAAAADwAAAAAAAAAAAAAAAACYAgAAZHJz&#10;L2Rvd25yZXYueG1sUEsFBgAAAAAEAAQA9QAAAIsDAAAAAA==&#10;" path="m,l4,,3,3,,xe" filled="f" strokeweight=".45pt">
                  <v:path arrowok="t" o:connecttype="custom" o:connectlocs="0,0;4,0;3,3;0,0" o:connectangles="0,0,0,0"/>
                </v:shape>
                <v:shape id="Freeform 1155" o:spid="_x0000_s1381" style="position:absolute;left:5524;top:13662;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3cEA&#10;AADdAAAADwAAAGRycy9kb3ducmV2LnhtbERP3WrCMBS+H/gO4Qi7GTO1MiedUUQRJgPB1gc4NGdt&#10;sTkpSWy7t18uBC8/vv/1djSt6Mn5xrKC+SwBQVxa3XCl4Foc31cgfEDW2FomBX/kYbuZvKwx03bg&#10;C/V5qEQMYZ+hgjqELpPSlzUZ9DPbEUfu1zqDIUJXSe1wiOGmlWmSLKXBhmNDjR3taypv+d0oOP28&#10;Hc9l51PHH/kCOT3YfiiUep2Ouy8QgcbwFD/c31pB+pnE/fFNfA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HP93BAAAA3QAAAA8AAAAAAAAAAAAAAAAAmAIAAGRycy9kb3du&#10;cmV2LnhtbFBLBQYAAAAABAAEAPUAAACGAwAAAAA=&#10;" path="m,l1,1r14,l,xe" fillcolor="black" stroked="f">
                  <v:path arrowok="t" o:connecttype="custom" o:connectlocs="0,0;1,1;15,1;0,0" o:connectangles="0,0,0,0"/>
                </v:shape>
                <v:shape id="Freeform 1156" o:spid="_x0000_s1382" style="position:absolute;left:5524;top:13662;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Pg6cYA&#10;AADdAAAADwAAAGRycy9kb3ducmV2LnhtbESPQWvCQBSE7wX/w/KE3uquOWiJriJKoeChaKReH9ln&#10;Es2+TbPbJO2vd4VCj8PMfMMs14OtRUetrxxrmE4UCOLcmYoLDafs7eUVhA/IBmvHpOGHPKxXo6cl&#10;psb1fKDuGAoRIexT1FCG0KRS+rwki37iGuLoXVxrMUTZFtK02Ee4rWWi1ExarDgulNjQtqT8dvy2&#10;Gj760z45ZPNrU/Wq/vza/YbunGn9PB42CxCBhvAf/mu/Gw3JXE3h8S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Pg6cYAAADdAAAADwAAAAAAAAAAAAAAAACYAgAAZHJz&#10;L2Rvd25yZXYueG1sUEsFBgAAAAAEAAQA9QAAAIsDAAAAAA==&#10;" path="m,l1,1r14,l,xe" filled="f" strokeweight=".45pt">
                  <v:path arrowok="t" o:connecttype="custom" o:connectlocs="0,0;1,1;15,1;0,0" o:connectangles="0,0,0,0"/>
                </v:shape>
                <v:shape id="Freeform 1157" o:spid="_x0000_s1383" style="position:absolute;left:5524;top:13662;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EMcQA&#10;AADdAAAADwAAAGRycy9kb3ducmV2LnhtbESPUWvCMBSF3wf+h3CFvYyZLjKVzihjQ1AGgnU/4NJc&#10;27LmpiRZ2/37RRB8PJxzvsNZb0fbip58aBxreJllIIhLZxquNHyfd88rECEiG2wdk4Y/CrDdTB7W&#10;mBs38In6IlYiQTjkqKGOsculDGVNFsPMdcTJuzhvMSbpK2k8DgluW6mybCEtNpwWauzoo6byp/i1&#10;Gg5fT7tj2QXl+bWYI6tP1w9nrR+n4/sbiEhjvIdv7b3RoJaZguub9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ZBDHEAAAA3QAAAA8AAAAAAAAAAAAAAAAAmAIAAGRycy9k&#10;b3ducmV2LnhtbFBLBQYAAAAABAAEAPUAAACJAwAAAAA=&#10;" path="m,l9,r6,1l,xe" fillcolor="black" stroked="f">
                  <v:path arrowok="t" o:connecttype="custom" o:connectlocs="0,0;9,0;15,1;0,0" o:connectangles="0,0,0,0"/>
                </v:shape>
                <v:shape id="Freeform 1158" o:spid="_x0000_s1384" style="position:absolute;left:5524;top:13662;width:15;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3bBcYA&#10;AADdAAAADwAAAGRycy9kb3ducmV2LnhtbESPQWvCQBSE7wX/w/IEb3XXCLVEV5GKUPBQNNJeH9ln&#10;kjb7Ns1uk+ivdwuFHoeZ+YZZbQZbi45aXznWMJsqEMS5MxUXGs7Z/vEZhA/IBmvHpOFKHjbr0cMK&#10;U+N6PlJ3CoWIEPYpaihDaFIpfV6SRT91DXH0Lq61GKJsC2la7CPc1jJR6klarDgulNjQS0n51+nH&#10;anjrz4fkmC0+m6pX9fv37ha6j0zryXjYLkEEGsJ/+K/9ajQkCzWH3zfxCc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3bBcYAAADdAAAADwAAAAAAAAAAAAAAAACYAgAAZHJz&#10;L2Rvd25yZXYueG1sUEsFBgAAAAAEAAQA9QAAAIsDAAAAAA==&#10;" path="m,l9,r6,1l,xe" filled="f" strokeweight=".45pt">
                  <v:path arrowok="t" o:connecttype="custom" o:connectlocs="0,0;9,0;15,1;0,0" o:connectangles="0,0,0,0"/>
                </v:shape>
                <v:shape id="Freeform 1159" o:spid="_x0000_s1385" style="position:absolute;left:5563;top:13662;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T8YA&#10;AADdAAAADwAAAGRycy9kb3ducmV2LnhtbESPQWsCMRSE7wX/Q3hCL6LZLsXKahRbKC29lKqIx8fm&#10;uVndvCxJdNd/bwqFHoeZ+YZZrHrbiCv5UDtW8DTJQBCXTtdcKdht38czECEia2wck4IbBVgtBw8L&#10;LLTr+Ieum1iJBOFQoAITY1tIGUpDFsPEtcTJOzpvMSbpK6k9dgluG5ln2VRarDktGGzpzVB53lys&#10;gq/LyIz84Xs9dW332p8+ctP5vVKPw349BxGpj//hv/anVpC/ZM/w+yY9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zT8YAAADdAAAADwAAAAAAAAAAAAAAAACYAgAAZHJz&#10;L2Rvd25yZXYueG1sUEsFBgAAAAAEAAQA9QAAAIsDAAAAAA==&#10;" path="m5,l,1r13,l5,xe" fillcolor="black" stroked="f">
                  <v:path arrowok="t" o:connecttype="custom" o:connectlocs="5,0;0,1;13,1;5,0" o:connectangles="0,0,0,0"/>
                </v:shape>
                <v:shape id="Freeform 1160" o:spid="_x0000_s1386" style="position:absolute;left:5563;top:13662;width:13;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2L8EA&#10;AADdAAAADwAAAGRycy9kb3ducmV2LnhtbESPzQrCMBCE74LvEFbwIpoq/lGNIqLgSfx7gLVZ22Kz&#10;KU3U+vZGEDwOM/MNM1/WphBPqlxuWUG/F4EgTqzOOVVwOW+7UxDOI2ssLJOCNzlYLpqNOcbavvhI&#10;z5NPRYCwi1FB5n0ZS+mSjAy6ni2Jg3ezlUEfZJVKXeErwE0hB1E0lgZzDgsZlrTOKLmfHkbBJKXO&#10;5u38ZXrYHIZXHu+H/VVHqXarXs1AeKr9P/xr77SCwSQawfdNeAJy8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wdi/BAAAA3QAAAA8AAAAAAAAAAAAAAAAAmAIAAGRycy9kb3du&#10;cmV2LnhtbFBLBQYAAAAABAAEAPUAAACGAwAAAAA=&#10;" path="m5,l,1r13,l5,xe" filled="f" strokeweight=".45pt">
                  <v:path arrowok="t" o:connecttype="custom" o:connectlocs="5,0;0,1;13,1;5,0" o:connectangles="0,0,0,0"/>
                </v:shape>
                <v:shape id="Freeform 1161" o:spid="_x0000_s1387" style="position:absolute;left:5568;top:13662;width:9;height:1;visibility:visible;mso-wrap-style:square;v-text-anchor:top" coordsize="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FZrccA&#10;AADdAAAADwAAAGRycy9kb3ducmV2LnhtbESP0WrCQBRE3wv+w3ILfSm60YaoqatoQSgFA2o/4DZ7&#10;mw3N3g3ZrYl/7xYKPg4zc4ZZbQbbiAt1vnasYDpJQBCXTtdcKfg878cLED4ga2wck4IredisRw8r&#10;zLXr+UiXU6hEhLDPUYEJoc2l9KUhi37iWuLofbvOYoiyq6TusI9w28hZkmTSYs1xwWBLb4bKn9Ov&#10;VdAv06L4eG5fynRvdpldLJv066DU0+OwfQURaAj38H/7XSuYzZMM/t7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xWa3HAAAA3QAAAA8AAAAAAAAAAAAAAAAAmAIAAGRy&#10;cy9kb3ducmV2LnhtbFBLBQYAAAAABAAEAPUAAACMAwAAAAA=&#10;" path="m,l9,,8,1,,xe" fillcolor="black" stroked="f">
                  <v:path arrowok="t" o:connecttype="custom" o:connectlocs="0,0;9,0;8,1;0,0" o:connectangles="0,0,0,0"/>
                </v:shape>
                <v:shape id="Freeform 1162" o:spid="_x0000_s1388" style="position:absolute;left:5568;top:13662;width:9;height:1;visibility:visible;mso-wrap-style:square;v-text-anchor:top" coordsize="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zWosUA&#10;AADdAAAADwAAAGRycy9kb3ducmV2LnhtbESPwWrDMBBE74X+g9hCb43UUJzgRjahEEiPdhNCb4u1&#10;sU2slbFU2+3XR4FCjsPMvGE2+Ww7MdLgW8caXhcKBHHlTMu1hsPX7mUNwgdkg51j0vBLHvLs8WGD&#10;qXETFzSWoRYRwj5FDU0IfSqlrxqy6BeuJ47e2Q0WQ5RDLc2AU4TbTi6VSqTFluNCgz19NFRdyh+r&#10;wWyL/e4o/05v6pjMa+8+p6r/1vr5ad6+gwg0h3v4v703GpYrtYL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NaixQAAAN0AAAAPAAAAAAAAAAAAAAAAAJgCAABkcnMv&#10;ZG93bnJldi54bWxQSwUGAAAAAAQABAD1AAAAigMAAAAA&#10;" path="m,l9,,8,1,,xe" filled="f" strokeweight=".45pt">
                  <v:path arrowok="t" o:connecttype="custom" o:connectlocs="0,0;9,0;8,1;0,0" o:connectangles="0,0,0,0"/>
                </v:shape>
                <v:shape id="Freeform 1163" o:spid="_x0000_s1389" style="position:absolute;left:5525;top:13663;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Pq1sIA&#10;AADdAAAADwAAAGRycy9kb3ducmV2LnhtbERPPW/CMBDdK/EfrENiKw4ZCAoYhIBKFQOigQG2Iz6S&#10;tPE5ig2Ef4+HSoxP73u26Ewt7tS6yrKC0TACQZxbXXGh4Hj4+pyAcB5ZY22ZFDzJwWLe+5hhqu2D&#10;f+ie+UKEEHYpKii9b1IpXV6SQTe0DXHgrrY16ANsC6lbfIRwU8s4isbSYMWhocSGViXlf9nNKNgl&#10;zfn3lF/WuN/o+EAT3KyTrVKDfrecgvDU+bf43/2tFcRJFOaGN+EJ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k+rWwgAAAN0AAAAPAAAAAAAAAAAAAAAAAJgCAABkcnMvZG93&#10;bnJldi54bWxQSwUGAAAAAAQABAD1AAAAhwMAAAAA&#10;" path="m,l,2r20,l,xe" fillcolor="black" stroked="f">
                  <v:path arrowok="t" o:connecttype="custom" o:connectlocs="0,0;0,2;20,2;0,0" o:connectangles="0,0,0,0"/>
                </v:shape>
                <v:shape id="Freeform 1164" o:spid="_x0000_s1390" style="position:absolute;left:5525;top:13663;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cvsUA&#10;AADdAAAADwAAAGRycy9kb3ducmV2LnhtbESPQWsCMRSE7wX/Q3iCl1KzilS7NYoIoode6ur9sXnd&#10;rG5e1k3U+O+bQsHjMDPfMPNltI24UedrxwpGwwwEcel0zZWCQ7F5m4HwAVlj45gUPMjDctF7mWOu&#10;3Z2/6bYPlUgQ9jkqMCG0uZS+NGTRD11LnLwf11kMSXaV1B3eE9w2cpxl79JizWnBYEtrQ+V5f7UK&#10;aGa2k0sRD6vr5uv4CLHYvtYnpQb9uPoEESiGZ/i/vdMKxtPsA/7ep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Rpy+xQAAAN0AAAAPAAAAAAAAAAAAAAAAAJgCAABkcnMv&#10;ZG93bnJldi54bWxQSwUGAAAAAAQABAD1AAAAigMAAAAA&#10;" path="m,l,2r20,l,xe" filled="f" strokeweight=".45pt">
                  <v:path arrowok="t" o:connecttype="custom" o:connectlocs="0,0;0,2;20,2;0,0" o:connectangles="0,0,0,0"/>
                </v:shape>
                <v:shape id="Freeform 1165" o:spid="_x0000_s1391" style="position:absolute;left:5525;top:13663;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xwDcQA&#10;AADdAAAADwAAAGRycy9kb3ducmV2LnhtbERPPW/CMBDdkfofrKvUjThkaFDAIFSoVHWoCmGA7YiP&#10;JDQ+R7GbpP++HpAYn973cj2aRvTUudqyglkUgyAurK65VHDM36dzEM4ja2wsk4I/crBePU2WmGk7&#10;8J76gy9FCGGXoYLK+zaT0hUVGXSRbYkDd7WdQR9gV0rd4RDCTSOTOH6VBmsODRW29FZR8XP4NQq+&#10;0vZ8OxWXLX7vdJLTHHfb9FOpl+dxswDhafQP8d39oRUk6SzsD2/C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8cA3EAAAA3QAAAA8AAAAAAAAAAAAAAAAAmAIAAGRycy9k&#10;b3ducmV2LnhtbFBLBQYAAAAABAAEAPUAAACJAwAAAAA=&#10;" path="m,l14,r6,2l,xe" fillcolor="black" stroked="f">
                  <v:path arrowok="t" o:connecttype="custom" o:connectlocs="0,0;14,0;20,2;0,0" o:connectangles="0,0,0,0"/>
                </v:shape>
                <v:shape id="Freeform 1166" o:spid="_x0000_s1392" style="position:absolute;left:5525;top:13663;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kGZcUA&#10;AADdAAAADwAAAGRycy9kb3ducmV2LnhtbESPQWsCMRSE70L/Q3iFXkSzK0VlaxQpiD30oqv3x+Z1&#10;s7p52W6ixn/fFASPw8x8wyxW0bbiSr1vHCvIxxkI4srphmsFh3IzmoPwAVlj65gU3MnDavkyWGCh&#10;3Y13dN2HWiQI+wIVmBC6QkpfGbLox64jTt6P6y2GJPta6h5vCW5bOcmyqbTYcFow2NGnoeq8v1gF&#10;NDfb998yHtaXzffxHmK5HTYnpd5e4/oDRKAYnuFH+0srmMzyHP7f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6QZlxQAAAN0AAAAPAAAAAAAAAAAAAAAAAJgCAABkcnMv&#10;ZG93bnJldi54bWxQSwUGAAAAAAQABAD1AAAAigMAAAAA&#10;" path="m,l14,r6,2l,xe" filled="f" strokeweight=".45pt">
                  <v:path arrowok="t" o:connecttype="custom" o:connectlocs="0,0;14,0;20,2;0,0" o:connectangles="0,0,0,0"/>
                </v:shape>
                <v:shape id="Freeform 1167" o:spid="_x0000_s1393" style="position:absolute;left:5557;top:13663;width:19;height:2;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6AssUA&#10;AADdAAAADwAAAGRycy9kb3ducmV2LnhtbESPQWuDQBSE74X+h+UVemtWPbRis0oICSSnEE0gx4f7&#10;qrbuW3E30fz7bKHQ4zAz3zDLYja9uNHoOssK4kUEgri2uuNGwanavqUgnEfW2FsmBXdyUOTPT0vM&#10;tJ34SLfSNyJA2GWooPV+yKR0dUsG3cIOxMH7sqNBH+TYSD3iFOCml0kUvUuDHYeFFgdat1T/lFej&#10;wG625801jQ/+e+ikruYLyv1FqdeXefUJwtPs/8N/7Z1WkHzECfy+CU9A5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oCyxQAAAN0AAAAPAAAAAAAAAAAAAAAAAJgCAABkcnMv&#10;ZG93bnJldi54bWxQSwUGAAAAAAQABAD1AAAAigMAAAAA&#10;" path="m6,l,2r19,l6,xe" fillcolor="black" stroked="f">
                  <v:path arrowok="t" o:connecttype="custom" o:connectlocs="6,0;0,2;19,2;6,0" o:connectangles="0,0,0,0"/>
                </v:shape>
                <v:shape id="Freeform 1168" o:spid="_x0000_s1394" style="position:absolute;left:5557;top:13663;width:19;height:2;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898QA&#10;AADdAAAADwAAAGRycy9kb3ducmV2LnhtbESPQWvCQBSE7wX/w/KE3pqNtrQaXaUECtKemtT7I/tM&#10;otm3YXcT4793C4Ueh5n5htnuJ9OJkZxvLStYJCkI4srqlmsFP+XH0wqED8gaO8uk4EYe9rvZwxYz&#10;ba/8TWMRahEh7DNU0ITQZ1L6qiGDPrE9cfRO1hkMUbpaaofXCDedXKbpqzTYclxosKe8oepSDEZB&#10;+eXO2kwvn5chT9dHh/mtNLlSj/PpfQMi0BT+w3/tg1awfFs8w++b+ATk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9/PfEAAAA3QAAAA8AAAAAAAAAAAAAAAAAmAIAAGRycy9k&#10;b3ducmV2LnhtbFBLBQYAAAAABAAEAPUAAACJAwAAAAA=&#10;" path="m6,l,2r19,l6,xe" filled="f" strokeweight=".45pt">
                  <v:path arrowok="t" o:connecttype="custom" o:connectlocs="6,0;0,2;19,2;6,0" o:connectangles="0,0,0,0"/>
                </v:shape>
                <v:shape id="Freeform 1169" o:spid="_x0000_s1395" style="position:absolute;left:5563;top:13663;width:13;height:2;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UkSsUA&#10;AADdAAAADwAAAGRycy9kb3ducmV2LnhtbESPQYvCMBSE7wv+h/AWvCxrahCVrlFEWNiTYNWDt0fz&#10;ti1tXkoTtfrrjSB4HGbmG2ax6m0jLtT5yrGG8SgBQZw7U3Gh4bD//Z6D8AHZYOOYNNzIw2o5+Fhg&#10;atyVd3TJQiEihH2KGsoQ2lRKn5dk0Y9cSxy9f9dZDFF2hTQdXiPcNlIlyVRarDgulNjSpqS8zs5W&#10;w73efan6cMz300ytt2qm7qeN1Xr42a9/QATqwzv8av8ZDWo2nsDz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SRKxQAAAN0AAAAPAAAAAAAAAAAAAAAAAJgCAABkcnMv&#10;ZG93bnJldi54bWxQSwUGAAAAAAQABAD1AAAAigMAAAAA&#10;" path="m,l13,r,2l,xe" fillcolor="black" stroked="f">
                  <v:path arrowok="t" o:connecttype="custom" o:connectlocs="0,0;13,0;13,2;0,0" o:connectangles="0,0,0,0"/>
                </v:shape>
                <v:shape id="Freeform 1170" o:spid="_x0000_s1396" style="position:absolute;left:5563;top:13663;width:13;height:2;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axysQA&#10;AADdAAAADwAAAGRycy9kb3ducmV2LnhtbESPT2sCMRTE70K/Q3iF3jTrQlVWo0ih0JPxL+3xsXnu&#10;BjcvyybV7bdvBMHjMDO/YRar3jXiSl2wnhWMRxkI4tIby5WC4+FzOAMRIrLBxjMp+KMAq+XLYIGF&#10;8Tfe0XUfK5EgHApUUMfYFlKGsiaHYeRb4uSdfecwJtlV0nR4S3DXyDzLJtKh5bRQY0sfNZWX/a9T&#10;cD5ZnW+/dW70ZZP92I2ONNVKvb326zmISH18hh/tL6Mgn47f4f4mP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2scrEAAAA3QAAAA8AAAAAAAAAAAAAAAAAmAIAAGRycy9k&#10;b3ducmV2LnhtbFBLBQYAAAAABAAEAPUAAACJAwAAAAA=&#10;" path="m,l13,r,2l,xe" filled="f" strokeweight=".45pt">
                  <v:path arrowok="t" o:connecttype="custom" o:connectlocs="0,0;13,0;13,2;0,0" o:connectangles="0,0,0,0"/>
                </v:shape>
                <v:shape id="Freeform 1171" o:spid="_x0000_s1397" style="position:absolute;left:5525;top:13665;width:26;height: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ZBLccA&#10;AADdAAAADwAAAGRycy9kb3ducmV2LnhtbESPQWvCQBSE7wX/w/IEL0U38aBtdBURiha8VEvJ8ZF9&#10;TVKzb0N2u6b+elcoeBxm5htmue5NIwJ1rrasIJ0kIIgLq2suFXye3sYvIJxH1thYJgV/5GC9Gjwt&#10;MdP2wh8Ujr4UEcIuQwWV920mpSsqMugmtiWO3rftDPoou1LqDi8Rbho5TZKZNFhzXKiwpW1Fxfn4&#10;axTUX+c8D8+vGK5NyOeHdPfz3u+UGg37zQKEp94/wv/tvVYwnaczuL+JT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2QS3HAAAA3QAAAA8AAAAAAAAAAAAAAAAAmAIAAGRy&#10;cy9kb3ducmV2LnhtbFBLBQYAAAAABAAEAPUAAACMAwAAAAA=&#10;" path="m,l1,,26,,,xe" fillcolor="black" stroked="f">
                  <v:path arrowok="t" o:connecttype="custom" o:connectlocs="0,0;1,0;26,0;0,0" o:connectangles="0,0,0,0"/>
                </v:shape>
                <v:shape id="Freeform 1172" o:spid="_x0000_s1398" style="position:absolute;left:5525;top:13665;width:26;height: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CCvMUA&#10;AADdAAAADwAAAGRycy9kb3ducmV2LnhtbESPQWvCQBSE7wX/w/KE3uomEZoSXUWFaq9GKR4f2WcS&#10;zb5dsluT/vtuodDjMDPfMMv1aDrxoN63lhWkswQEcWV1y7WC8+n95Q2ED8gaO8uk4Js8rFeTpyUW&#10;2g58pEcZahEh7AtU0ITgCil91ZBBP7OOOHpX2xsMUfa11D0OEW46mSXJqzTYclxo0NGuoepefhkF&#10;B7c73S/HbZm6c57N3W0/tIdPpZ6n42YBItAY/sN/7Q+tIMvTHH7fx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gIK8xQAAAN0AAAAPAAAAAAAAAAAAAAAAAJgCAABkcnMv&#10;ZG93bnJldi54bWxQSwUGAAAAAAQABAD1AAAAigMAAAAA&#10;" path="m,l1,,26,,,xe" filled="f" strokeweight=".45pt">
                  <v:path arrowok="t" o:connecttype="custom" o:connectlocs="0,0;1,0;26,0;0,0" o:connectangles="0,0,0,0"/>
                </v:shape>
                <v:shape id="Freeform 1173" o:spid="_x0000_s1399" style="position:absolute;left:5525;top:13665;width:26;height: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VwxMQA&#10;AADdAAAADwAAAGRycy9kb3ducmV2LnhtbERPz2vCMBS+D/Y/hDfwMjStB53VVMZAVNhlbkiPj+at&#10;7dq8lCbG6l+/HAY7fny/N9vRdCLQ4BrLCtJZAoK4tLrhSsHX5276AsJ5ZI2dZVJwIwfb/PFhg5m2&#10;V/6gcPKViCHsMlRQe99nUrqyJoNuZnviyH3bwaCPcKikHvAaw00n50mykAYbjg019vRWU9meLkZB&#10;c26LIjyvMNy7UCzf0/3PcdwrNXkaX9cgPI3+X/znPmgF82Ua58Y38Qn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lcMTEAAAA3QAAAA8AAAAAAAAAAAAAAAAAmAIAAGRycy9k&#10;b3ducmV2LnhtbFBLBQYAAAAABAAEAPUAAACJAwAAAAA=&#10;" path="m,l20,r6,l,xe" fillcolor="black" stroked="f">
                  <v:path arrowok="t" o:connecttype="custom" o:connectlocs="0,0;20,0;26,0;0,0" o:connectangles="0,0,0,0"/>
                </v:shape>
                <v:shape id="Freeform 1174" o:spid="_x0000_s1400" style="position:absolute;left:5525;top:13665;width:26;height: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OzVcUA&#10;AADdAAAADwAAAGRycy9kb3ducmV2LnhtbESPQWvCQBSE7wX/w/KE3uomKVSNrmKF1l6NIh4f2WcS&#10;zb5dsluT/vtuoeBxmJlvmOV6MK24U+cbywrSSQKCuLS64UrB8fDxMgPhA7LG1jIp+CEP69XoaYm5&#10;tj3v6V6ESkQI+xwV1CG4XEpf1mTQT6wjjt7FdgZDlF0ldYd9hJtWZknyJg02HBdqdLStqbwV30bB&#10;zm0Pt/P+vUjdcZq9uutn3+xOSj2Ph80CRKAhPML/7S+tIJumc/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7NVxQAAAN0AAAAPAAAAAAAAAAAAAAAAAJgCAABkcnMv&#10;ZG93bnJldi54bWxQSwUGAAAAAAQABAD1AAAAigMAAAAA&#10;" path="m,l20,r6,l,xe" filled="f" strokeweight=".45pt">
                  <v:path arrowok="t" o:connecttype="custom" o:connectlocs="0,0;20,0;26,0;0,0" o:connectangles="0,0,0,0"/>
                </v:shape>
                <v:shape id="Freeform 1175" o:spid="_x0000_s1401" style="position:absolute;left:5551;top:13665;width:25;height:0;visibility:visible;mso-wrap-style:square;v-text-anchor:top" coordsize="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W1cIA&#10;AADdAAAADwAAAGRycy9kb3ducmV2LnhtbERPTUvDQBC9C/0PywhepN0YwdrYbSmi6NGm0vM0OybB&#10;7GzcXdPk3zsHocfH+15vR9epgUJsPRu4W2SgiCtvW64NfB5e54+gYkK22HkmAxNF2G5mV2ssrD/z&#10;noYy1UpCOBZooEmpL7SOVUMO48L3xMJ9+eAwCQy1tgHPEu46nWfZg3bYsjQ02NNzQ9V3+eukpPZp&#10;uC/fpv3pJ6w+XlbT6Xg7GXNzPe6eQCUa00X87363BvJlLvvljTw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bNbVwgAAAN0AAAAPAAAAAAAAAAAAAAAAAJgCAABkcnMvZG93&#10;bnJldi54bWxQSwUGAAAAAAQABAD1AAAAhwMAAAAA&#10;" path="m6,l,,25,,6,xe" fillcolor="black" stroked="f">
                  <v:path arrowok="t" o:connecttype="custom" o:connectlocs="6,0;0,0;25,0;6,0" o:connectangles="0,0,0,0"/>
                </v:shape>
                <v:shape id="Freeform 1176" o:spid="_x0000_s1402" style="position:absolute;left:5551;top:13665;width:25;height:0;visibility:visible;mso-wrap-style:square;v-text-anchor:top" coordsize="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BdXMYA&#10;AADdAAAADwAAAGRycy9kb3ducmV2LnhtbESPT2vCQBTE7wW/w/IEb3WTHKxGVxGlWApC/HPx9sg+&#10;k+ju25Ddavrtu4VCj8PM/IZZrHprxIM63zhWkI4TEMSl0w1XCs6n99cpCB+QNRrHpOCbPKyWg5cF&#10;5to9+UCPY6hEhLDPUUEdQptL6cuaLPqxa4mjd3WdxRBlV0nd4TPCrZFZkkykxYbjQo0tbWoq78cv&#10;q2Ba+Fux394+/awwpt3r3SS9sFKjYb+egwjUh//wX/tDK8jeshR+38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BdXMYAAADdAAAADwAAAAAAAAAAAAAAAACYAgAAZHJz&#10;L2Rvd25yZXYueG1sUEsFBgAAAAAEAAQA9QAAAIsDAAAAAA==&#10;" path="m6,l,,25,,6,xe" filled="f" strokeweight=".45pt">
                  <v:path arrowok="t" o:connecttype="custom" o:connectlocs="6,0;0,0;25,0;6,0" o:connectangles="0,0,0,0"/>
                </v:shape>
                <v:rect id="Rectangle 1177" o:spid="_x0000_s1403" style="position:absolute;left:5557;top:13665;width:1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GqEccA&#10;AADdAAAADwAAAGRycy9kb3ducmV2LnhtbESPQWsCMRSE7wX/Q3hCbzXboNZujaJCoReh2h7q7bl5&#10;3V3cvKxJqqu/vikIPQ4z8w0znXe2ESfyoXas4XGQgSAunKm51PD58fowAREissHGMWm4UID5rHc3&#10;xdy4M2/otI2lSBAOOWqoYmxzKUNRkcUwcC1x8r6dtxiT9KU0Hs8JbhupsmwsLdacFipsaVVRcdj+&#10;WA3L58ny+D7k9XWz39Hua38YKZ9pfd/vFi8gInXxP3xrvxkN6kkp+Hu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xqhHHAAAA3QAAAA8AAAAAAAAAAAAAAAAAmAIAAGRy&#10;cy9kb3ducmV2LnhtbFBLBQYAAAAABAAEAPUAAACMAwAAAAA=&#10;" fillcolor="black" stroked="f"/>
                <v:rect id="Rectangle 1178" o:spid="_x0000_s1404" style="position:absolute;left:5557;top:13665;width:19;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KQsgA&#10;AADdAAAADwAAAGRycy9kb3ducmV2LnhtbESPS2vDMBCE74H+B7GFXkoi14U8nCihpBR6aEPiPM4b&#10;a2ubWisjKY7776tCIcdhZr5hFqveNKIj52vLCp5GCQjiwuqaSwWH/dtwCsIHZI2NZVLwQx5Wy7vB&#10;AjNtr7yjLg+liBD2GSqoQmgzKX1RkUE/si1x9L6sMxiidKXUDq8RbhqZJslYGqw5LlTY0rqi4ju/&#10;GAXjx/W2/Uw3zUd5zo+v7tKdprNOqYf7/mUOIlAfbuH/9rtWkE7SZ/h7E5+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EgpCyAAAAN0AAAAPAAAAAAAAAAAAAAAAAJgCAABk&#10;cnMvZG93bnJldi54bWxQSwUGAAAAAAQABAD1AAAAjQMAAAAA&#10;" filled="f" strokeweight=".45pt"/>
                <v:shape id="Freeform 1179" o:spid="_x0000_s1405" style="position:absolute;left:5526;top:13665;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Kiy8QA&#10;AADdAAAADwAAAGRycy9kb3ducmV2LnhtbESP0YrCMBRE3wX/IdwF3zTdVlbpGkUERfBJ7Qdcm2tb&#10;trkpSdTq15uFhX0cZuYMs1j1phV3cr6xrOBzkoAgLq1uuFJQnLfjOQgfkDW2lknBkzyslsPBAnNt&#10;H3yk+ylUIkLY56igDqHLpfRlTQb9xHbE0btaZzBE6SqpHT4i3LQyTZIvabDhuFBjR5uayp/TzSjY&#10;X7L1rsiKV7u9ltmh1wf3Ol6UGn30628QgfrwH/5r77WCdJZO4fdNf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yosvEAAAA3QAAAA8AAAAAAAAAAAAAAAAAmAIAAGRycy9k&#10;b3ducmV2LnhtbFBLBQYAAAAABAAEAPUAAACJAwAAAAA=&#10;" path="m,l50,,25,72,,xe" fillcolor="black" stroked="f">
                  <v:path arrowok="t" o:connecttype="custom" o:connectlocs="0,0;50,0;25,72;0,0" o:connectangles="0,0,0,0"/>
                </v:shape>
                <v:shape id="Freeform 1180" o:spid="_x0000_s1406" style="position:absolute;left:5526;top:13665;width:50;height:72;visibility:visible;mso-wrap-style:square;v-text-anchor:top" coordsize="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iAPcQA&#10;AADdAAAADwAAAGRycy9kb3ducmV2LnhtbESP3YrCMBSE74V9h3CEvRFNt+oq1SgiLHgl/uwDHJJj&#10;W2xOShNr3affCIKXw8x8wyzXna1ES40vHSv4GiUgiLUzJecKfs8/wzkIH5ANVo5JwYM8rFcfvSVm&#10;xt35SO0p5CJC2GeooAihzqT0uiCLfuRq4uhdXGMxRNnk0jR4j3BbyTRJvqXFkuNCgTVtC9LX080q&#10;wD+9a/XhojeP2k0Hfjyx+71T6rPfbRYgAnXhHX61d0ZBOkun8HwTn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ogD3EAAAA3QAAAA8AAAAAAAAAAAAAAAAAmAIAAGRycy9k&#10;b3ducmV2LnhtbFBLBQYAAAAABAAEAPUAAACJAwAAAAA=&#10;" path="m,l50,,25,72,,xe" filled="f" strokeweight=".45pt">
                  <v:path arrowok="t" o:connecttype="custom" o:connectlocs="0,0;50,0;25,72;0,0" o:connectangles="0,0,0,0"/>
                </v:shape>
                <v:rect id="Rectangle 1181" o:spid="_x0000_s1407" style="position:absolute;left:3894;top:13602;width:80;height: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0ycUA&#10;AADdAAAADwAAAGRycy9kb3ducmV2LnhtbESPUWvCMBSF3wf7D+EOfJtpy6izGsUNhiL4oNsPuDTX&#10;pltz0yWZ1n9vBGGPh3POdzjz5WA7cSIfWscK8nEGgrh2uuVGwdfnx/MriBCRNXaOScGFAiwXjw9z&#10;rLQ7855Oh9iIBOFQoQITY19JGWpDFsPY9cTJOzpvMSbpG6k9nhPcdrLIslJabDktGOzp3VD9c/iz&#10;CuhtvZ9+r4LZSZ+HfLctpy/rX6VGT8NqBiLSEP/D9/ZGKygmRQm3N+kJ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4PTJxQAAAN0AAAAPAAAAAAAAAAAAAAAAAJgCAABkcnMv&#10;ZG93bnJldi54bWxQSwUGAAAAAAQABAD1AAAAigMAAAAA&#10;" filled="f" stroked="f">
                  <v:textbox inset="0,0,0,0">
                    <w:txbxContent>
                      <w:p w:rsidR="004E4E04" w:rsidRDefault="004E4E04">
                        <w:r>
                          <w:rPr>
                            <w:rFonts w:ascii=".VnTime" w:hAnsi=".VnTime" w:cs=".VnTime"/>
                            <w:color w:val="000000"/>
                            <w:sz w:val="24"/>
                            <w:szCs w:val="24"/>
                          </w:rPr>
                          <w:t>I</w:t>
                        </w:r>
                      </w:p>
                    </w:txbxContent>
                  </v:textbox>
                </v:rect>
                <v:rect id="Rectangle 1182" o:spid="_x0000_s1408" style="position:absolute;left:3842;top:12884;width:173;height:3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xRUsUA&#10;AADdAAAADwAAAGRycy9kb3ducmV2LnhtbESP0WoCMRRE34X+Q7gF3zS7i2jdGsUWRCn4oO0HXDbX&#10;zdrNzTaJuv59Uyj4OMzMGWax6m0rruRD41hBPs5AEFdON1wr+PrcjF5AhIissXVMCu4UYLV8Giyw&#10;1O7GB7oeYy0ShEOJCkyMXSllqAxZDGPXESfv5LzFmKSvpfZ4S3DbyiLLptJiw2nBYEfvhqrv48Uq&#10;oLftYX5eB7OXPg/5/mM6n2x/lBo+9+tXEJH6+Aj/t3daQTErZv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FFSxQAAAN0AAAAPAAAAAAAAAAAAAAAAAJgCAABkcnMv&#10;ZG93bnJldi54bWxQSwUGAAAAAAQABAD1AAAAigMAAAAA&#10;" filled="f" stroked="f">
                  <v:textbox inset="0,0,0,0">
                    <w:txbxContent>
                      <w:p w:rsidR="004E4E04" w:rsidRDefault="004E4E04">
                        <w:r>
                          <w:rPr>
                            <w:rFonts w:ascii=".VnTime" w:hAnsi=".VnTime" w:cs=".VnTime"/>
                            <w:color w:val="000000"/>
                            <w:sz w:val="24"/>
                            <w:szCs w:val="24"/>
                          </w:rPr>
                          <w:t>A</w:t>
                        </w:r>
                      </w:p>
                    </w:txbxContent>
                  </v:textbox>
                </v:rect>
                <v:rect id="Rectangle 1183" o:spid="_x0000_s1409" style="position:absolute;left:5545;top:12884;width:144;height:3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PFIMIA&#10;AADdAAAADwAAAGRycy9kb3ducmV2LnhtbERP3WrCMBS+H/gO4Qi7m2nLcNoZRYWhCF748wCH5qzp&#10;1pzUJGr39uZC2OXH9z9b9LYVN/KhcawgH2UgiCunG64VnE9fbxMQISJrbB2Tgj8KsJgPXmZYanfn&#10;A92OsRYphEOJCkyMXSllqAxZDCPXESfu23mLMUFfS+3xnsJtK4ssG0uLDacGgx2tDVW/x6tVQKvN&#10;YfqzDGYvfR7y/W48fd9clHod9stPEJH6+C9+urdaQfFRpLnpTXoC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M8UgwgAAAN0AAAAPAAAAAAAAAAAAAAAAAJgCAABkcnMvZG93&#10;bnJldi54bWxQSwUGAAAAAAQABAD1AAAAhwMAAAAA&#10;" filled="f" stroked="f">
                  <v:textbox inset="0,0,0,0">
                    <w:txbxContent>
                      <w:p w:rsidR="004E4E04" w:rsidRDefault="004E4E04">
                        <w:r>
                          <w:rPr>
                            <w:rFonts w:ascii=".VnTime" w:hAnsi=".VnTime" w:cs=".VnTime"/>
                            <w:color w:val="000000"/>
                            <w:sz w:val="24"/>
                            <w:szCs w:val="24"/>
                          </w:rPr>
                          <w:t>B</w:t>
                        </w:r>
                      </w:p>
                    </w:txbxContent>
                  </v:textbox>
                </v:rect>
                <v:rect id="Rectangle 1184" o:spid="_x0000_s1410" style="position:absolute;left:4743;top:14377;width:187;height:6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9gu8YA&#10;AADdAAAADwAAAGRycy9kb3ducmV2LnhtbESPzWrDMBCE74G+g9hCb4lsU9LaiRLSQkkJ5JCfB1is&#10;jeXEWrmSmrhvXwUKPQ4z8w0zXw62E1fyoXWsIJ9kIIhrp1tuFBwPH+NXECEia+wck4IfCrBcPIzm&#10;WGl34x1d97ERCcKhQgUmxr6SMtSGLIaJ64mTd3LeYkzSN1J7vCW47WSRZVNpseW0YLCnd0P1Zf9t&#10;FdDbeleeV8Fspc9Dvt1My+f1l1JPj8NqBiLSEP/Df+1PraB4KUq4v0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9gu8YAAADdAAAADwAAAAAAAAAAAAAAAACYAgAAZHJz&#10;L2Rvd25yZXYueG1sUEsFBgAAAAAEAAQA9QAAAIsDAAAAAA==&#10;" filled="f" stroked="f">
                  <v:textbox inset="0,0,0,0">
                    <w:txbxContent>
                      <w:p w:rsidR="004E4E04" w:rsidRDefault="004E4E04">
                        <w:r>
                          <w:rPr>
                            <w:rFonts w:ascii=".VnTime" w:hAnsi=".VnTime" w:cs=".VnTime"/>
                            <w:color w:val="000000"/>
                            <w:sz w:val="24"/>
                            <w:szCs w:val="24"/>
                          </w:rPr>
                          <w:t>a)</w:t>
                        </w:r>
                      </w:p>
                    </w:txbxContent>
                  </v:textbox>
                </v:rect>
                <v:rect id="Rectangle 1185" o:spid="_x0000_s1411" style="position:absolute;left:5811;top:14581;width:607;height: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xf+8IA&#10;AADdAAAADwAAAGRycy9kb3ducmV2LnhtbERPy2oCMRTdF/yHcIXuamZssToaxRZEKbjw8QGXyXUy&#10;OrkZk6jTvzeLQpeH854tOtuIO/lQO1aQDzIQxKXTNVcKjofV2xhEiMgaG8ek4JcCLOa9lxkW2j14&#10;R/d9rEQK4VCgAhNjW0gZSkMWw8C1xIk7OW8xJugrqT0+Urht5DDLRtJizanBYEvfhsrL/mYV0Nd6&#10;Nzkvg9lKn4d8+zOafKyvSr32u+UURKQu/ov/3ButYPj5nvanN+kJ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F/7wgAAAN0AAAAPAAAAAAAAAAAAAAAAAJgCAABkcnMvZG93&#10;bnJldi54bWxQSwUGAAAAAAQABAD1AAAAhwMAAAAA&#10;" filled="f" stroked="f">
                  <v:textbox inset="0,0,0,0">
                    <w:txbxContent>
                      <w:p w:rsidR="004E4E04" w:rsidRDefault="004E4E04">
                        <w:r>
                          <w:rPr>
                            <w:rFonts w:ascii=".VnTime" w:hAnsi=".VnTime" w:cs=".VnTime"/>
                            <w:color w:val="000000"/>
                            <w:sz w:val="24"/>
                            <w:szCs w:val="24"/>
                          </w:rPr>
                          <w:t>h×nh 1</w:t>
                        </w:r>
                      </w:p>
                    </w:txbxContent>
                  </v:textbox>
                </v:rect>
                <v:line id="Line 1186" o:spid="_x0000_s1412" style="position:absolute;flip:x y;visibility:visible;mso-wrap-style:square" from="5522,13656" to="5551,1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m4msYAAADdAAAADwAAAGRycy9kb3ducmV2LnhtbESP3WoCMRSE7wt9h3AK3tXsWlplNUot&#10;VEqxLPXn/rA5bhY3J0sSdX17Uyh4OczMN8xs0dtWnMmHxrGCfJiBIK6cbrhWsNt+Pk9AhIissXVM&#10;Cq4UYDF/fJhhod2Ff+m8ibVIEA4FKjAxdoWUoTJkMQxdR5y8g/MWY5K+ltrjJcFtK0dZ9iYtNpwW&#10;DHb0Yag6bk5WwbEv/Wpffr/ieH1Y/yzLZb7aGqUGT/37FESkPt7D/+0vrWA0fsnh7016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5uJrGAAAA3QAAAA8AAAAAAAAA&#10;AAAAAAAAoQIAAGRycy9kb3ducmV2LnhtbFBLBQYAAAAABAAEAPkAAACUAwAAAAA=&#10;" strokeweight=".45pt"/>
                <v:line id="Line 1187" o:spid="_x0000_s1413" style="position:absolute;flip:y;visibility:visible;mso-wrap-style:square" from="5551,13656" to="5579,1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hAEMcAAADdAAAADwAAAGRycy9kb3ducmV2LnhtbESPT2vCQBTE7wW/w/KE3uqmKbUxuooN&#10;Ch6KUP8cvD2yz2xo9m3IbjX103eFQo/DzPyGmS1624gLdb52rOB5lIAgLp2uuVJw2K+fMhA+IGts&#10;HJOCH/KwmA8eZphrd+VPuuxCJSKEfY4KTAhtLqUvDVn0I9cSR+/sOoshyq6SusNrhNtGpkkylhZr&#10;jgsGWyoMlV+7b6sgFFuLxSor3ieZP5rDx+m2tK9KPQ775RREoD78h//aG60gfXtJ4f4mP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OEAQxwAAAN0AAAAPAAAAAAAA&#10;AAAAAAAAAKECAABkcnMvZG93bnJldi54bWxQSwUGAAAAAAQABAD5AAAAlQMAAAAA&#10;" strokeweight=".45pt"/>
                <v:shape id="Freeform 1188" o:spid="_x0000_s1414" style="position:absolute;left:5522;top:13656;width:57;height:9;visibility:visible;mso-wrap-style:square;v-text-anchor:top" coordsize="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6AcsgA&#10;AADdAAAADwAAAGRycy9kb3ducmV2LnhtbESP3WrCQBSE74W+w3IKvTMbo7SaukoRWgwFwT+wd4fs&#10;MQnNno3ZrcY+vVsQejnMzDfMdN6ZWpypdZVlBYMoBkGcW11xoWC3fe+PQTiPrLG2TAqu5GA+e+hN&#10;MdX2wms6b3whAoRdigpK75tUSpeXZNBFtiEO3tG2Bn2QbSF1i5cAN7VM4vhZGqw4LJTY0KKk/Hvz&#10;YxScsk/7gcleTtw4W6922SH//Rop9fTYvb2C8NT5//C9vdQKkpfhEP7ehCc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noByyAAAAN0AAAAPAAAAAAAAAAAAAAAAAJgCAABk&#10;cnMvZG93bnJldi54bWxQSwUGAAAAAAQABAD1AAAAjQMAAAAA&#10;" path="m,l5,3r6,3l17,7r6,2l29,9r6,l41,7,46,6,52,3,57,e" filled="f" strokeweight=".45pt">
                  <v:path arrowok="t" o:connecttype="custom" o:connectlocs="0,0;5,3;11,6;17,7;23,9;29,9;35,9;41,7;46,6;52,3;57,0" o:connectangles="0,0,0,0,0,0,0,0,0,0,0"/>
                </v:shape>
                <v:line id="Line 1189" o:spid="_x0000_s1415" style="position:absolute;visibility:visible;mso-wrap-style:square" from="6884,13164" to="7140,1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gRccAAADdAAAADwAAAGRycy9kb3ducmV2LnhtbESPzWrDMBCE74W+g9hCb42cNMSJEyWU&#10;mkIPbSE/5LyxNpaptTKW6ihvXxUCPQ4z8w2z2kTbioF63zhWMB5lIIgrpxuuFRz2b09zED4ga2wd&#10;k4Iredis7+9WWGh34S0Nu1CLBGFfoAITQldI6StDFv3IdcTJO7veYkiyr6Xu8ZLgtpWTLJtJiw2n&#10;BYMdvRqqvnc/VkFuyq3MZfmx/yqHZryIn/F4Wij1+BBfliACxfAfvrXftYJJ/jyFvzfp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tWBFxwAAAN0AAAAPAAAAAAAA&#10;AAAAAAAAAKECAABkcnMvZG93bnJldi54bWxQSwUGAAAAAAQABAD5AAAAlQMAAAAA&#10;">
                  <v:stroke endarrow="block"/>
                </v:line>
              </v:group>
            </w:pict>
          </mc:Fallback>
        </mc:AlternateContent>
      </w:r>
    </w:p>
    <w:p w:rsidR="009B2A3C" w:rsidRPr="00CC1E32" w:rsidRDefault="009B2A3C" w:rsidP="00CC1E32">
      <w:pPr>
        <w:rPr>
          <w:lang w:val="vi-VN"/>
        </w:rPr>
      </w:pPr>
    </w:p>
    <w:p w:rsidR="009B2A3C" w:rsidRPr="00CC1E32" w:rsidRDefault="009B2A3C" w:rsidP="00CC1E32">
      <w:pPr>
        <w:ind w:right="-720"/>
        <w:jc w:val="both"/>
        <w:rPr>
          <w:lang w:val="vi-VN"/>
        </w:rPr>
      </w:pPr>
    </w:p>
    <w:p w:rsidR="009B2A3C" w:rsidRPr="00CC1E32" w:rsidRDefault="009B2A3C" w:rsidP="00CC1E32">
      <w:pPr>
        <w:ind w:right="-720"/>
        <w:jc w:val="both"/>
        <w:rPr>
          <w:lang w:val="vi-VN"/>
        </w:rPr>
      </w:pPr>
    </w:p>
    <w:p w:rsidR="009B2A3C" w:rsidRPr="00CC1E32" w:rsidRDefault="009B2A3C" w:rsidP="00CC1E32">
      <w:pPr>
        <w:ind w:right="-720"/>
        <w:jc w:val="both"/>
        <w:rPr>
          <w:sz w:val="26"/>
          <w:szCs w:val="26"/>
          <w:lang w:val="vi-VN"/>
        </w:rPr>
      </w:pPr>
    </w:p>
    <w:p w:rsidR="009B2A3C" w:rsidRPr="00CC1E32" w:rsidRDefault="009B2A3C" w:rsidP="00CC1E32">
      <w:pPr>
        <w:ind w:right="-720"/>
        <w:jc w:val="both"/>
        <w:rPr>
          <w:sz w:val="26"/>
          <w:szCs w:val="26"/>
          <w:lang w:val="vi-VN"/>
        </w:rPr>
      </w:pPr>
    </w:p>
    <w:p w:rsidR="009B2A3C" w:rsidRPr="00CC1E32" w:rsidRDefault="009B2A3C" w:rsidP="00CC1E32">
      <w:pPr>
        <w:ind w:right="-720"/>
        <w:jc w:val="both"/>
        <w:rPr>
          <w:sz w:val="26"/>
          <w:szCs w:val="26"/>
          <w:lang w:val="vi-VN"/>
        </w:rPr>
      </w:pPr>
    </w:p>
    <w:p w:rsidR="009B2A3C" w:rsidRPr="00CC1E32" w:rsidRDefault="009B2A3C" w:rsidP="00CC1E32">
      <w:pPr>
        <w:ind w:right="-720"/>
        <w:jc w:val="both"/>
        <w:rPr>
          <w:sz w:val="26"/>
          <w:szCs w:val="26"/>
        </w:rPr>
      </w:pPr>
    </w:p>
    <w:p w:rsidR="008F1BDE" w:rsidRDefault="008F1BDE" w:rsidP="00CC1E32">
      <w:pPr>
        <w:ind w:right="-720"/>
        <w:jc w:val="center"/>
        <w:rPr>
          <w:b/>
          <w:sz w:val="26"/>
          <w:szCs w:val="26"/>
          <w:lang w:val="fr-FR"/>
        </w:rPr>
      </w:pPr>
    </w:p>
    <w:p w:rsidR="009B2A3C" w:rsidRPr="00CC1E32" w:rsidRDefault="00CC1E32" w:rsidP="00CC1E32">
      <w:pPr>
        <w:ind w:right="-720"/>
        <w:jc w:val="center"/>
        <w:rPr>
          <w:b/>
          <w:sz w:val="26"/>
          <w:szCs w:val="26"/>
          <w:lang w:val="fr-FR"/>
        </w:rPr>
      </w:pPr>
      <w:r w:rsidRPr="00CC1E32">
        <w:rPr>
          <w:b/>
          <w:sz w:val="26"/>
          <w:szCs w:val="26"/>
          <w:lang w:val="fr-FR"/>
        </w:rPr>
        <w:t>ĐÁP ÁN</w:t>
      </w:r>
    </w:p>
    <w:p w:rsidR="009B2A3C" w:rsidRPr="00CC1E32" w:rsidRDefault="009B2A3C" w:rsidP="00CC1E32">
      <w:pPr>
        <w:tabs>
          <w:tab w:val="center" w:pos="4946"/>
        </w:tabs>
        <w:rPr>
          <w:i/>
          <w:lang w:val="fr-FR"/>
        </w:rPr>
      </w:pPr>
      <w:r w:rsidRPr="00CC1E32">
        <w:rPr>
          <w:b/>
          <w:lang w:val="fr-FR"/>
        </w:rPr>
        <w:t>I</w:t>
      </w:r>
      <w:r w:rsidRPr="00CC1E32">
        <w:rPr>
          <w:b/>
          <w:u w:val="single"/>
          <w:lang w:val="fr-FR"/>
        </w:rPr>
        <w:t>/ PHẦN TRẮC NGHIỆM</w:t>
      </w:r>
      <w:r w:rsidRPr="00CC1E32">
        <w:rPr>
          <w:b/>
          <w:lang w:val="fr-FR"/>
        </w:rPr>
        <w:t xml:space="preserve">: </w:t>
      </w:r>
      <w:r w:rsidRPr="00CC1E32">
        <w:rPr>
          <w:i/>
          <w:lang w:val="fr-FR"/>
        </w:rPr>
        <w:t>(3,0  điểm)</w:t>
      </w:r>
    </w:p>
    <w:p w:rsidR="009B2A3C" w:rsidRPr="00CC1E32" w:rsidRDefault="009B2A3C" w:rsidP="00CC1E32">
      <w:pPr>
        <w:tabs>
          <w:tab w:val="center" w:pos="4946"/>
        </w:tabs>
        <w:rPr>
          <w:lang w:val="fr-FR"/>
        </w:rPr>
      </w:pPr>
    </w:p>
    <w:tbl>
      <w:tblPr>
        <w:tblpPr w:leftFromText="180" w:rightFromText="180" w:vertAnchor="text" w:tblpY="1"/>
        <w:tblOverlap w:val="neve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760"/>
        <w:gridCol w:w="1632"/>
      </w:tblGrid>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i/>
                <w:lang w:val="nl-NL"/>
              </w:rPr>
            </w:pPr>
            <w:r w:rsidRPr="00CC1E32">
              <w:rPr>
                <w:b/>
                <w:lang w:val="nl-NL"/>
              </w:rPr>
              <w:t>Câu</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b/>
                <w:lang w:val="nl-NL"/>
              </w:rPr>
            </w:pPr>
            <w:r w:rsidRPr="00CC1E32">
              <w:rPr>
                <w:b/>
                <w:lang w:val="nl-NL"/>
              </w:rPr>
              <w:t>Nội dung</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b/>
                <w:lang w:val="nl-NL"/>
              </w:rPr>
            </w:pPr>
            <w:r w:rsidRPr="00CC1E32">
              <w:rPr>
                <w:b/>
                <w:lang w:val="nl-NL"/>
              </w:rPr>
              <w:t>Điểm</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1032"/>
                <w:tab w:val="center" w:pos="4946"/>
              </w:tabs>
              <w:rPr>
                <w:i/>
                <w:lang w:val="nl-NL"/>
              </w:rPr>
            </w:pPr>
            <w:r w:rsidRPr="00CC1E32">
              <w:rPr>
                <w:lang w:val="nl-NL"/>
              </w:rPr>
              <w:tab/>
              <w:t>Câu 1</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A</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i/>
                <w:lang w:val="nl-NL"/>
              </w:rPr>
            </w:pPr>
            <w:r w:rsidRPr="00CC1E32">
              <w:rPr>
                <w:lang w:val="nl-NL"/>
              </w:rPr>
              <w:t>Câu 2</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B</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i/>
                <w:lang w:val="nl-NL"/>
              </w:rPr>
            </w:pPr>
            <w:r w:rsidRPr="00CC1E32">
              <w:rPr>
                <w:lang w:val="nl-NL"/>
              </w:rPr>
              <w:t>Câu 3</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i/>
                <w:lang w:val="nl-NL"/>
              </w:rPr>
            </w:pPr>
            <w:r w:rsidRPr="00CC1E32">
              <w:rPr>
                <w:lang w:val="nl-NL"/>
              </w:rPr>
              <w:t>Câu 4</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B</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âu 5</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A</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âu 6</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âu 7</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âu 8</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D</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âu 9</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B</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âu 10</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A</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âu 11</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B</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r w:rsidR="009B2A3C" w:rsidRPr="00CC1E32">
        <w:tc>
          <w:tcPr>
            <w:tcW w:w="228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Câu 12</w:t>
            </w:r>
          </w:p>
        </w:tc>
        <w:tc>
          <w:tcPr>
            <w:tcW w:w="2760"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D</w:t>
            </w:r>
          </w:p>
        </w:tc>
        <w:tc>
          <w:tcPr>
            <w:tcW w:w="1632" w:type="dxa"/>
            <w:tcBorders>
              <w:top w:val="single" w:sz="4" w:space="0" w:color="auto"/>
              <w:left w:val="single" w:sz="4" w:space="0" w:color="auto"/>
              <w:bottom w:val="single" w:sz="4" w:space="0" w:color="auto"/>
              <w:right w:val="single" w:sz="4" w:space="0" w:color="auto"/>
            </w:tcBorders>
          </w:tcPr>
          <w:p w:rsidR="009B2A3C" w:rsidRPr="00CC1E32" w:rsidRDefault="009B2A3C" w:rsidP="00CC1E32">
            <w:pPr>
              <w:tabs>
                <w:tab w:val="center" w:pos="4946"/>
              </w:tabs>
              <w:jc w:val="center"/>
              <w:rPr>
                <w:lang w:val="nl-NL"/>
              </w:rPr>
            </w:pPr>
            <w:r w:rsidRPr="00CC1E32">
              <w:rPr>
                <w:lang w:val="nl-NL"/>
              </w:rPr>
              <w:t>0,25</w:t>
            </w:r>
          </w:p>
        </w:tc>
      </w:tr>
    </w:tbl>
    <w:p w:rsidR="009B2A3C" w:rsidRPr="00CC1E32" w:rsidRDefault="009B2A3C" w:rsidP="00CC1E32">
      <w:pPr>
        <w:rPr>
          <w:b/>
          <w:u w:val="single"/>
          <w:lang w:val="nl-NL"/>
        </w:rPr>
      </w:pPr>
      <w:r w:rsidRPr="00CC1E32">
        <w:rPr>
          <w:b/>
          <w:u w:val="single"/>
          <w:lang w:val="nl-NL"/>
        </w:rPr>
        <w:br w:type="textWrapping" w:clear="all"/>
      </w:r>
    </w:p>
    <w:p w:rsidR="009B2A3C" w:rsidRPr="00CC1E32" w:rsidRDefault="009B2A3C" w:rsidP="00CC1E32">
      <w:pPr>
        <w:tabs>
          <w:tab w:val="center" w:pos="4946"/>
        </w:tabs>
        <w:rPr>
          <w:i/>
          <w:lang w:val="nl-NL"/>
        </w:rPr>
      </w:pPr>
      <w:r w:rsidRPr="00CC1E32">
        <w:rPr>
          <w:b/>
          <w:lang w:val="nl-NL"/>
        </w:rPr>
        <w:t xml:space="preserve">II/ </w:t>
      </w:r>
      <w:r w:rsidRPr="00CC1E32">
        <w:rPr>
          <w:b/>
          <w:u w:val="single"/>
          <w:lang w:val="nl-NL"/>
        </w:rPr>
        <w:t>PHẦN TỰ LUẬN</w:t>
      </w:r>
      <w:r w:rsidRPr="00CC1E32">
        <w:rPr>
          <w:b/>
          <w:lang w:val="nl-NL"/>
        </w:rPr>
        <w:t xml:space="preserve">: </w:t>
      </w:r>
      <w:r w:rsidRPr="00CC1E32">
        <w:rPr>
          <w:i/>
          <w:lang w:val="nl-NL"/>
        </w:rPr>
        <w:t>(7,0  điểm)</w:t>
      </w:r>
    </w:p>
    <w:p w:rsidR="009B2A3C" w:rsidRPr="00CC1E32" w:rsidRDefault="009B2A3C" w:rsidP="00CC1E32">
      <w:pPr>
        <w:tabs>
          <w:tab w:val="center" w:pos="4946"/>
        </w:tabs>
        <w:rPr>
          <w:b/>
          <w:i/>
          <w:lang w:val="nl-NL"/>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740"/>
        <w:gridCol w:w="1080"/>
      </w:tblGrid>
      <w:tr w:rsidR="009B2A3C" w:rsidRPr="00CC1E32" w:rsidTr="00B16253">
        <w:tc>
          <w:tcPr>
            <w:tcW w:w="1008" w:type="dxa"/>
            <w:shd w:val="clear" w:color="auto" w:fill="auto"/>
          </w:tcPr>
          <w:p w:rsidR="009B2A3C" w:rsidRPr="00CC1E32" w:rsidRDefault="009B2A3C" w:rsidP="00B16253">
            <w:pPr>
              <w:jc w:val="center"/>
              <w:rPr>
                <w:b/>
              </w:rPr>
            </w:pPr>
            <w:r w:rsidRPr="00CC1E32">
              <w:rPr>
                <w:b/>
              </w:rPr>
              <w:t>Câu</w:t>
            </w:r>
          </w:p>
        </w:tc>
        <w:tc>
          <w:tcPr>
            <w:tcW w:w="7740" w:type="dxa"/>
            <w:shd w:val="clear" w:color="auto" w:fill="auto"/>
          </w:tcPr>
          <w:p w:rsidR="009B2A3C" w:rsidRPr="00CC1E32" w:rsidRDefault="009B2A3C" w:rsidP="00B16253">
            <w:pPr>
              <w:jc w:val="center"/>
              <w:rPr>
                <w:b/>
              </w:rPr>
            </w:pPr>
            <w:r w:rsidRPr="00CC1E32">
              <w:rPr>
                <w:b/>
              </w:rPr>
              <w:t>Nội dung</w:t>
            </w:r>
          </w:p>
        </w:tc>
        <w:tc>
          <w:tcPr>
            <w:tcW w:w="1080" w:type="dxa"/>
            <w:shd w:val="clear" w:color="auto" w:fill="auto"/>
          </w:tcPr>
          <w:p w:rsidR="009B2A3C" w:rsidRPr="00CC1E32" w:rsidRDefault="009B2A3C" w:rsidP="00B16253">
            <w:pPr>
              <w:jc w:val="center"/>
              <w:rPr>
                <w:b/>
              </w:rPr>
            </w:pPr>
            <w:r w:rsidRPr="00CC1E32">
              <w:rPr>
                <w:b/>
              </w:rPr>
              <w:t>Điểm</w:t>
            </w:r>
          </w:p>
        </w:tc>
      </w:tr>
      <w:tr w:rsidR="009B2A3C" w:rsidRPr="00CC1E32" w:rsidTr="00B16253">
        <w:tc>
          <w:tcPr>
            <w:tcW w:w="1008" w:type="dxa"/>
            <w:tcBorders>
              <w:bottom w:val="single" w:sz="4" w:space="0" w:color="auto"/>
            </w:tcBorders>
            <w:shd w:val="clear" w:color="auto" w:fill="auto"/>
          </w:tcPr>
          <w:p w:rsidR="009B2A3C" w:rsidRPr="00CC1E32" w:rsidRDefault="009B2A3C" w:rsidP="00B16253">
            <w:pPr>
              <w:jc w:val="center"/>
              <w:rPr>
                <w:b/>
              </w:rPr>
            </w:pPr>
            <w:r w:rsidRPr="00CC1E32">
              <w:rPr>
                <w:b/>
              </w:rPr>
              <w:t>13</w:t>
            </w:r>
          </w:p>
          <w:p w:rsidR="009B2A3C" w:rsidRPr="00CC1E32" w:rsidRDefault="009B2A3C" w:rsidP="00B16253">
            <w:pPr>
              <w:jc w:val="center"/>
              <w:rPr>
                <w:b/>
              </w:rPr>
            </w:pPr>
            <w:r w:rsidRPr="00CC1E32">
              <w:rPr>
                <w:b/>
              </w:rPr>
              <w:t>(1.5đ)</w:t>
            </w:r>
          </w:p>
        </w:tc>
        <w:tc>
          <w:tcPr>
            <w:tcW w:w="7740" w:type="dxa"/>
            <w:tcBorders>
              <w:bottom w:val="single" w:sz="4" w:space="0" w:color="auto"/>
            </w:tcBorders>
            <w:shd w:val="clear" w:color="auto" w:fill="auto"/>
          </w:tcPr>
          <w:p w:rsidR="009B2A3C" w:rsidRPr="00CC1E32" w:rsidRDefault="009B2A3C" w:rsidP="00B16253">
            <w:pPr>
              <w:jc w:val="both"/>
            </w:pPr>
            <w:r w:rsidRPr="00CC1E32">
              <w:rPr>
                <w:lang w:val="nl-NL"/>
              </w:rPr>
              <w:sym w:font="Symbol" w:char="F0B7"/>
            </w:r>
            <w:r w:rsidRPr="00CC1E32">
              <w:t xml:space="preserve"> Định luật Jun - Len xơ: Nhiệt lượng toả ra ở dây dẫn khi có dòng điện chạy qua tỉ lệ thuận với bình phương cường độ dòng điện, với điện trở của dây dẫn và thời gian dòng điện chạy qua.</w:t>
            </w:r>
          </w:p>
          <w:p w:rsidR="009B2A3C" w:rsidRPr="00CC1E32" w:rsidRDefault="009B2A3C" w:rsidP="00B16253">
            <w:pPr>
              <w:jc w:val="both"/>
            </w:pPr>
            <w:r w:rsidRPr="00CC1E32">
              <w:rPr>
                <w:lang w:val="nl-NL"/>
              </w:rPr>
              <w:sym w:font="Symbol" w:char="F0B7"/>
            </w:r>
            <w:r w:rsidRPr="00CC1E32">
              <w:t xml:space="preserve"> Hệ thức của định luật Jun - Len xơ: </w:t>
            </w:r>
          </w:p>
          <w:p w:rsidR="009B2A3C" w:rsidRPr="00CC1E32" w:rsidRDefault="009B2A3C" w:rsidP="00B16253">
            <w:pPr>
              <w:jc w:val="both"/>
            </w:pPr>
            <w:r w:rsidRPr="00CC1E32">
              <w:t xml:space="preserve">                                  Q = I</w:t>
            </w:r>
            <w:r w:rsidRPr="00CC1E32">
              <w:rPr>
                <w:vertAlign w:val="superscript"/>
              </w:rPr>
              <w:t>2</w:t>
            </w:r>
            <w:r w:rsidRPr="00CC1E32">
              <w:t>.R.t</w:t>
            </w:r>
          </w:p>
          <w:p w:rsidR="009B2A3C" w:rsidRPr="00CC1E32" w:rsidRDefault="009B2A3C" w:rsidP="00B16253">
            <w:pPr>
              <w:jc w:val="both"/>
            </w:pPr>
            <w:r w:rsidRPr="00CC1E32">
              <w:t xml:space="preserve"> Trong đó:</w:t>
            </w:r>
          </w:p>
          <w:p w:rsidR="009B2A3C" w:rsidRPr="00CC1E32" w:rsidRDefault="009B2A3C" w:rsidP="00B16253">
            <w:pPr>
              <w:jc w:val="both"/>
            </w:pPr>
            <w:r w:rsidRPr="00CC1E32">
              <w:t xml:space="preserve">  Q là nhiệt lượng tỏa ra trên dây dẫn, đơn vị là Jun (J)</w:t>
            </w:r>
          </w:p>
          <w:p w:rsidR="009B2A3C" w:rsidRPr="00CC1E32" w:rsidRDefault="009B2A3C" w:rsidP="00B16253">
            <w:pPr>
              <w:jc w:val="both"/>
            </w:pPr>
            <w:r w:rsidRPr="00CC1E32">
              <w:t xml:space="preserve">  I là cường độ dòng điện chạy qua dây dẫn, đơn vị là ampe (A)</w:t>
            </w:r>
          </w:p>
          <w:p w:rsidR="009B2A3C" w:rsidRPr="00CC1E32" w:rsidRDefault="009B2A3C" w:rsidP="00B16253">
            <w:pPr>
              <w:jc w:val="both"/>
            </w:pPr>
            <w:r w:rsidRPr="00CC1E32">
              <w:t xml:space="preserve">  R là điện trở của dây dẫn, đơn vị Ôm (Ω)</w:t>
            </w:r>
          </w:p>
          <w:p w:rsidR="009B2A3C" w:rsidRPr="00CC1E32" w:rsidRDefault="009B2A3C" w:rsidP="00B16253">
            <w:pPr>
              <w:jc w:val="both"/>
            </w:pPr>
            <w:r w:rsidRPr="00CC1E32">
              <w:t xml:space="preserve">  t thời gian dòng điện chạy qua dây dẫn, đơn vị là giây (s).</w:t>
            </w:r>
          </w:p>
        </w:tc>
        <w:tc>
          <w:tcPr>
            <w:tcW w:w="1080" w:type="dxa"/>
            <w:tcBorders>
              <w:bottom w:val="single" w:sz="4" w:space="0" w:color="auto"/>
            </w:tcBorders>
            <w:shd w:val="clear" w:color="auto" w:fill="auto"/>
          </w:tcPr>
          <w:p w:rsidR="009B2A3C" w:rsidRPr="00CC1E32" w:rsidRDefault="009B2A3C" w:rsidP="00B16253">
            <w:pPr>
              <w:jc w:val="center"/>
              <w:rPr>
                <w:b/>
              </w:rPr>
            </w:pPr>
            <w:r w:rsidRPr="00CC1E32">
              <w:rPr>
                <w:b/>
              </w:rPr>
              <w:t>0.5</w:t>
            </w:r>
          </w:p>
          <w:p w:rsidR="009B2A3C" w:rsidRPr="00CC1E32" w:rsidRDefault="009B2A3C" w:rsidP="00B16253">
            <w:pPr>
              <w:jc w:val="center"/>
              <w:rPr>
                <w:b/>
              </w:rPr>
            </w:pPr>
          </w:p>
          <w:p w:rsidR="009B2A3C" w:rsidRPr="00CC1E32" w:rsidRDefault="009B2A3C" w:rsidP="00B16253">
            <w:pPr>
              <w:jc w:val="center"/>
              <w:rPr>
                <w:b/>
              </w:rPr>
            </w:pPr>
          </w:p>
          <w:p w:rsidR="009B2A3C" w:rsidRPr="00CC1E32" w:rsidRDefault="009B2A3C" w:rsidP="00B16253">
            <w:pPr>
              <w:jc w:val="center"/>
              <w:rPr>
                <w:b/>
              </w:rPr>
            </w:pPr>
          </w:p>
          <w:p w:rsidR="009B2A3C" w:rsidRPr="00CC1E32" w:rsidRDefault="009B2A3C" w:rsidP="00B16253">
            <w:pPr>
              <w:jc w:val="center"/>
              <w:rPr>
                <w:b/>
              </w:rPr>
            </w:pPr>
            <w:r w:rsidRPr="00CC1E32">
              <w:rPr>
                <w:b/>
              </w:rPr>
              <w:t>0.5</w:t>
            </w:r>
          </w:p>
          <w:p w:rsidR="009B2A3C" w:rsidRPr="00CC1E32" w:rsidRDefault="009B2A3C" w:rsidP="00B16253">
            <w:pPr>
              <w:jc w:val="center"/>
              <w:rPr>
                <w:b/>
              </w:rPr>
            </w:pPr>
          </w:p>
          <w:p w:rsidR="009B2A3C" w:rsidRPr="00CC1E32" w:rsidRDefault="009B2A3C" w:rsidP="00B16253">
            <w:pPr>
              <w:jc w:val="center"/>
              <w:rPr>
                <w:b/>
              </w:rPr>
            </w:pPr>
          </w:p>
          <w:p w:rsidR="009B2A3C" w:rsidRPr="00CC1E32" w:rsidRDefault="009B2A3C" w:rsidP="00B16253">
            <w:pPr>
              <w:jc w:val="center"/>
              <w:rPr>
                <w:b/>
              </w:rPr>
            </w:pPr>
          </w:p>
          <w:p w:rsidR="009B2A3C" w:rsidRPr="00CC1E32" w:rsidRDefault="009B2A3C" w:rsidP="00B16253">
            <w:pPr>
              <w:jc w:val="center"/>
              <w:rPr>
                <w:b/>
              </w:rPr>
            </w:pPr>
            <w:r w:rsidRPr="00CC1E32">
              <w:rPr>
                <w:b/>
              </w:rPr>
              <w:t>0.5</w:t>
            </w:r>
          </w:p>
        </w:tc>
      </w:tr>
      <w:tr w:rsidR="009B2A3C" w:rsidRPr="00CC1E32" w:rsidTr="00B16253">
        <w:tc>
          <w:tcPr>
            <w:tcW w:w="1008" w:type="dxa"/>
            <w:tcBorders>
              <w:bottom w:val="single" w:sz="4" w:space="0" w:color="auto"/>
            </w:tcBorders>
            <w:shd w:val="clear" w:color="auto" w:fill="auto"/>
          </w:tcPr>
          <w:p w:rsidR="009B2A3C" w:rsidRPr="00CC1E32" w:rsidRDefault="009B2A3C" w:rsidP="00B16253">
            <w:pPr>
              <w:jc w:val="center"/>
              <w:rPr>
                <w:b/>
              </w:rPr>
            </w:pPr>
            <w:r w:rsidRPr="00CC1E32">
              <w:rPr>
                <w:b/>
              </w:rPr>
              <w:t>14</w:t>
            </w:r>
          </w:p>
          <w:p w:rsidR="009B2A3C" w:rsidRPr="00CC1E32" w:rsidRDefault="009B2A3C" w:rsidP="00B16253">
            <w:pPr>
              <w:jc w:val="center"/>
              <w:rPr>
                <w:b/>
              </w:rPr>
            </w:pPr>
            <w:r w:rsidRPr="00CC1E32">
              <w:rPr>
                <w:b/>
              </w:rPr>
              <w:t>(2.5đ)</w:t>
            </w:r>
          </w:p>
        </w:tc>
        <w:tc>
          <w:tcPr>
            <w:tcW w:w="7740" w:type="dxa"/>
            <w:tcBorders>
              <w:bottom w:val="single" w:sz="4" w:space="0" w:color="auto"/>
            </w:tcBorders>
            <w:shd w:val="clear" w:color="auto" w:fill="auto"/>
          </w:tcPr>
          <w:p w:rsidR="009B2A3C" w:rsidRPr="00CC1E32" w:rsidRDefault="009B2A3C" w:rsidP="00B16253">
            <w:pPr>
              <w:jc w:val="both"/>
              <w:rPr>
                <w:lang w:val="pt-BR"/>
              </w:rPr>
            </w:pPr>
            <w:r w:rsidRPr="00CC1E32">
              <w:rPr>
                <w:lang w:val="pt-BR"/>
              </w:rPr>
              <w:t xml:space="preserve">a) Cấu tạo của nam châm điện: </w:t>
            </w:r>
          </w:p>
          <w:p w:rsidR="009B2A3C" w:rsidRPr="00CC1E32" w:rsidRDefault="009B2A3C" w:rsidP="00B16253">
            <w:pPr>
              <w:jc w:val="both"/>
            </w:pPr>
            <w:r w:rsidRPr="00CC1E32">
              <w:rPr>
                <w:lang w:val="pt-BR"/>
              </w:rPr>
              <w:t xml:space="preserve">   </w:t>
            </w:r>
            <w:r w:rsidRPr="00CC1E32">
              <w:t>- Nam châm điện gồm một ống dây dẫn bên trong có lõi sắt non.</w:t>
            </w:r>
          </w:p>
          <w:p w:rsidR="009B2A3C" w:rsidRPr="00CC1E32" w:rsidRDefault="009B2A3C" w:rsidP="00B16253">
            <w:pPr>
              <w:jc w:val="both"/>
            </w:pPr>
            <w:r w:rsidRPr="00CC1E32">
              <w:t xml:space="preserve">   - Lõi sắt non có vai trò làm tăng tác dụng từ của nam châm.</w:t>
            </w:r>
          </w:p>
          <w:p w:rsidR="009B2A3C" w:rsidRPr="00CC1E32" w:rsidRDefault="009B2A3C" w:rsidP="00B16253">
            <w:pPr>
              <w:jc w:val="both"/>
            </w:pPr>
            <w:r w:rsidRPr="00CC1E32">
              <w:t>Hoạt động của nam châm điện: Khi dòng điện chạy qua ống dây, thì ống dây trở thành một nam châm, đồng thời lõi sắt non bị nhiễm từ và trở thành nam châm nữa. Khi ngắt điện, thì lõi sắt non mất từ tính và nam châm điện ngừng hoạt động.</w:t>
            </w:r>
          </w:p>
          <w:p w:rsidR="009B2A3C" w:rsidRPr="00CC1E32" w:rsidRDefault="009B2A3C" w:rsidP="00B16253">
            <w:pPr>
              <w:jc w:val="both"/>
            </w:pPr>
            <w:r w:rsidRPr="00CC1E32">
              <w:t xml:space="preserve">b) Giải thích: Người ta đặt một nam châm ngầm trong thành bên của tủ và một miếng sắt ngầm trong cánh cửa gần mép cửa. Nam châm hút miếng sắt làm cho cánh tủ ép chặt vào thành tủ. </w:t>
            </w:r>
          </w:p>
        </w:tc>
        <w:tc>
          <w:tcPr>
            <w:tcW w:w="1080" w:type="dxa"/>
            <w:tcBorders>
              <w:bottom w:val="single" w:sz="4" w:space="0" w:color="auto"/>
            </w:tcBorders>
            <w:shd w:val="clear" w:color="auto" w:fill="auto"/>
          </w:tcPr>
          <w:p w:rsidR="009B2A3C" w:rsidRPr="00CC1E32" w:rsidRDefault="009B2A3C" w:rsidP="00B16253">
            <w:pPr>
              <w:jc w:val="center"/>
              <w:rPr>
                <w:b/>
              </w:rPr>
            </w:pPr>
          </w:p>
          <w:p w:rsidR="009B2A3C" w:rsidRPr="00CC1E32" w:rsidRDefault="009B2A3C" w:rsidP="00B16253">
            <w:pPr>
              <w:jc w:val="center"/>
              <w:rPr>
                <w:b/>
              </w:rPr>
            </w:pPr>
            <w:r w:rsidRPr="00CC1E32">
              <w:rPr>
                <w:b/>
              </w:rPr>
              <w:t>0.5</w:t>
            </w:r>
          </w:p>
          <w:p w:rsidR="009B2A3C" w:rsidRPr="00CC1E32" w:rsidRDefault="009B2A3C" w:rsidP="00B16253">
            <w:pPr>
              <w:jc w:val="center"/>
              <w:rPr>
                <w:b/>
              </w:rPr>
            </w:pPr>
            <w:r w:rsidRPr="00CC1E32">
              <w:rPr>
                <w:b/>
              </w:rPr>
              <w:t>0.5</w:t>
            </w:r>
          </w:p>
          <w:p w:rsidR="009B2A3C" w:rsidRPr="00CC1E32" w:rsidRDefault="009B2A3C" w:rsidP="00B16253">
            <w:pPr>
              <w:jc w:val="center"/>
              <w:rPr>
                <w:b/>
              </w:rPr>
            </w:pPr>
          </w:p>
          <w:p w:rsidR="009B2A3C" w:rsidRPr="00CC1E32" w:rsidRDefault="009B2A3C" w:rsidP="00B16253">
            <w:pPr>
              <w:jc w:val="center"/>
              <w:rPr>
                <w:b/>
              </w:rPr>
            </w:pPr>
            <w:r w:rsidRPr="00CC1E32">
              <w:rPr>
                <w:b/>
              </w:rPr>
              <w:t>0.5</w:t>
            </w:r>
          </w:p>
          <w:p w:rsidR="009B2A3C" w:rsidRPr="00CC1E32" w:rsidRDefault="009B2A3C" w:rsidP="00B16253">
            <w:pPr>
              <w:jc w:val="center"/>
              <w:rPr>
                <w:b/>
              </w:rPr>
            </w:pPr>
          </w:p>
          <w:p w:rsidR="009B2A3C" w:rsidRPr="00CC1E32" w:rsidRDefault="009B2A3C" w:rsidP="00B16253">
            <w:pPr>
              <w:jc w:val="center"/>
              <w:rPr>
                <w:b/>
              </w:rPr>
            </w:pPr>
          </w:p>
          <w:p w:rsidR="009B2A3C" w:rsidRPr="00CC1E32" w:rsidRDefault="009B2A3C" w:rsidP="00B16253">
            <w:pPr>
              <w:jc w:val="center"/>
              <w:rPr>
                <w:b/>
              </w:rPr>
            </w:pPr>
          </w:p>
          <w:p w:rsidR="009B2A3C" w:rsidRPr="00CC1E32" w:rsidRDefault="009B2A3C" w:rsidP="00B16253">
            <w:pPr>
              <w:jc w:val="center"/>
              <w:rPr>
                <w:b/>
              </w:rPr>
            </w:pPr>
            <w:r w:rsidRPr="00CC1E32">
              <w:rPr>
                <w:b/>
              </w:rPr>
              <w:t>1.0</w:t>
            </w:r>
          </w:p>
        </w:tc>
      </w:tr>
      <w:tr w:rsidR="009B2A3C" w:rsidRPr="00CC1E32" w:rsidTr="00B16253">
        <w:tc>
          <w:tcPr>
            <w:tcW w:w="1008" w:type="dxa"/>
            <w:vMerge w:val="restart"/>
            <w:shd w:val="clear" w:color="auto" w:fill="auto"/>
          </w:tcPr>
          <w:p w:rsidR="009B2A3C" w:rsidRPr="00CC1E32" w:rsidRDefault="009B2A3C" w:rsidP="00CC1E32">
            <w:pPr>
              <w:rPr>
                <w:b/>
              </w:rPr>
            </w:pPr>
            <w:r w:rsidRPr="00CC1E32">
              <w:rPr>
                <w:b/>
              </w:rPr>
              <w:t xml:space="preserve">   15</w:t>
            </w:r>
          </w:p>
          <w:p w:rsidR="009B2A3C" w:rsidRPr="00CC1E32" w:rsidRDefault="009B2A3C" w:rsidP="00B16253">
            <w:pPr>
              <w:jc w:val="center"/>
              <w:rPr>
                <w:b/>
              </w:rPr>
            </w:pPr>
            <w:r w:rsidRPr="00CC1E32">
              <w:rPr>
                <w:b/>
              </w:rPr>
              <w:t>(1.5đ)</w:t>
            </w:r>
          </w:p>
        </w:tc>
        <w:tc>
          <w:tcPr>
            <w:tcW w:w="7740" w:type="dxa"/>
            <w:tcBorders>
              <w:bottom w:val="nil"/>
            </w:tcBorders>
            <w:shd w:val="clear" w:color="auto" w:fill="auto"/>
          </w:tcPr>
          <w:p w:rsidR="009B2A3C" w:rsidRPr="00CC1E32" w:rsidRDefault="009B2A3C" w:rsidP="00CC1E32">
            <w:pPr>
              <w:rPr>
                <w:u w:val="single"/>
                <w:lang w:val="pt-BR"/>
              </w:rPr>
            </w:pPr>
            <w:r w:rsidRPr="00CC1E32">
              <w:rPr>
                <w:u w:val="single"/>
                <w:lang w:val="pt-BR"/>
              </w:rPr>
              <w:t>Tóm tắt:</w:t>
            </w:r>
          </w:p>
          <w:p w:rsidR="009B2A3C" w:rsidRPr="00CC1E32" w:rsidRDefault="009B2A3C" w:rsidP="00CC1E32">
            <w:pPr>
              <w:rPr>
                <w:lang w:val="pt-BR"/>
              </w:rPr>
            </w:pPr>
            <w:r w:rsidRPr="00CC1E32">
              <w:rPr>
                <w:lang w:val="pt-BR"/>
              </w:rPr>
              <w:t>U = 220V</w:t>
            </w:r>
          </w:p>
          <w:p w:rsidR="009B2A3C" w:rsidRPr="00CC1E32" w:rsidRDefault="009B2A3C" w:rsidP="00CC1E32">
            <w:pPr>
              <w:rPr>
                <w:lang w:val="pt-BR"/>
              </w:rPr>
            </w:pPr>
            <w:r w:rsidRPr="00CC1E32">
              <w:rPr>
                <w:lang w:val="pt-BR"/>
              </w:rPr>
              <w:t>I = 0.35A</w:t>
            </w:r>
          </w:p>
          <w:p w:rsidR="009B2A3C" w:rsidRPr="00CC1E32" w:rsidRDefault="00144118" w:rsidP="00CC1E32">
            <w:pPr>
              <w:rPr>
                <w:lang w:val="pt-BR"/>
              </w:rPr>
            </w:pPr>
            <w:r>
              <w:rPr>
                <w:noProof/>
              </w:rPr>
              <mc:AlternateContent>
                <mc:Choice Requires="wps">
                  <w:drawing>
                    <wp:anchor distT="0" distB="0" distL="114300" distR="114300" simplePos="0" relativeHeight="251696640" behindDoc="0" locked="0" layoutInCell="1" allowOverlap="1">
                      <wp:simplePos x="0" y="0"/>
                      <wp:positionH relativeFrom="column">
                        <wp:posOffset>10160</wp:posOffset>
                      </wp:positionH>
                      <wp:positionV relativeFrom="paragraph">
                        <wp:posOffset>-8255</wp:posOffset>
                      </wp:positionV>
                      <wp:extent cx="934720" cy="0"/>
                      <wp:effectExtent l="7620" t="8255" r="10160" b="10795"/>
                      <wp:wrapNone/>
                      <wp:docPr id="2356"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4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3"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pt,-.65pt" to="74.4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DkFQIAACw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"/>
                  </w:pict>
                </mc:Fallback>
              </mc:AlternateContent>
            </w:r>
            <w:r w:rsidR="009B2A3C" w:rsidRPr="00CC1E32">
              <w:rPr>
                <w:lang w:val="pt-BR"/>
              </w:rPr>
              <w:t>a) R = ?</w:t>
            </w:r>
          </w:p>
          <w:p w:rsidR="009B2A3C" w:rsidRPr="00CC1E32" w:rsidRDefault="009B2A3C" w:rsidP="00CC1E32">
            <w:pPr>
              <w:rPr>
                <w:lang w:val="pt-BR"/>
              </w:rPr>
            </w:pPr>
            <w:r w:rsidRPr="00CC1E32">
              <w:rPr>
                <w:position w:val="-10"/>
              </w:rPr>
              <w:object w:dxaOrig="260" w:dyaOrig="300">
                <v:shape id="_x0000_i1057" type="#_x0000_t75" style="width:13pt;height:15pt" o:ole="">
                  <v:imagedata r:id="rId77" o:title=""/>
                </v:shape>
                <o:OLEObject Type="Embed" ProgID="Equation.DSMT4" ShapeID="_x0000_i1057" DrawAspect="Content" ObjectID="_1669116927" r:id="rId78"/>
              </w:object>
            </w:r>
            <w:r w:rsidRPr="00CC1E32">
              <w:rPr>
                <w:lang w:val="pt-BR"/>
              </w:rPr>
              <w:t xml:space="preserve"> = ?</w:t>
            </w:r>
          </w:p>
          <w:p w:rsidR="009B2A3C" w:rsidRPr="00CC1E32" w:rsidRDefault="009B2A3C" w:rsidP="00CC1E32">
            <w:pPr>
              <w:rPr>
                <w:lang w:val="pt-BR"/>
              </w:rPr>
            </w:pPr>
            <w:r w:rsidRPr="00CC1E32">
              <w:rPr>
                <w:lang w:val="pt-BR"/>
              </w:rPr>
              <w:t>b) t = 5h/1 ngày</w:t>
            </w:r>
          </w:p>
          <w:p w:rsidR="009B2A3C" w:rsidRPr="00CC1E32" w:rsidRDefault="009B2A3C" w:rsidP="00CC1E32">
            <w:pPr>
              <w:rPr>
                <w:lang w:val="pt-BR"/>
              </w:rPr>
            </w:pPr>
            <w:r w:rsidRPr="00CC1E32">
              <w:rPr>
                <w:lang w:val="pt-BR"/>
              </w:rPr>
              <w:t>A</w:t>
            </w:r>
            <w:r w:rsidRPr="00CC1E32">
              <w:rPr>
                <w:vertAlign w:val="subscript"/>
                <w:lang w:val="pt-BR"/>
              </w:rPr>
              <w:t>30</w:t>
            </w:r>
            <w:r w:rsidRPr="00CC1E32">
              <w:rPr>
                <w:lang w:val="pt-BR"/>
              </w:rPr>
              <w:t xml:space="preserve"> = ?</w:t>
            </w:r>
          </w:p>
          <w:p w:rsidR="009B2A3C" w:rsidRPr="00CC1E32" w:rsidRDefault="009B2A3C" w:rsidP="00B16253">
            <w:pPr>
              <w:jc w:val="center"/>
              <w:rPr>
                <w:u w:val="single"/>
                <w:lang w:val="pt-BR"/>
              </w:rPr>
            </w:pPr>
            <w:r w:rsidRPr="00CC1E32">
              <w:rPr>
                <w:u w:val="single"/>
                <w:lang w:val="pt-BR"/>
              </w:rPr>
              <w:t>Bài giải:</w:t>
            </w:r>
          </w:p>
          <w:p w:rsidR="009B2A3C" w:rsidRPr="00CC1E32" w:rsidRDefault="009B2A3C" w:rsidP="00CC1E32">
            <w:pPr>
              <w:rPr>
                <w:lang w:val="pt-BR"/>
              </w:rPr>
            </w:pPr>
          </w:p>
        </w:tc>
        <w:tc>
          <w:tcPr>
            <w:tcW w:w="1080" w:type="dxa"/>
            <w:tcBorders>
              <w:bottom w:val="nil"/>
            </w:tcBorders>
            <w:shd w:val="clear" w:color="auto" w:fill="auto"/>
          </w:tcPr>
          <w:p w:rsidR="009B2A3C" w:rsidRPr="00CC1E32" w:rsidRDefault="009B2A3C" w:rsidP="00B16253">
            <w:pPr>
              <w:jc w:val="center"/>
              <w:rPr>
                <w:b/>
                <w:lang w:val="pt-BR"/>
              </w:rPr>
            </w:pPr>
            <w:r w:rsidRPr="00CC1E32">
              <w:rPr>
                <w:b/>
                <w:lang w:val="pt-BR"/>
              </w:rPr>
              <w:t>0.25</w:t>
            </w:r>
          </w:p>
          <w:p w:rsidR="009B2A3C" w:rsidRPr="00CC1E32" w:rsidRDefault="009B2A3C" w:rsidP="00B16253">
            <w:pPr>
              <w:jc w:val="center"/>
              <w:rPr>
                <w:b/>
                <w:lang w:val="pt-BR"/>
              </w:rPr>
            </w:pPr>
          </w:p>
          <w:p w:rsidR="009B2A3C" w:rsidRPr="00CC1E32" w:rsidRDefault="009B2A3C" w:rsidP="00B16253">
            <w:pPr>
              <w:jc w:val="center"/>
              <w:rPr>
                <w:b/>
                <w:lang w:val="pt-BR"/>
              </w:rPr>
            </w:pPr>
          </w:p>
          <w:p w:rsidR="009B2A3C" w:rsidRPr="00CC1E32" w:rsidRDefault="009B2A3C" w:rsidP="00B16253">
            <w:pPr>
              <w:jc w:val="center"/>
              <w:rPr>
                <w:b/>
                <w:lang w:val="pt-BR"/>
              </w:rPr>
            </w:pPr>
          </w:p>
          <w:p w:rsidR="009B2A3C" w:rsidRPr="00CC1E32" w:rsidRDefault="009B2A3C" w:rsidP="00B16253">
            <w:pPr>
              <w:jc w:val="center"/>
              <w:rPr>
                <w:b/>
                <w:lang w:val="pt-BR"/>
              </w:rPr>
            </w:pPr>
          </w:p>
          <w:p w:rsidR="009B2A3C" w:rsidRPr="00CC1E32" w:rsidRDefault="009B2A3C" w:rsidP="00B16253">
            <w:pPr>
              <w:jc w:val="center"/>
              <w:rPr>
                <w:b/>
                <w:lang w:val="pt-BR"/>
              </w:rPr>
            </w:pPr>
          </w:p>
          <w:p w:rsidR="009B2A3C" w:rsidRPr="00CC1E32" w:rsidRDefault="009B2A3C" w:rsidP="00B16253">
            <w:pPr>
              <w:jc w:val="center"/>
              <w:rPr>
                <w:b/>
                <w:lang w:val="pt-BR"/>
              </w:rPr>
            </w:pPr>
          </w:p>
        </w:tc>
      </w:tr>
      <w:tr w:rsidR="00CC1E32" w:rsidRPr="00CC1E32" w:rsidTr="00B16253">
        <w:tc>
          <w:tcPr>
            <w:tcW w:w="1008" w:type="dxa"/>
            <w:vMerge/>
            <w:tcBorders>
              <w:bottom w:val="nil"/>
            </w:tcBorders>
            <w:shd w:val="clear" w:color="auto" w:fill="auto"/>
          </w:tcPr>
          <w:p w:rsidR="009B2A3C" w:rsidRPr="00CC1E32" w:rsidRDefault="009B2A3C" w:rsidP="00B16253">
            <w:pPr>
              <w:jc w:val="center"/>
              <w:rPr>
                <w:b/>
                <w:lang w:val="pt-BR"/>
              </w:rPr>
            </w:pPr>
          </w:p>
        </w:tc>
        <w:tc>
          <w:tcPr>
            <w:tcW w:w="7740" w:type="dxa"/>
            <w:tcBorders>
              <w:top w:val="nil"/>
              <w:bottom w:val="nil"/>
            </w:tcBorders>
            <w:shd w:val="clear" w:color="auto" w:fill="auto"/>
          </w:tcPr>
          <w:p w:rsidR="009B2A3C" w:rsidRPr="00CC1E32" w:rsidRDefault="009B2A3C" w:rsidP="00CC1E32">
            <w:pPr>
              <w:rPr>
                <w:lang w:val="vi-VN"/>
              </w:rPr>
            </w:pPr>
            <w:r w:rsidRPr="00CC1E32">
              <w:rPr>
                <w:lang w:val="pt-BR"/>
              </w:rPr>
              <w:t xml:space="preserve">a) </w:t>
            </w:r>
            <w:r w:rsidRPr="00CC1E32">
              <w:rPr>
                <w:lang w:val="vi-VN"/>
              </w:rPr>
              <w:t xml:space="preserve"> Điện trở của bóng đèn: </w:t>
            </w:r>
            <w:r w:rsidRPr="00CC1E32">
              <w:rPr>
                <w:position w:val="-32"/>
              </w:rPr>
              <w:object w:dxaOrig="2920" w:dyaOrig="760">
                <v:shape id="_x0000_i1058" type="#_x0000_t75" style="width:146pt;height:38pt" o:ole="">
                  <v:imagedata r:id="rId79" o:title=""/>
                </v:shape>
                <o:OLEObject Type="Embed" ProgID="Equation.DSMT4" ShapeID="_x0000_i1058" DrawAspect="Content" ObjectID="_1669116928" r:id="rId80"/>
              </w:object>
            </w:r>
          </w:p>
          <w:p w:rsidR="009B2A3C" w:rsidRPr="00CC1E32" w:rsidRDefault="009B2A3C" w:rsidP="00CC1E32">
            <w:pPr>
              <w:rPr>
                <w:lang w:val="vi-VN"/>
              </w:rPr>
            </w:pPr>
            <w:r w:rsidRPr="00CC1E32">
              <w:rPr>
                <w:lang w:val="vi-VN"/>
              </w:rPr>
              <w:t xml:space="preserve"> Công suất của bóng đèn: </w:t>
            </w:r>
            <w:r w:rsidRPr="00CC1E32">
              <w:rPr>
                <w:position w:val="-12"/>
              </w:rPr>
              <w:object w:dxaOrig="3100" w:dyaOrig="360">
                <v:shape id="_x0000_i1059" type="#_x0000_t75" style="width:155pt;height:18pt" o:ole="">
                  <v:imagedata r:id="rId81" o:title=""/>
                </v:shape>
                <o:OLEObject Type="Embed" ProgID="Equation.DSMT4" ShapeID="_x0000_i1059" DrawAspect="Content" ObjectID="_1669116929" r:id="rId82"/>
              </w:object>
            </w:r>
          </w:p>
          <w:p w:rsidR="009B2A3C" w:rsidRPr="00CC1E32" w:rsidRDefault="009B2A3C" w:rsidP="00CC1E32">
            <w:pPr>
              <w:rPr>
                <w:lang w:val="vi-VN"/>
              </w:rPr>
            </w:pPr>
            <w:r w:rsidRPr="00CC1E32">
              <w:rPr>
                <w:lang w:val="vi-VN"/>
              </w:rPr>
              <w:t>b) Điện năng mà bóng đèn tiêu thụ trong 30 ngày:</w:t>
            </w:r>
          </w:p>
          <w:p w:rsidR="009B2A3C" w:rsidRPr="00CC1E32" w:rsidRDefault="009B2A3C" w:rsidP="00B16253">
            <w:pPr>
              <w:ind w:left="360"/>
              <w:rPr>
                <w:lang w:val="vi-VN"/>
              </w:rPr>
            </w:pPr>
            <w:r w:rsidRPr="00CC1E32">
              <w:rPr>
                <w:position w:val="-12"/>
              </w:rPr>
              <w:object w:dxaOrig="5179" w:dyaOrig="380">
                <v:shape id="_x0000_i1060" type="#_x0000_t75" style="width:258.95pt;height:19pt" o:ole="">
                  <v:imagedata r:id="rId83" o:title=""/>
                </v:shape>
                <o:OLEObject Type="Embed" ProgID="Equation.DSMT4" ShapeID="_x0000_i1060" DrawAspect="Content" ObjectID="_1669116930" r:id="rId84"/>
              </w:object>
            </w:r>
          </w:p>
        </w:tc>
        <w:tc>
          <w:tcPr>
            <w:tcW w:w="1080" w:type="dxa"/>
            <w:tcBorders>
              <w:top w:val="nil"/>
              <w:bottom w:val="nil"/>
            </w:tcBorders>
            <w:shd w:val="clear" w:color="auto" w:fill="auto"/>
          </w:tcPr>
          <w:p w:rsidR="009B2A3C" w:rsidRPr="00CC1E32" w:rsidRDefault="009B2A3C" w:rsidP="00B16253">
            <w:pPr>
              <w:jc w:val="center"/>
              <w:rPr>
                <w:b/>
              </w:rPr>
            </w:pPr>
          </w:p>
          <w:p w:rsidR="009B2A3C" w:rsidRPr="00CC1E32" w:rsidRDefault="009B2A3C" w:rsidP="00B16253">
            <w:pPr>
              <w:jc w:val="center"/>
              <w:rPr>
                <w:b/>
              </w:rPr>
            </w:pPr>
            <w:r w:rsidRPr="00CC1E32">
              <w:rPr>
                <w:b/>
              </w:rPr>
              <w:t>0.25</w:t>
            </w:r>
          </w:p>
          <w:p w:rsidR="009B2A3C" w:rsidRPr="00CC1E32" w:rsidRDefault="009B2A3C" w:rsidP="00B16253">
            <w:pPr>
              <w:jc w:val="center"/>
              <w:rPr>
                <w:b/>
              </w:rPr>
            </w:pPr>
          </w:p>
          <w:p w:rsidR="009B2A3C" w:rsidRPr="00CC1E32" w:rsidRDefault="009B2A3C" w:rsidP="00B16253">
            <w:pPr>
              <w:jc w:val="center"/>
              <w:rPr>
                <w:b/>
              </w:rPr>
            </w:pPr>
            <w:r w:rsidRPr="00CC1E32">
              <w:rPr>
                <w:b/>
              </w:rPr>
              <w:t>0.25</w:t>
            </w:r>
          </w:p>
          <w:p w:rsidR="009B2A3C" w:rsidRPr="00CC1E32" w:rsidRDefault="009B2A3C" w:rsidP="00B16253">
            <w:pPr>
              <w:jc w:val="center"/>
              <w:rPr>
                <w:b/>
              </w:rPr>
            </w:pPr>
            <w:r w:rsidRPr="00CC1E32">
              <w:rPr>
                <w:b/>
              </w:rPr>
              <w:t>0.75</w:t>
            </w:r>
          </w:p>
        </w:tc>
      </w:tr>
      <w:tr w:rsidR="009B2A3C" w:rsidRPr="00CC1E32" w:rsidTr="00B16253">
        <w:tc>
          <w:tcPr>
            <w:tcW w:w="1008" w:type="dxa"/>
            <w:shd w:val="clear" w:color="auto" w:fill="auto"/>
          </w:tcPr>
          <w:p w:rsidR="009B2A3C" w:rsidRPr="00CC1E32" w:rsidRDefault="009B2A3C" w:rsidP="00CC1E32">
            <w:pPr>
              <w:rPr>
                <w:b/>
              </w:rPr>
            </w:pPr>
            <w:r w:rsidRPr="00CC1E32">
              <w:rPr>
                <w:b/>
              </w:rPr>
              <w:t xml:space="preserve">   16</w:t>
            </w:r>
          </w:p>
          <w:p w:rsidR="009B2A3C" w:rsidRPr="00CC1E32" w:rsidRDefault="009B2A3C" w:rsidP="00B16253">
            <w:pPr>
              <w:jc w:val="center"/>
              <w:rPr>
                <w:b/>
              </w:rPr>
            </w:pPr>
            <w:r w:rsidRPr="00CC1E32">
              <w:rPr>
                <w:b/>
              </w:rPr>
              <w:t>(1.5đ)</w:t>
            </w:r>
          </w:p>
        </w:tc>
        <w:tc>
          <w:tcPr>
            <w:tcW w:w="7740" w:type="dxa"/>
            <w:shd w:val="clear" w:color="auto" w:fill="auto"/>
          </w:tcPr>
          <w:p w:rsidR="009B2A3C" w:rsidRPr="00CC1E32" w:rsidRDefault="009B2A3C" w:rsidP="00B16253">
            <w:pPr>
              <w:jc w:val="both"/>
            </w:pPr>
            <w:r w:rsidRPr="00CC1E32">
              <w:t>Mỗi hình vẽ đúng được 0.75điểm</w:t>
            </w:r>
          </w:p>
          <w:p w:rsidR="009B2A3C" w:rsidRPr="00CC1E32" w:rsidRDefault="00144118" w:rsidP="00B16253">
            <w:pPr>
              <w:jc w:val="both"/>
            </w:pPr>
            <w:r>
              <w:rPr>
                <w:noProof/>
              </w:rPr>
              <mc:AlternateContent>
                <mc:Choice Requires="wps">
                  <w:drawing>
                    <wp:anchor distT="0" distB="0" distL="114300" distR="114300" simplePos="0" relativeHeight="251699712" behindDoc="0" locked="0" layoutInCell="1" allowOverlap="1">
                      <wp:simplePos x="0" y="0"/>
                      <wp:positionH relativeFrom="column">
                        <wp:posOffset>3012440</wp:posOffset>
                      </wp:positionH>
                      <wp:positionV relativeFrom="paragraph">
                        <wp:posOffset>9525</wp:posOffset>
                      </wp:positionV>
                      <wp:extent cx="421640" cy="219075"/>
                      <wp:effectExtent l="9525" t="7620" r="6985" b="11430"/>
                      <wp:wrapNone/>
                      <wp:docPr id="2355" name="Rectangle 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640" cy="219075"/>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6" o:spid="_x0000_s1026" style="position:absolute;margin-left:237.2pt;margin-top:.75pt;width:33.2pt;height:17.2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" filled="f" strokeweight=".55pt"/>
                  </w:pict>
                </mc:Fallback>
              </mc:AlternateContent>
            </w:r>
            <w:r>
              <w:rPr>
                <w:noProof/>
              </w:rPr>
              <mc:AlternateContent>
                <mc:Choice Requires="wps">
                  <w:drawing>
                    <wp:anchor distT="0" distB="0" distL="114300" distR="114300" simplePos="0" relativeHeight="252078592" behindDoc="0" locked="0" layoutInCell="1" allowOverlap="1">
                      <wp:simplePos x="0" y="0"/>
                      <wp:positionH relativeFrom="column">
                        <wp:posOffset>3187700</wp:posOffset>
                      </wp:positionH>
                      <wp:positionV relativeFrom="paragraph">
                        <wp:posOffset>31750</wp:posOffset>
                      </wp:positionV>
                      <wp:extent cx="127000" cy="196850"/>
                      <wp:effectExtent l="3810" t="1270" r="2540" b="1905"/>
                      <wp:wrapNone/>
                      <wp:docPr id="2354" name="Rectangle 8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06" o:spid="_x0000_s1416" style="position:absolute;left:0;text-align:left;margin-left:251pt;margin-top:2.5pt;width:10pt;height:15.5pt;z-index:252078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" filled="f" stroked="f">
                      <v:textbox style="mso-fit-shape-to-text:t" inset="0,0,0,0">
                        <w:txbxContent>
                          <w:p w:rsidR="004E4E04" w:rsidRDefault="004E4E04">
                            <w:r>
                              <w:rPr>
                                <w:rFonts w:ascii=".VnTime" w:hAnsi=".VnTime" w:cs=".VnTime"/>
                                <w:color w:val="000000"/>
                              </w:rPr>
                              <w:t>N</w:t>
                            </w:r>
                          </w:p>
                        </w:txbxContent>
                      </v:textbox>
                    </v:rect>
                  </w:pict>
                </mc:Fallback>
              </mc:AlternateContent>
            </w:r>
            <w:r>
              <w:rPr>
                <w:noProof/>
              </w:rPr>
              <mc:AlternateContent>
                <mc:Choice Requires="wps">
                  <w:drawing>
                    <wp:anchor distT="0" distB="0" distL="114300" distR="114300" simplePos="0" relativeHeight="252074496" behindDoc="0" locked="0" layoutInCell="1" allowOverlap="1">
                      <wp:simplePos x="0" y="0"/>
                      <wp:positionH relativeFrom="column">
                        <wp:posOffset>1744345</wp:posOffset>
                      </wp:positionH>
                      <wp:positionV relativeFrom="paragraph">
                        <wp:posOffset>140335</wp:posOffset>
                      </wp:positionV>
                      <wp:extent cx="106680" cy="196850"/>
                      <wp:effectExtent l="0" t="0" r="0" b="0"/>
                      <wp:wrapNone/>
                      <wp:docPr id="2353" name="Rectangle 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B</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02" o:spid="_x0000_s1417" style="position:absolute;left:0;text-align:left;margin-left:137.35pt;margin-top:11.05pt;width:8.4pt;height:15.5pt;z-index:252074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" filled="f" stroked="f">
                      <v:textbox style="mso-fit-shape-to-text:t" inset="0,0,0,0">
                        <w:txbxContent>
                          <w:p w:rsidR="004E4E04" w:rsidRDefault="004E4E04">
                            <w:r>
                              <w:rPr>
                                <w:rFonts w:ascii=".VnTime" w:hAnsi=".VnTime" w:cs=".VnTime"/>
                                <w:color w:val="000000"/>
                              </w:rPr>
                              <w:t>B</w:t>
                            </w:r>
                          </w:p>
                        </w:txbxContent>
                      </v:textbox>
                    </v:rect>
                  </w:pict>
                </mc:Fallback>
              </mc:AlternateContent>
            </w:r>
            <w:r>
              <w:rPr>
                <w:noProof/>
              </w:rPr>
              <mc:AlternateContent>
                <mc:Choice Requires="wps">
                  <w:drawing>
                    <wp:anchor distT="0" distB="0" distL="114300" distR="114300" simplePos="0" relativeHeight="252073472" behindDoc="0" locked="0" layoutInCell="1" allowOverlap="1">
                      <wp:simplePos x="0" y="0"/>
                      <wp:positionH relativeFrom="column">
                        <wp:posOffset>528955</wp:posOffset>
                      </wp:positionH>
                      <wp:positionV relativeFrom="paragraph">
                        <wp:posOffset>140335</wp:posOffset>
                      </wp:positionV>
                      <wp:extent cx="128270" cy="196850"/>
                      <wp:effectExtent l="2540" t="0" r="2540" b="0"/>
                      <wp:wrapNone/>
                      <wp:docPr id="2352" name="Rectangle 8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27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A</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01" o:spid="_x0000_s1418" style="position:absolute;left:0;text-align:left;margin-left:41.65pt;margin-top:11.05pt;width:10.1pt;height:15.5pt;z-index:252073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" filled="f" stroked="f">
                      <v:textbox style="mso-fit-shape-to-text:t" inset="0,0,0,0">
                        <w:txbxContent>
                          <w:p w:rsidR="004E4E04" w:rsidRDefault="004E4E04">
                            <w:r>
                              <w:rPr>
                                <w:rFonts w:ascii=".VnTime" w:hAnsi=".VnTime" w:cs=".VnTime"/>
                                <w:color w:val="000000"/>
                              </w:rPr>
                              <w:t>A</w:t>
                            </w:r>
                          </w:p>
                        </w:txbxContent>
                      </v:textbox>
                    </v:rect>
                  </w:pict>
                </mc:Fallback>
              </mc:AlternateContent>
            </w:r>
          </w:p>
          <w:p w:rsidR="009B2A3C" w:rsidRPr="00CC1E32" w:rsidRDefault="00144118" w:rsidP="00B16253">
            <w:pPr>
              <w:jc w:val="both"/>
            </w:pPr>
            <w:r>
              <w:rPr>
                <w:noProof/>
              </w:rPr>
              <mc:AlternateContent>
                <mc:Choice Requires="wps">
                  <w:drawing>
                    <wp:anchor distT="0" distB="0" distL="114300" distR="114300" simplePos="0" relativeHeight="251779584" behindDoc="0" locked="0" layoutInCell="1" allowOverlap="1">
                      <wp:simplePos x="0" y="0"/>
                      <wp:positionH relativeFrom="column">
                        <wp:posOffset>1681480</wp:posOffset>
                      </wp:positionH>
                      <wp:positionV relativeFrom="paragraph">
                        <wp:posOffset>134620</wp:posOffset>
                      </wp:positionV>
                      <wp:extent cx="66675" cy="96520"/>
                      <wp:effectExtent l="12065" t="13335" r="6985" b="13970"/>
                      <wp:wrapNone/>
                      <wp:docPr id="2351" name="Freeform 5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96520"/>
                              </a:xfrm>
                              <a:custGeom>
                                <a:avLst/>
                                <a:gdLst>
                                  <a:gd name="T0" fmla="*/ 106 w 106"/>
                                  <a:gd name="T1" fmla="*/ 174 h 174"/>
                                  <a:gd name="T2" fmla="*/ 106 w 106"/>
                                  <a:gd name="T3" fmla="*/ 161 h 174"/>
                                  <a:gd name="T4" fmla="*/ 105 w 106"/>
                                  <a:gd name="T5" fmla="*/ 148 h 174"/>
                                  <a:gd name="T6" fmla="*/ 104 w 106"/>
                                  <a:gd name="T7" fmla="*/ 135 h 174"/>
                                  <a:gd name="T8" fmla="*/ 102 w 106"/>
                                  <a:gd name="T9" fmla="*/ 123 h 174"/>
                                  <a:gd name="T10" fmla="*/ 101 w 106"/>
                                  <a:gd name="T11" fmla="*/ 111 h 174"/>
                                  <a:gd name="T12" fmla="*/ 98 w 106"/>
                                  <a:gd name="T13" fmla="*/ 99 h 174"/>
                                  <a:gd name="T14" fmla="*/ 96 w 106"/>
                                  <a:gd name="T15" fmla="*/ 87 h 174"/>
                                  <a:gd name="T16" fmla="*/ 93 w 106"/>
                                  <a:gd name="T17" fmla="*/ 76 h 174"/>
                                  <a:gd name="T18" fmla="*/ 90 w 106"/>
                                  <a:gd name="T19" fmla="*/ 66 h 174"/>
                                  <a:gd name="T20" fmla="*/ 86 w 106"/>
                                  <a:gd name="T21" fmla="*/ 56 h 174"/>
                                  <a:gd name="T22" fmla="*/ 82 w 106"/>
                                  <a:gd name="T23" fmla="*/ 47 h 174"/>
                                  <a:gd name="T24" fmla="*/ 78 w 106"/>
                                  <a:gd name="T25" fmla="*/ 38 h 174"/>
                                  <a:gd name="T26" fmla="*/ 74 w 106"/>
                                  <a:gd name="T27" fmla="*/ 31 h 174"/>
                                  <a:gd name="T28" fmla="*/ 69 w 106"/>
                                  <a:gd name="T29" fmla="*/ 24 h 174"/>
                                  <a:gd name="T30" fmla="*/ 64 w 106"/>
                                  <a:gd name="T31" fmla="*/ 18 h 174"/>
                                  <a:gd name="T32" fmla="*/ 59 w 106"/>
                                  <a:gd name="T33" fmla="*/ 13 h 174"/>
                                  <a:gd name="T34" fmla="*/ 54 w 106"/>
                                  <a:gd name="T35" fmla="*/ 8 h 174"/>
                                  <a:gd name="T36" fmla="*/ 49 w 106"/>
                                  <a:gd name="T37" fmla="*/ 5 h 174"/>
                                  <a:gd name="T38" fmla="*/ 43 w 106"/>
                                  <a:gd name="T39" fmla="*/ 2 h 174"/>
                                  <a:gd name="T40" fmla="*/ 38 w 106"/>
                                  <a:gd name="T41" fmla="*/ 1 h 174"/>
                                  <a:gd name="T42" fmla="*/ 32 w 106"/>
                                  <a:gd name="T43" fmla="*/ 0 h 174"/>
                                  <a:gd name="T44" fmla="*/ 27 w 106"/>
                                  <a:gd name="T45" fmla="*/ 1 h 174"/>
                                  <a:gd name="T46" fmla="*/ 21 w 106"/>
                                  <a:gd name="T47" fmla="*/ 2 h 174"/>
                                  <a:gd name="T48" fmla="*/ 16 w 106"/>
                                  <a:gd name="T49" fmla="*/ 4 h 174"/>
                                  <a:gd name="T50" fmla="*/ 11 w 106"/>
                                  <a:gd name="T51" fmla="*/ 8 h 174"/>
                                  <a:gd name="T52" fmla="*/ 5 w 106"/>
                                  <a:gd name="T53" fmla="*/ 12 h 174"/>
                                  <a:gd name="T54" fmla="*/ 0 w 106"/>
                                  <a:gd name="T55" fmla="*/ 17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6" h="174">
                                    <a:moveTo>
                                      <a:pt x="106" y="174"/>
                                    </a:moveTo>
                                    <a:lnTo>
                                      <a:pt x="106" y="161"/>
                                    </a:lnTo>
                                    <a:lnTo>
                                      <a:pt x="105" y="148"/>
                                    </a:lnTo>
                                    <a:lnTo>
                                      <a:pt x="104" y="135"/>
                                    </a:lnTo>
                                    <a:lnTo>
                                      <a:pt x="102" y="123"/>
                                    </a:lnTo>
                                    <a:lnTo>
                                      <a:pt x="101" y="111"/>
                                    </a:lnTo>
                                    <a:lnTo>
                                      <a:pt x="98" y="99"/>
                                    </a:lnTo>
                                    <a:lnTo>
                                      <a:pt x="96" y="87"/>
                                    </a:lnTo>
                                    <a:lnTo>
                                      <a:pt x="93" y="76"/>
                                    </a:lnTo>
                                    <a:lnTo>
                                      <a:pt x="90" y="66"/>
                                    </a:lnTo>
                                    <a:lnTo>
                                      <a:pt x="86" y="56"/>
                                    </a:lnTo>
                                    <a:lnTo>
                                      <a:pt x="82" y="47"/>
                                    </a:lnTo>
                                    <a:lnTo>
                                      <a:pt x="78" y="38"/>
                                    </a:lnTo>
                                    <a:lnTo>
                                      <a:pt x="74" y="31"/>
                                    </a:lnTo>
                                    <a:lnTo>
                                      <a:pt x="69" y="24"/>
                                    </a:lnTo>
                                    <a:lnTo>
                                      <a:pt x="64" y="18"/>
                                    </a:lnTo>
                                    <a:lnTo>
                                      <a:pt x="59" y="13"/>
                                    </a:lnTo>
                                    <a:lnTo>
                                      <a:pt x="54" y="8"/>
                                    </a:lnTo>
                                    <a:lnTo>
                                      <a:pt x="49" y="5"/>
                                    </a:lnTo>
                                    <a:lnTo>
                                      <a:pt x="43" y="2"/>
                                    </a:lnTo>
                                    <a:lnTo>
                                      <a:pt x="38" y="1"/>
                                    </a:lnTo>
                                    <a:lnTo>
                                      <a:pt x="32" y="0"/>
                                    </a:lnTo>
                                    <a:lnTo>
                                      <a:pt x="27" y="1"/>
                                    </a:lnTo>
                                    <a:lnTo>
                                      <a:pt x="21" y="2"/>
                                    </a:lnTo>
                                    <a:lnTo>
                                      <a:pt x="16" y="4"/>
                                    </a:lnTo>
                                    <a:lnTo>
                                      <a:pt x="11" y="8"/>
                                    </a:lnTo>
                                    <a:lnTo>
                                      <a:pt x="5"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4" o:spid="_x0000_s1026" style="position:absolute;margin-left:132.4pt;margin-top:10.6pt;width:5.25pt;height:7.6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6,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" path="m106,174r,-13l105,148r-1,-13l102,123r-1,-12l98,99,96,87,93,76,90,66,86,56,82,47,78,38,74,31,69,24,64,18,59,13,54,8,49,5,43,2,38,1,32,,27,1,21,2,16,4,11,8,5,12,,17e" filled="f" strokeweight=".95pt">
                      <v:path arrowok="t" o:connecttype="custom" o:connectlocs="66675,96520;66675,89309;66046,82097;65417,74886;64159,68230;63530,61573;61643,54917;60385,48260;58498,42158;56611,36611;54095,31064;51579,26071;49063,21079;46547,17196;43402,13313;40257,9985;37112,7211;33967,4438;30821,2774;27047,1109;23902,555;20128,0;16983,555;13209,1109;10064,2219;6919,4438;3145,6657;0,9430" o:connectangles="0,0,0,0,0,0,0,0,0,0,0,0,0,0,0,0,0,0,0,0,0,0,0,0,0,0,0,0"/>
                    </v:shape>
                  </w:pict>
                </mc:Fallback>
              </mc:AlternateContent>
            </w:r>
            <w:r>
              <w:rPr>
                <w:noProof/>
              </w:rPr>
              <mc:AlternateContent>
                <mc:Choice Requires="wps">
                  <w:drawing>
                    <wp:anchor distT="0" distB="0" distL="114300" distR="114300" simplePos="0" relativeHeight="251777536" behindDoc="0" locked="0" layoutInCell="1" allowOverlap="1">
                      <wp:simplePos x="0" y="0"/>
                      <wp:positionH relativeFrom="column">
                        <wp:posOffset>1795145</wp:posOffset>
                      </wp:positionH>
                      <wp:positionV relativeFrom="paragraph">
                        <wp:posOffset>144780</wp:posOffset>
                      </wp:positionV>
                      <wp:extent cx="41275" cy="174625"/>
                      <wp:effectExtent l="11430" t="13970" r="13970" b="11430"/>
                      <wp:wrapNone/>
                      <wp:docPr id="2350" name="Freeform 5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275" cy="174625"/>
                              </a:xfrm>
                              <a:custGeom>
                                <a:avLst/>
                                <a:gdLst>
                                  <a:gd name="T0" fmla="*/ 0 w 65"/>
                                  <a:gd name="T1" fmla="*/ 316 h 316"/>
                                  <a:gd name="T2" fmla="*/ 6 w 65"/>
                                  <a:gd name="T3" fmla="*/ 316 h 316"/>
                                  <a:gd name="T4" fmla="*/ 12 w 65"/>
                                  <a:gd name="T5" fmla="*/ 314 h 316"/>
                                  <a:gd name="T6" fmla="*/ 17 w 65"/>
                                  <a:gd name="T7" fmla="*/ 311 h 316"/>
                                  <a:gd name="T8" fmla="*/ 23 w 65"/>
                                  <a:gd name="T9" fmla="*/ 307 h 316"/>
                                  <a:gd name="T10" fmla="*/ 29 w 65"/>
                                  <a:gd name="T11" fmla="*/ 301 h 316"/>
                                  <a:gd name="T12" fmla="*/ 34 w 65"/>
                                  <a:gd name="T13" fmla="*/ 294 h 316"/>
                                  <a:gd name="T14" fmla="*/ 39 w 65"/>
                                  <a:gd name="T15" fmla="*/ 286 h 316"/>
                                  <a:gd name="T16" fmla="*/ 43 w 65"/>
                                  <a:gd name="T17" fmla="*/ 277 h 316"/>
                                  <a:gd name="T18" fmla="*/ 47 w 65"/>
                                  <a:gd name="T19" fmla="*/ 267 h 316"/>
                                  <a:gd name="T20" fmla="*/ 51 w 65"/>
                                  <a:gd name="T21" fmla="*/ 256 h 316"/>
                                  <a:gd name="T22" fmla="*/ 55 w 65"/>
                                  <a:gd name="T23" fmla="*/ 244 h 316"/>
                                  <a:gd name="T24" fmla="*/ 58 w 65"/>
                                  <a:gd name="T25" fmla="*/ 231 h 316"/>
                                  <a:gd name="T26" fmla="*/ 60 w 65"/>
                                  <a:gd name="T27" fmla="*/ 218 h 316"/>
                                  <a:gd name="T28" fmla="*/ 62 w 65"/>
                                  <a:gd name="T29" fmla="*/ 204 h 316"/>
                                  <a:gd name="T30" fmla="*/ 64 w 65"/>
                                  <a:gd name="T31" fmla="*/ 190 h 316"/>
                                  <a:gd name="T32" fmla="*/ 65 w 65"/>
                                  <a:gd name="T33" fmla="*/ 176 h 316"/>
                                  <a:gd name="T34" fmla="*/ 65 w 65"/>
                                  <a:gd name="T35" fmla="*/ 161 h 316"/>
                                  <a:gd name="T36" fmla="*/ 65 w 65"/>
                                  <a:gd name="T37" fmla="*/ 147 h 316"/>
                                  <a:gd name="T38" fmla="*/ 64 w 65"/>
                                  <a:gd name="T39" fmla="*/ 132 h 316"/>
                                  <a:gd name="T40" fmla="*/ 63 w 65"/>
                                  <a:gd name="T41" fmla="*/ 118 h 316"/>
                                  <a:gd name="T42" fmla="*/ 61 w 65"/>
                                  <a:gd name="T43" fmla="*/ 104 h 316"/>
                                  <a:gd name="T44" fmla="*/ 59 w 65"/>
                                  <a:gd name="T45" fmla="*/ 90 h 316"/>
                                  <a:gd name="T46" fmla="*/ 56 w 65"/>
                                  <a:gd name="T47" fmla="*/ 78 h 316"/>
                                  <a:gd name="T48" fmla="*/ 53 w 65"/>
                                  <a:gd name="T49" fmla="*/ 65 h 316"/>
                                  <a:gd name="T50" fmla="*/ 49 w 65"/>
                                  <a:gd name="T51" fmla="*/ 54 h 316"/>
                                  <a:gd name="T52" fmla="*/ 45 w 65"/>
                                  <a:gd name="T53" fmla="*/ 43 h 316"/>
                                  <a:gd name="T54" fmla="*/ 41 w 65"/>
                                  <a:gd name="T55" fmla="*/ 34 h 316"/>
                                  <a:gd name="T56" fmla="*/ 36 w 65"/>
                                  <a:gd name="T57" fmla="*/ 25 h 316"/>
                                  <a:gd name="T58" fmla="*/ 31 w 65"/>
                                  <a:gd name="T59" fmla="*/ 18 h 316"/>
                                  <a:gd name="T60" fmla="*/ 26 w 65"/>
                                  <a:gd name="T61" fmla="*/ 11 h 316"/>
                                  <a:gd name="T62" fmla="*/ 20 w 65"/>
                                  <a:gd name="T63" fmla="*/ 6 h 316"/>
                                  <a:gd name="T64" fmla="*/ 15 w 65"/>
                                  <a:gd name="T65" fmla="*/ 2 h 316"/>
                                  <a:gd name="T66" fmla="*/ 9 w 65"/>
                                  <a:gd name="T6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5" h="316">
                                    <a:moveTo>
                                      <a:pt x="0" y="316"/>
                                    </a:moveTo>
                                    <a:lnTo>
                                      <a:pt x="6" y="316"/>
                                    </a:lnTo>
                                    <a:lnTo>
                                      <a:pt x="12" y="314"/>
                                    </a:lnTo>
                                    <a:lnTo>
                                      <a:pt x="17" y="311"/>
                                    </a:lnTo>
                                    <a:lnTo>
                                      <a:pt x="23" y="307"/>
                                    </a:lnTo>
                                    <a:lnTo>
                                      <a:pt x="29" y="301"/>
                                    </a:lnTo>
                                    <a:lnTo>
                                      <a:pt x="34" y="294"/>
                                    </a:lnTo>
                                    <a:lnTo>
                                      <a:pt x="39" y="286"/>
                                    </a:lnTo>
                                    <a:lnTo>
                                      <a:pt x="43" y="277"/>
                                    </a:lnTo>
                                    <a:lnTo>
                                      <a:pt x="47" y="267"/>
                                    </a:lnTo>
                                    <a:lnTo>
                                      <a:pt x="51" y="256"/>
                                    </a:lnTo>
                                    <a:lnTo>
                                      <a:pt x="55" y="244"/>
                                    </a:lnTo>
                                    <a:lnTo>
                                      <a:pt x="58" y="231"/>
                                    </a:lnTo>
                                    <a:lnTo>
                                      <a:pt x="60" y="218"/>
                                    </a:lnTo>
                                    <a:lnTo>
                                      <a:pt x="62" y="204"/>
                                    </a:lnTo>
                                    <a:lnTo>
                                      <a:pt x="64" y="190"/>
                                    </a:lnTo>
                                    <a:lnTo>
                                      <a:pt x="65" y="176"/>
                                    </a:lnTo>
                                    <a:lnTo>
                                      <a:pt x="65" y="161"/>
                                    </a:lnTo>
                                    <a:lnTo>
                                      <a:pt x="65" y="147"/>
                                    </a:lnTo>
                                    <a:lnTo>
                                      <a:pt x="64" y="132"/>
                                    </a:lnTo>
                                    <a:lnTo>
                                      <a:pt x="63" y="118"/>
                                    </a:lnTo>
                                    <a:lnTo>
                                      <a:pt x="61" y="104"/>
                                    </a:lnTo>
                                    <a:lnTo>
                                      <a:pt x="59" y="90"/>
                                    </a:lnTo>
                                    <a:lnTo>
                                      <a:pt x="56" y="78"/>
                                    </a:lnTo>
                                    <a:lnTo>
                                      <a:pt x="53" y="65"/>
                                    </a:lnTo>
                                    <a:lnTo>
                                      <a:pt x="49" y="54"/>
                                    </a:lnTo>
                                    <a:lnTo>
                                      <a:pt x="45" y="43"/>
                                    </a:lnTo>
                                    <a:lnTo>
                                      <a:pt x="41" y="34"/>
                                    </a:lnTo>
                                    <a:lnTo>
                                      <a:pt x="36" y="25"/>
                                    </a:lnTo>
                                    <a:lnTo>
                                      <a:pt x="31" y="18"/>
                                    </a:lnTo>
                                    <a:lnTo>
                                      <a:pt x="26" y="11"/>
                                    </a:lnTo>
                                    <a:lnTo>
                                      <a:pt x="20" y="6"/>
                                    </a:lnTo>
                                    <a:lnTo>
                                      <a:pt x="15" y="2"/>
                                    </a:lnTo>
                                    <a:lnTo>
                                      <a:pt x="9" y="0"/>
                                    </a:lnTo>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2" o:spid="_x0000_s1026" style="position:absolute;margin-left:141.35pt;margin-top:11.4pt;width:3.25pt;height:13.7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5,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" path="m,316r6,l12,314r5,-3l23,307r6,-6l34,294r5,-8l43,277r4,-10l51,256r4,-12l58,231r2,-13l62,204r2,-14l65,176r,-15l65,147,64,132,63,118,61,104,59,90,56,78,53,65,49,54,45,43,41,34,36,25,31,18,26,11,20,6,15,2,9,e" filled="f" strokeweight=".55pt">
                      <v:path arrowok="t" o:connecttype="custom" o:connectlocs="0,174625;3810,174625;7620,173520;10795,171862;14605,169652;18415,166336;21590,162468;24765,158047;27305,153073;29845,147547;32385,141468;34925,134837;36830,127653;38100,120469;39370,112733;40640,104996;41275,97259;41275,88970;41275,81234;40640,72945;40005,65208;38735,57472;37465,49735;35560,43104;33655,35920;31115,29841;28575,23762;26035,18789;22860,13815;19685,9947;16510,6079;12700,3316;9525,1105;5715,0" o:connectangles="0,0,0,0,0,0,0,0,0,0,0,0,0,0,0,0,0,0,0,0,0,0,0,0,0,0,0,0,0,0,0,0,0,0"/>
                    </v:shape>
                  </w:pict>
                </mc:Fallback>
              </mc:AlternateContent>
            </w:r>
            <w:r>
              <w:rPr>
                <w:noProof/>
              </w:rPr>
              <mc:AlternateContent>
                <mc:Choice Requires="wps">
                  <w:drawing>
                    <wp:anchor distT="0" distB="0" distL="114300" distR="114300" simplePos="0" relativeHeight="251775488" behindDoc="0" locked="0" layoutInCell="1" allowOverlap="1">
                      <wp:simplePos x="0" y="0"/>
                      <wp:positionH relativeFrom="column">
                        <wp:posOffset>1582420</wp:posOffset>
                      </wp:positionH>
                      <wp:positionV relativeFrom="paragraph">
                        <wp:posOffset>134620</wp:posOffset>
                      </wp:positionV>
                      <wp:extent cx="66675" cy="193040"/>
                      <wp:effectExtent l="8255" t="13335" r="20320" b="12700"/>
                      <wp:wrapNone/>
                      <wp:docPr id="2349" name="Freeform 5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193040"/>
                              </a:xfrm>
                              <a:custGeom>
                                <a:avLst/>
                                <a:gdLst>
                                  <a:gd name="T0" fmla="*/ 1 w 106"/>
                                  <a:gd name="T1" fmla="*/ 334 h 349"/>
                                  <a:gd name="T2" fmla="*/ 6 w 106"/>
                                  <a:gd name="T3" fmla="*/ 339 h 349"/>
                                  <a:gd name="T4" fmla="*/ 12 w 106"/>
                                  <a:gd name="T5" fmla="*/ 343 h 349"/>
                                  <a:gd name="T6" fmla="*/ 17 w 106"/>
                                  <a:gd name="T7" fmla="*/ 346 h 349"/>
                                  <a:gd name="T8" fmla="*/ 22 w 106"/>
                                  <a:gd name="T9" fmla="*/ 348 h 349"/>
                                  <a:gd name="T10" fmla="*/ 28 w 106"/>
                                  <a:gd name="T11" fmla="*/ 349 h 349"/>
                                  <a:gd name="T12" fmla="*/ 33 w 106"/>
                                  <a:gd name="T13" fmla="*/ 349 h 349"/>
                                  <a:gd name="T14" fmla="*/ 39 w 106"/>
                                  <a:gd name="T15" fmla="*/ 348 h 349"/>
                                  <a:gd name="T16" fmla="*/ 44 w 106"/>
                                  <a:gd name="T17" fmla="*/ 347 h 349"/>
                                  <a:gd name="T18" fmla="*/ 49 w 106"/>
                                  <a:gd name="T19" fmla="*/ 344 h 349"/>
                                  <a:gd name="T20" fmla="*/ 55 w 106"/>
                                  <a:gd name="T21" fmla="*/ 340 h 349"/>
                                  <a:gd name="T22" fmla="*/ 60 w 106"/>
                                  <a:gd name="T23" fmla="*/ 336 h 349"/>
                                  <a:gd name="T24" fmla="*/ 65 w 106"/>
                                  <a:gd name="T25" fmla="*/ 330 h 349"/>
                                  <a:gd name="T26" fmla="*/ 70 w 106"/>
                                  <a:gd name="T27" fmla="*/ 324 h 349"/>
                                  <a:gd name="T28" fmla="*/ 74 w 106"/>
                                  <a:gd name="T29" fmla="*/ 317 h 349"/>
                                  <a:gd name="T30" fmla="*/ 79 w 106"/>
                                  <a:gd name="T31" fmla="*/ 309 h 349"/>
                                  <a:gd name="T32" fmla="*/ 83 w 106"/>
                                  <a:gd name="T33" fmla="*/ 301 h 349"/>
                                  <a:gd name="T34" fmla="*/ 87 w 106"/>
                                  <a:gd name="T35" fmla="*/ 291 h 349"/>
                                  <a:gd name="T36" fmla="*/ 90 w 106"/>
                                  <a:gd name="T37" fmla="*/ 281 h 349"/>
                                  <a:gd name="T38" fmla="*/ 93 w 106"/>
                                  <a:gd name="T39" fmla="*/ 271 h 349"/>
                                  <a:gd name="T40" fmla="*/ 96 w 106"/>
                                  <a:gd name="T41" fmla="*/ 260 h 349"/>
                                  <a:gd name="T42" fmla="*/ 99 w 106"/>
                                  <a:gd name="T43" fmla="*/ 248 h 349"/>
                                  <a:gd name="T44" fmla="*/ 101 w 106"/>
                                  <a:gd name="T45" fmla="*/ 236 h 349"/>
                                  <a:gd name="T46" fmla="*/ 102 w 106"/>
                                  <a:gd name="T47" fmla="*/ 224 h 349"/>
                                  <a:gd name="T48" fmla="*/ 104 w 106"/>
                                  <a:gd name="T49" fmla="*/ 212 h 349"/>
                                  <a:gd name="T50" fmla="*/ 105 w 106"/>
                                  <a:gd name="T51" fmla="*/ 199 h 349"/>
                                  <a:gd name="T52" fmla="*/ 105 w 106"/>
                                  <a:gd name="T53" fmla="*/ 186 h 349"/>
                                  <a:gd name="T54" fmla="*/ 106 w 106"/>
                                  <a:gd name="T55" fmla="*/ 173 h 349"/>
                                  <a:gd name="T56" fmla="*/ 105 w 106"/>
                                  <a:gd name="T57" fmla="*/ 160 h 349"/>
                                  <a:gd name="T58" fmla="*/ 105 w 106"/>
                                  <a:gd name="T59" fmla="*/ 147 h 349"/>
                                  <a:gd name="T60" fmla="*/ 104 w 106"/>
                                  <a:gd name="T61" fmla="*/ 135 h 349"/>
                                  <a:gd name="T62" fmla="*/ 102 w 106"/>
                                  <a:gd name="T63" fmla="*/ 122 h 349"/>
                                  <a:gd name="T64" fmla="*/ 100 w 106"/>
                                  <a:gd name="T65" fmla="*/ 110 h 349"/>
                                  <a:gd name="T66" fmla="*/ 98 w 106"/>
                                  <a:gd name="T67" fmla="*/ 98 h 349"/>
                                  <a:gd name="T68" fmla="*/ 96 w 106"/>
                                  <a:gd name="T69" fmla="*/ 87 h 349"/>
                                  <a:gd name="T70" fmla="*/ 92 w 106"/>
                                  <a:gd name="T71" fmla="*/ 76 h 349"/>
                                  <a:gd name="T72" fmla="*/ 89 w 106"/>
                                  <a:gd name="T73" fmla="*/ 66 h 349"/>
                                  <a:gd name="T74" fmla="*/ 86 w 106"/>
                                  <a:gd name="T75" fmla="*/ 56 h 349"/>
                                  <a:gd name="T76" fmla="*/ 82 w 106"/>
                                  <a:gd name="T77" fmla="*/ 47 h 349"/>
                                  <a:gd name="T78" fmla="*/ 78 w 106"/>
                                  <a:gd name="T79" fmla="*/ 38 h 349"/>
                                  <a:gd name="T80" fmla="*/ 73 w 106"/>
                                  <a:gd name="T81" fmla="*/ 31 h 349"/>
                                  <a:gd name="T82" fmla="*/ 69 w 106"/>
                                  <a:gd name="T83" fmla="*/ 24 h 349"/>
                                  <a:gd name="T84" fmla="*/ 64 w 106"/>
                                  <a:gd name="T85" fmla="*/ 18 h 349"/>
                                  <a:gd name="T86" fmla="*/ 59 w 106"/>
                                  <a:gd name="T87" fmla="*/ 12 h 349"/>
                                  <a:gd name="T88" fmla="*/ 53 w 106"/>
                                  <a:gd name="T89" fmla="*/ 8 h 349"/>
                                  <a:gd name="T90" fmla="*/ 48 w 106"/>
                                  <a:gd name="T91" fmla="*/ 5 h 349"/>
                                  <a:gd name="T92" fmla="*/ 43 w 106"/>
                                  <a:gd name="T93" fmla="*/ 2 h 349"/>
                                  <a:gd name="T94" fmla="*/ 37 w 106"/>
                                  <a:gd name="T95" fmla="*/ 1 h 349"/>
                                  <a:gd name="T96" fmla="*/ 32 w 106"/>
                                  <a:gd name="T97" fmla="*/ 0 h 349"/>
                                  <a:gd name="T98" fmla="*/ 27 w 106"/>
                                  <a:gd name="T99" fmla="*/ 1 h 349"/>
                                  <a:gd name="T100" fmla="*/ 21 w 106"/>
                                  <a:gd name="T101" fmla="*/ 2 h 349"/>
                                  <a:gd name="T102" fmla="*/ 16 w 106"/>
                                  <a:gd name="T103" fmla="*/ 4 h 349"/>
                                  <a:gd name="T104" fmla="*/ 10 w 106"/>
                                  <a:gd name="T105" fmla="*/ 8 h 349"/>
                                  <a:gd name="T106" fmla="*/ 5 w 106"/>
                                  <a:gd name="T107" fmla="*/ 12 h 349"/>
                                  <a:gd name="T108" fmla="*/ 0 w 106"/>
                                  <a:gd name="T10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6" h="349">
                                    <a:moveTo>
                                      <a:pt x="1" y="334"/>
                                    </a:moveTo>
                                    <a:lnTo>
                                      <a:pt x="6" y="339"/>
                                    </a:lnTo>
                                    <a:lnTo>
                                      <a:pt x="12" y="343"/>
                                    </a:lnTo>
                                    <a:lnTo>
                                      <a:pt x="17" y="346"/>
                                    </a:lnTo>
                                    <a:lnTo>
                                      <a:pt x="22" y="348"/>
                                    </a:lnTo>
                                    <a:lnTo>
                                      <a:pt x="28" y="349"/>
                                    </a:lnTo>
                                    <a:lnTo>
                                      <a:pt x="33" y="349"/>
                                    </a:lnTo>
                                    <a:lnTo>
                                      <a:pt x="39" y="348"/>
                                    </a:lnTo>
                                    <a:lnTo>
                                      <a:pt x="44" y="347"/>
                                    </a:lnTo>
                                    <a:lnTo>
                                      <a:pt x="49" y="344"/>
                                    </a:lnTo>
                                    <a:lnTo>
                                      <a:pt x="55" y="340"/>
                                    </a:lnTo>
                                    <a:lnTo>
                                      <a:pt x="60" y="336"/>
                                    </a:lnTo>
                                    <a:lnTo>
                                      <a:pt x="65" y="330"/>
                                    </a:lnTo>
                                    <a:lnTo>
                                      <a:pt x="70" y="324"/>
                                    </a:lnTo>
                                    <a:lnTo>
                                      <a:pt x="74" y="317"/>
                                    </a:lnTo>
                                    <a:lnTo>
                                      <a:pt x="79" y="309"/>
                                    </a:lnTo>
                                    <a:lnTo>
                                      <a:pt x="83" y="301"/>
                                    </a:lnTo>
                                    <a:lnTo>
                                      <a:pt x="87" y="291"/>
                                    </a:lnTo>
                                    <a:lnTo>
                                      <a:pt x="90" y="281"/>
                                    </a:lnTo>
                                    <a:lnTo>
                                      <a:pt x="93" y="271"/>
                                    </a:lnTo>
                                    <a:lnTo>
                                      <a:pt x="96" y="260"/>
                                    </a:lnTo>
                                    <a:lnTo>
                                      <a:pt x="99" y="248"/>
                                    </a:lnTo>
                                    <a:lnTo>
                                      <a:pt x="101" y="236"/>
                                    </a:lnTo>
                                    <a:lnTo>
                                      <a:pt x="102" y="224"/>
                                    </a:lnTo>
                                    <a:lnTo>
                                      <a:pt x="104" y="212"/>
                                    </a:lnTo>
                                    <a:lnTo>
                                      <a:pt x="105" y="199"/>
                                    </a:lnTo>
                                    <a:lnTo>
                                      <a:pt x="105" y="186"/>
                                    </a:lnTo>
                                    <a:lnTo>
                                      <a:pt x="106" y="173"/>
                                    </a:lnTo>
                                    <a:lnTo>
                                      <a:pt x="105" y="160"/>
                                    </a:lnTo>
                                    <a:lnTo>
                                      <a:pt x="105" y="147"/>
                                    </a:lnTo>
                                    <a:lnTo>
                                      <a:pt x="104" y="135"/>
                                    </a:lnTo>
                                    <a:lnTo>
                                      <a:pt x="102" y="122"/>
                                    </a:lnTo>
                                    <a:lnTo>
                                      <a:pt x="100" y="110"/>
                                    </a:lnTo>
                                    <a:lnTo>
                                      <a:pt x="98" y="98"/>
                                    </a:lnTo>
                                    <a:lnTo>
                                      <a:pt x="96" y="87"/>
                                    </a:lnTo>
                                    <a:lnTo>
                                      <a:pt x="92" y="76"/>
                                    </a:lnTo>
                                    <a:lnTo>
                                      <a:pt x="89" y="66"/>
                                    </a:lnTo>
                                    <a:lnTo>
                                      <a:pt x="86" y="56"/>
                                    </a:lnTo>
                                    <a:lnTo>
                                      <a:pt x="82" y="47"/>
                                    </a:lnTo>
                                    <a:lnTo>
                                      <a:pt x="78" y="38"/>
                                    </a:lnTo>
                                    <a:lnTo>
                                      <a:pt x="73" y="31"/>
                                    </a:lnTo>
                                    <a:lnTo>
                                      <a:pt x="69" y="24"/>
                                    </a:lnTo>
                                    <a:lnTo>
                                      <a:pt x="64" y="18"/>
                                    </a:lnTo>
                                    <a:lnTo>
                                      <a:pt x="59" y="12"/>
                                    </a:lnTo>
                                    <a:lnTo>
                                      <a:pt x="53" y="8"/>
                                    </a:lnTo>
                                    <a:lnTo>
                                      <a:pt x="48" y="5"/>
                                    </a:lnTo>
                                    <a:lnTo>
                                      <a:pt x="43" y="2"/>
                                    </a:lnTo>
                                    <a:lnTo>
                                      <a:pt x="37" y="1"/>
                                    </a:lnTo>
                                    <a:lnTo>
                                      <a:pt x="32" y="0"/>
                                    </a:lnTo>
                                    <a:lnTo>
                                      <a:pt x="27" y="1"/>
                                    </a:lnTo>
                                    <a:lnTo>
                                      <a:pt x="21" y="2"/>
                                    </a:lnTo>
                                    <a:lnTo>
                                      <a:pt x="16" y="4"/>
                                    </a:lnTo>
                                    <a:lnTo>
                                      <a:pt x="10" y="8"/>
                                    </a:lnTo>
                                    <a:lnTo>
                                      <a:pt x="5"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0" o:spid="_x0000_s1026" style="position:absolute;margin-left:124.6pt;margin-top:10.6pt;width:5.25pt;height:15.2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6,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" path="m1,334r5,5l12,343r5,3l22,348r6,1l33,349r6,-1l44,347r5,-3l55,340r5,-4l65,330r5,-6l74,317r5,-8l83,301r4,-10l90,281r3,-10l96,260r3,-12l101,236r1,-12l104,212r1,-13l105,186r1,-13l105,160r,-13l104,135r-2,-13l100,110,98,98,96,87,92,76,89,66,86,56,82,47,78,38,73,31,69,24,64,18,59,12,53,8,48,5,43,2,37,1,32,,27,1,21,2,16,4,10,8,5,12,,17e" filled="f" strokeweight=".95pt">
                      <v:path arrowok="t" o:connecttype="custom" o:connectlocs="629,184743;3774,187509;7548,189721;10693,191381;13838,192487;17612,193040;20757,193040;24531,192487;27676,191934;30821,190274;34596,188062;37741,185849;40886,182531;44031,179212;46547,175340;49692,170915;52208,166490;54724,160959;56611,155428;58498,149896;60385,143812;62272,137175;63530,130537;64159,123900;65417,117262;66046,110072;66046,102881;66675,95690;66046,88500;66046,81309;65417,74672;64159,67481;62901,60844;61643,54206;60385,48122;57869,42037;55982,36506;54095,30975;51579,25997;49063,21019;45918,17147;43402,13275;40257,9956;37112,6637;33338,4425;30192,2766;27047,1106;23273,553;20128,0;16983,553;13209,1106;10064,2212;6290,4425;3145,6637;0,9403" o:connectangles="0,0,0,0,0,0,0,0,0,0,0,0,0,0,0,0,0,0,0,0,0,0,0,0,0,0,0,0,0,0,0,0,0,0,0,0,0,0,0,0,0,0,0,0,0,0,0,0,0,0,0,0,0,0,0"/>
                    </v:shape>
                  </w:pict>
                </mc:Fallback>
              </mc:AlternateContent>
            </w:r>
            <w:r>
              <w:rPr>
                <w:noProof/>
              </w:rPr>
              <mc:AlternateContent>
                <mc:Choice Requires="wps">
                  <w:drawing>
                    <wp:anchor distT="0" distB="0" distL="114300" distR="114300" simplePos="0" relativeHeight="251774464" behindDoc="0" locked="0" layoutInCell="1" allowOverlap="1">
                      <wp:simplePos x="0" y="0"/>
                      <wp:positionH relativeFrom="column">
                        <wp:posOffset>1483360</wp:posOffset>
                      </wp:positionH>
                      <wp:positionV relativeFrom="paragraph">
                        <wp:posOffset>134620</wp:posOffset>
                      </wp:positionV>
                      <wp:extent cx="66040" cy="193040"/>
                      <wp:effectExtent l="13970" t="13335" r="15240" b="12700"/>
                      <wp:wrapNone/>
                      <wp:docPr id="2348" name="Freeform 5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193040"/>
                              </a:xfrm>
                              <a:custGeom>
                                <a:avLst/>
                                <a:gdLst>
                                  <a:gd name="T0" fmla="*/ 1 w 105"/>
                                  <a:gd name="T1" fmla="*/ 334 h 349"/>
                                  <a:gd name="T2" fmla="*/ 6 w 105"/>
                                  <a:gd name="T3" fmla="*/ 339 h 349"/>
                                  <a:gd name="T4" fmla="*/ 11 w 105"/>
                                  <a:gd name="T5" fmla="*/ 343 h 349"/>
                                  <a:gd name="T6" fmla="*/ 17 w 105"/>
                                  <a:gd name="T7" fmla="*/ 346 h 349"/>
                                  <a:gd name="T8" fmla="*/ 22 w 105"/>
                                  <a:gd name="T9" fmla="*/ 348 h 349"/>
                                  <a:gd name="T10" fmla="*/ 27 w 105"/>
                                  <a:gd name="T11" fmla="*/ 349 h 349"/>
                                  <a:gd name="T12" fmla="*/ 33 w 105"/>
                                  <a:gd name="T13" fmla="*/ 349 h 349"/>
                                  <a:gd name="T14" fmla="*/ 38 w 105"/>
                                  <a:gd name="T15" fmla="*/ 348 h 349"/>
                                  <a:gd name="T16" fmla="*/ 44 w 105"/>
                                  <a:gd name="T17" fmla="*/ 347 h 349"/>
                                  <a:gd name="T18" fmla="*/ 49 w 105"/>
                                  <a:gd name="T19" fmla="*/ 344 h 349"/>
                                  <a:gd name="T20" fmla="*/ 55 w 105"/>
                                  <a:gd name="T21" fmla="*/ 340 h 349"/>
                                  <a:gd name="T22" fmla="*/ 60 w 105"/>
                                  <a:gd name="T23" fmla="*/ 336 h 349"/>
                                  <a:gd name="T24" fmla="*/ 65 w 105"/>
                                  <a:gd name="T25" fmla="*/ 330 h 349"/>
                                  <a:gd name="T26" fmla="*/ 70 w 105"/>
                                  <a:gd name="T27" fmla="*/ 324 h 349"/>
                                  <a:gd name="T28" fmla="*/ 74 w 105"/>
                                  <a:gd name="T29" fmla="*/ 317 h 349"/>
                                  <a:gd name="T30" fmla="*/ 78 w 105"/>
                                  <a:gd name="T31" fmla="*/ 309 h 349"/>
                                  <a:gd name="T32" fmla="*/ 82 w 105"/>
                                  <a:gd name="T33" fmla="*/ 301 h 349"/>
                                  <a:gd name="T34" fmla="*/ 86 w 105"/>
                                  <a:gd name="T35" fmla="*/ 291 h 349"/>
                                  <a:gd name="T36" fmla="*/ 90 w 105"/>
                                  <a:gd name="T37" fmla="*/ 281 h 349"/>
                                  <a:gd name="T38" fmla="*/ 93 w 105"/>
                                  <a:gd name="T39" fmla="*/ 271 h 349"/>
                                  <a:gd name="T40" fmla="*/ 96 w 105"/>
                                  <a:gd name="T41" fmla="*/ 260 h 349"/>
                                  <a:gd name="T42" fmla="*/ 98 w 105"/>
                                  <a:gd name="T43" fmla="*/ 248 h 349"/>
                                  <a:gd name="T44" fmla="*/ 101 w 105"/>
                                  <a:gd name="T45" fmla="*/ 236 h 349"/>
                                  <a:gd name="T46" fmla="*/ 102 w 105"/>
                                  <a:gd name="T47" fmla="*/ 224 h 349"/>
                                  <a:gd name="T48" fmla="*/ 104 w 105"/>
                                  <a:gd name="T49" fmla="*/ 212 h 349"/>
                                  <a:gd name="T50" fmla="*/ 105 w 105"/>
                                  <a:gd name="T51" fmla="*/ 199 h 349"/>
                                  <a:gd name="T52" fmla="*/ 105 w 105"/>
                                  <a:gd name="T53" fmla="*/ 186 h 349"/>
                                  <a:gd name="T54" fmla="*/ 105 w 105"/>
                                  <a:gd name="T55" fmla="*/ 173 h 349"/>
                                  <a:gd name="T56" fmla="*/ 105 w 105"/>
                                  <a:gd name="T57" fmla="*/ 160 h 349"/>
                                  <a:gd name="T58" fmla="*/ 104 w 105"/>
                                  <a:gd name="T59" fmla="*/ 147 h 349"/>
                                  <a:gd name="T60" fmla="*/ 103 w 105"/>
                                  <a:gd name="T61" fmla="*/ 135 h 349"/>
                                  <a:gd name="T62" fmla="*/ 102 w 105"/>
                                  <a:gd name="T63" fmla="*/ 122 h 349"/>
                                  <a:gd name="T64" fmla="*/ 100 w 105"/>
                                  <a:gd name="T65" fmla="*/ 110 h 349"/>
                                  <a:gd name="T66" fmla="*/ 98 w 105"/>
                                  <a:gd name="T67" fmla="*/ 98 h 349"/>
                                  <a:gd name="T68" fmla="*/ 95 w 105"/>
                                  <a:gd name="T69" fmla="*/ 87 h 349"/>
                                  <a:gd name="T70" fmla="*/ 92 w 105"/>
                                  <a:gd name="T71" fmla="*/ 76 h 349"/>
                                  <a:gd name="T72" fmla="*/ 89 w 105"/>
                                  <a:gd name="T73" fmla="*/ 66 h 349"/>
                                  <a:gd name="T74" fmla="*/ 85 w 105"/>
                                  <a:gd name="T75" fmla="*/ 56 h 349"/>
                                  <a:gd name="T76" fmla="*/ 82 w 105"/>
                                  <a:gd name="T77" fmla="*/ 47 h 349"/>
                                  <a:gd name="T78" fmla="*/ 77 w 105"/>
                                  <a:gd name="T79" fmla="*/ 38 h 349"/>
                                  <a:gd name="T80" fmla="*/ 73 w 105"/>
                                  <a:gd name="T81" fmla="*/ 31 h 349"/>
                                  <a:gd name="T82" fmla="*/ 68 w 105"/>
                                  <a:gd name="T83" fmla="*/ 24 h 349"/>
                                  <a:gd name="T84" fmla="*/ 64 w 105"/>
                                  <a:gd name="T85" fmla="*/ 18 h 349"/>
                                  <a:gd name="T86" fmla="*/ 58 w 105"/>
                                  <a:gd name="T87" fmla="*/ 12 h 349"/>
                                  <a:gd name="T88" fmla="*/ 53 w 105"/>
                                  <a:gd name="T89" fmla="*/ 8 h 349"/>
                                  <a:gd name="T90" fmla="*/ 48 w 105"/>
                                  <a:gd name="T91" fmla="*/ 5 h 349"/>
                                  <a:gd name="T92" fmla="*/ 43 w 105"/>
                                  <a:gd name="T93" fmla="*/ 2 h 349"/>
                                  <a:gd name="T94" fmla="*/ 37 w 105"/>
                                  <a:gd name="T95" fmla="*/ 1 h 349"/>
                                  <a:gd name="T96" fmla="*/ 32 w 105"/>
                                  <a:gd name="T97" fmla="*/ 0 h 349"/>
                                  <a:gd name="T98" fmla="*/ 26 w 105"/>
                                  <a:gd name="T99" fmla="*/ 1 h 349"/>
                                  <a:gd name="T100" fmla="*/ 21 w 105"/>
                                  <a:gd name="T101" fmla="*/ 2 h 349"/>
                                  <a:gd name="T102" fmla="*/ 15 w 105"/>
                                  <a:gd name="T103" fmla="*/ 4 h 349"/>
                                  <a:gd name="T104" fmla="*/ 10 w 105"/>
                                  <a:gd name="T105" fmla="*/ 8 h 349"/>
                                  <a:gd name="T106" fmla="*/ 5 w 105"/>
                                  <a:gd name="T107" fmla="*/ 12 h 349"/>
                                  <a:gd name="T108" fmla="*/ 0 w 105"/>
                                  <a:gd name="T10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5" h="349">
                                    <a:moveTo>
                                      <a:pt x="1" y="334"/>
                                    </a:moveTo>
                                    <a:lnTo>
                                      <a:pt x="6" y="339"/>
                                    </a:lnTo>
                                    <a:lnTo>
                                      <a:pt x="11" y="343"/>
                                    </a:lnTo>
                                    <a:lnTo>
                                      <a:pt x="17" y="346"/>
                                    </a:lnTo>
                                    <a:lnTo>
                                      <a:pt x="22" y="348"/>
                                    </a:lnTo>
                                    <a:lnTo>
                                      <a:pt x="27" y="349"/>
                                    </a:lnTo>
                                    <a:lnTo>
                                      <a:pt x="33" y="349"/>
                                    </a:lnTo>
                                    <a:lnTo>
                                      <a:pt x="38" y="348"/>
                                    </a:lnTo>
                                    <a:lnTo>
                                      <a:pt x="44" y="347"/>
                                    </a:lnTo>
                                    <a:lnTo>
                                      <a:pt x="49" y="344"/>
                                    </a:lnTo>
                                    <a:lnTo>
                                      <a:pt x="55" y="340"/>
                                    </a:lnTo>
                                    <a:lnTo>
                                      <a:pt x="60" y="336"/>
                                    </a:lnTo>
                                    <a:lnTo>
                                      <a:pt x="65" y="330"/>
                                    </a:lnTo>
                                    <a:lnTo>
                                      <a:pt x="70" y="324"/>
                                    </a:lnTo>
                                    <a:lnTo>
                                      <a:pt x="74" y="317"/>
                                    </a:lnTo>
                                    <a:lnTo>
                                      <a:pt x="78" y="309"/>
                                    </a:lnTo>
                                    <a:lnTo>
                                      <a:pt x="82" y="301"/>
                                    </a:lnTo>
                                    <a:lnTo>
                                      <a:pt x="86" y="291"/>
                                    </a:lnTo>
                                    <a:lnTo>
                                      <a:pt x="90" y="281"/>
                                    </a:lnTo>
                                    <a:lnTo>
                                      <a:pt x="93" y="271"/>
                                    </a:lnTo>
                                    <a:lnTo>
                                      <a:pt x="96" y="260"/>
                                    </a:lnTo>
                                    <a:lnTo>
                                      <a:pt x="98" y="248"/>
                                    </a:lnTo>
                                    <a:lnTo>
                                      <a:pt x="101" y="236"/>
                                    </a:lnTo>
                                    <a:lnTo>
                                      <a:pt x="102" y="224"/>
                                    </a:lnTo>
                                    <a:lnTo>
                                      <a:pt x="104" y="212"/>
                                    </a:lnTo>
                                    <a:lnTo>
                                      <a:pt x="105" y="199"/>
                                    </a:lnTo>
                                    <a:lnTo>
                                      <a:pt x="105" y="186"/>
                                    </a:lnTo>
                                    <a:lnTo>
                                      <a:pt x="105" y="173"/>
                                    </a:lnTo>
                                    <a:lnTo>
                                      <a:pt x="105" y="160"/>
                                    </a:lnTo>
                                    <a:lnTo>
                                      <a:pt x="104" y="147"/>
                                    </a:lnTo>
                                    <a:lnTo>
                                      <a:pt x="103" y="135"/>
                                    </a:lnTo>
                                    <a:lnTo>
                                      <a:pt x="102" y="122"/>
                                    </a:lnTo>
                                    <a:lnTo>
                                      <a:pt x="100" y="110"/>
                                    </a:lnTo>
                                    <a:lnTo>
                                      <a:pt x="98" y="98"/>
                                    </a:lnTo>
                                    <a:lnTo>
                                      <a:pt x="95" y="87"/>
                                    </a:lnTo>
                                    <a:lnTo>
                                      <a:pt x="92" y="76"/>
                                    </a:lnTo>
                                    <a:lnTo>
                                      <a:pt x="89" y="66"/>
                                    </a:lnTo>
                                    <a:lnTo>
                                      <a:pt x="85" y="56"/>
                                    </a:lnTo>
                                    <a:lnTo>
                                      <a:pt x="82" y="47"/>
                                    </a:lnTo>
                                    <a:lnTo>
                                      <a:pt x="77" y="38"/>
                                    </a:lnTo>
                                    <a:lnTo>
                                      <a:pt x="73" y="31"/>
                                    </a:lnTo>
                                    <a:lnTo>
                                      <a:pt x="68" y="24"/>
                                    </a:lnTo>
                                    <a:lnTo>
                                      <a:pt x="64" y="18"/>
                                    </a:lnTo>
                                    <a:lnTo>
                                      <a:pt x="58" y="12"/>
                                    </a:lnTo>
                                    <a:lnTo>
                                      <a:pt x="53" y="8"/>
                                    </a:lnTo>
                                    <a:lnTo>
                                      <a:pt x="48" y="5"/>
                                    </a:lnTo>
                                    <a:lnTo>
                                      <a:pt x="43" y="2"/>
                                    </a:lnTo>
                                    <a:lnTo>
                                      <a:pt x="37" y="1"/>
                                    </a:lnTo>
                                    <a:lnTo>
                                      <a:pt x="32" y="0"/>
                                    </a:lnTo>
                                    <a:lnTo>
                                      <a:pt x="26" y="1"/>
                                    </a:lnTo>
                                    <a:lnTo>
                                      <a:pt x="21" y="2"/>
                                    </a:lnTo>
                                    <a:lnTo>
                                      <a:pt x="15" y="4"/>
                                    </a:lnTo>
                                    <a:lnTo>
                                      <a:pt x="10" y="8"/>
                                    </a:lnTo>
                                    <a:lnTo>
                                      <a:pt x="5"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09" o:spid="_x0000_s1026" style="position:absolute;margin-left:116.8pt;margin-top:10.6pt;width:5.2pt;height:15.2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5,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" path="m1,334r5,5l11,343r6,3l22,348r5,1l33,349r5,-1l44,347r5,-3l55,340r5,-4l65,330r5,-6l74,317r4,-8l82,301r4,-10l90,281r3,-10l96,260r2,-12l101,236r1,-12l104,212r1,-13l105,186r,-13l105,160r-1,-13l103,135r-1,-13l100,110,98,98,95,87,92,76,89,66,85,56,82,47,77,38,73,31,68,24,64,18,58,12,53,8,48,5,43,2,37,1,32,,26,1,21,2,15,4,10,8,5,12,,17e" filled="f" strokeweight=".95pt">
                      <v:path arrowok="t" o:connecttype="custom" o:connectlocs="629,184743;3774,187509;6918,189721;10692,191381;13837,192487;16982,193040;20755,193040;23900,192487;27674,191934;30819,190274;34592,188062;37737,185849;40882,182531;44027,179212;46542,175340;49058,170915;51574,166490;54090,160959;56606,155428;58493,149896;60379,143812;61637,137175;63524,130537;64153,123900;65411,117262;66040,110072;66040,102881;66040,95690;66040,88500;65411,81309;64782,74672;64153,67481;62895,60844;61637,54206;59750,48122;57864,42037;55977,36506;53461,30975;51574,25997;48429,21019;45914,17147;42769,13275;40253,9956;36479,6637;33334,4425;30190,2766;27045,1106;23271,553;20126,0;16353,553;13208,1106;9434,2212;6290,4425;3145,6637;0,9403" o:connectangles="0,0,0,0,0,0,0,0,0,0,0,0,0,0,0,0,0,0,0,0,0,0,0,0,0,0,0,0,0,0,0,0,0,0,0,0,0,0,0,0,0,0,0,0,0,0,0,0,0,0,0,0,0,0,0"/>
                    </v:shape>
                  </w:pict>
                </mc:Fallback>
              </mc:AlternateContent>
            </w:r>
            <w:r>
              <w:rPr>
                <w:noProof/>
              </w:rPr>
              <mc:AlternateContent>
                <mc:Choice Requires="wps">
                  <w:drawing>
                    <wp:anchor distT="0" distB="0" distL="114300" distR="114300" simplePos="0" relativeHeight="251773440" behindDoc="0" locked="0" layoutInCell="1" allowOverlap="1">
                      <wp:simplePos x="0" y="0"/>
                      <wp:positionH relativeFrom="column">
                        <wp:posOffset>1383665</wp:posOffset>
                      </wp:positionH>
                      <wp:positionV relativeFrom="paragraph">
                        <wp:posOffset>134620</wp:posOffset>
                      </wp:positionV>
                      <wp:extent cx="66675" cy="193040"/>
                      <wp:effectExtent l="9525" t="13335" r="9525" b="12700"/>
                      <wp:wrapNone/>
                      <wp:docPr id="2347" name="Freeform 5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193040"/>
                              </a:xfrm>
                              <a:custGeom>
                                <a:avLst/>
                                <a:gdLst>
                                  <a:gd name="T0" fmla="*/ 2 w 106"/>
                                  <a:gd name="T1" fmla="*/ 334 h 349"/>
                                  <a:gd name="T2" fmla="*/ 7 w 106"/>
                                  <a:gd name="T3" fmla="*/ 339 h 349"/>
                                  <a:gd name="T4" fmla="*/ 12 w 106"/>
                                  <a:gd name="T5" fmla="*/ 343 h 349"/>
                                  <a:gd name="T6" fmla="*/ 17 w 106"/>
                                  <a:gd name="T7" fmla="*/ 346 h 349"/>
                                  <a:gd name="T8" fmla="*/ 23 w 106"/>
                                  <a:gd name="T9" fmla="*/ 348 h 349"/>
                                  <a:gd name="T10" fmla="*/ 28 w 106"/>
                                  <a:gd name="T11" fmla="*/ 349 h 349"/>
                                  <a:gd name="T12" fmla="*/ 34 w 106"/>
                                  <a:gd name="T13" fmla="*/ 349 h 349"/>
                                  <a:gd name="T14" fmla="*/ 39 w 106"/>
                                  <a:gd name="T15" fmla="*/ 348 h 349"/>
                                  <a:gd name="T16" fmla="*/ 45 w 106"/>
                                  <a:gd name="T17" fmla="*/ 347 h 349"/>
                                  <a:gd name="T18" fmla="*/ 50 w 106"/>
                                  <a:gd name="T19" fmla="*/ 344 h 349"/>
                                  <a:gd name="T20" fmla="*/ 55 w 106"/>
                                  <a:gd name="T21" fmla="*/ 340 h 349"/>
                                  <a:gd name="T22" fmla="*/ 60 w 106"/>
                                  <a:gd name="T23" fmla="*/ 336 h 349"/>
                                  <a:gd name="T24" fmla="*/ 65 w 106"/>
                                  <a:gd name="T25" fmla="*/ 330 h 349"/>
                                  <a:gd name="T26" fmla="*/ 70 w 106"/>
                                  <a:gd name="T27" fmla="*/ 324 h 349"/>
                                  <a:gd name="T28" fmla="*/ 75 w 106"/>
                                  <a:gd name="T29" fmla="*/ 317 h 349"/>
                                  <a:gd name="T30" fmla="*/ 79 w 106"/>
                                  <a:gd name="T31" fmla="*/ 309 h 349"/>
                                  <a:gd name="T32" fmla="*/ 83 w 106"/>
                                  <a:gd name="T33" fmla="*/ 301 h 349"/>
                                  <a:gd name="T34" fmla="*/ 87 w 106"/>
                                  <a:gd name="T35" fmla="*/ 291 h 349"/>
                                  <a:gd name="T36" fmla="*/ 91 w 106"/>
                                  <a:gd name="T37" fmla="*/ 281 h 349"/>
                                  <a:gd name="T38" fmla="*/ 94 w 106"/>
                                  <a:gd name="T39" fmla="*/ 271 h 349"/>
                                  <a:gd name="T40" fmla="*/ 97 w 106"/>
                                  <a:gd name="T41" fmla="*/ 260 h 349"/>
                                  <a:gd name="T42" fmla="*/ 99 w 106"/>
                                  <a:gd name="T43" fmla="*/ 248 h 349"/>
                                  <a:gd name="T44" fmla="*/ 101 w 106"/>
                                  <a:gd name="T45" fmla="*/ 236 h 349"/>
                                  <a:gd name="T46" fmla="*/ 103 w 106"/>
                                  <a:gd name="T47" fmla="*/ 224 h 349"/>
                                  <a:gd name="T48" fmla="*/ 104 w 106"/>
                                  <a:gd name="T49" fmla="*/ 212 h 349"/>
                                  <a:gd name="T50" fmla="*/ 105 w 106"/>
                                  <a:gd name="T51" fmla="*/ 199 h 349"/>
                                  <a:gd name="T52" fmla="*/ 106 w 106"/>
                                  <a:gd name="T53" fmla="*/ 186 h 349"/>
                                  <a:gd name="T54" fmla="*/ 106 w 106"/>
                                  <a:gd name="T55" fmla="*/ 173 h 349"/>
                                  <a:gd name="T56" fmla="*/ 106 w 106"/>
                                  <a:gd name="T57" fmla="*/ 160 h 349"/>
                                  <a:gd name="T58" fmla="*/ 105 w 106"/>
                                  <a:gd name="T59" fmla="*/ 147 h 349"/>
                                  <a:gd name="T60" fmla="*/ 104 w 106"/>
                                  <a:gd name="T61" fmla="*/ 135 h 349"/>
                                  <a:gd name="T62" fmla="*/ 102 w 106"/>
                                  <a:gd name="T63" fmla="*/ 122 h 349"/>
                                  <a:gd name="T64" fmla="*/ 101 w 106"/>
                                  <a:gd name="T65" fmla="*/ 110 h 349"/>
                                  <a:gd name="T66" fmla="*/ 98 w 106"/>
                                  <a:gd name="T67" fmla="*/ 98 h 349"/>
                                  <a:gd name="T68" fmla="*/ 96 w 106"/>
                                  <a:gd name="T69" fmla="*/ 87 h 349"/>
                                  <a:gd name="T70" fmla="*/ 93 w 106"/>
                                  <a:gd name="T71" fmla="*/ 76 h 349"/>
                                  <a:gd name="T72" fmla="*/ 90 w 106"/>
                                  <a:gd name="T73" fmla="*/ 66 h 349"/>
                                  <a:gd name="T74" fmla="*/ 86 w 106"/>
                                  <a:gd name="T75" fmla="*/ 56 h 349"/>
                                  <a:gd name="T76" fmla="*/ 82 w 106"/>
                                  <a:gd name="T77" fmla="*/ 47 h 349"/>
                                  <a:gd name="T78" fmla="*/ 78 w 106"/>
                                  <a:gd name="T79" fmla="*/ 38 h 349"/>
                                  <a:gd name="T80" fmla="*/ 74 w 106"/>
                                  <a:gd name="T81" fmla="*/ 31 h 349"/>
                                  <a:gd name="T82" fmla="*/ 69 w 106"/>
                                  <a:gd name="T83" fmla="*/ 24 h 349"/>
                                  <a:gd name="T84" fmla="*/ 64 w 106"/>
                                  <a:gd name="T85" fmla="*/ 18 h 349"/>
                                  <a:gd name="T86" fmla="*/ 59 w 106"/>
                                  <a:gd name="T87" fmla="*/ 12 h 349"/>
                                  <a:gd name="T88" fmla="*/ 54 w 106"/>
                                  <a:gd name="T89" fmla="*/ 8 h 349"/>
                                  <a:gd name="T90" fmla="*/ 49 w 106"/>
                                  <a:gd name="T91" fmla="*/ 5 h 349"/>
                                  <a:gd name="T92" fmla="*/ 43 w 106"/>
                                  <a:gd name="T93" fmla="*/ 2 h 349"/>
                                  <a:gd name="T94" fmla="*/ 38 w 106"/>
                                  <a:gd name="T95" fmla="*/ 1 h 349"/>
                                  <a:gd name="T96" fmla="*/ 32 w 106"/>
                                  <a:gd name="T97" fmla="*/ 0 h 349"/>
                                  <a:gd name="T98" fmla="*/ 27 w 106"/>
                                  <a:gd name="T99" fmla="*/ 1 h 349"/>
                                  <a:gd name="T100" fmla="*/ 21 w 106"/>
                                  <a:gd name="T101" fmla="*/ 2 h 349"/>
                                  <a:gd name="T102" fmla="*/ 16 w 106"/>
                                  <a:gd name="T103" fmla="*/ 4 h 349"/>
                                  <a:gd name="T104" fmla="*/ 11 w 106"/>
                                  <a:gd name="T105" fmla="*/ 8 h 349"/>
                                  <a:gd name="T106" fmla="*/ 6 w 106"/>
                                  <a:gd name="T107" fmla="*/ 12 h 349"/>
                                  <a:gd name="T108" fmla="*/ 0 w 106"/>
                                  <a:gd name="T10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6" h="349">
                                    <a:moveTo>
                                      <a:pt x="2" y="334"/>
                                    </a:moveTo>
                                    <a:lnTo>
                                      <a:pt x="7" y="339"/>
                                    </a:lnTo>
                                    <a:lnTo>
                                      <a:pt x="12" y="343"/>
                                    </a:lnTo>
                                    <a:lnTo>
                                      <a:pt x="17" y="346"/>
                                    </a:lnTo>
                                    <a:lnTo>
                                      <a:pt x="23" y="348"/>
                                    </a:lnTo>
                                    <a:lnTo>
                                      <a:pt x="28" y="349"/>
                                    </a:lnTo>
                                    <a:lnTo>
                                      <a:pt x="34" y="349"/>
                                    </a:lnTo>
                                    <a:lnTo>
                                      <a:pt x="39" y="348"/>
                                    </a:lnTo>
                                    <a:lnTo>
                                      <a:pt x="45" y="347"/>
                                    </a:lnTo>
                                    <a:lnTo>
                                      <a:pt x="50" y="344"/>
                                    </a:lnTo>
                                    <a:lnTo>
                                      <a:pt x="55" y="340"/>
                                    </a:lnTo>
                                    <a:lnTo>
                                      <a:pt x="60" y="336"/>
                                    </a:lnTo>
                                    <a:lnTo>
                                      <a:pt x="65" y="330"/>
                                    </a:lnTo>
                                    <a:lnTo>
                                      <a:pt x="70" y="324"/>
                                    </a:lnTo>
                                    <a:lnTo>
                                      <a:pt x="75" y="317"/>
                                    </a:lnTo>
                                    <a:lnTo>
                                      <a:pt x="79" y="309"/>
                                    </a:lnTo>
                                    <a:lnTo>
                                      <a:pt x="83" y="301"/>
                                    </a:lnTo>
                                    <a:lnTo>
                                      <a:pt x="87" y="291"/>
                                    </a:lnTo>
                                    <a:lnTo>
                                      <a:pt x="91" y="281"/>
                                    </a:lnTo>
                                    <a:lnTo>
                                      <a:pt x="94" y="271"/>
                                    </a:lnTo>
                                    <a:lnTo>
                                      <a:pt x="97" y="260"/>
                                    </a:lnTo>
                                    <a:lnTo>
                                      <a:pt x="99" y="248"/>
                                    </a:lnTo>
                                    <a:lnTo>
                                      <a:pt x="101" y="236"/>
                                    </a:lnTo>
                                    <a:lnTo>
                                      <a:pt x="103" y="224"/>
                                    </a:lnTo>
                                    <a:lnTo>
                                      <a:pt x="104" y="212"/>
                                    </a:lnTo>
                                    <a:lnTo>
                                      <a:pt x="105" y="199"/>
                                    </a:lnTo>
                                    <a:lnTo>
                                      <a:pt x="106" y="186"/>
                                    </a:lnTo>
                                    <a:lnTo>
                                      <a:pt x="106" y="173"/>
                                    </a:lnTo>
                                    <a:lnTo>
                                      <a:pt x="106" y="160"/>
                                    </a:lnTo>
                                    <a:lnTo>
                                      <a:pt x="105" y="147"/>
                                    </a:lnTo>
                                    <a:lnTo>
                                      <a:pt x="104" y="135"/>
                                    </a:lnTo>
                                    <a:lnTo>
                                      <a:pt x="102" y="122"/>
                                    </a:lnTo>
                                    <a:lnTo>
                                      <a:pt x="101" y="110"/>
                                    </a:lnTo>
                                    <a:lnTo>
                                      <a:pt x="98" y="98"/>
                                    </a:lnTo>
                                    <a:lnTo>
                                      <a:pt x="96" y="87"/>
                                    </a:lnTo>
                                    <a:lnTo>
                                      <a:pt x="93" y="76"/>
                                    </a:lnTo>
                                    <a:lnTo>
                                      <a:pt x="90" y="66"/>
                                    </a:lnTo>
                                    <a:lnTo>
                                      <a:pt x="86" y="56"/>
                                    </a:lnTo>
                                    <a:lnTo>
                                      <a:pt x="82" y="47"/>
                                    </a:lnTo>
                                    <a:lnTo>
                                      <a:pt x="78" y="38"/>
                                    </a:lnTo>
                                    <a:lnTo>
                                      <a:pt x="74" y="31"/>
                                    </a:lnTo>
                                    <a:lnTo>
                                      <a:pt x="69" y="24"/>
                                    </a:lnTo>
                                    <a:lnTo>
                                      <a:pt x="64" y="18"/>
                                    </a:lnTo>
                                    <a:lnTo>
                                      <a:pt x="59" y="12"/>
                                    </a:lnTo>
                                    <a:lnTo>
                                      <a:pt x="54" y="8"/>
                                    </a:lnTo>
                                    <a:lnTo>
                                      <a:pt x="49" y="5"/>
                                    </a:lnTo>
                                    <a:lnTo>
                                      <a:pt x="43" y="2"/>
                                    </a:lnTo>
                                    <a:lnTo>
                                      <a:pt x="38" y="1"/>
                                    </a:lnTo>
                                    <a:lnTo>
                                      <a:pt x="32" y="0"/>
                                    </a:lnTo>
                                    <a:lnTo>
                                      <a:pt x="27" y="1"/>
                                    </a:lnTo>
                                    <a:lnTo>
                                      <a:pt x="21" y="2"/>
                                    </a:lnTo>
                                    <a:lnTo>
                                      <a:pt x="16" y="4"/>
                                    </a:lnTo>
                                    <a:lnTo>
                                      <a:pt x="11" y="8"/>
                                    </a:lnTo>
                                    <a:lnTo>
                                      <a:pt x="6"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08" o:spid="_x0000_s1026" style="position:absolute;margin-left:108.95pt;margin-top:10.6pt;width:5.25pt;height:15.2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6,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" path="m2,334r5,5l12,343r5,3l23,348r5,1l34,349r5,-1l45,347r5,-3l55,340r5,-4l65,330r5,-6l75,317r4,-8l83,301r4,-10l91,281r3,-10l97,260r2,-12l101,236r2,-12l104,212r1,-13l106,186r,-13l106,160r-1,-13l104,135r-2,-13l101,110,98,98,96,87,93,76,90,66,86,56,82,47,78,38,74,31,69,24,64,18,59,12,54,8,49,5,43,2,38,1,32,,27,1,21,2,16,4,11,8,6,12,,17e" filled="f" strokeweight=".95pt">
                      <v:path arrowok="t" o:connecttype="custom" o:connectlocs="1258,184743;4403,187509;7548,189721;10693,191381;14467,192487;17612,193040;21386,193040;24531,192487;28305,191934;31450,190274;34596,188062;37741,185849;40886,182531;44031,179212;47176,175340;49692,170915;52208,166490;54724,160959;57240,155428;59127,149896;61014,143812;62272,137175;63530,130537;64788,123900;65417,117262;66046,110072;66675,102881;66675,95690;66675,88500;66046,81309;65417,74672;64159,67481;63530,60844;61643,54206;60385,48122;58498,42037;56611,36506;54095,30975;51579,25997;49063,21019;46547,17147;43402,13275;40257,9956;37112,6637;33967,4425;30821,2766;27047,1106;23902,553;20128,0;16983,553;13209,1106;10064,2212;6919,4425;3774,6637;0,9403" o:connectangles="0,0,0,0,0,0,0,0,0,0,0,0,0,0,0,0,0,0,0,0,0,0,0,0,0,0,0,0,0,0,0,0,0,0,0,0,0,0,0,0,0,0,0,0,0,0,0,0,0,0,0,0,0,0,0"/>
                    </v:shape>
                  </w:pict>
                </mc:Fallback>
              </mc:AlternateContent>
            </w:r>
            <w:r>
              <w:rPr>
                <w:noProof/>
              </w:rPr>
              <mc:AlternateContent>
                <mc:Choice Requires="wps">
                  <w:drawing>
                    <wp:anchor distT="0" distB="0" distL="114300" distR="114300" simplePos="0" relativeHeight="251772416" behindDoc="0" locked="0" layoutInCell="1" allowOverlap="1">
                      <wp:simplePos x="0" y="0"/>
                      <wp:positionH relativeFrom="column">
                        <wp:posOffset>1284605</wp:posOffset>
                      </wp:positionH>
                      <wp:positionV relativeFrom="paragraph">
                        <wp:posOffset>134620</wp:posOffset>
                      </wp:positionV>
                      <wp:extent cx="67310" cy="193040"/>
                      <wp:effectExtent l="15240" t="13335" r="12700" b="12700"/>
                      <wp:wrapNone/>
                      <wp:docPr id="2346" name="Freeform 5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310" cy="193040"/>
                              </a:xfrm>
                              <a:custGeom>
                                <a:avLst/>
                                <a:gdLst>
                                  <a:gd name="T0" fmla="*/ 1 w 106"/>
                                  <a:gd name="T1" fmla="*/ 334 h 349"/>
                                  <a:gd name="T2" fmla="*/ 7 w 106"/>
                                  <a:gd name="T3" fmla="*/ 339 h 349"/>
                                  <a:gd name="T4" fmla="*/ 12 w 106"/>
                                  <a:gd name="T5" fmla="*/ 343 h 349"/>
                                  <a:gd name="T6" fmla="*/ 17 w 106"/>
                                  <a:gd name="T7" fmla="*/ 346 h 349"/>
                                  <a:gd name="T8" fmla="*/ 23 w 106"/>
                                  <a:gd name="T9" fmla="*/ 348 h 349"/>
                                  <a:gd name="T10" fmla="*/ 28 w 106"/>
                                  <a:gd name="T11" fmla="*/ 349 h 349"/>
                                  <a:gd name="T12" fmla="*/ 33 w 106"/>
                                  <a:gd name="T13" fmla="*/ 349 h 349"/>
                                  <a:gd name="T14" fmla="*/ 39 w 106"/>
                                  <a:gd name="T15" fmla="*/ 348 h 349"/>
                                  <a:gd name="T16" fmla="*/ 44 w 106"/>
                                  <a:gd name="T17" fmla="*/ 347 h 349"/>
                                  <a:gd name="T18" fmla="*/ 50 w 106"/>
                                  <a:gd name="T19" fmla="*/ 344 h 349"/>
                                  <a:gd name="T20" fmla="*/ 55 w 106"/>
                                  <a:gd name="T21" fmla="*/ 340 h 349"/>
                                  <a:gd name="T22" fmla="*/ 60 w 106"/>
                                  <a:gd name="T23" fmla="*/ 336 h 349"/>
                                  <a:gd name="T24" fmla="*/ 65 w 106"/>
                                  <a:gd name="T25" fmla="*/ 330 h 349"/>
                                  <a:gd name="T26" fmla="*/ 70 w 106"/>
                                  <a:gd name="T27" fmla="*/ 324 h 349"/>
                                  <a:gd name="T28" fmla="*/ 74 w 106"/>
                                  <a:gd name="T29" fmla="*/ 317 h 349"/>
                                  <a:gd name="T30" fmla="*/ 79 w 106"/>
                                  <a:gd name="T31" fmla="*/ 309 h 349"/>
                                  <a:gd name="T32" fmla="*/ 83 w 106"/>
                                  <a:gd name="T33" fmla="*/ 301 h 349"/>
                                  <a:gd name="T34" fmla="*/ 87 w 106"/>
                                  <a:gd name="T35" fmla="*/ 291 h 349"/>
                                  <a:gd name="T36" fmla="*/ 90 w 106"/>
                                  <a:gd name="T37" fmla="*/ 281 h 349"/>
                                  <a:gd name="T38" fmla="*/ 93 w 106"/>
                                  <a:gd name="T39" fmla="*/ 271 h 349"/>
                                  <a:gd name="T40" fmla="*/ 96 w 106"/>
                                  <a:gd name="T41" fmla="*/ 260 h 349"/>
                                  <a:gd name="T42" fmla="*/ 99 w 106"/>
                                  <a:gd name="T43" fmla="*/ 248 h 349"/>
                                  <a:gd name="T44" fmla="*/ 101 w 106"/>
                                  <a:gd name="T45" fmla="*/ 236 h 349"/>
                                  <a:gd name="T46" fmla="*/ 103 w 106"/>
                                  <a:gd name="T47" fmla="*/ 224 h 349"/>
                                  <a:gd name="T48" fmla="*/ 104 w 106"/>
                                  <a:gd name="T49" fmla="*/ 212 h 349"/>
                                  <a:gd name="T50" fmla="*/ 105 w 106"/>
                                  <a:gd name="T51" fmla="*/ 199 h 349"/>
                                  <a:gd name="T52" fmla="*/ 106 w 106"/>
                                  <a:gd name="T53" fmla="*/ 186 h 349"/>
                                  <a:gd name="T54" fmla="*/ 106 w 106"/>
                                  <a:gd name="T55" fmla="*/ 173 h 349"/>
                                  <a:gd name="T56" fmla="*/ 105 w 106"/>
                                  <a:gd name="T57" fmla="*/ 160 h 349"/>
                                  <a:gd name="T58" fmla="*/ 105 w 106"/>
                                  <a:gd name="T59" fmla="*/ 147 h 349"/>
                                  <a:gd name="T60" fmla="*/ 104 w 106"/>
                                  <a:gd name="T61" fmla="*/ 135 h 349"/>
                                  <a:gd name="T62" fmla="*/ 102 w 106"/>
                                  <a:gd name="T63" fmla="*/ 122 h 349"/>
                                  <a:gd name="T64" fmla="*/ 100 w 106"/>
                                  <a:gd name="T65" fmla="*/ 110 h 349"/>
                                  <a:gd name="T66" fmla="*/ 98 w 106"/>
                                  <a:gd name="T67" fmla="*/ 98 h 349"/>
                                  <a:gd name="T68" fmla="*/ 96 w 106"/>
                                  <a:gd name="T69" fmla="*/ 87 h 349"/>
                                  <a:gd name="T70" fmla="*/ 93 w 106"/>
                                  <a:gd name="T71" fmla="*/ 76 h 349"/>
                                  <a:gd name="T72" fmla="*/ 89 w 106"/>
                                  <a:gd name="T73" fmla="*/ 66 h 349"/>
                                  <a:gd name="T74" fmla="*/ 86 w 106"/>
                                  <a:gd name="T75" fmla="*/ 56 h 349"/>
                                  <a:gd name="T76" fmla="*/ 82 w 106"/>
                                  <a:gd name="T77" fmla="*/ 47 h 349"/>
                                  <a:gd name="T78" fmla="*/ 78 w 106"/>
                                  <a:gd name="T79" fmla="*/ 38 h 349"/>
                                  <a:gd name="T80" fmla="*/ 73 w 106"/>
                                  <a:gd name="T81" fmla="*/ 31 h 349"/>
                                  <a:gd name="T82" fmla="*/ 69 w 106"/>
                                  <a:gd name="T83" fmla="*/ 24 h 349"/>
                                  <a:gd name="T84" fmla="*/ 64 w 106"/>
                                  <a:gd name="T85" fmla="*/ 18 h 349"/>
                                  <a:gd name="T86" fmla="*/ 59 w 106"/>
                                  <a:gd name="T87" fmla="*/ 12 h 349"/>
                                  <a:gd name="T88" fmla="*/ 54 w 106"/>
                                  <a:gd name="T89" fmla="*/ 8 h 349"/>
                                  <a:gd name="T90" fmla="*/ 48 w 106"/>
                                  <a:gd name="T91" fmla="*/ 5 h 349"/>
                                  <a:gd name="T92" fmla="*/ 43 w 106"/>
                                  <a:gd name="T93" fmla="*/ 2 h 349"/>
                                  <a:gd name="T94" fmla="*/ 37 w 106"/>
                                  <a:gd name="T95" fmla="*/ 1 h 349"/>
                                  <a:gd name="T96" fmla="*/ 32 w 106"/>
                                  <a:gd name="T97" fmla="*/ 0 h 349"/>
                                  <a:gd name="T98" fmla="*/ 27 w 106"/>
                                  <a:gd name="T99" fmla="*/ 1 h 349"/>
                                  <a:gd name="T100" fmla="*/ 21 w 106"/>
                                  <a:gd name="T101" fmla="*/ 2 h 349"/>
                                  <a:gd name="T102" fmla="*/ 16 w 106"/>
                                  <a:gd name="T103" fmla="*/ 4 h 349"/>
                                  <a:gd name="T104" fmla="*/ 11 w 106"/>
                                  <a:gd name="T105" fmla="*/ 8 h 349"/>
                                  <a:gd name="T106" fmla="*/ 5 w 106"/>
                                  <a:gd name="T107" fmla="*/ 12 h 349"/>
                                  <a:gd name="T108" fmla="*/ 0 w 106"/>
                                  <a:gd name="T10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6" h="349">
                                    <a:moveTo>
                                      <a:pt x="1" y="334"/>
                                    </a:moveTo>
                                    <a:lnTo>
                                      <a:pt x="7" y="339"/>
                                    </a:lnTo>
                                    <a:lnTo>
                                      <a:pt x="12" y="343"/>
                                    </a:lnTo>
                                    <a:lnTo>
                                      <a:pt x="17" y="346"/>
                                    </a:lnTo>
                                    <a:lnTo>
                                      <a:pt x="23" y="348"/>
                                    </a:lnTo>
                                    <a:lnTo>
                                      <a:pt x="28" y="349"/>
                                    </a:lnTo>
                                    <a:lnTo>
                                      <a:pt x="33" y="349"/>
                                    </a:lnTo>
                                    <a:lnTo>
                                      <a:pt x="39" y="348"/>
                                    </a:lnTo>
                                    <a:lnTo>
                                      <a:pt x="44" y="347"/>
                                    </a:lnTo>
                                    <a:lnTo>
                                      <a:pt x="50" y="344"/>
                                    </a:lnTo>
                                    <a:lnTo>
                                      <a:pt x="55" y="340"/>
                                    </a:lnTo>
                                    <a:lnTo>
                                      <a:pt x="60" y="336"/>
                                    </a:lnTo>
                                    <a:lnTo>
                                      <a:pt x="65" y="330"/>
                                    </a:lnTo>
                                    <a:lnTo>
                                      <a:pt x="70" y="324"/>
                                    </a:lnTo>
                                    <a:lnTo>
                                      <a:pt x="74" y="317"/>
                                    </a:lnTo>
                                    <a:lnTo>
                                      <a:pt x="79" y="309"/>
                                    </a:lnTo>
                                    <a:lnTo>
                                      <a:pt x="83" y="301"/>
                                    </a:lnTo>
                                    <a:lnTo>
                                      <a:pt x="87" y="291"/>
                                    </a:lnTo>
                                    <a:lnTo>
                                      <a:pt x="90" y="281"/>
                                    </a:lnTo>
                                    <a:lnTo>
                                      <a:pt x="93" y="271"/>
                                    </a:lnTo>
                                    <a:lnTo>
                                      <a:pt x="96" y="260"/>
                                    </a:lnTo>
                                    <a:lnTo>
                                      <a:pt x="99" y="248"/>
                                    </a:lnTo>
                                    <a:lnTo>
                                      <a:pt x="101" y="236"/>
                                    </a:lnTo>
                                    <a:lnTo>
                                      <a:pt x="103" y="224"/>
                                    </a:lnTo>
                                    <a:lnTo>
                                      <a:pt x="104" y="212"/>
                                    </a:lnTo>
                                    <a:lnTo>
                                      <a:pt x="105" y="199"/>
                                    </a:lnTo>
                                    <a:lnTo>
                                      <a:pt x="106" y="186"/>
                                    </a:lnTo>
                                    <a:lnTo>
                                      <a:pt x="106" y="173"/>
                                    </a:lnTo>
                                    <a:lnTo>
                                      <a:pt x="105" y="160"/>
                                    </a:lnTo>
                                    <a:lnTo>
                                      <a:pt x="105" y="147"/>
                                    </a:lnTo>
                                    <a:lnTo>
                                      <a:pt x="104" y="135"/>
                                    </a:lnTo>
                                    <a:lnTo>
                                      <a:pt x="102" y="122"/>
                                    </a:lnTo>
                                    <a:lnTo>
                                      <a:pt x="100" y="110"/>
                                    </a:lnTo>
                                    <a:lnTo>
                                      <a:pt x="98" y="98"/>
                                    </a:lnTo>
                                    <a:lnTo>
                                      <a:pt x="96" y="87"/>
                                    </a:lnTo>
                                    <a:lnTo>
                                      <a:pt x="93" y="76"/>
                                    </a:lnTo>
                                    <a:lnTo>
                                      <a:pt x="89" y="66"/>
                                    </a:lnTo>
                                    <a:lnTo>
                                      <a:pt x="86" y="56"/>
                                    </a:lnTo>
                                    <a:lnTo>
                                      <a:pt x="82" y="47"/>
                                    </a:lnTo>
                                    <a:lnTo>
                                      <a:pt x="78" y="38"/>
                                    </a:lnTo>
                                    <a:lnTo>
                                      <a:pt x="73" y="31"/>
                                    </a:lnTo>
                                    <a:lnTo>
                                      <a:pt x="69" y="24"/>
                                    </a:lnTo>
                                    <a:lnTo>
                                      <a:pt x="64" y="18"/>
                                    </a:lnTo>
                                    <a:lnTo>
                                      <a:pt x="59" y="12"/>
                                    </a:lnTo>
                                    <a:lnTo>
                                      <a:pt x="54" y="8"/>
                                    </a:lnTo>
                                    <a:lnTo>
                                      <a:pt x="48" y="5"/>
                                    </a:lnTo>
                                    <a:lnTo>
                                      <a:pt x="43" y="2"/>
                                    </a:lnTo>
                                    <a:lnTo>
                                      <a:pt x="37" y="1"/>
                                    </a:lnTo>
                                    <a:lnTo>
                                      <a:pt x="32" y="0"/>
                                    </a:lnTo>
                                    <a:lnTo>
                                      <a:pt x="27" y="1"/>
                                    </a:lnTo>
                                    <a:lnTo>
                                      <a:pt x="21" y="2"/>
                                    </a:lnTo>
                                    <a:lnTo>
                                      <a:pt x="16" y="4"/>
                                    </a:lnTo>
                                    <a:lnTo>
                                      <a:pt x="11" y="8"/>
                                    </a:lnTo>
                                    <a:lnTo>
                                      <a:pt x="5"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07" o:spid="_x0000_s1026" style="position:absolute;margin-left:101.15pt;margin-top:10.6pt;width:5.3pt;height:15.2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6,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" path="m1,334r6,5l12,343r5,3l23,348r5,1l33,349r6,-1l44,347r6,-3l55,340r5,-4l65,330r5,-6l74,317r5,-8l83,301r4,-10l90,281r3,-10l96,260r3,-12l101,236r2,-12l104,212r1,-13l106,186r,-13l105,160r,-13l104,135r-2,-13l100,110,98,98,96,87,93,76,89,66,86,56,82,47,78,38,73,31,69,24,64,18,59,12,54,8,48,5,43,2,37,1,32,,27,1,21,2,16,4,11,8,5,12,,17e" filled="f" strokeweight=".95pt">
                      <v:path arrowok="t" o:connecttype="custom" o:connectlocs="635,184743;4445,187509;7620,189721;10795,191381;14605,192487;17780,193040;20955,193040;24765,192487;27940,191934;31750,190274;34925,188062;38100,185849;41275,182531;44450,179212;46990,175340;50165,170915;52705,166490;55245,160959;57150,155428;59055,149896;60960,143812;62865,137175;64135,130537;65405,123900;66040,117262;66675,110072;67310,102881;67310,95690;66675,88500;66675,81309;66040,74672;64770,67481;63500,60844;62230,54206;60960,48122;59055,42037;56515,36506;54610,30975;52070,25997;49530,21019;46355,17147;43815,13275;40640,9956;37465,6637;34290,4425;30480,2766;27305,1106;23495,553;20320,0;17145,553;13335,1106;10160,2212;6985,4425;3175,6637;0,9403" o:connectangles="0,0,0,0,0,0,0,0,0,0,0,0,0,0,0,0,0,0,0,0,0,0,0,0,0,0,0,0,0,0,0,0,0,0,0,0,0,0,0,0,0,0,0,0,0,0,0,0,0,0,0,0,0,0,0"/>
                    </v:shape>
                  </w:pict>
                </mc:Fallback>
              </mc:AlternateContent>
            </w:r>
            <w:r>
              <w:rPr>
                <w:noProof/>
              </w:rPr>
              <mc:AlternateContent>
                <mc:Choice Requires="wps">
                  <w:drawing>
                    <wp:anchor distT="0" distB="0" distL="114300" distR="114300" simplePos="0" relativeHeight="251771392" behindDoc="0" locked="0" layoutInCell="1" allowOverlap="1">
                      <wp:simplePos x="0" y="0"/>
                      <wp:positionH relativeFrom="column">
                        <wp:posOffset>1186180</wp:posOffset>
                      </wp:positionH>
                      <wp:positionV relativeFrom="paragraph">
                        <wp:posOffset>134620</wp:posOffset>
                      </wp:positionV>
                      <wp:extent cx="66040" cy="193040"/>
                      <wp:effectExtent l="12065" t="13335" r="7620" b="12700"/>
                      <wp:wrapNone/>
                      <wp:docPr id="2345" name="Freeform 5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193040"/>
                              </a:xfrm>
                              <a:custGeom>
                                <a:avLst/>
                                <a:gdLst>
                                  <a:gd name="T0" fmla="*/ 1 w 105"/>
                                  <a:gd name="T1" fmla="*/ 334 h 349"/>
                                  <a:gd name="T2" fmla="*/ 6 w 105"/>
                                  <a:gd name="T3" fmla="*/ 339 h 349"/>
                                  <a:gd name="T4" fmla="*/ 11 w 105"/>
                                  <a:gd name="T5" fmla="*/ 343 h 349"/>
                                  <a:gd name="T6" fmla="*/ 17 w 105"/>
                                  <a:gd name="T7" fmla="*/ 346 h 349"/>
                                  <a:gd name="T8" fmla="*/ 22 w 105"/>
                                  <a:gd name="T9" fmla="*/ 348 h 349"/>
                                  <a:gd name="T10" fmla="*/ 28 w 105"/>
                                  <a:gd name="T11" fmla="*/ 349 h 349"/>
                                  <a:gd name="T12" fmla="*/ 33 w 105"/>
                                  <a:gd name="T13" fmla="*/ 349 h 349"/>
                                  <a:gd name="T14" fmla="*/ 39 w 105"/>
                                  <a:gd name="T15" fmla="*/ 348 h 349"/>
                                  <a:gd name="T16" fmla="*/ 44 w 105"/>
                                  <a:gd name="T17" fmla="*/ 347 h 349"/>
                                  <a:gd name="T18" fmla="*/ 50 w 105"/>
                                  <a:gd name="T19" fmla="*/ 344 h 349"/>
                                  <a:gd name="T20" fmla="*/ 55 w 105"/>
                                  <a:gd name="T21" fmla="*/ 340 h 349"/>
                                  <a:gd name="T22" fmla="*/ 60 w 105"/>
                                  <a:gd name="T23" fmla="*/ 336 h 349"/>
                                  <a:gd name="T24" fmla="*/ 65 w 105"/>
                                  <a:gd name="T25" fmla="*/ 330 h 349"/>
                                  <a:gd name="T26" fmla="*/ 70 w 105"/>
                                  <a:gd name="T27" fmla="*/ 324 h 349"/>
                                  <a:gd name="T28" fmla="*/ 74 w 105"/>
                                  <a:gd name="T29" fmla="*/ 317 h 349"/>
                                  <a:gd name="T30" fmla="*/ 78 w 105"/>
                                  <a:gd name="T31" fmla="*/ 309 h 349"/>
                                  <a:gd name="T32" fmla="*/ 83 w 105"/>
                                  <a:gd name="T33" fmla="*/ 301 h 349"/>
                                  <a:gd name="T34" fmla="*/ 86 w 105"/>
                                  <a:gd name="T35" fmla="*/ 291 h 349"/>
                                  <a:gd name="T36" fmla="*/ 90 w 105"/>
                                  <a:gd name="T37" fmla="*/ 281 h 349"/>
                                  <a:gd name="T38" fmla="*/ 93 w 105"/>
                                  <a:gd name="T39" fmla="*/ 271 h 349"/>
                                  <a:gd name="T40" fmla="*/ 96 w 105"/>
                                  <a:gd name="T41" fmla="*/ 260 h 349"/>
                                  <a:gd name="T42" fmla="*/ 98 w 105"/>
                                  <a:gd name="T43" fmla="*/ 248 h 349"/>
                                  <a:gd name="T44" fmla="*/ 100 w 105"/>
                                  <a:gd name="T45" fmla="*/ 236 h 349"/>
                                  <a:gd name="T46" fmla="*/ 102 w 105"/>
                                  <a:gd name="T47" fmla="*/ 224 h 349"/>
                                  <a:gd name="T48" fmla="*/ 104 w 105"/>
                                  <a:gd name="T49" fmla="*/ 212 h 349"/>
                                  <a:gd name="T50" fmla="*/ 105 w 105"/>
                                  <a:gd name="T51" fmla="*/ 199 h 349"/>
                                  <a:gd name="T52" fmla="*/ 105 w 105"/>
                                  <a:gd name="T53" fmla="*/ 186 h 349"/>
                                  <a:gd name="T54" fmla="*/ 105 w 105"/>
                                  <a:gd name="T55" fmla="*/ 173 h 349"/>
                                  <a:gd name="T56" fmla="*/ 105 w 105"/>
                                  <a:gd name="T57" fmla="*/ 160 h 349"/>
                                  <a:gd name="T58" fmla="*/ 105 w 105"/>
                                  <a:gd name="T59" fmla="*/ 147 h 349"/>
                                  <a:gd name="T60" fmla="*/ 103 w 105"/>
                                  <a:gd name="T61" fmla="*/ 135 h 349"/>
                                  <a:gd name="T62" fmla="*/ 102 w 105"/>
                                  <a:gd name="T63" fmla="*/ 122 h 349"/>
                                  <a:gd name="T64" fmla="*/ 100 w 105"/>
                                  <a:gd name="T65" fmla="*/ 110 h 349"/>
                                  <a:gd name="T66" fmla="*/ 98 w 105"/>
                                  <a:gd name="T67" fmla="*/ 98 h 349"/>
                                  <a:gd name="T68" fmla="*/ 95 w 105"/>
                                  <a:gd name="T69" fmla="*/ 87 h 349"/>
                                  <a:gd name="T70" fmla="*/ 92 w 105"/>
                                  <a:gd name="T71" fmla="*/ 76 h 349"/>
                                  <a:gd name="T72" fmla="*/ 89 w 105"/>
                                  <a:gd name="T73" fmla="*/ 66 h 349"/>
                                  <a:gd name="T74" fmla="*/ 86 w 105"/>
                                  <a:gd name="T75" fmla="*/ 56 h 349"/>
                                  <a:gd name="T76" fmla="*/ 82 w 105"/>
                                  <a:gd name="T77" fmla="*/ 47 h 349"/>
                                  <a:gd name="T78" fmla="*/ 78 w 105"/>
                                  <a:gd name="T79" fmla="*/ 38 h 349"/>
                                  <a:gd name="T80" fmla="*/ 73 w 105"/>
                                  <a:gd name="T81" fmla="*/ 31 h 349"/>
                                  <a:gd name="T82" fmla="*/ 68 w 105"/>
                                  <a:gd name="T83" fmla="*/ 24 h 349"/>
                                  <a:gd name="T84" fmla="*/ 64 w 105"/>
                                  <a:gd name="T85" fmla="*/ 18 h 349"/>
                                  <a:gd name="T86" fmla="*/ 59 w 105"/>
                                  <a:gd name="T87" fmla="*/ 12 h 349"/>
                                  <a:gd name="T88" fmla="*/ 53 w 105"/>
                                  <a:gd name="T89" fmla="*/ 8 h 349"/>
                                  <a:gd name="T90" fmla="*/ 48 w 105"/>
                                  <a:gd name="T91" fmla="*/ 5 h 349"/>
                                  <a:gd name="T92" fmla="*/ 43 w 105"/>
                                  <a:gd name="T93" fmla="*/ 2 h 349"/>
                                  <a:gd name="T94" fmla="*/ 37 w 105"/>
                                  <a:gd name="T95" fmla="*/ 1 h 349"/>
                                  <a:gd name="T96" fmla="*/ 32 w 105"/>
                                  <a:gd name="T97" fmla="*/ 0 h 349"/>
                                  <a:gd name="T98" fmla="*/ 26 w 105"/>
                                  <a:gd name="T99" fmla="*/ 1 h 349"/>
                                  <a:gd name="T100" fmla="*/ 21 w 105"/>
                                  <a:gd name="T101" fmla="*/ 2 h 349"/>
                                  <a:gd name="T102" fmla="*/ 15 w 105"/>
                                  <a:gd name="T103" fmla="*/ 4 h 349"/>
                                  <a:gd name="T104" fmla="*/ 10 w 105"/>
                                  <a:gd name="T105" fmla="*/ 8 h 349"/>
                                  <a:gd name="T106" fmla="*/ 5 w 105"/>
                                  <a:gd name="T107" fmla="*/ 12 h 349"/>
                                  <a:gd name="T108" fmla="*/ 0 w 105"/>
                                  <a:gd name="T10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5" h="349">
                                    <a:moveTo>
                                      <a:pt x="1" y="334"/>
                                    </a:moveTo>
                                    <a:lnTo>
                                      <a:pt x="6" y="339"/>
                                    </a:lnTo>
                                    <a:lnTo>
                                      <a:pt x="11" y="343"/>
                                    </a:lnTo>
                                    <a:lnTo>
                                      <a:pt x="17" y="346"/>
                                    </a:lnTo>
                                    <a:lnTo>
                                      <a:pt x="22" y="348"/>
                                    </a:lnTo>
                                    <a:lnTo>
                                      <a:pt x="28" y="349"/>
                                    </a:lnTo>
                                    <a:lnTo>
                                      <a:pt x="33" y="349"/>
                                    </a:lnTo>
                                    <a:lnTo>
                                      <a:pt x="39" y="348"/>
                                    </a:lnTo>
                                    <a:lnTo>
                                      <a:pt x="44" y="347"/>
                                    </a:lnTo>
                                    <a:lnTo>
                                      <a:pt x="50" y="344"/>
                                    </a:lnTo>
                                    <a:lnTo>
                                      <a:pt x="55" y="340"/>
                                    </a:lnTo>
                                    <a:lnTo>
                                      <a:pt x="60" y="336"/>
                                    </a:lnTo>
                                    <a:lnTo>
                                      <a:pt x="65" y="330"/>
                                    </a:lnTo>
                                    <a:lnTo>
                                      <a:pt x="70" y="324"/>
                                    </a:lnTo>
                                    <a:lnTo>
                                      <a:pt x="74" y="317"/>
                                    </a:lnTo>
                                    <a:lnTo>
                                      <a:pt x="78" y="309"/>
                                    </a:lnTo>
                                    <a:lnTo>
                                      <a:pt x="83" y="301"/>
                                    </a:lnTo>
                                    <a:lnTo>
                                      <a:pt x="86" y="291"/>
                                    </a:lnTo>
                                    <a:lnTo>
                                      <a:pt x="90" y="281"/>
                                    </a:lnTo>
                                    <a:lnTo>
                                      <a:pt x="93" y="271"/>
                                    </a:lnTo>
                                    <a:lnTo>
                                      <a:pt x="96" y="260"/>
                                    </a:lnTo>
                                    <a:lnTo>
                                      <a:pt x="98" y="248"/>
                                    </a:lnTo>
                                    <a:lnTo>
                                      <a:pt x="100" y="236"/>
                                    </a:lnTo>
                                    <a:lnTo>
                                      <a:pt x="102" y="224"/>
                                    </a:lnTo>
                                    <a:lnTo>
                                      <a:pt x="104" y="212"/>
                                    </a:lnTo>
                                    <a:lnTo>
                                      <a:pt x="105" y="199"/>
                                    </a:lnTo>
                                    <a:lnTo>
                                      <a:pt x="105" y="186"/>
                                    </a:lnTo>
                                    <a:lnTo>
                                      <a:pt x="105" y="173"/>
                                    </a:lnTo>
                                    <a:lnTo>
                                      <a:pt x="105" y="160"/>
                                    </a:lnTo>
                                    <a:lnTo>
                                      <a:pt x="105" y="147"/>
                                    </a:lnTo>
                                    <a:lnTo>
                                      <a:pt x="103" y="135"/>
                                    </a:lnTo>
                                    <a:lnTo>
                                      <a:pt x="102" y="122"/>
                                    </a:lnTo>
                                    <a:lnTo>
                                      <a:pt x="100" y="110"/>
                                    </a:lnTo>
                                    <a:lnTo>
                                      <a:pt x="98" y="98"/>
                                    </a:lnTo>
                                    <a:lnTo>
                                      <a:pt x="95" y="87"/>
                                    </a:lnTo>
                                    <a:lnTo>
                                      <a:pt x="92" y="76"/>
                                    </a:lnTo>
                                    <a:lnTo>
                                      <a:pt x="89" y="66"/>
                                    </a:lnTo>
                                    <a:lnTo>
                                      <a:pt x="86" y="56"/>
                                    </a:lnTo>
                                    <a:lnTo>
                                      <a:pt x="82" y="47"/>
                                    </a:lnTo>
                                    <a:lnTo>
                                      <a:pt x="78" y="38"/>
                                    </a:lnTo>
                                    <a:lnTo>
                                      <a:pt x="73" y="31"/>
                                    </a:lnTo>
                                    <a:lnTo>
                                      <a:pt x="68" y="24"/>
                                    </a:lnTo>
                                    <a:lnTo>
                                      <a:pt x="64" y="18"/>
                                    </a:lnTo>
                                    <a:lnTo>
                                      <a:pt x="59" y="12"/>
                                    </a:lnTo>
                                    <a:lnTo>
                                      <a:pt x="53" y="8"/>
                                    </a:lnTo>
                                    <a:lnTo>
                                      <a:pt x="48" y="5"/>
                                    </a:lnTo>
                                    <a:lnTo>
                                      <a:pt x="43" y="2"/>
                                    </a:lnTo>
                                    <a:lnTo>
                                      <a:pt x="37" y="1"/>
                                    </a:lnTo>
                                    <a:lnTo>
                                      <a:pt x="32" y="0"/>
                                    </a:lnTo>
                                    <a:lnTo>
                                      <a:pt x="26" y="1"/>
                                    </a:lnTo>
                                    <a:lnTo>
                                      <a:pt x="21" y="2"/>
                                    </a:lnTo>
                                    <a:lnTo>
                                      <a:pt x="15" y="4"/>
                                    </a:lnTo>
                                    <a:lnTo>
                                      <a:pt x="10" y="8"/>
                                    </a:lnTo>
                                    <a:lnTo>
                                      <a:pt x="5"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06" o:spid="_x0000_s1026" style="position:absolute;margin-left:93.4pt;margin-top:10.6pt;width:5.2pt;height:15.2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5,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" path="m1,334r5,5l11,343r6,3l22,348r6,1l33,349r6,-1l44,347r6,-3l55,340r5,-4l65,330r5,-6l74,317r4,-8l83,301r3,-10l90,281r3,-10l96,260r2,-12l100,236r2,-12l104,212r1,-13l105,186r,-13l105,160r,-13l103,135r-1,-13l100,110,98,98,95,87,92,76,89,66,86,56,82,47,78,38,73,31,68,24,64,18,59,12,53,8,48,5,43,2,37,1,32,,26,1,21,2,15,4,10,8,5,12,,17e" filled="f" strokeweight=".95pt">
                      <v:path arrowok="t" o:connecttype="custom" o:connectlocs="629,184743;3774,187509;6918,189721;10692,191381;13837,192487;17611,193040;20755,193040;24529,192487;27674,191934;31448,190274;34592,188062;37737,185849;40882,182531;44027,179212;46542,175340;49058,170915;52203,166490;54090,160959;56606,155428;58493,149896;60379,143812;61637,137175;62895,130537;64153,123900;65411,117262;66040,110072;66040,102881;66040,95690;66040,88500;66040,81309;64782,74672;64153,67481;62895,60844;61637,54206;59750,48122;57864,42037;55977,36506;54090,30975;51574,25997;49058,21019;45914,17147;42769,13275;40253,9956;37108,6637;33334,4425;30190,2766;27045,1106;23271,553;20126,0;16353,553;13208,1106;9434,2212;6290,4425;3145,6637;0,9403" o:connectangles="0,0,0,0,0,0,0,0,0,0,0,0,0,0,0,0,0,0,0,0,0,0,0,0,0,0,0,0,0,0,0,0,0,0,0,0,0,0,0,0,0,0,0,0,0,0,0,0,0,0,0,0,0,0,0"/>
                    </v:shape>
                  </w:pict>
                </mc:Fallback>
              </mc:AlternateContent>
            </w:r>
            <w:r>
              <w:rPr>
                <w:noProof/>
              </w:rPr>
              <mc:AlternateContent>
                <mc:Choice Requires="wps">
                  <w:drawing>
                    <wp:anchor distT="0" distB="0" distL="114300" distR="114300" simplePos="0" relativeHeight="251770368" behindDoc="0" locked="0" layoutInCell="1" allowOverlap="1">
                      <wp:simplePos x="0" y="0"/>
                      <wp:positionH relativeFrom="column">
                        <wp:posOffset>1087120</wp:posOffset>
                      </wp:positionH>
                      <wp:positionV relativeFrom="paragraph">
                        <wp:posOffset>134620</wp:posOffset>
                      </wp:positionV>
                      <wp:extent cx="66040" cy="193040"/>
                      <wp:effectExtent l="8255" t="13335" r="11430" b="12700"/>
                      <wp:wrapNone/>
                      <wp:docPr id="2344" name="Freeform 5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193040"/>
                              </a:xfrm>
                              <a:custGeom>
                                <a:avLst/>
                                <a:gdLst>
                                  <a:gd name="T0" fmla="*/ 1 w 105"/>
                                  <a:gd name="T1" fmla="*/ 334 h 349"/>
                                  <a:gd name="T2" fmla="*/ 6 w 105"/>
                                  <a:gd name="T3" fmla="*/ 339 h 349"/>
                                  <a:gd name="T4" fmla="*/ 11 w 105"/>
                                  <a:gd name="T5" fmla="*/ 343 h 349"/>
                                  <a:gd name="T6" fmla="*/ 17 w 105"/>
                                  <a:gd name="T7" fmla="*/ 346 h 349"/>
                                  <a:gd name="T8" fmla="*/ 22 w 105"/>
                                  <a:gd name="T9" fmla="*/ 348 h 349"/>
                                  <a:gd name="T10" fmla="*/ 27 w 105"/>
                                  <a:gd name="T11" fmla="*/ 349 h 349"/>
                                  <a:gd name="T12" fmla="*/ 33 w 105"/>
                                  <a:gd name="T13" fmla="*/ 349 h 349"/>
                                  <a:gd name="T14" fmla="*/ 38 w 105"/>
                                  <a:gd name="T15" fmla="*/ 348 h 349"/>
                                  <a:gd name="T16" fmla="*/ 44 w 105"/>
                                  <a:gd name="T17" fmla="*/ 347 h 349"/>
                                  <a:gd name="T18" fmla="*/ 49 w 105"/>
                                  <a:gd name="T19" fmla="*/ 344 h 349"/>
                                  <a:gd name="T20" fmla="*/ 54 w 105"/>
                                  <a:gd name="T21" fmla="*/ 340 h 349"/>
                                  <a:gd name="T22" fmla="*/ 60 w 105"/>
                                  <a:gd name="T23" fmla="*/ 336 h 349"/>
                                  <a:gd name="T24" fmla="*/ 64 w 105"/>
                                  <a:gd name="T25" fmla="*/ 330 h 349"/>
                                  <a:gd name="T26" fmla="*/ 69 w 105"/>
                                  <a:gd name="T27" fmla="*/ 324 h 349"/>
                                  <a:gd name="T28" fmla="*/ 74 w 105"/>
                                  <a:gd name="T29" fmla="*/ 317 h 349"/>
                                  <a:gd name="T30" fmla="*/ 78 w 105"/>
                                  <a:gd name="T31" fmla="*/ 309 h 349"/>
                                  <a:gd name="T32" fmla="*/ 82 w 105"/>
                                  <a:gd name="T33" fmla="*/ 301 h 349"/>
                                  <a:gd name="T34" fmla="*/ 86 w 105"/>
                                  <a:gd name="T35" fmla="*/ 291 h 349"/>
                                  <a:gd name="T36" fmla="*/ 90 w 105"/>
                                  <a:gd name="T37" fmla="*/ 281 h 349"/>
                                  <a:gd name="T38" fmla="*/ 93 w 105"/>
                                  <a:gd name="T39" fmla="*/ 271 h 349"/>
                                  <a:gd name="T40" fmla="*/ 96 w 105"/>
                                  <a:gd name="T41" fmla="*/ 260 h 349"/>
                                  <a:gd name="T42" fmla="*/ 98 w 105"/>
                                  <a:gd name="T43" fmla="*/ 248 h 349"/>
                                  <a:gd name="T44" fmla="*/ 100 w 105"/>
                                  <a:gd name="T45" fmla="*/ 236 h 349"/>
                                  <a:gd name="T46" fmla="*/ 102 w 105"/>
                                  <a:gd name="T47" fmla="*/ 224 h 349"/>
                                  <a:gd name="T48" fmla="*/ 103 w 105"/>
                                  <a:gd name="T49" fmla="*/ 212 h 349"/>
                                  <a:gd name="T50" fmla="*/ 104 w 105"/>
                                  <a:gd name="T51" fmla="*/ 199 h 349"/>
                                  <a:gd name="T52" fmla="*/ 105 w 105"/>
                                  <a:gd name="T53" fmla="*/ 186 h 349"/>
                                  <a:gd name="T54" fmla="*/ 105 w 105"/>
                                  <a:gd name="T55" fmla="*/ 173 h 349"/>
                                  <a:gd name="T56" fmla="*/ 105 w 105"/>
                                  <a:gd name="T57" fmla="*/ 160 h 349"/>
                                  <a:gd name="T58" fmla="*/ 104 w 105"/>
                                  <a:gd name="T59" fmla="*/ 147 h 349"/>
                                  <a:gd name="T60" fmla="*/ 103 w 105"/>
                                  <a:gd name="T61" fmla="*/ 135 h 349"/>
                                  <a:gd name="T62" fmla="*/ 102 w 105"/>
                                  <a:gd name="T63" fmla="*/ 122 h 349"/>
                                  <a:gd name="T64" fmla="*/ 100 w 105"/>
                                  <a:gd name="T65" fmla="*/ 110 h 349"/>
                                  <a:gd name="T66" fmla="*/ 98 w 105"/>
                                  <a:gd name="T67" fmla="*/ 98 h 349"/>
                                  <a:gd name="T68" fmla="*/ 95 w 105"/>
                                  <a:gd name="T69" fmla="*/ 87 h 349"/>
                                  <a:gd name="T70" fmla="*/ 92 w 105"/>
                                  <a:gd name="T71" fmla="*/ 76 h 349"/>
                                  <a:gd name="T72" fmla="*/ 89 w 105"/>
                                  <a:gd name="T73" fmla="*/ 66 h 349"/>
                                  <a:gd name="T74" fmla="*/ 85 w 105"/>
                                  <a:gd name="T75" fmla="*/ 56 h 349"/>
                                  <a:gd name="T76" fmla="*/ 81 w 105"/>
                                  <a:gd name="T77" fmla="*/ 47 h 349"/>
                                  <a:gd name="T78" fmla="*/ 77 w 105"/>
                                  <a:gd name="T79" fmla="*/ 38 h 349"/>
                                  <a:gd name="T80" fmla="*/ 73 w 105"/>
                                  <a:gd name="T81" fmla="*/ 31 h 349"/>
                                  <a:gd name="T82" fmla="*/ 68 w 105"/>
                                  <a:gd name="T83" fmla="*/ 24 h 349"/>
                                  <a:gd name="T84" fmla="*/ 63 w 105"/>
                                  <a:gd name="T85" fmla="*/ 18 h 349"/>
                                  <a:gd name="T86" fmla="*/ 58 w 105"/>
                                  <a:gd name="T87" fmla="*/ 12 h 349"/>
                                  <a:gd name="T88" fmla="*/ 53 w 105"/>
                                  <a:gd name="T89" fmla="*/ 8 h 349"/>
                                  <a:gd name="T90" fmla="*/ 48 w 105"/>
                                  <a:gd name="T91" fmla="*/ 5 h 349"/>
                                  <a:gd name="T92" fmla="*/ 42 w 105"/>
                                  <a:gd name="T93" fmla="*/ 2 h 349"/>
                                  <a:gd name="T94" fmla="*/ 37 w 105"/>
                                  <a:gd name="T95" fmla="*/ 1 h 349"/>
                                  <a:gd name="T96" fmla="*/ 32 w 105"/>
                                  <a:gd name="T97" fmla="*/ 0 h 349"/>
                                  <a:gd name="T98" fmla="*/ 26 w 105"/>
                                  <a:gd name="T99" fmla="*/ 1 h 349"/>
                                  <a:gd name="T100" fmla="*/ 21 w 105"/>
                                  <a:gd name="T101" fmla="*/ 2 h 349"/>
                                  <a:gd name="T102" fmla="*/ 15 w 105"/>
                                  <a:gd name="T103" fmla="*/ 4 h 349"/>
                                  <a:gd name="T104" fmla="*/ 10 w 105"/>
                                  <a:gd name="T105" fmla="*/ 8 h 349"/>
                                  <a:gd name="T106" fmla="*/ 5 w 105"/>
                                  <a:gd name="T107" fmla="*/ 12 h 349"/>
                                  <a:gd name="T108" fmla="*/ 0 w 105"/>
                                  <a:gd name="T10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5" h="349">
                                    <a:moveTo>
                                      <a:pt x="1" y="334"/>
                                    </a:moveTo>
                                    <a:lnTo>
                                      <a:pt x="6" y="339"/>
                                    </a:lnTo>
                                    <a:lnTo>
                                      <a:pt x="11" y="343"/>
                                    </a:lnTo>
                                    <a:lnTo>
                                      <a:pt x="17" y="346"/>
                                    </a:lnTo>
                                    <a:lnTo>
                                      <a:pt x="22" y="348"/>
                                    </a:lnTo>
                                    <a:lnTo>
                                      <a:pt x="27" y="349"/>
                                    </a:lnTo>
                                    <a:lnTo>
                                      <a:pt x="33" y="349"/>
                                    </a:lnTo>
                                    <a:lnTo>
                                      <a:pt x="38" y="348"/>
                                    </a:lnTo>
                                    <a:lnTo>
                                      <a:pt x="44" y="347"/>
                                    </a:lnTo>
                                    <a:lnTo>
                                      <a:pt x="49" y="344"/>
                                    </a:lnTo>
                                    <a:lnTo>
                                      <a:pt x="54" y="340"/>
                                    </a:lnTo>
                                    <a:lnTo>
                                      <a:pt x="60" y="336"/>
                                    </a:lnTo>
                                    <a:lnTo>
                                      <a:pt x="64" y="330"/>
                                    </a:lnTo>
                                    <a:lnTo>
                                      <a:pt x="69" y="324"/>
                                    </a:lnTo>
                                    <a:lnTo>
                                      <a:pt x="74" y="317"/>
                                    </a:lnTo>
                                    <a:lnTo>
                                      <a:pt x="78" y="309"/>
                                    </a:lnTo>
                                    <a:lnTo>
                                      <a:pt x="82" y="301"/>
                                    </a:lnTo>
                                    <a:lnTo>
                                      <a:pt x="86" y="291"/>
                                    </a:lnTo>
                                    <a:lnTo>
                                      <a:pt x="90" y="281"/>
                                    </a:lnTo>
                                    <a:lnTo>
                                      <a:pt x="93" y="271"/>
                                    </a:lnTo>
                                    <a:lnTo>
                                      <a:pt x="96" y="260"/>
                                    </a:lnTo>
                                    <a:lnTo>
                                      <a:pt x="98" y="248"/>
                                    </a:lnTo>
                                    <a:lnTo>
                                      <a:pt x="100" y="236"/>
                                    </a:lnTo>
                                    <a:lnTo>
                                      <a:pt x="102" y="224"/>
                                    </a:lnTo>
                                    <a:lnTo>
                                      <a:pt x="103" y="212"/>
                                    </a:lnTo>
                                    <a:lnTo>
                                      <a:pt x="104" y="199"/>
                                    </a:lnTo>
                                    <a:lnTo>
                                      <a:pt x="105" y="186"/>
                                    </a:lnTo>
                                    <a:lnTo>
                                      <a:pt x="105" y="173"/>
                                    </a:lnTo>
                                    <a:lnTo>
                                      <a:pt x="105" y="160"/>
                                    </a:lnTo>
                                    <a:lnTo>
                                      <a:pt x="104" y="147"/>
                                    </a:lnTo>
                                    <a:lnTo>
                                      <a:pt x="103" y="135"/>
                                    </a:lnTo>
                                    <a:lnTo>
                                      <a:pt x="102" y="122"/>
                                    </a:lnTo>
                                    <a:lnTo>
                                      <a:pt x="100" y="110"/>
                                    </a:lnTo>
                                    <a:lnTo>
                                      <a:pt x="98" y="98"/>
                                    </a:lnTo>
                                    <a:lnTo>
                                      <a:pt x="95" y="87"/>
                                    </a:lnTo>
                                    <a:lnTo>
                                      <a:pt x="92" y="76"/>
                                    </a:lnTo>
                                    <a:lnTo>
                                      <a:pt x="89" y="66"/>
                                    </a:lnTo>
                                    <a:lnTo>
                                      <a:pt x="85" y="56"/>
                                    </a:lnTo>
                                    <a:lnTo>
                                      <a:pt x="81" y="47"/>
                                    </a:lnTo>
                                    <a:lnTo>
                                      <a:pt x="77" y="38"/>
                                    </a:lnTo>
                                    <a:lnTo>
                                      <a:pt x="73" y="31"/>
                                    </a:lnTo>
                                    <a:lnTo>
                                      <a:pt x="68" y="24"/>
                                    </a:lnTo>
                                    <a:lnTo>
                                      <a:pt x="63" y="18"/>
                                    </a:lnTo>
                                    <a:lnTo>
                                      <a:pt x="58" y="12"/>
                                    </a:lnTo>
                                    <a:lnTo>
                                      <a:pt x="53" y="8"/>
                                    </a:lnTo>
                                    <a:lnTo>
                                      <a:pt x="48" y="5"/>
                                    </a:lnTo>
                                    <a:lnTo>
                                      <a:pt x="42" y="2"/>
                                    </a:lnTo>
                                    <a:lnTo>
                                      <a:pt x="37" y="1"/>
                                    </a:lnTo>
                                    <a:lnTo>
                                      <a:pt x="32" y="0"/>
                                    </a:lnTo>
                                    <a:lnTo>
                                      <a:pt x="26" y="1"/>
                                    </a:lnTo>
                                    <a:lnTo>
                                      <a:pt x="21" y="2"/>
                                    </a:lnTo>
                                    <a:lnTo>
                                      <a:pt x="15" y="4"/>
                                    </a:lnTo>
                                    <a:lnTo>
                                      <a:pt x="10" y="8"/>
                                    </a:lnTo>
                                    <a:lnTo>
                                      <a:pt x="5"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05" o:spid="_x0000_s1026" style="position:absolute;margin-left:85.6pt;margin-top:10.6pt;width:5.2pt;height:15.2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5,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" path="m1,334r5,5l11,343r6,3l22,348r5,1l33,349r5,-1l44,347r5,-3l54,340r6,-4l64,330r5,-6l74,317r4,-8l82,301r4,-10l90,281r3,-10l96,260r2,-12l100,236r2,-12l103,212r1,-13l105,186r,-13l105,160r-1,-13l103,135r-1,-13l100,110,98,98,95,87,92,76,89,66,85,56,81,47,77,38,73,31,68,24,63,18,58,12,53,8,48,5,42,2,37,1,32,,26,1,21,2,15,4,10,8,5,12,,17e" filled="f" strokeweight=".95pt">
                      <v:path arrowok="t" o:connecttype="custom" o:connectlocs="629,184743;3774,187509;6918,189721;10692,191381;13837,192487;16982,193040;20755,193040;23900,192487;27674,191934;30819,190274;33963,188062;37737,185849;40253,182531;43398,179212;46542,175340;49058,170915;51574,166490;54090,160959;56606,155428;58493,149896;60379,143812;61637,137175;62895,130537;64153,123900;64782,117262;65411,110072;66040,102881;66040,95690;66040,88500;65411,81309;64782,74672;64153,67481;62895,60844;61637,54206;59750,48122;57864,42037;55977,36506;53461,30975;50945,25997;48429,21019;45914,17147;42769,13275;39624,9956;36479,6637;33334,4425;30190,2766;26416,1106;23271,553;20126,0;16353,553;13208,1106;9434,2212;6290,4425;3145,6637;0,9403" o:connectangles="0,0,0,0,0,0,0,0,0,0,0,0,0,0,0,0,0,0,0,0,0,0,0,0,0,0,0,0,0,0,0,0,0,0,0,0,0,0,0,0,0,0,0,0,0,0,0,0,0,0,0,0,0,0,0"/>
                    </v:shape>
                  </w:pict>
                </mc:Fallback>
              </mc:AlternateContent>
            </w:r>
            <w:r>
              <w:rPr>
                <w:noProof/>
              </w:rPr>
              <mc:AlternateContent>
                <mc:Choice Requires="wps">
                  <w:drawing>
                    <wp:anchor distT="0" distB="0" distL="114300" distR="114300" simplePos="0" relativeHeight="251769344" behindDoc="0" locked="0" layoutInCell="1" allowOverlap="1">
                      <wp:simplePos x="0" y="0"/>
                      <wp:positionH relativeFrom="column">
                        <wp:posOffset>987425</wp:posOffset>
                      </wp:positionH>
                      <wp:positionV relativeFrom="paragraph">
                        <wp:posOffset>134620</wp:posOffset>
                      </wp:positionV>
                      <wp:extent cx="66675" cy="193040"/>
                      <wp:effectExtent l="13335" t="13335" r="15240" b="12700"/>
                      <wp:wrapNone/>
                      <wp:docPr id="2343" name="Freeform 5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193040"/>
                              </a:xfrm>
                              <a:custGeom>
                                <a:avLst/>
                                <a:gdLst>
                                  <a:gd name="T0" fmla="*/ 2 w 106"/>
                                  <a:gd name="T1" fmla="*/ 334 h 349"/>
                                  <a:gd name="T2" fmla="*/ 7 w 106"/>
                                  <a:gd name="T3" fmla="*/ 339 h 349"/>
                                  <a:gd name="T4" fmla="*/ 12 w 106"/>
                                  <a:gd name="T5" fmla="*/ 343 h 349"/>
                                  <a:gd name="T6" fmla="*/ 17 w 106"/>
                                  <a:gd name="T7" fmla="*/ 346 h 349"/>
                                  <a:gd name="T8" fmla="*/ 23 w 106"/>
                                  <a:gd name="T9" fmla="*/ 348 h 349"/>
                                  <a:gd name="T10" fmla="*/ 28 w 106"/>
                                  <a:gd name="T11" fmla="*/ 349 h 349"/>
                                  <a:gd name="T12" fmla="*/ 34 w 106"/>
                                  <a:gd name="T13" fmla="*/ 349 h 349"/>
                                  <a:gd name="T14" fmla="*/ 39 w 106"/>
                                  <a:gd name="T15" fmla="*/ 348 h 349"/>
                                  <a:gd name="T16" fmla="*/ 45 w 106"/>
                                  <a:gd name="T17" fmla="*/ 347 h 349"/>
                                  <a:gd name="T18" fmla="*/ 50 w 106"/>
                                  <a:gd name="T19" fmla="*/ 344 h 349"/>
                                  <a:gd name="T20" fmla="*/ 55 w 106"/>
                                  <a:gd name="T21" fmla="*/ 340 h 349"/>
                                  <a:gd name="T22" fmla="*/ 60 w 106"/>
                                  <a:gd name="T23" fmla="*/ 336 h 349"/>
                                  <a:gd name="T24" fmla="*/ 65 w 106"/>
                                  <a:gd name="T25" fmla="*/ 330 h 349"/>
                                  <a:gd name="T26" fmla="*/ 70 w 106"/>
                                  <a:gd name="T27" fmla="*/ 324 h 349"/>
                                  <a:gd name="T28" fmla="*/ 75 w 106"/>
                                  <a:gd name="T29" fmla="*/ 317 h 349"/>
                                  <a:gd name="T30" fmla="*/ 79 w 106"/>
                                  <a:gd name="T31" fmla="*/ 309 h 349"/>
                                  <a:gd name="T32" fmla="*/ 83 w 106"/>
                                  <a:gd name="T33" fmla="*/ 301 h 349"/>
                                  <a:gd name="T34" fmla="*/ 87 w 106"/>
                                  <a:gd name="T35" fmla="*/ 291 h 349"/>
                                  <a:gd name="T36" fmla="*/ 90 w 106"/>
                                  <a:gd name="T37" fmla="*/ 281 h 349"/>
                                  <a:gd name="T38" fmla="*/ 94 w 106"/>
                                  <a:gd name="T39" fmla="*/ 271 h 349"/>
                                  <a:gd name="T40" fmla="*/ 96 w 106"/>
                                  <a:gd name="T41" fmla="*/ 260 h 349"/>
                                  <a:gd name="T42" fmla="*/ 99 w 106"/>
                                  <a:gd name="T43" fmla="*/ 248 h 349"/>
                                  <a:gd name="T44" fmla="*/ 101 w 106"/>
                                  <a:gd name="T45" fmla="*/ 236 h 349"/>
                                  <a:gd name="T46" fmla="*/ 103 w 106"/>
                                  <a:gd name="T47" fmla="*/ 224 h 349"/>
                                  <a:gd name="T48" fmla="*/ 104 w 106"/>
                                  <a:gd name="T49" fmla="*/ 212 h 349"/>
                                  <a:gd name="T50" fmla="*/ 105 w 106"/>
                                  <a:gd name="T51" fmla="*/ 199 h 349"/>
                                  <a:gd name="T52" fmla="*/ 106 w 106"/>
                                  <a:gd name="T53" fmla="*/ 186 h 349"/>
                                  <a:gd name="T54" fmla="*/ 106 w 106"/>
                                  <a:gd name="T55" fmla="*/ 173 h 349"/>
                                  <a:gd name="T56" fmla="*/ 106 w 106"/>
                                  <a:gd name="T57" fmla="*/ 160 h 349"/>
                                  <a:gd name="T58" fmla="*/ 105 w 106"/>
                                  <a:gd name="T59" fmla="*/ 147 h 349"/>
                                  <a:gd name="T60" fmla="*/ 104 w 106"/>
                                  <a:gd name="T61" fmla="*/ 135 h 349"/>
                                  <a:gd name="T62" fmla="*/ 102 w 106"/>
                                  <a:gd name="T63" fmla="*/ 122 h 349"/>
                                  <a:gd name="T64" fmla="*/ 100 w 106"/>
                                  <a:gd name="T65" fmla="*/ 110 h 349"/>
                                  <a:gd name="T66" fmla="*/ 98 w 106"/>
                                  <a:gd name="T67" fmla="*/ 98 h 349"/>
                                  <a:gd name="T68" fmla="*/ 96 w 106"/>
                                  <a:gd name="T69" fmla="*/ 87 h 349"/>
                                  <a:gd name="T70" fmla="*/ 93 w 106"/>
                                  <a:gd name="T71" fmla="*/ 76 h 349"/>
                                  <a:gd name="T72" fmla="*/ 90 w 106"/>
                                  <a:gd name="T73" fmla="*/ 66 h 349"/>
                                  <a:gd name="T74" fmla="*/ 86 w 106"/>
                                  <a:gd name="T75" fmla="*/ 56 h 349"/>
                                  <a:gd name="T76" fmla="*/ 82 w 106"/>
                                  <a:gd name="T77" fmla="*/ 47 h 349"/>
                                  <a:gd name="T78" fmla="*/ 78 w 106"/>
                                  <a:gd name="T79" fmla="*/ 38 h 349"/>
                                  <a:gd name="T80" fmla="*/ 74 w 106"/>
                                  <a:gd name="T81" fmla="*/ 31 h 349"/>
                                  <a:gd name="T82" fmla="*/ 69 w 106"/>
                                  <a:gd name="T83" fmla="*/ 24 h 349"/>
                                  <a:gd name="T84" fmla="*/ 64 w 106"/>
                                  <a:gd name="T85" fmla="*/ 18 h 349"/>
                                  <a:gd name="T86" fmla="*/ 59 w 106"/>
                                  <a:gd name="T87" fmla="*/ 12 h 349"/>
                                  <a:gd name="T88" fmla="*/ 54 w 106"/>
                                  <a:gd name="T89" fmla="*/ 8 h 349"/>
                                  <a:gd name="T90" fmla="*/ 49 w 106"/>
                                  <a:gd name="T91" fmla="*/ 5 h 349"/>
                                  <a:gd name="T92" fmla="*/ 43 w 106"/>
                                  <a:gd name="T93" fmla="*/ 2 h 349"/>
                                  <a:gd name="T94" fmla="*/ 38 w 106"/>
                                  <a:gd name="T95" fmla="*/ 1 h 349"/>
                                  <a:gd name="T96" fmla="*/ 32 w 106"/>
                                  <a:gd name="T97" fmla="*/ 0 h 349"/>
                                  <a:gd name="T98" fmla="*/ 27 w 106"/>
                                  <a:gd name="T99" fmla="*/ 1 h 349"/>
                                  <a:gd name="T100" fmla="*/ 21 w 106"/>
                                  <a:gd name="T101" fmla="*/ 2 h 349"/>
                                  <a:gd name="T102" fmla="*/ 16 w 106"/>
                                  <a:gd name="T103" fmla="*/ 4 h 349"/>
                                  <a:gd name="T104" fmla="*/ 11 w 106"/>
                                  <a:gd name="T105" fmla="*/ 8 h 349"/>
                                  <a:gd name="T106" fmla="*/ 5 w 106"/>
                                  <a:gd name="T107" fmla="*/ 12 h 349"/>
                                  <a:gd name="T108" fmla="*/ 0 w 106"/>
                                  <a:gd name="T10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6" h="349">
                                    <a:moveTo>
                                      <a:pt x="2" y="334"/>
                                    </a:moveTo>
                                    <a:lnTo>
                                      <a:pt x="7" y="339"/>
                                    </a:lnTo>
                                    <a:lnTo>
                                      <a:pt x="12" y="343"/>
                                    </a:lnTo>
                                    <a:lnTo>
                                      <a:pt x="17" y="346"/>
                                    </a:lnTo>
                                    <a:lnTo>
                                      <a:pt x="23" y="348"/>
                                    </a:lnTo>
                                    <a:lnTo>
                                      <a:pt x="28" y="349"/>
                                    </a:lnTo>
                                    <a:lnTo>
                                      <a:pt x="34" y="349"/>
                                    </a:lnTo>
                                    <a:lnTo>
                                      <a:pt x="39" y="348"/>
                                    </a:lnTo>
                                    <a:lnTo>
                                      <a:pt x="45" y="347"/>
                                    </a:lnTo>
                                    <a:lnTo>
                                      <a:pt x="50" y="344"/>
                                    </a:lnTo>
                                    <a:lnTo>
                                      <a:pt x="55" y="340"/>
                                    </a:lnTo>
                                    <a:lnTo>
                                      <a:pt x="60" y="336"/>
                                    </a:lnTo>
                                    <a:lnTo>
                                      <a:pt x="65" y="330"/>
                                    </a:lnTo>
                                    <a:lnTo>
                                      <a:pt x="70" y="324"/>
                                    </a:lnTo>
                                    <a:lnTo>
                                      <a:pt x="75" y="317"/>
                                    </a:lnTo>
                                    <a:lnTo>
                                      <a:pt x="79" y="309"/>
                                    </a:lnTo>
                                    <a:lnTo>
                                      <a:pt x="83" y="301"/>
                                    </a:lnTo>
                                    <a:lnTo>
                                      <a:pt x="87" y="291"/>
                                    </a:lnTo>
                                    <a:lnTo>
                                      <a:pt x="90" y="281"/>
                                    </a:lnTo>
                                    <a:lnTo>
                                      <a:pt x="94" y="271"/>
                                    </a:lnTo>
                                    <a:lnTo>
                                      <a:pt x="96" y="260"/>
                                    </a:lnTo>
                                    <a:lnTo>
                                      <a:pt x="99" y="248"/>
                                    </a:lnTo>
                                    <a:lnTo>
                                      <a:pt x="101" y="236"/>
                                    </a:lnTo>
                                    <a:lnTo>
                                      <a:pt x="103" y="224"/>
                                    </a:lnTo>
                                    <a:lnTo>
                                      <a:pt x="104" y="212"/>
                                    </a:lnTo>
                                    <a:lnTo>
                                      <a:pt x="105" y="199"/>
                                    </a:lnTo>
                                    <a:lnTo>
                                      <a:pt x="106" y="186"/>
                                    </a:lnTo>
                                    <a:lnTo>
                                      <a:pt x="106" y="173"/>
                                    </a:lnTo>
                                    <a:lnTo>
                                      <a:pt x="106" y="160"/>
                                    </a:lnTo>
                                    <a:lnTo>
                                      <a:pt x="105" y="147"/>
                                    </a:lnTo>
                                    <a:lnTo>
                                      <a:pt x="104" y="135"/>
                                    </a:lnTo>
                                    <a:lnTo>
                                      <a:pt x="102" y="122"/>
                                    </a:lnTo>
                                    <a:lnTo>
                                      <a:pt x="100" y="110"/>
                                    </a:lnTo>
                                    <a:lnTo>
                                      <a:pt x="98" y="98"/>
                                    </a:lnTo>
                                    <a:lnTo>
                                      <a:pt x="96" y="87"/>
                                    </a:lnTo>
                                    <a:lnTo>
                                      <a:pt x="93" y="76"/>
                                    </a:lnTo>
                                    <a:lnTo>
                                      <a:pt x="90" y="66"/>
                                    </a:lnTo>
                                    <a:lnTo>
                                      <a:pt x="86" y="56"/>
                                    </a:lnTo>
                                    <a:lnTo>
                                      <a:pt x="82" y="47"/>
                                    </a:lnTo>
                                    <a:lnTo>
                                      <a:pt x="78" y="38"/>
                                    </a:lnTo>
                                    <a:lnTo>
                                      <a:pt x="74" y="31"/>
                                    </a:lnTo>
                                    <a:lnTo>
                                      <a:pt x="69" y="24"/>
                                    </a:lnTo>
                                    <a:lnTo>
                                      <a:pt x="64" y="18"/>
                                    </a:lnTo>
                                    <a:lnTo>
                                      <a:pt x="59" y="12"/>
                                    </a:lnTo>
                                    <a:lnTo>
                                      <a:pt x="54" y="8"/>
                                    </a:lnTo>
                                    <a:lnTo>
                                      <a:pt x="49" y="5"/>
                                    </a:lnTo>
                                    <a:lnTo>
                                      <a:pt x="43" y="2"/>
                                    </a:lnTo>
                                    <a:lnTo>
                                      <a:pt x="38" y="1"/>
                                    </a:lnTo>
                                    <a:lnTo>
                                      <a:pt x="32" y="0"/>
                                    </a:lnTo>
                                    <a:lnTo>
                                      <a:pt x="27" y="1"/>
                                    </a:lnTo>
                                    <a:lnTo>
                                      <a:pt x="21" y="2"/>
                                    </a:lnTo>
                                    <a:lnTo>
                                      <a:pt x="16" y="4"/>
                                    </a:lnTo>
                                    <a:lnTo>
                                      <a:pt x="11" y="8"/>
                                    </a:lnTo>
                                    <a:lnTo>
                                      <a:pt x="5"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04" o:spid="_x0000_s1026" style="position:absolute;margin-left:77.75pt;margin-top:10.6pt;width:5.25pt;height:15.2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6,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" path="m2,334r5,5l12,343r5,3l23,348r5,1l34,349r5,-1l45,347r5,-3l55,340r5,-4l65,330r5,-6l75,317r4,-8l83,301r4,-10l90,281r4,-10l96,260r3,-12l101,236r2,-12l104,212r1,-13l106,186r,-13l106,160r-1,-13l104,135r-2,-13l100,110,98,98,96,87,93,76,90,66,86,56,82,47,78,38,74,31,69,24,64,18,59,12,54,8,49,5,43,2,38,1,32,,27,1,21,2,16,4,11,8,5,12,,17e" filled="f" strokeweight=".95pt">
                      <v:path arrowok="t" o:connecttype="custom" o:connectlocs="1258,184743;4403,187509;7548,189721;10693,191381;14467,192487;17612,193040;21386,193040;24531,192487;28305,191934;31450,190274;34596,188062;37741,185849;40886,182531;44031,179212;47176,175340;49692,170915;52208,166490;54724,160959;56611,155428;59127,149896;60385,143812;62272,137175;63530,130537;64788,123900;65417,117262;66046,110072;66675,102881;66675,95690;66675,88500;66046,81309;65417,74672;64159,67481;62901,60844;61643,54206;60385,48122;58498,42037;56611,36506;54095,30975;51579,25997;49063,21019;46547,17147;43402,13275;40257,9956;37112,6637;33967,4425;30821,2766;27047,1106;23902,553;20128,0;16983,553;13209,1106;10064,2212;6919,4425;3145,6637;0,9403" o:connectangles="0,0,0,0,0,0,0,0,0,0,0,0,0,0,0,0,0,0,0,0,0,0,0,0,0,0,0,0,0,0,0,0,0,0,0,0,0,0,0,0,0,0,0,0,0,0,0,0,0,0,0,0,0,0,0"/>
                    </v:shape>
                  </w:pict>
                </mc:Fallback>
              </mc:AlternateContent>
            </w:r>
            <w:r>
              <w:rPr>
                <w:noProof/>
              </w:rPr>
              <mc:AlternateContent>
                <mc:Choice Requires="wps">
                  <w:drawing>
                    <wp:anchor distT="0" distB="0" distL="114300" distR="114300" simplePos="0" relativeHeight="251768320" behindDoc="0" locked="0" layoutInCell="1" allowOverlap="1">
                      <wp:simplePos x="0" y="0"/>
                      <wp:positionH relativeFrom="column">
                        <wp:posOffset>888365</wp:posOffset>
                      </wp:positionH>
                      <wp:positionV relativeFrom="paragraph">
                        <wp:posOffset>134620</wp:posOffset>
                      </wp:positionV>
                      <wp:extent cx="66040" cy="193040"/>
                      <wp:effectExtent l="9525" t="13335" r="10160" b="12700"/>
                      <wp:wrapNone/>
                      <wp:docPr id="2342" name="Freeform 5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040" cy="193040"/>
                              </a:xfrm>
                              <a:custGeom>
                                <a:avLst/>
                                <a:gdLst>
                                  <a:gd name="T0" fmla="*/ 1 w 105"/>
                                  <a:gd name="T1" fmla="*/ 334 h 349"/>
                                  <a:gd name="T2" fmla="*/ 6 w 105"/>
                                  <a:gd name="T3" fmla="*/ 339 h 349"/>
                                  <a:gd name="T4" fmla="*/ 12 w 105"/>
                                  <a:gd name="T5" fmla="*/ 343 h 349"/>
                                  <a:gd name="T6" fmla="*/ 17 w 105"/>
                                  <a:gd name="T7" fmla="*/ 346 h 349"/>
                                  <a:gd name="T8" fmla="*/ 22 w 105"/>
                                  <a:gd name="T9" fmla="*/ 348 h 349"/>
                                  <a:gd name="T10" fmla="*/ 28 w 105"/>
                                  <a:gd name="T11" fmla="*/ 349 h 349"/>
                                  <a:gd name="T12" fmla="*/ 33 w 105"/>
                                  <a:gd name="T13" fmla="*/ 349 h 349"/>
                                  <a:gd name="T14" fmla="*/ 39 w 105"/>
                                  <a:gd name="T15" fmla="*/ 348 h 349"/>
                                  <a:gd name="T16" fmla="*/ 44 w 105"/>
                                  <a:gd name="T17" fmla="*/ 347 h 349"/>
                                  <a:gd name="T18" fmla="*/ 50 w 105"/>
                                  <a:gd name="T19" fmla="*/ 344 h 349"/>
                                  <a:gd name="T20" fmla="*/ 55 w 105"/>
                                  <a:gd name="T21" fmla="*/ 340 h 349"/>
                                  <a:gd name="T22" fmla="*/ 60 w 105"/>
                                  <a:gd name="T23" fmla="*/ 336 h 349"/>
                                  <a:gd name="T24" fmla="*/ 65 w 105"/>
                                  <a:gd name="T25" fmla="*/ 330 h 349"/>
                                  <a:gd name="T26" fmla="*/ 70 w 105"/>
                                  <a:gd name="T27" fmla="*/ 324 h 349"/>
                                  <a:gd name="T28" fmla="*/ 74 w 105"/>
                                  <a:gd name="T29" fmla="*/ 317 h 349"/>
                                  <a:gd name="T30" fmla="*/ 79 w 105"/>
                                  <a:gd name="T31" fmla="*/ 309 h 349"/>
                                  <a:gd name="T32" fmla="*/ 83 w 105"/>
                                  <a:gd name="T33" fmla="*/ 301 h 349"/>
                                  <a:gd name="T34" fmla="*/ 86 w 105"/>
                                  <a:gd name="T35" fmla="*/ 291 h 349"/>
                                  <a:gd name="T36" fmla="*/ 90 w 105"/>
                                  <a:gd name="T37" fmla="*/ 281 h 349"/>
                                  <a:gd name="T38" fmla="*/ 93 w 105"/>
                                  <a:gd name="T39" fmla="*/ 271 h 349"/>
                                  <a:gd name="T40" fmla="*/ 96 w 105"/>
                                  <a:gd name="T41" fmla="*/ 260 h 349"/>
                                  <a:gd name="T42" fmla="*/ 98 w 105"/>
                                  <a:gd name="T43" fmla="*/ 248 h 349"/>
                                  <a:gd name="T44" fmla="*/ 101 w 105"/>
                                  <a:gd name="T45" fmla="*/ 236 h 349"/>
                                  <a:gd name="T46" fmla="*/ 102 w 105"/>
                                  <a:gd name="T47" fmla="*/ 224 h 349"/>
                                  <a:gd name="T48" fmla="*/ 104 w 105"/>
                                  <a:gd name="T49" fmla="*/ 212 h 349"/>
                                  <a:gd name="T50" fmla="*/ 105 w 105"/>
                                  <a:gd name="T51" fmla="*/ 199 h 349"/>
                                  <a:gd name="T52" fmla="*/ 105 w 105"/>
                                  <a:gd name="T53" fmla="*/ 186 h 349"/>
                                  <a:gd name="T54" fmla="*/ 105 w 105"/>
                                  <a:gd name="T55" fmla="*/ 173 h 349"/>
                                  <a:gd name="T56" fmla="*/ 105 w 105"/>
                                  <a:gd name="T57" fmla="*/ 160 h 349"/>
                                  <a:gd name="T58" fmla="*/ 104 w 105"/>
                                  <a:gd name="T59" fmla="*/ 147 h 349"/>
                                  <a:gd name="T60" fmla="*/ 104 w 105"/>
                                  <a:gd name="T61" fmla="*/ 135 h 349"/>
                                  <a:gd name="T62" fmla="*/ 102 w 105"/>
                                  <a:gd name="T63" fmla="*/ 122 h 349"/>
                                  <a:gd name="T64" fmla="*/ 100 w 105"/>
                                  <a:gd name="T65" fmla="*/ 110 h 349"/>
                                  <a:gd name="T66" fmla="*/ 98 w 105"/>
                                  <a:gd name="T67" fmla="*/ 98 h 349"/>
                                  <a:gd name="T68" fmla="*/ 95 w 105"/>
                                  <a:gd name="T69" fmla="*/ 87 h 349"/>
                                  <a:gd name="T70" fmla="*/ 92 w 105"/>
                                  <a:gd name="T71" fmla="*/ 76 h 349"/>
                                  <a:gd name="T72" fmla="*/ 89 w 105"/>
                                  <a:gd name="T73" fmla="*/ 66 h 349"/>
                                  <a:gd name="T74" fmla="*/ 86 w 105"/>
                                  <a:gd name="T75" fmla="*/ 56 h 349"/>
                                  <a:gd name="T76" fmla="*/ 82 w 105"/>
                                  <a:gd name="T77" fmla="*/ 47 h 349"/>
                                  <a:gd name="T78" fmla="*/ 78 w 105"/>
                                  <a:gd name="T79" fmla="*/ 38 h 349"/>
                                  <a:gd name="T80" fmla="*/ 73 w 105"/>
                                  <a:gd name="T81" fmla="*/ 31 h 349"/>
                                  <a:gd name="T82" fmla="*/ 68 w 105"/>
                                  <a:gd name="T83" fmla="*/ 24 h 349"/>
                                  <a:gd name="T84" fmla="*/ 64 w 105"/>
                                  <a:gd name="T85" fmla="*/ 18 h 349"/>
                                  <a:gd name="T86" fmla="*/ 59 w 105"/>
                                  <a:gd name="T87" fmla="*/ 12 h 349"/>
                                  <a:gd name="T88" fmla="*/ 54 w 105"/>
                                  <a:gd name="T89" fmla="*/ 8 h 349"/>
                                  <a:gd name="T90" fmla="*/ 48 w 105"/>
                                  <a:gd name="T91" fmla="*/ 5 h 349"/>
                                  <a:gd name="T92" fmla="*/ 43 w 105"/>
                                  <a:gd name="T93" fmla="*/ 2 h 349"/>
                                  <a:gd name="T94" fmla="*/ 37 w 105"/>
                                  <a:gd name="T95" fmla="*/ 1 h 349"/>
                                  <a:gd name="T96" fmla="*/ 32 w 105"/>
                                  <a:gd name="T97" fmla="*/ 0 h 349"/>
                                  <a:gd name="T98" fmla="*/ 26 w 105"/>
                                  <a:gd name="T99" fmla="*/ 1 h 349"/>
                                  <a:gd name="T100" fmla="*/ 21 w 105"/>
                                  <a:gd name="T101" fmla="*/ 2 h 349"/>
                                  <a:gd name="T102" fmla="*/ 16 w 105"/>
                                  <a:gd name="T103" fmla="*/ 4 h 349"/>
                                  <a:gd name="T104" fmla="*/ 10 w 105"/>
                                  <a:gd name="T105" fmla="*/ 8 h 349"/>
                                  <a:gd name="T106" fmla="*/ 5 w 105"/>
                                  <a:gd name="T107" fmla="*/ 12 h 349"/>
                                  <a:gd name="T108" fmla="*/ 0 w 105"/>
                                  <a:gd name="T10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5" h="349">
                                    <a:moveTo>
                                      <a:pt x="1" y="334"/>
                                    </a:moveTo>
                                    <a:lnTo>
                                      <a:pt x="6" y="339"/>
                                    </a:lnTo>
                                    <a:lnTo>
                                      <a:pt x="12" y="343"/>
                                    </a:lnTo>
                                    <a:lnTo>
                                      <a:pt x="17" y="346"/>
                                    </a:lnTo>
                                    <a:lnTo>
                                      <a:pt x="22" y="348"/>
                                    </a:lnTo>
                                    <a:lnTo>
                                      <a:pt x="28" y="349"/>
                                    </a:lnTo>
                                    <a:lnTo>
                                      <a:pt x="33" y="349"/>
                                    </a:lnTo>
                                    <a:lnTo>
                                      <a:pt x="39" y="348"/>
                                    </a:lnTo>
                                    <a:lnTo>
                                      <a:pt x="44" y="347"/>
                                    </a:lnTo>
                                    <a:lnTo>
                                      <a:pt x="50" y="344"/>
                                    </a:lnTo>
                                    <a:lnTo>
                                      <a:pt x="55" y="340"/>
                                    </a:lnTo>
                                    <a:lnTo>
                                      <a:pt x="60" y="336"/>
                                    </a:lnTo>
                                    <a:lnTo>
                                      <a:pt x="65" y="330"/>
                                    </a:lnTo>
                                    <a:lnTo>
                                      <a:pt x="70" y="324"/>
                                    </a:lnTo>
                                    <a:lnTo>
                                      <a:pt x="74" y="317"/>
                                    </a:lnTo>
                                    <a:lnTo>
                                      <a:pt x="79" y="309"/>
                                    </a:lnTo>
                                    <a:lnTo>
                                      <a:pt x="83" y="301"/>
                                    </a:lnTo>
                                    <a:lnTo>
                                      <a:pt x="86" y="291"/>
                                    </a:lnTo>
                                    <a:lnTo>
                                      <a:pt x="90" y="281"/>
                                    </a:lnTo>
                                    <a:lnTo>
                                      <a:pt x="93" y="271"/>
                                    </a:lnTo>
                                    <a:lnTo>
                                      <a:pt x="96" y="260"/>
                                    </a:lnTo>
                                    <a:lnTo>
                                      <a:pt x="98" y="248"/>
                                    </a:lnTo>
                                    <a:lnTo>
                                      <a:pt x="101" y="236"/>
                                    </a:lnTo>
                                    <a:lnTo>
                                      <a:pt x="102" y="224"/>
                                    </a:lnTo>
                                    <a:lnTo>
                                      <a:pt x="104" y="212"/>
                                    </a:lnTo>
                                    <a:lnTo>
                                      <a:pt x="105" y="199"/>
                                    </a:lnTo>
                                    <a:lnTo>
                                      <a:pt x="105" y="186"/>
                                    </a:lnTo>
                                    <a:lnTo>
                                      <a:pt x="105" y="173"/>
                                    </a:lnTo>
                                    <a:lnTo>
                                      <a:pt x="105" y="160"/>
                                    </a:lnTo>
                                    <a:lnTo>
                                      <a:pt x="104" y="147"/>
                                    </a:lnTo>
                                    <a:lnTo>
                                      <a:pt x="104" y="135"/>
                                    </a:lnTo>
                                    <a:lnTo>
                                      <a:pt x="102" y="122"/>
                                    </a:lnTo>
                                    <a:lnTo>
                                      <a:pt x="100" y="110"/>
                                    </a:lnTo>
                                    <a:lnTo>
                                      <a:pt x="98" y="98"/>
                                    </a:lnTo>
                                    <a:lnTo>
                                      <a:pt x="95" y="87"/>
                                    </a:lnTo>
                                    <a:lnTo>
                                      <a:pt x="92" y="76"/>
                                    </a:lnTo>
                                    <a:lnTo>
                                      <a:pt x="89" y="66"/>
                                    </a:lnTo>
                                    <a:lnTo>
                                      <a:pt x="86" y="56"/>
                                    </a:lnTo>
                                    <a:lnTo>
                                      <a:pt x="82" y="47"/>
                                    </a:lnTo>
                                    <a:lnTo>
                                      <a:pt x="78" y="38"/>
                                    </a:lnTo>
                                    <a:lnTo>
                                      <a:pt x="73" y="31"/>
                                    </a:lnTo>
                                    <a:lnTo>
                                      <a:pt x="68" y="24"/>
                                    </a:lnTo>
                                    <a:lnTo>
                                      <a:pt x="64" y="18"/>
                                    </a:lnTo>
                                    <a:lnTo>
                                      <a:pt x="59" y="12"/>
                                    </a:lnTo>
                                    <a:lnTo>
                                      <a:pt x="54" y="8"/>
                                    </a:lnTo>
                                    <a:lnTo>
                                      <a:pt x="48" y="5"/>
                                    </a:lnTo>
                                    <a:lnTo>
                                      <a:pt x="43" y="2"/>
                                    </a:lnTo>
                                    <a:lnTo>
                                      <a:pt x="37" y="1"/>
                                    </a:lnTo>
                                    <a:lnTo>
                                      <a:pt x="32" y="0"/>
                                    </a:lnTo>
                                    <a:lnTo>
                                      <a:pt x="26" y="1"/>
                                    </a:lnTo>
                                    <a:lnTo>
                                      <a:pt x="21" y="2"/>
                                    </a:lnTo>
                                    <a:lnTo>
                                      <a:pt x="16" y="4"/>
                                    </a:lnTo>
                                    <a:lnTo>
                                      <a:pt x="10" y="8"/>
                                    </a:lnTo>
                                    <a:lnTo>
                                      <a:pt x="5"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03" o:spid="_x0000_s1026" style="position:absolute;margin-left:69.95pt;margin-top:10.6pt;width:5.2pt;height:15.2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5,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" path="m1,334r5,5l12,343r5,3l22,348r6,1l33,349r6,-1l44,347r6,-3l55,340r5,-4l65,330r5,-6l74,317r5,-8l83,301r3,-10l90,281r3,-10l96,260r2,-12l101,236r1,-12l104,212r1,-13l105,186r,-13l105,160r-1,-13l104,135r-2,-13l100,110,98,98,95,87,92,76,89,66,86,56,82,47,78,38,73,31,68,24,64,18,59,12,54,8,48,5,43,2,37,1,32,,26,1,21,2,16,4,10,8,5,12,,17e" filled="f" strokeweight=".95pt">
                      <v:path arrowok="t" o:connecttype="custom" o:connectlocs="629,184743;3774,187509;7547,189721;10692,191381;13837,192487;17611,193040;20755,193040;24529,192487;27674,191934;31448,190274;34592,188062;37737,185849;40882,182531;44027,179212;46542,175340;49687,170915;52203,166490;54090,160959;56606,155428;58493,149896;60379,143812;61637,137175;63524,130537;64153,123900;65411,117262;66040,110072;66040,102881;66040,95690;66040,88500;65411,81309;65411,74672;64153,67481;62895,60844;61637,54206;59750,48122;57864,42037;55977,36506;54090,30975;51574,25997;49058,21019;45914,17147;42769,13275;40253,9956;37108,6637;33963,4425;30190,2766;27045,1106;23271,553;20126,0;16353,553;13208,1106;10063,2212;6290,4425;3145,6637;0,9403" o:connectangles="0,0,0,0,0,0,0,0,0,0,0,0,0,0,0,0,0,0,0,0,0,0,0,0,0,0,0,0,0,0,0,0,0,0,0,0,0,0,0,0,0,0,0,0,0,0,0,0,0,0,0,0,0,0,0"/>
                    </v:shape>
                  </w:pict>
                </mc:Fallback>
              </mc:AlternateContent>
            </w:r>
            <w:r>
              <w:rPr>
                <w:noProof/>
              </w:rPr>
              <mc:AlternateContent>
                <mc:Choice Requires="wps">
                  <w:drawing>
                    <wp:anchor distT="0" distB="0" distL="114300" distR="114300" simplePos="0" relativeHeight="251767296" behindDoc="0" locked="0" layoutInCell="1" allowOverlap="1">
                      <wp:simplePos x="0" y="0"/>
                      <wp:positionH relativeFrom="column">
                        <wp:posOffset>789305</wp:posOffset>
                      </wp:positionH>
                      <wp:positionV relativeFrom="paragraph">
                        <wp:posOffset>134620</wp:posOffset>
                      </wp:positionV>
                      <wp:extent cx="66675" cy="193040"/>
                      <wp:effectExtent l="15240" t="13335" r="13335" b="12700"/>
                      <wp:wrapNone/>
                      <wp:docPr id="2341" name="Freeform 5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193040"/>
                              </a:xfrm>
                              <a:custGeom>
                                <a:avLst/>
                                <a:gdLst>
                                  <a:gd name="T0" fmla="*/ 1 w 105"/>
                                  <a:gd name="T1" fmla="*/ 334 h 349"/>
                                  <a:gd name="T2" fmla="*/ 6 w 105"/>
                                  <a:gd name="T3" fmla="*/ 339 h 349"/>
                                  <a:gd name="T4" fmla="*/ 11 w 105"/>
                                  <a:gd name="T5" fmla="*/ 343 h 349"/>
                                  <a:gd name="T6" fmla="*/ 17 w 105"/>
                                  <a:gd name="T7" fmla="*/ 346 h 349"/>
                                  <a:gd name="T8" fmla="*/ 22 w 105"/>
                                  <a:gd name="T9" fmla="*/ 348 h 349"/>
                                  <a:gd name="T10" fmla="*/ 27 w 105"/>
                                  <a:gd name="T11" fmla="*/ 349 h 349"/>
                                  <a:gd name="T12" fmla="*/ 33 w 105"/>
                                  <a:gd name="T13" fmla="*/ 349 h 349"/>
                                  <a:gd name="T14" fmla="*/ 38 w 105"/>
                                  <a:gd name="T15" fmla="*/ 348 h 349"/>
                                  <a:gd name="T16" fmla="*/ 44 w 105"/>
                                  <a:gd name="T17" fmla="*/ 347 h 349"/>
                                  <a:gd name="T18" fmla="*/ 49 w 105"/>
                                  <a:gd name="T19" fmla="*/ 344 h 349"/>
                                  <a:gd name="T20" fmla="*/ 54 w 105"/>
                                  <a:gd name="T21" fmla="*/ 340 h 349"/>
                                  <a:gd name="T22" fmla="*/ 60 w 105"/>
                                  <a:gd name="T23" fmla="*/ 336 h 349"/>
                                  <a:gd name="T24" fmla="*/ 65 w 105"/>
                                  <a:gd name="T25" fmla="*/ 330 h 349"/>
                                  <a:gd name="T26" fmla="*/ 69 w 105"/>
                                  <a:gd name="T27" fmla="*/ 324 h 349"/>
                                  <a:gd name="T28" fmla="*/ 74 w 105"/>
                                  <a:gd name="T29" fmla="*/ 317 h 349"/>
                                  <a:gd name="T30" fmla="*/ 78 w 105"/>
                                  <a:gd name="T31" fmla="*/ 309 h 349"/>
                                  <a:gd name="T32" fmla="*/ 82 w 105"/>
                                  <a:gd name="T33" fmla="*/ 301 h 349"/>
                                  <a:gd name="T34" fmla="*/ 86 w 105"/>
                                  <a:gd name="T35" fmla="*/ 291 h 349"/>
                                  <a:gd name="T36" fmla="*/ 90 w 105"/>
                                  <a:gd name="T37" fmla="*/ 281 h 349"/>
                                  <a:gd name="T38" fmla="*/ 93 w 105"/>
                                  <a:gd name="T39" fmla="*/ 271 h 349"/>
                                  <a:gd name="T40" fmla="*/ 96 w 105"/>
                                  <a:gd name="T41" fmla="*/ 260 h 349"/>
                                  <a:gd name="T42" fmla="*/ 98 w 105"/>
                                  <a:gd name="T43" fmla="*/ 248 h 349"/>
                                  <a:gd name="T44" fmla="*/ 101 w 105"/>
                                  <a:gd name="T45" fmla="*/ 236 h 349"/>
                                  <a:gd name="T46" fmla="*/ 102 w 105"/>
                                  <a:gd name="T47" fmla="*/ 224 h 349"/>
                                  <a:gd name="T48" fmla="*/ 103 w 105"/>
                                  <a:gd name="T49" fmla="*/ 212 h 349"/>
                                  <a:gd name="T50" fmla="*/ 105 w 105"/>
                                  <a:gd name="T51" fmla="*/ 199 h 349"/>
                                  <a:gd name="T52" fmla="*/ 105 w 105"/>
                                  <a:gd name="T53" fmla="*/ 186 h 349"/>
                                  <a:gd name="T54" fmla="*/ 105 w 105"/>
                                  <a:gd name="T55" fmla="*/ 173 h 349"/>
                                  <a:gd name="T56" fmla="*/ 105 w 105"/>
                                  <a:gd name="T57" fmla="*/ 160 h 349"/>
                                  <a:gd name="T58" fmla="*/ 104 w 105"/>
                                  <a:gd name="T59" fmla="*/ 147 h 349"/>
                                  <a:gd name="T60" fmla="*/ 103 w 105"/>
                                  <a:gd name="T61" fmla="*/ 135 h 349"/>
                                  <a:gd name="T62" fmla="*/ 102 w 105"/>
                                  <a:gd name="T63" fmla="*/ 122 h 349"/>
                                  <a:gd name="T64" fmla="*/ 100 w 105"/>
                                  <a:gd name="T65" fmla="*/ 110 h 349"/>
                                  <a:gd name="T66" fmla="*/ 98 w 105"/>
                                  <a:gd name="T67" fmla="*/ 98 h 349"/>
                                  <a:gd name="T68" fmla="*/ 95 w 105"/>
                                  <a:gd name="T69" fmla="*/ 87 h 349"/>
                                  <a:gd name="T70" fmla="*/ 92 w 105"/>
                                  <a:gd name="T71" fmla="*/ 76 h 349"/>
                                  <a:gd name="T72" fmla="*/ 89 w 105"/>
                                  <a:gd name="T73" fmla="*/ 66 h 349"/>
                                  <a:gd name="T74" fmla="*/ 85 w 105"/>
                                  <a:gd name="T75" fmla="*/ 56 h 349"/>
                                  <a:gd name="T76" fmla="*/ 81 w 105"/>
                                  <a:gd name="T77" fmla="*/ 47 h 349"/>
                                  <a:gd name="T78" fmla="*/ 77 w 105"/>
                                  <a:gd name="T79" fmla="*/ 38 h 349"/>
                                  <a:gd name="T80" fmla="*/ 73 w 105"/>
                                  <a:gd name="T81" fmla="*/ 31 h 349"/>
                                  <a:gd name="T82" fmla="*/ 68 w 105"/>
                                  <a:gd name="T83" fmla="*/ 24 h 349"/>
                                  <a:gd name="T84" fmla="*/ 63 w 105"/>
                                  <a:gd name="T85" fmla="*/ 18 h 349"/>
                                  <a:gd name="T86" fmla="*/ 58 w 105"/>
                                  <a:gd name="T87" fmla="*/ 12 h 349"/>
                                  <a:gd name="T88" fmla="*/ 53 w 105"/>
                                  <a:gd name="T89" fmla="*/ 8 h 349"/>
                                  <a:gd name="T90" fmla="*/ 48 w 105"/>
                                  <a:gd name="T91" fmla="*/ 5 h 349"/>
                                  <a:gd name="T92" fmla="*/ 42 w 105"/>
                                  <a:gd name="T93" fmla="*/ 2 h 349"/>
                                  <a:gd name="T94" fmla="*/ 37 w 105"/>
                                  <a:gd name="T95" fmla="*/ 1 h 349"/>
                                  <a:gd name="T96" fmla="*/ 32 w 105"/>
                                  <a:gd name="T97" fmla="*/ 0 h 349"/>
                                  <a:gd name="T98" fmla="*/ 26 w 105"/>
                                  <a:gd name="T99" fmla="*/ 1 h 349"/>
                                  <a:gd name="T100" fmla="*/ 21 w 105"/>
                                  <a:gd name="T101" fmla="*/ 2 h 349"/>
                                  <a:gd name="T102" fmla="*/ 15 w 105"/>
                                  <a:gd name="T103" fmla="*/ 4 h 349"/>
                                  <a:gd name="T104" fmla="*/ 10 w 105"/>
                                  <a:gd name="T105" fmla="*/ 8 h 349"/>
                                  <a:gd name="T106" fmla="*/ 5 w 105"/>
                                  <a:gd name="T107" fmla="*/ 12 h 349"/>
                                  <a:gd name="T108" fmla="*/ 0 w 105"/>
                                  <a:gd name="T10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5" h="349">
                                    <a:moveTo>
                                      <a:pt x="1" y="334"/>
                                    </a:moveTo>
                                    <a:lnTo>
                                      <a:pt x="6" y="339"/>
                                    </a:lnTo>
                                    <a:lnTo>
                                      <a:pt x="11" y="343"/>
                                    </a:lnTo>
                                    <a:lnTo>
                                      <a:pt x="17" y="346"/>
                                    </a:lnTo>
                                    <a:lnTo>
                                      <a:pt x="22" y="348"/>
                                    </a:lnTo>
                                    <a:lnTo>
                                      <a:pt x="27" y="349"/>
                                    </a:lnTo>
                                    <a:lnTo>
                                      <a:pt x="33" y="349"/>
                                    </a:lnTo>
                                    <a:lnTo>
                                      <a:pt x="38" y="348"/>
                                    </a:lnTo>
                                    <a:lnTo>
                                      <a:pt x="44" y="347"/>
                                    </a:lnTo>
                                    <a:lnTo>
                                      <a:pt x="49" y="344"/>
                                    </a:lnTo>
                                    <a:lnTo>
                                      <a:pt x="54" y="340"/>
                                    </a:lnTo>
                                    <a:lnTo>
                                      <a:pt x="60" y="336"/>
                                    </a:lnTo>
                                    <a:lnTo>
                                      <a:pt x="65" y="330"/>
                                    </a:lnTo>
                                    <a:lnTo>
                                      <a:pt x="69" y="324"/>
                                    </a:lnTo>
                                    <a:lnTo>
                                      <a:pt x="74" y="317"/>
                                    </a:lnTo>
                                    <a:lnTo>
                                      <a:pt x="78" y="309"/>
                                    </a:lnTo>
                                    <a:lnTo>
                                      <a:pt x="82" y="301"/>
                                    </a:lnTo>
                                    <a:lnTo>
                                      <a:pt x="86" y="291"/>
                                    </a:lnTo>
                                    <a:lnTo>
                                      <a:pt x="90" y="281"/>
                                    </a:lnTo>
                                    <a:lnTo>
                                      <a:pt x="93" y="271"/>
                                    </a:lnTo>
                                    <a:lnTo>
                                      <a:pt x="96" y="260"/>
                                    </a:lnTo>
                                    <a:lnTo>
                                      <a:pt x="98" y="248"/>
                                    </a:lnTo>
                                    <a:lnTo>
                                      <a:pt x="101" y="236"/>
                                    </a:lnTo>
                                    <a:lnTo>
                                      <a:pt x="102" y="224"/>
                                    </a:lnTo>
                                    <a:lnTo>
                                      <a:pt x="103" y="212"/>
                                    </a:lnTo>
                                    <a:lnTo>
                                      <a:pt x="105" y="199"/>
                                    </a:lnTo>
                                    <a:lnTo>
                                      <a:pt x="105" y="186"/>
                                    </a:lnTo>
                                    <a:lnTo>
                                      <a:pt x="105" y="173"/>
                                    </a:lnTo>
                                    <a:lnTo>
                                      <a:pt x="105" y="160"/>
                                    </a:lnTo>
                                    <a:lnTo>
                                      <a:pt x="104" y="147"/>
                                    </a:lnTo>
                                    <a:lnTo>
                                      <a:pt x="103" y="135"/>
                                    </a:lnTo>
                                    <a:lnTo>
                                      <a:pt x="102" y="122"/>
                                    </a:lnTo>
                                    <a:lnTo>
                                      <a:pt x="100" y="110"/>
                                    </a:lnTo>
                                    <a:lnTo>
                                      <a:pt x="98" y="98"/>
                                    </a:lnTo>
                                    <a:lnTo>
                                      <a:pt x="95" y="87"/>
                                    </a:lnTo>
                                    <a:lnTo>
                                      <a:pt x="92" y="76"/>
                                    </a:lnTo>
                                    <a:lnTo>
                                      <a:pt x="89" y="66"/>
                                    </a:lnTo>
                                    <a:lnTo>
                                      <a:pt x="85" y="56"/>
                                    </a:lnTo>
                                    <a:lnTo>
                                      <a:pt x="81" y="47"/>
                                    </a:lnTo>
                                    <a:lnTo>
                                      <a:pt x="77" y="38"/>
                                    </a:lnTo>
                                    <a:lnTo>
                                      <a:pt x="73" y="31"/>
                                    </a:lnTo>
                                    <a:lnTo>
                                      <a:pt x="68" y="24"/>
                                    </a:lnTo>
                                    <a:lnTo>
                                      <a:pt x="63" y="18"/>
                                    </a:lnTo>
                                    <a:lnTo>
                                      <a:pt x="58" y="12"/>
                                    </a:lnTo>
                                    <a:lnTo>
                                      <a:pt x="53" y="8"/>
                                    </a:lnTo>
                                    <a:lnTo>
                                      <a:pt x="48" y="5"/>
                                    </a:lnTo>
                                    <a:lnTo>
                                      <a:pt x="42" y="2"/>
                                    </a:lnTo>
                                    <a:lnTo>
                                      <a:pt x="37" y="1"/>
                                    </a:lnTo>
                                    <a:lnTo>
                                      <a:pt x="32" y="0"/>
                                    </a:lnTo>
                                    <a:lnTo>
                                      <a:pt x="26" y="1"/>
                                    </a:lnTo>
                                    <a:lnTo>
                                      <a:pt x="21" y="2"/>
                                    </a:lnTo>
                                    <a:lnTo>
                                      <a:pt x="15" y="4"/>
                                    </a:lnTo>
                                    <a:lnTo>
                                      <a:pt x="10" y="8"/>
                                    </a:lnTo>
                                    <a:lnTo>
                                      <a:pt x="5" y="12"/>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02" o:spid="_x0000_s1026" style="position:absolute;margin-left:62.15pt;margin-top:10.6pt;width:5.25pt;height:15.2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5,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" path="m1,334r5,5l11,343r6,3l22,348r5,1l33,349r5,-1l44,347r5,-3l54,340r6,-4l65,330r4,-6l74,317r4,-8l82,301r4,-10l90,281r3,-10l96,260r2,-12l101,236r1,-12l103,212r2,-13l105,186r,-13l105,160r-1,-13l103,135r-1,-13l100,110,98,98,95,87,92,76,89,66,85,56,81,47,77,38,73,31,68,24,63,18,58,12,53,8,48,5,42,2,37,1,32,,26,1,21,2,15,4,10,8,5,12,,17e" filled="f" strokeweight=".95pt">
                      <v:path arrowok="t" o:connecttype="custom" o:connectlocs="635,184743;3810,187509;6985,189721;10795,191381;13970,192487;17145,193040;20955,193040;24130,192487;27940,191934;31115,190274;34290,188062;38100,185849;41275,182531;43815,179212;46990,175340;49530,170915;52070,166490;54610,160959;57150,155428;59055,149896;60960,143812;62230,137175;64135,130537;64770,123900;65405,117262;66675,110072;66675,102881;66675,95690;66675,88500;66040,81309;65405,74672;64770,67481;63500,60844;62230,54206;60325,48122;58420,42037;56515,36506;53975,30975;51435,25997;48895,21019;46355,17147;43180,13275;40005,9956;36830,6637;33655,4425;30480,2766;26670,1106;23495,553;20320,0;16510,553;13335,1106;9525,2212;6350,4425;3175,6637;0,9403" o:connectangles="0,0,0,0,0,0,0,0,0,0,0,0,0,0,0,0,0,0,0,0,0,0,0,0,0,0,0,0,0,0,0,0,0,0,0,0,0,0,0,0,0,0,0,0,0,0,0,0,0,0,0,0,0,0,0"/>
                    </v:shape>
                  </w:pict>
                </mc:Fallback>
              </mc:AlternateContent>
            </w:r>
            <w:r>
              <w:rPr>
                <w:noProof/>
              </w:rPr>
              <mc:AlternateContent>
                <mc:Choice Requires="wps">
                  <w:drawing>
                    <wp:anchor distT="0" distB="0" distL="114300" distR="114300" simplePos="0" relativeHeight="251766272" behindDoc="0" locked="0" layoutInCell="1" allowOverlap="1">
                      <wp:simplePos x="0" y="0"/>
                      <wp:positionH relativeFrom="column">
                        <wp:posOffset>690245</wp:posOffset>
                      </wp:positionH>
                      <wp:positionV relativeFrom="paragraph">
                        <wp:posOffset>134620</wp:posOffset>
                      </wp:positionV>
                      <wp:extent cx="66675" cy="193040"/>
                      <wp:effectExtent l="11430" t="13335" r="7620" b="12700"/>
                      <wp:wrapNone/>
                      <wp:docPr id="2340" name="Freeform 5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193040"/>
                              </a:xfrm>
                              <a:custGeom>
                                <a:avLst/>
                                <a:gdLst>
                                  <a:gd name="T0" fmla="*/ 6 w 106"/>
                                  <a:gd name="T1" fmla="*/ 338 h 349"/>
                                  <a:gd name="T2" fmla="*/ 14 w 106"/>
                                  <a:gd name="T3" fmla="*/ 344 h 349"/>
                                  <a:gd name="T4" fmla="*/ 22 w 106"/>
                                  <a:gd name="T5" fmla="*/ 348 h 349"/>
                                  <a:gd name="T6" fmla="*/ 31 w 106"/>
                                  <a:gd name="T7" fmla="*/ 349 h 349"/>
                                  <a:gd name="T8" fmla="*/ 39 w 106"/>
                                  <a:gd name="T9" fmla="*/ 348 h 349"/>
                                  <a:gd name="T10" fmla="*/ 48 w 106"/>
                                  <a:gd name="T11" fmla="*/ 345 h 349"/>
                                  <a:gd name="T12" fmla="*/ 56 w 106"/>
                                  <a:gd name="T13" fmla="*/ 340 h 349"/>
                                  <a:gd name="T14" fmla="*/ 64 w 106"/>
                                  <a:gd name="T15" fmla="*/ 332 h 349"/>
                                  <a:gd name="T16" fmla="*/ 72 w 106"/>
                                  <a:gd name="T17" fmla="*/ 322 h 349"/>
                                  <a:gd name="T18" fmla="*/ 78 w 106"/>
                                  <a:gd name="T19" fmla="*/ 310 h 349"/>
                                  <a:gd name="T20" fmla="*/ 85 w 106"/>
                                  <a:gd name="T21" fmla="*/ 297 h 349"/>
                                  <a:gd name="T22" fmla="*/ 90 w 106"/>
                                  <a:gd name="T23" fmla="*/ 281 h 349"/>
                                  <a:gd name="T24" fmla="*/ 95 w 106"/>
                                  <a:gd name="T25" fmla="*/ 265 h 349"/>
                                  <a:gd name="T26" fmla="*/ 99 w 106"/>
                                  <a:gd name="T27" fmla="*/ 247 h 349"/>
                                  <a:gd name="T28" fmla="*/ 102 w 106"/>
                                  <a:gd name="T29" fmla="*/ 228 h 349"/>
                                  <a:gd name="T30" fmla="*/ 104 w 106"/>
                                  <a:gd name="T31" fmla="*/ 208 h 349"/>
                                  <a:gd name="T32" fmla="*/ 106 w 106"/>
                                  <a:gd name="T33" fmla="*/ 188 h 349"/>
                                  <a:gd name="T34" fmla="*/ 106 w 106"/>
                                  <a:gd name="T35" fmla="*/ 168 h 349"/>
                                  <a:gd name="T36" fmla="*/ 105 w 106"/>
                                  <a:gd name="T37" fmla="*/ 148 h 349"/>
                                  <a:gd name="T38" fmla="*/ 103 w 106"/>
                                  <a:gd name="T39" fmla="*/ 128 h 349"/>
                                  <a:gd name="T40" fmla="*/ 100 w 106"/>
                                  <a:gd name="T41" fmla="*/ 109 h 349"/>
                                  <a:gd name="T42" fmla="*/ 97 w 106"/>
                                  <a:gd name="T43" fmla="*/ 91 h 349"/>
                                  <a:gd name="T44" fmla="*/ 92 w 106"/>
                                  <a:gd name="T45" fmla="*/ 74 h 349"/>
                                  <a:gd name="T46" fmla="*/ 87 w 106"/>
                                  <a:gd name="T47" fmla="*/ 58 h 349"/>
                                  <a:gd name="T48" fmla="*/ 81 w 106"/>
                                  <a:gd name="T49" fmla="*/ 44 h 349"/>
                                  <a:gd name="T50" fmla="*/ 74 w 106"/>
                                  <a:gd name="T51" fmla="*/ 31 h 349"/>
                                  <a:gd name="T52" fmla="*/ 67 w 106"/>
                                  <a:gd name="T53" fmla="*/ 21 h 349"/>
                                  <a:gd name="T54" fmla="*/ 59 w 106"/>
                                  <a:gd name="T55" fmla="*/ 12 h 349"/>
                                  <a:gd name="T56" fmla="*/ 51 w 106"/>
                                  <a:gd name="T57" fmla="*/ 6 h 349"/>
                                  <a:gd name="T58" fmla="*/ 42 w 106"/>
                                  <a:gd name="T59" fmla="*/ 2 h 349"/>
                                  <a:gd name="T60" fmla="*/ 34 w 106"/>
                                  <a:gd name="T61" fmla="*/ 0 h 349"/>
                                  <a:gd name="T62" fmla="*/ 25 w 106"/>
                                  <a:gd name="T63" fmla="*/ 1 h 349"/>
                                  <a:gd name="T64" fmla="*/ 17 w 106"/>
                                  <a:gd name="T65" fmla="*/ 4 h 349"/>
                                  <a:gd name="T66" fmla="*/ 8 w 106"/>
                                  <a:gd name="T67" fmla="*/ 9 h 349"/>
                                  <a:gd name="T68" fmla="*/ 0 w 106"/>
                                  <a:gd name="T69" fmla="*/ 17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6" h="349">
                                    <a:moveTo>
                                      <a:pt x="2" y="334"/>
                                    </a:moveTo>
                                    <a:lnTo>
                                      <a:pt x="6" y="338"/>
                                    </a:lnTo>
                                    <a:lnTo>
                                      <a:pt x="10" y="341"/>
                                    </a:lnTo>
                                    <a:lnTo>
                                      <a:pt x="14" y="344"/>
                                    </a:lnTo>
                                    <a:lnTo>
                                      <a:pt x="18" y="346"/>
                                    </a:lnTo>
                                    <a:lnTo>
                                      <a:pt x="22" y="348"/>
                                    </a:lnTo>
                                    <a:lnTo>
                                      <a:pt x="27" y="349"/>
                                    </a:lnTo>
                                    <a:lnTo>
                                      <a:pt x="31" y="349"/>
                                    </a:lnTo>
                                    <a:lnTo>
                                      <a:pt x="35" y="349"/>
                                    </a:lnTo>
                                    <a:lnTo>
                                      <a:pt x="39" y="348"/>
                                    </a:lnTo>
                                    <a:lnTo>
                                      <a:pt x="44" y="347"/>
                                    </a:lnTo>
                                    <a:lnTo>
                                      <a:pt x="48" y="345"/>
                                    </a:lnTo>
                                    <a:lnTo>
                                      <a:pt x="52" y="343"/>
                                    </a:lnTo>
                                    <a:lnTo>
                                      <a:pt x="56" y="340"/>
                                    </a:lnTo>
                                    <a:lnTo>
                                      <a:pt x="60" y="336"/>
                                    </a:lnTo>
                                    <a:lnTo>
                                      <a:pt x="64" y="332"/>
                                    </a:lnTo>
                                    <a:lnTo>
                                      <a:pt x="68" y="327"/>
                                    </a:lnTo>
                                    <a:lnTo>
                                      <a:pt x="72" y="322"/>
                                    </a:lnTo>
                                    <a:lnTo>
                                      <a:pt x="75" y="316"/>
                                    </a:lnTo>
                                    <a:lnTo>
                                      <a:pt x="78" y="310"/>
                                    </a:lnTo>
                                    <a:lnTo>
                                      <a:pt x="82" y="304"/>
                                    </a:lnTo>
                                    <a:lnTo>
                                      <a:pt x="85" y="297"/>
                                    </a:lnTo>
                                    <a:lnTo>
                                      <a:pt x="88" y="289"/>
                                    </a:lnTo>
                                    <a:lnTo>
                                      <a:pt x="90" y="281"/>
                                    </a:lnTo>
                                    <a:lnTo>
                                      <a:pt x="93" y="273"/>
                                    </a:lnTo>
                                    <a:lnTo>
                                      <a:pt x="95" y="265"/>
                                    </a:lnTo>
                                    <a:lnTo>
                                      <a:pt x="97" y="256"/>
                                    </a:lnTo>
                                    <a:lnTo>
                                      <a:pt x="99" y="247"/>
                                    </a:lnTo>
                                    <a:lnTo>
                                      <a:pt x="101" y="237"/>
                                    </a:lnTo>
                                    <a:lnTo>
                                      <a:pt x="102" y="228"/>
                                    </a:lnTo>
                                    <a:lnTo>
                                      <a:pt x="104" y="218"/>
                                    </a:lnTo>
                                    <a:lnTo>
                                      <a:pt x="104" y="208"/>
                                    </a:lnTo>
                                    <a:lnTo>
                                      <a:pt x="105" y="198"/>
                                    </a:lnTo>
                                    <a:lnTo>
                                      <a:pt x="106" y="188"/>
                                    </a:lnTo>
                                    <a:lnTo>
                                      <a:pt x="106" y="178"/>
                                    </a:lnTo>
                                    <a:lnTo>
                                      <a:pt x="106" y="168"/>
                                    </a:lnTo>
                                    <a:lnTo>
                                      <a:pt x="106" y="158"/>
                                    </a:lnTo>
                                    <a:lnTo>
                                      <a:pt x="105" y="148"/>
                                    </a:lnTo>
                                    <a:lnTo>
                                      <a:pt x="104" y="138"/>
                                    </a:lnTo>
                                    <a:lnTo>
                                      <a:pt x="103" y="128"/>
                                    </a:lnTo>
                                    <a:lnTo>
                                      <a:pt x="102" y="118"/>
                                    </a:lnTo>
                                    <a:lnTo>
                                      <a:pt x="100" y="109"/>
                                    </a:lnTo>
                                    <a:lnTo>
                                      <a:pt x="99" y="100"/>
                                    </a:lnTo>
                                    <a:lnTo>
                                      <a:pt x="97" y="91"/>
                                    </a:lnTo>
                                    <a:lnTo>
                                      <a:pt x="95" y="82"/>
                                    </a:lnTo>
                                    <a:lnTo>
                                      <a:pt x="92" y="74"/>
                                    </a:lnTo>
                                    <a:lnTo>
                                      <a:pt x="90" y="66"/>
                                    </a:lnTo>
                                    <a:lnTo>
                                      <a:pt x="87" y="58"/>
                                    </a:lnTo>
                                    <a:lnTo>
                                      <a:pt x="84" y="51"/>
                                    </a:lnTo>
                                    <a:lnTo>
                                      <a:pt x="81" y="44"/>
                                    </a:lnTo>
                                    <a:lnTo>
                                      <a:pt x="78" y="37"/>
                                    </a:lnTo>
                                    <a:lnTo>
                                      <a:pt x="74" y="31"/>
                                    </a:lnTo>
                                    <a:lnTo>
                                      <a:pt x="70" y="26"/>
                                    </a:lnTo>
                                    <a:lnTo>
                                      <a:pt x="67" y="21"/>
                                    </a:lnTo>
                                    <a:lnTo>
                                      <a:pt x="63" y="16"/>
                                    </a:lnTo>
                                    <a:lnTo>
                                      <a:pt x="59" y="12"/>
                                    </a:lnTo>
                                    <a:lnTo>
                                      <a:pt x="55" y="9"/>
                                    </a:lnTo>
                                    <a:lnTo>
                                      <a:pt x="51" y="6"/>
                                    </a:lnTo>
                                    <a:lnTo>
                                      <a:pt x="47" y="4"/>
                                    </a:lnTo>
                                    <a:lnTo>
                                      <a:pt x="42" y="2"/>
                                    </a:lnTo>
                                    <a:lnTo>
                                      <a:pt x="38" y="1"/>
                                    </a:lnTo>
                                    <a:lnTo>
                                      <a:pt x="34" y="0"/>
                                    </a:lnTo>
                                    <a:lnTo>
                                      <a:pt x="29" y="0"/>
                                    </a:lnTo>
                                    <a:lnTo>
                                      <a:pt x="25" y="1"/>
                                    </a:lnTo>
                                    <a:lnTo>
                                      <a:pt x="21" y="2"/>
                                    </a:lnTo>
                                    <a:lnTo>
                                      <a:pt x="17" y="4"/>
                                    </a:lnTo>
                                    <a:lnTo>
                                      <a:pt x="13" y="6"/>
                                    </a:lnTo>
                                    <a:lnTo>
                                      <a:pt x="8" y="9"/>
                                    </a:lnTo>
                                    <a:lnTo>
                                      <a:pt x="4" y="13"/>
                                    </a:lnTo>
                                    <a:lnTo>
                                      <a:pt x="0" y="17"/>
                                    </a:lnTo>
                                  </a:path>
                                </a:pathLst>
                              </a:custGeom>
                              <a:noFill/>
                              <a:ln w="1206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01" o:spid="_x0000_s1026" style="position:absolute;margin-left:54.35pt;margin-top:10.6pt;width:5.25pt;height:15.2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6,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" path="m2,334r4,4l10,341r4,3l18,346r4,2l27,349r4,l35,349r4,-1l44,347r4,-2l52,343r4,-3l60,336r4,-4l68,327r4,-5l75,316r3,-6l82,304r3,-7l88,289r2,-8l93,273r2,-8l97,256r2,-9l101,237r1,-9l104,218r,-10l105,198r1,-10l106,178r,-10l106,158r-1,-10l104,138r-1,-10l102,118r-2,-9l99,100,97,91,95,82,92,74,90,66,87,58,84,51,81,44,78,37,74,31,70,26,67,21,63,16,59,12,55,9,51,6,47,4,42,2,38,1,34,,29,,25,1,21,2,17,4,13,6,8,9,4,13,,17e" filled="f" strokeweight=".95pt">
                      <v:path arrowok="t" o:connecttype="custom" o:connectlocs="3774,186956;8806,190274;13838,192487;19499,193040;24531,192487;30192,190828;35225,188062;40257,183637;45289,178106;49063,171468;53466,164278;56611,155428;59756,146578;62272,136621;64159,126112;65417,115050;66675,103987;66675,92925;66046,81862;64788,70800;62901,60290;61014,50334;57869,40931;54724,32081;50950,24337;46547,17147;42144,11616;37112,6637;32079,3319;26418,1106;21386,0;15725,553;10693,2212;5032,4978;0,9403" o:connectangles="0,0,0,0,0,0,0,0,0,0,0,0,0,0,0,0,0,0,0,0,0,0,0,0,0,0,0,0,0,0,0,0,0,0,0"/>
                    </v:shape>
                  </w:pict>
                </mc:Fallback>
              </mc:AlternateContent>
            </w:r>
            <w:r>
              <w:rPr>
                <w:noProof/>
              </w:rPr>
              <mc:AlternateContent>
                <mc:Choice Requires="wps">
                  <w:drawing>
                    <wp:anchor distT="0" distB="0" distL="114300" distR="114300" simplePos="0" relativeHeight="251765248" behindDoc="0" locked="0" layoutInCell="1" allowOverlap="1">
                      <wp:simplePos x="0" y="0"/>
                      <wp:positionH relativeFrom="column">
                        <wp:posOffset>607695</wp:posOffset>
                      </wp:positionH>
                      <wp:positionV relativeFrom="paragraph">
                        <wp:posOffset>144145</wp:posOffset>
                      </wp:positionV>
                      <wp:extent cx="1189355" cy="0"/>
                      <wp:effectExtent l="5080" t="13335" r="5715" b="5715"/>
                      <wp:wrapNone/>
                      <wp:docPr id="2339" name="Lin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9355"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0" o:spid="_x0000_s1026" style="position:absolute;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1.35pt" to="141.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" strokeweight=".55pt"/>
                  </w:pict>
                </mc:Fallback>
              </mc:AlternateContent>
            </w:r>
            <w:r>
              <w:rPr>
                <w:noProof/>
              </w:rPr>
              <mc:AlternateContent>
                <mc:Choice Requires="wps">
                  <w:drawing>
                    <wp:anchor distT="0" distB="0" distL="114300" distR="114300" simplePos="0" relativeHeight="251764224" behindDoc="0" locked="0" layoutInCell="1" allowOverlap="1">
                      <wp:simplePos x="0" y="0"/>
                      <wp:positionH relativeFrom="column">
                        <wp:posOffset>565785</wp:posOffset>
                      </wp:positionH>
                      <wp:positionV relativeFrom="paragraph">
                        <wp:posOffset>144145</wp:posOffset>
                      </wp:positionV>
                      <wp:extent cx="81280" cy="175260"/>
                      <wp:effectExtent l="10795" t="13335" r="12700" b="11430"/>
                      <wp:wrapNone/>
                      <wp:docPr id="2338" name="Freeform 4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80" cy="175260"/>
                              </a:xfrm>
                              <a:custGeom>
                                <a:avLst/>
                                <a:gdLst>
                                  <a:gd name="T0" fmla="*/ 61 w 129"/>
                                  <a:gd name="T1" fmla="*/ 0 h 317"/>
                                  <a:gd name="T2" fmla="*/ 55 w 129"/>
                                  <a:gd name="T3" fmla="*/ 2 h 317"/>
                                  <a:gd name="T4" fmla="*/ 49 w 129"/>
                                  <a:gd name="T5" fmla="*/ 5 h 317"/>
                                  <a:gd name="T6" fmla="*/ 42 w 129"/>
                                  <a:gd name="T7" fmla="*/ 9 h 317"/>
                                  <a:gd name="T8" fmla="*/ 37 w 129"/>
                                  <a:gd name="T9" fmla="*/ 16 h 317"/>
                                  <a:gd name="T10" fmla="*/ 31 w 129"/>
                                  <a:gd name="T11" fmla="*/ 23 h 317"/>
                                  <a:gd name="T12" fmla="*/ 25 w 129"/>
                                  <a:gd name="T13" fmla="*/ 32 h 317"/>
                                  <a:gd name="T14" fmla="*/ 20 w 129"/>
                                  <a:gd name="T15" fmla="*/ 42 h 317"/>
                                  <a:gd name="T16" fmla="*/ 16 w 129"/>
                                  <a:gd name="T17" fmla="*/ 54 h 317"/>
                                  <a:gd name="T18" fmla="*/ 12 w 129"/>
                                  <a:gd name="T19" fmla="*/ 66 h 317"/>
                                  <a:gd name="T20" fmla="*/ 9 w 129"/>
                                  <a:gd name="T21" fmla="*/ 79 h 317"/>
                                  <a:gd name="T22" fmla="*/ 6 w 129"/>
                                  <a:gd name="T23" fmla="*/ 93 h 317"/>
                                  <a:gd name="T24" fmla="*/ 3 w 129"/>
                                  <a:gd name="T25" fmla="*/ 108 h 317"/>
                                  <a:gd name="T26" fmla="*/ 2 w 129"/>
                                  <a:gd name="T27" fmla="*/ 123 h 317"/>
                                  <a:gd name="T28" fmla="*/ 0 w 129"/>
                                  <a:gd name="T29" fmla="*/ 139 h 317"/>
                                  <a:gd name="T30" fmla="*/ 0 w 129"/>
                                  <a:gd name="T31" fmla="*/ 155 h 317"/>
                                  <a:gd name="T32" fmla="*/ 0 w 129"/>
                                  <a:gd name="T33" fmla="*/ 170 h 317"/>
                                  <a:gd name="T34" fmla="*/ 1 w 129"/>
                                  <a:gd name="T35" fmla="*/ 186 h 317"/>
                                  <a:gd name="T36" fmla="*/ 2 w 129"/>
                                  <a:gd name="T37" fmla="*/ 201 h 317"/>
                                  <a:gd name="T38" fmla="*/ 4 w 129"/>
                                  <a:gd name="T39" fmla="*/ 216 h 317"/>
                                  <a:gd name="T40" fmla="*/ 7 w 129"/>
                                  <a:gd name="T41" fmla="*/ 231 h 317"/>
                                  <a:gd name="T42" fmla="*/ 10 w 129"/>
                                  <a:gd name="T43" fmla="*/ 244 h 317"/>
                                  <a:gd name="T44" fmla="*/ 14 w 129"/>
                                  <a:gd name="T45" fmla="*/ 257 h 317"/>
                                  <a:gd name="T46" fmla="*/ 18 w 129"/>
                                  <a:gd name="T47" fmla="*/ 269 h 317"/>
                                  <a:gd name="T48" fmla="*/ 23 w 129"/>
                                  <a:gd name="T49" fmla="*/ 280 h 317"/>
                                  <a:gd name="T50" fmla="*/ 28 w 129"/>
                                  <a:gd name="T51" fmla="*/ 290 h 317"/>
                                  <a:gd name="T52" fmla="*/ 34 w 129"/>
                                  <a:gd name="T53" fmla="*/ 298 h 317"/>
                                  <a:gd name="T54" fmla="*/ 39 w 129"/>
                                  <a:gd name="T55" fmla="*/ 305 h 317"/>
                                  <a:gd name="T56" fmla="*/ 45 w 129"/>
                                  <a:gd name="T57" fmla="*/ 310 h 317"/>
                                  <a:gd name="T58" fmla="*/ 52 w 129"/>
                                  <a:gd name="T59" fmla="*/ 314 h 317"/>
                                  <a:gd name="T60" fmla="*/ 58 w 129"/>
                                  <a:gd name="T61" fmla="*/ 316 h 317"/>
                                  <a:gd name="T62" fmla="*/ 64 w 129"/>
                                  <a:gd name="T63" fmla="*/ 317 h 317"/>
                                  <a:gd name="T64" fmla="*/ 71 w 129"/>
                                  <a:gd name="T65" fmla="*/ 316 h 317"/>
                                  <a:gd name="T66" fmla="*/ 77 w 129"/>
                                  <a:gd name="T67" fmla="*/ 314 h 317"/>
                                  <a:gd name="T68" fmla="*/ 83 w 129"/>
                                  <a:gd name="T69" fmla="*/ 310 h 317"/>
                                  <a:gd name="T70" fmla="*/ 89 w 129"/>
                                  <a:gd name="T71" fmla="*/ 305 h 317"/>
                                  <a:gd name="T72" fmla="*/ 95 w 129"/>
                                  <a:gd name="T73" fmla="*/ 298 h 317"/>
                                  <a:gd name="T74" fmla="*/ 101 w 129"/>
                                  <a:gd name="T75" fmla="*/ 290 h 317"/>
                                  <a:gd name="T76" fmla="*/ 106 w 129"/>
                                  <a:gd name="T77" fmla="*/ 280 h 317"/>
                                  <a:gd name="T78" fmla="*/ 110 w 129"/>
                                  <a:gd name="T79" fmla="*/ 269 h 317"/>
                                  <a:gd name="T80" fmla="*/ 115 w 129"/>
                                  <a:gd name="T81" fmla="*/ 257 h 317"/>
                                  <a:gd name="T82" fmla="*/ 118 w 129"/>
                                  <a:gd name="T83" fmla="*/ 244 h 317"/>
                                  <a:gd name="T84" fmla="*/ 122 w 129"/>
                                  <a:gd name="T85" fmla="*/ 231 h 317"/>
                                  <a:gd name="T86" fmla="*/ 124 w 129"/>
                                  <a:gd name="T87" fmla="*/ 216 h 317"/>
                                  <a:gd name="T88" fmla="*/ 126 w 129"/>
                                  <a:gd name="T89" fmla="*/ 201 h 317"/>
                                  <a:gd name="T90" fmla="*/ 128 w 129"/>
                                  <a:gd name="T91" fmla="*/ 186 h 317"/>
                                  <a:gd name="T92" fmla="*/ 128 w 129"/>
                                  <a:gd name="T93" fmla="*/ 170 h 317"/>
                                  <a:gd name="T94" fmla="*/ 129 w 129"/>
                                  <a:gd name="T95" fmla="*/ 155 h 317"/>
                                  <a:gd name="T96" fmla="*/ 128 w 129"/>
                                  <a:gd name="T97" fmla="*/ 139 h 317"/>
                                  <a:gd name="T98" fmla="*/ 127 w 129"/>
                                  <a:gd name="T99" fmla="*/ 123 h 317"/>
                                  <a:gd name="T100" fmla="*/ 125 w 129"/>
                                  <a:gd name="T101" fmla="*/ 108 h 317"/>
                                  <a:gd name="T102" fmla="*/ 123 w 129"/>
                                  <a:gd name="T103" fmla="*/ 93 h 317"/>
                                  <a:gd name="T104" fmla="*/ 120 w 129"/>
                                  <a:gd name="T105" fmla="*/ 79 h 317"/>
                                  <a:gd name="T106" fmla="*/ 117 w 129"/>
                                  <a:gd name="T107" fmla="*/ 66 h 317"/>
                                  <a:gd name="T108" fmla="*/ 113 w 129"/>
                                  <a:gd name="T109" fmla="*/ 54 h 317"/>
                                  <a:gd name="T110" fmla="*/ 108 w 129"/>
                                  <a:gd name="T111" fmla="*/ 42 h 317"/>
                                  <a:gd name="T112" fmla="*/ 103 w 129"/>
                                  <a:gd name="T113" fmla="*/ 32 h 317"/>
                                  <a:gd name="T114" fmla="*/ 98 w 129"/>
                                  <a:gd name="T115" fmla="*/ 23 h 317"/>
                                  <a:gd name="T116" fmla="*/ 92 w 129"/>
                                  <a:gd name="T117" fmla="*/ 16 h 317"/>
                                  <a:gd name="T118" fmla="*/ 86 w 129"/>
                                  <a:gd name="T119" fmla="*/ 9 h 317"/>
                                  <a:gd name="T120" fmla="*/ 80 w 129"/>
                                  <a:gd name="T121" fmla="*/ 5 h 317"/>
                                  <a:gd name="T122" fmla="*/ 74 w 129"/>
                                  <a:gd name="T123" fmla="*/ 2 h 317"/>
                                  <a:gd name="T124" fmla="*/ 67 w 129"/>
                                  <a:gd name="T125"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9" h="317">
                                    <a:moveTo>
                                      <a:pt x="64" y="0"/>
                                    </a:moveTo>
                                    <a:lnTo>
                                      <a:pt x="61" y="0"/>
                                    </a:lnTo>
                                    <a:lnTo>
                                      <a:pt x="58" y="1"/>
                                    </a:lnTo>
                                    <a:lnTo>
                                      <a:pt x="55" y="2"/>
                                    </a:lnTo>
                                    <a:lnTo>
                                      <a:pt x="52" y="3"/>
                                    </a:lnTo>
                                    <a:lnTo>
                                      <a:pt x="49" y="5"/>
                                    </a:lnTo>
                                    <a:lnTo>
                                      <a:pt x="45" y="7"/>
                                    </a:lnTo>
                                    <a:lnTo>
                                      <a:pt x="42" y="9"/>
                                    </a:lnTo>
                                    <a:lnTo>
                                      <a:pt x="39" y="12"/>
                                    </a:lnTo>
                                    <a:lnTo>
                                      <a:pt x="37" y="16"/>
                                    </a:lnTo>
                                    <a:lnTo>
                                      <a:pt x="34" y="19"/>
                                    </a:lnTo>
                                    <a:lnTo>
                                      <a:pt x="31" y="23"/>
                                    </a:lnTo>
                                    <a:lnTo>
                                      <a:pt x="28" y="27"/>
                                    </a:lnTo>
                                    <a:lnTo>
                                      <a:pt x="25" y="32"/>
                                    </a:lnTo>
                                    <a:lnTo>
                                      <a:pt x="23" y="37"/>
                                    </a:lnTo>
                                    <a:lnTo>
                                      <a:pt x="20" y="42"/>
                                    </a:lnTo>
                                    <a:lnTo>
                                      <a:pt x="18" y="48"/>
                                    </a:lnTo>
                                    <a:lnTo>
                                      <a:pt x="16" y="54"/>
                                    </a:lnTo>
                                    <a:lnTo>
                                      <a:pt x="14" y="60"/>
                                    </a:lnTo>
                                    <a:lnTo>
                                      <a:pt x="12" y="66"/>
                                    </a:lnTo>
                                    <a:lnTo>
                                      <a:pt x="10" y="73"/>
                                    </a:lnTo>
                                    <a:lnTo>
                                      <a:pt x="9" y="79"/>
                                    </a:lnTo>
                                    <a:lnTo>
                                      <a:pt x="7" y="86"/>
                                    </a:lnTo>
                                    <a:lnTo>
                                      <a:pt x="6" y="93"/>
                                    </a:lnTo>
                                    <a:lnTo>
                                      <a:pt x="4" y="101"/>
                                    </a:lnTo>
                                    <a:lnTo>
                                      <a:pt x="3" y="108"/>
                                    </a:lnTo>
                                    <a:lnTo>
                                      <a:pt x="2" y="116"/>
                                    </a:lnTo>
                                    <a:lnTo>
                                      <a:pt x="2" y="123"/>
                                    </a:lnTo>
                                    <a:lnTo>
                                      <a:pt x="1" y="131"/>
                                    </a:lnTo>
                                    <a:lnTo>
                                      <a:pt x="0" y="139"/>
                                    </a:lnTo>
                                    <a:lnTo>
                                      <a:pt x="0" y="147"/>
                                    </a:lnTo>
                                    <a:lnTo>
                                      <a:pt x="0" y="155"/>
                                    </a:lnTo>
                                    <a:lnTo>
                                      <a:pt x="0" y="163"/>
                                    </a:lnTo>
                                    <a:lnTo>
                                      <a:pt x="0" y="170"/>
                                    </a:lnTo>
                                    <a:lnTo>
                                      <a:pt x="0" y="178"/>
                                    </a:lnTo>
                                    <a:lnTo>
                                      <a:pt x="1" y="186"/>
                                    </a:lnTo>
                                    <a:lnTo>
                                      <a:pt x="2" y="194"/>
                                    </a:lnTo>
                                    <a:lnTo>
                                      <a:pt x="2" y="201"/>
                                    </a:lnTo>
                                    <a:lnTo>
                                      <a:pt x="3" y="209"/>
                                    </a:lnTo>
                                    <a:lnTo>
                                      <a:pt x="4" y="216"/>
                                    </a:lnTo>
                                    <a:lnTo>
                                      <a:pt x="6" y="224"/>
                                    </a:lnTo>
                                    <a:lnTo>
                                      <a:pt x="7" y="231"/>
                                    </a:lnTo>
                                    <a:lnTo>
                                      <a:pt x="9" y="238"/>
                                    </a:lnTo>
                                    <a:lnTo>
                                      <a:pt x="10" y="244"/>
                                    </a:lnTo>
                                    <a:lnTo>
                                      <a:pt x="12" y="251"/>
                                    </a:lnTo>
                                    <a:lnTo>
                                      <a:pt x="14" y="257"/>
                                    </a:lnTo>
                                    <a:lnTo>
                                      <a:pt x="16" y="263"/>
                                    </a:lnTo>
                                    <a:lnTo>
                                      <a:pt x="18" y="269"/>
                                    </a:lnTo>
                                    <a:lnTo>
                                      <a:pt x="20" y="275"/>
                                    </a:lnTo>
                                    <a:lnTo>
                                      <a:pt x="23" y="280"/>
                                    </a:lnTo>
                                    <a:lnTo>
                                      <a:pt x="25" y="285"/>
                                    </a:lnTo>
                                    <a:lnTo>
                                      <a:pt x="28" y="290"/>
                                    </a:lnTo>
                                    <a:lnTo>
                                      <a:pt x="31" y="294"/>
                                    </a:lnTo>
                                    <a:lnTo>
                                      <a:pt x="34" y="298"/>
                                    </a:lnTo>
                                    <a:lnTo>
                                      <a:pt x="37" y="301"/>
                                    </a:lnTo>
                                    <a:lnTo>
                                      <a:pt x="39" y="305"/>
                                    </a:lnTo>
                                    <a:lnTo>
                                      <a:pt x="42" y="308"/>
                                    </a:lnTo>
                                    <a:lnTo>
                                      <a:pt x="45" y="310"/>
                                    </a:lnTo>
                                    <a:lnTo>
                                      <a:pt x="49" y="312"/>
                                    </a:lnTo>
                                    <a:lnTo>
                                      <a:pt x="52" y="314"/>
                                    </a:lnTo>
                                    <a:lnTo>
                                      <a:pt x="55" y="315"/>
                                    </a:lnTo>
                                    <a:lnTo>
                                      <a:pt x="58" y="316"/>
                                    </a:lnTo>
                                    <a:lnTo>
                                      <a:pt x="61" y="317"/>
                                    </a:lnTo>
                                    <a:lnTo>
                                      <a:pt x="64" y="317"/>
                                    </a:lnTo>
                                    <a:lnTo>
                                      <a:pt x="67" y="317"/>
                                    </a:lnTo>
                                    <a:lnTo>
                                      <a:pt x="71" y="316"/>
                                    </a:lnTo>
                                    <a:lnTo>
                                      <a:pt x="74" y="315"/>
                                    </a:lnTo>
                                    <a:lnTo>
                                      <a:pt x="77" y="314"/>
                                    </a:lnTo>
                                    <a:lnTo>
                                      <a:pt x="80" y="312"/>
                                    </a:lnTo>
                                    <a:lnTo>
                                      <a:pt x="83" y="310"/>
                                    </a:lnTo>
                                    <a:lnTo>
                                      <a:pt x="86" y="308"/>
                                    </a:lnTo>
                                    <a:lnTo>
                                      <a:pt x="89" y="305"/>
                                    </a:lnTo>
                                    <a:lnTo>
                                      <a:pt x="92" y="301"/>
                                    </a:lnTo>
                                    <a:lnTo>
                                      <a:pt x="95" y="298"/>
                                    </a:lnTo>
                                    <a:lnTo>
                                      <a:pt x="98" y="294"/>
                                    </a:lnTo>
                                    <a:lnTo>
                                      <a:pt x="101" y="290"/>
                                    </a:lnTo>
                                    <a:lnTo>
                                      <a:pt x="103" y="285"/>
                                    </a:lnTo>
                                    <a:lnTo>
                                      <a:pt x="106" y="280"/>
                                    </a:lnTo>
                                    <a:lnTo>
                                      <a:pt x="108" y="275"/>
                                    </a:lnTo>
                                    <a:lnTo>
                                      <a:pt x="110" y="269"/>
                                    </a:lnTo>
                                    <a:lnTo>
                                      <a:pt x="113" y="263"/>
                                    </a:lnTo>
                                    <a:lnTo>
                                      <a:pt x="115" y="257"/>
                                    </a:lnTo>
                                    <a:lnTo>
                                      <a:pt x="117" y="251"/>
                                    </a:lnTo>
                                    <a:lnTo>
                                      <a:pt x="118" y="244"/>
                                    </a:lnTo>
                                    <a:lnTo>
                                      <a:pt x="120" y="238"/>
                                    </a:lnTo>
                                    <a:lnTo>
                                      <a:pt x="122" y="231"/>
                                    </a:lnTo>
                                    <a:lnTo>
                                      <a:pt x="123" y="224"/>
                                    </a:lnTo>
                                    <a:lnTo>
                                      <a:pt x="124" y="216"/>
                                    </a:lnTo>
                                    <a:lnTo>
                                      <a:pt x="125" y="209"/>
                                    </a:lnTo>
                                    <a:lnTo>
                                      <a:pt x="126" y="201"/>
                                    </a:lnTo>
                                    <a:lnTo>
                                      <a:pt x="127" y="194"/>
                                    </a:lnTo>
                                    <a:lnTo>
                                      <a:pt x="128" y="186"/>
                                    </a:lnTo>
                                    <a:lnTo>
                                      <a:pt x="128" y="178"/>
                                    </a:lnTo>
                                    <a:lnTo>
                                      <a:pt x="128" y="170"/>
                                    </a:lnTo>
                                    <a:lnTo>
                                      <a:pt x="129" y="163"/>
                                    </a:lnTo>
                                    <a:lnTo>
                                      <a:pt x="129" y="155"/>
                                    </a:lnTo>
                                    <a:lnTo>
                                      <a:pt x="128" y="147"/>
                                    </a:lnTo>
                                    <a:lnTo>
                                      <a:pt x="128" y="139"/>
                                    </a:lnTo>
                                    <a:lnTo>
                                      <a:pt x="128" y="131"/>
                                    </a:lnTo>
                                    <a:lnTo>
                                      <a:pt x="127" y="123"/>
                                    </a:lnTo>
                                    <a:lnTo>
                                      <a:pt x="126" y="116"/>
                                    </a:lnTo>
                                    <a:lnTo>
                                      <a:pt x="125" y="108"/>
                                    </a:lnTo>
                                    <a:lnTo>
                                      <a:pt x="124" y="101"/>
                                    </a:lnTo>
                                    <a:lnTo>
                                      <a:pt x="123" y="93"/>
                                    </a:lnTo>
                                    <a:lnTo>
                                      <a:pt x="122" y="86"/>
                                    </a:lnTo>
                                    <a:lnTo>
                                      <a:pt x="120" y="79"/>
                                    </a:lnTo>
                                    <a:lnTo>
                                      <a:pt x="118" y="73"/>
                                    </a:lnTo>
                                    <a:lnTo>
                                      <a:pt x="117" y="66"/>
                                    </a:lnTo>
                                    <a:lnTo>
                                      <a:pt x="115" y="60"/>
                                    </a:lnTo>
                                    <a:lnTo>
                                      <a:pt x="113" y="54"/>
                                    </a:lnTo>
                                    <a:lnTo>
                                      <a:pt x="110" y="48"/>
                                    </a:lnTo>
                                    <a:lnTo>
                                      <a:pt x="108" y="42"/>
                                    </a:lnTo>
                                    <a:lnTo>
                                      <a:pt x="106" y="37"/>
                                    </a:lnTo>
                                    <a:lnTo>
                                      <a:pt x="103" y="32"/>
                                    </a:lnTo>
                                    <a:lnTo>
                                      <a:pt x="101" y="27"/>
                                    </a:lnTo>
                                    <a:lnTo>
                                      <a:pt x="98" y="23"/>
                                    </a:lnTo>
                                    <a:lnTo>
                                      <a:pt x="95" y="19"/>
                                    </a:lnTo>
                                    <a:lnTo>
                                      <a:pt x="92" y="16"/>
                                    </a:lnTo>
                                    <a:lnTo>
                                      <a:pt x="89" y="12"/>
                                    </a:lnTo>
                                    <a:lnTo>
                                      <a:pt x="86" y="9"/>
                                    </a:lnTo>
                                    <a:lnTo>
                                      <a:pt x="83" y="7"/>
                                    </a:lnTo>
                                    <a:lnTo>
                                      <a:pt x="80" y="5"/>
                                    </a:lnTo>
                                    <a:lnTo>
                                      <a:pt x="77" y="3"/>
                                    </a:lnTo>
                                    <a:lnTo>
                                      <a:pt x="74" y="2"/>
                                    </a:lnTo>
                                    <a:lnTo>
                                      <a:pt x="71" y="1"/>
                                    </a:lnTo>
                                    <a:lnTo>
                                      <a:pt x="67" y="0"/>
                                    </a:lnTo>
                                    <a:lnTo>
                                      <a:pt x="64"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99" o:spid="_x0000_s1026" style="position:absolute;margin-left:44.55pt;margin-top:11.35pt;width:6.4pt;height:13.8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9,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" path="m64,l61,,58,1,55,2,52,3,49,5,45,7,42,9r-3,3l37,16r-3,3l31,23r-3,4l25,32r-2,5l20,42r-2,6l16,54r-2,6l12,66r-2,7l9,79,7,86,6,93r-2,8l3,108r-1,8l2,123r-1,8l,139r,8l,155r,8l,170r,8l1,186r1,8l2,201r1,8l4,216r2,8l7,231r2,7l10,244r2,7l14,257r2,6l18,269r2,6l23,280r2,5l28,290r3,4l34,298r3,3l39,305r3,3l45,310r4,2l52,314r3,1l58,316r3,1l64,317r3,l71,316r3,-1l77,314r3,-2l83,310r3,-2l89,305r3,-4l95,298r3,-4l101,290r2,-5l106,280r2,-5l110,269r3,-6l115,257r2,-6l118,244r2,-6l122,231r1,-7l124,216r1,-7l126,201r1,-7l128,186r,-8l128,170r1,-7l129,155r-1,-8l128,139r,-8l127,123r-1,-7l125,108r-1,-7l123,93r-1,-7l120,79r-2,-6l117,66r-2,-6l113,54r-3,-6l108,42r-2,-5l103,32r-2,-5l98,23,95,19,92,16,89,12,86,9,83,7,80,5,77,3,74,2,71,1,67,,64,xe" filled="f" strokeweight=".55pt">
                      <v:path arrowok="t" o:connecttype="custom" o:connectlocs="38435,0;34654,1106;30874,2764;26463,4976;23313,8846;19532,12716;15752,17692;12602,23221;10081,29855;7561,36489;5671,43677;3780,51417;1890,59710;1260,68003;0,76849;0,85695;0,93988;630,102834;1260,111127;2520,119420;4411,127713;6301,134900;8821,142088;11341,148722;14492,154804;17642,160332;21423,164755;24573,168626;28353,171390;32764,173601;36544,174707;40325,175260;44736,174707;48516,173601;52296,171390;56077,168626;59857,164755;63638,160332;66788,154804;69309,148722;72459,142088;74349,134900;76869,127713;78130,119420;79390,111127;80650,102834;80650,93988;81280,85695;80650,76849;80020,68003;78760,59710;77500,51417;75609,43677;73719,36489;71199,29855;68048,23221;64898,17692;61748,12716;57967,8846;54187,4976;50406,2764;46626,1106;42215,0" o:connectangles="0,0,0,0,0,0,0,0,0,0,0,0,0,0,0,0,0,0,0,0,0,0,0,0,0,0,0,0,0,0,0,0,0,0,0,0,0,0,0,0,0,0,0,0,0,0,0,0,0,0,0,0,0,0,0,0,0,0,0,0,0,0,0"/>
                    </v:shape>
                  </w:pict>
                </mc:Fallback>
              </mc:AlternateContent>
            </w:r>
            <w:r>
              <w:rPr>
                <w:noProof/>
              </w:rPr>
              <mc:AlternateContent>
                <mc:Choice Requires="wps">
                  <w:drawing>
                    <wp:anchor distT="0" distB="0" distL="114300" distR="114300" simplePos="0" relativeHeight="251758080" behindDoc="0" locked="0" layoutInCell="1" allowOverlap="1">
                      <wp:simplePos x="0" y="0"/>
                      <wp:positionH relativeFrom="column">
                        <wp:posOffset>2856230</wp:posOffset>
                      </wp:positionH>
                      <wp:positionV relativeFrom="paragraph">
                        <wp:posOffset>117475</wp:posOffset>
                      </wp:positionV>
                      <wp:extent cx="99060" cy="196850"/>
                      <wp:effectExtent l="0" t="0" r="0" b="0"/>
                      <wp:wrapNone/>
                      <wp:docPr id="2337" name="Rectangle 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F</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93" o:spid="_x0000_s1419" style="position:absolute;left:0;text-align:left;margin-left:224.9pt;margin-top:9.25pt;width:7.8pt;height:15.5pt;z-index:251758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" filled="f" stroked="f">
                      <v:textbox style="mso-fit-shape-to-text:t" inset="0,0,0,0">
                        <w:txbxContent>
                          <w:p w:rsidR="004E4E04" w:rsidRDefault="004E4E04">
                            <w:r>
                              <w:rPr>
                                <w:rFonts w:ascii=".VnTime" w:hAnsi=".VnTime" w:cs=".VnTime"/>
                                <w:color w:val="000000"/>
                              </w:rPr>
                              <w:t>F</w:t>
                            </w:r>
                          </w:p>
                        </w:txbxContent>
                      </v:textbox>
                    </v:rect>
                  </w:pict>
                </mc:Fallback>
              </mc:AlternateContent>
            </w:r>
            <w:r>
              <w:rPr>
                <w:noProof/>
              </w:rPr>
              <mc:AlternateContent>
                <mc:Choice Requires="wps">
                  <w:drawing>
                    <wp:anchor distT="0" distB="0" distL="114300" distR="114300" simplePos="0" relativeHeight="252085760" behindDoc="0" locked="0" layoutInCell="1" allowOverlap="1">
                      <wp:simplePos x="0" y="0"/>
                      <wp:positionH relativeFrom="column">
                        <wp:posOffset>2817495</wp:posOffset>
                      </wp:positionH>
                      <wp:positionV relativeFrom="paragraph">
                        <wp:posOffset>130175</wp:posOffset>
                      </wp:positionV>
                      <wp:extent cx="203200" cy="0"/>
                      <wp:effectExtent l="5080" t="56515" r="20320" b="57785"/>
                      <wp:wrapNone/>
                      <wp:docPr id="2336" name="Line 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0" o:spid="_x0000_s1026" style="position:absolute;z-index:25208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85pt,10.25pt" to="237.8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">
                      <v:stroke endarrow="block"/>
                    </v:line>
                  </w:pict>
                </mc:Fallback>
              </mc:AlternateContent>
            </w:r>
          </w:p>
          <w:p w:rsidR="009B2A3C" w:rsidRPr="00CC1E32" w:rsidRDefault="00144118" w:rsidP="00B16253">
            <w:pPr>
              <w:tabs>
                <w:tab w:val="left" w:pos="5595"/>
              </w:tabs>
              <w:jc w:val="both"/>
            </w:pPr>
            <w:r>
              <w:rPr>
                <w:noProof/>
              </w:rPr>
              <mc:AlternateContent>
                <mc:Choice Requires="wps">
                  <w:drawing>
                    <wp:anchor distT="0" distB="0" distL="114300" distR="114300" simplePos="0" relativeHeight="251887104" behindDoc="0" locked="0" layoutInCell="1" allowOverlap="1">
                      <wp:simplePos x="0" y="0"/>
                      <wp:positionH relativeFrom="column">
                        <wp:posOffset>1035685</wp:posOffset>
                      </wp:positionH>
                      <wp:positionV relativeFrom="paragraph">
                        <wp:posOffset>40005</wp:posOffset>
                      </wp:positionV>
                      <wp:extent cx="13970" cy="635"/>
                      <wp:effectExtent l="13970" t="18415" r="10160" b="9525"/>
                      <wp:wrapNone/>
                      <wp:docPr id="2335" name="Freeform 6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0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0" y="1"/>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9" o:spid="_x0000_s1026" style="position:absolute;margin-left:81.55pt;margin-top:3.15pt;width:1.1pt;height:.05pt;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" path="m,l,1r22,l,xe" filled="f" strokeweight=".55pt">
                      <v:path arrowok="t" o:connecttype="custom" o:connectlocs="0,0;0,635;13970,635;0,0" o:connectangles="0,0,0,0"/>
                    </v:shape>
                  </w:pict>
                </mc:Fallback>
              </mc:AlternateContent>
            </w:r>
            <w:r>
              <w:rPr>
                <w:noProof/>
              </w:rPr>
              <mc:AlternateContent>
                <mc:Choice Requires="wps">
                  <w:drawing>
                    <wp:anchor distT="0" distB="0" distL="114300" distR="114300" simplePos="0" relativeHeight="251886080" behindDoc="0" locked="0" layoutInCell="1" allowOverlap="1">
                      <wp:simplePos x="0" y="0"/>
                      <wp:positionH relativeFrom="column">
                        <wp:posOffset>1035685</wp:posOffset>
                      </wp:positionH>
                      <wp:positionV relativeFrom="paragraph">
                        <wp:posOffset>40005</wp:posOffset>
                      </wp:positionV>
                      <wp:extent cx="13970" cy="635"/>
                      <wp:effectExtent l="4445" t="8890" r="635" b="0"/>
                      <wp:wrapNone/>
                      <wp:docPr id="2334" name="Freeform 6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0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0" y="1"/>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8" o:spid="_x0000_s1026" style="position:absolute;margin-left:81.55pt;margin-top:3.15pt;width:1.1pt;height:.05pt;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" path="m,l,1r22,l,xe" fillcolor="black" stroked="f">
                      <v:path arrowok="t" o:connecttype="custom" o:connectlocs="0,0;0,635;13970,635;0,0" o:connectangles="0,0,0,0"/>
                    </v:shape>
                  </w:pict>
                </mc:Fallback>
              </mc:AlternateContent>
            </w:r>
            <w:r>
              <w:rPr>
                <w:noProof/>
              </w:rPr>
              <mc:AlternateContent>
                <mc:Choice Requires="wps">
                  <w:drawing>
                    <wp:anchor distT="0" distB="0" distL="114300" distR="114300" simplePos="0" relativeHeight="251885056" behindDoc="0" locked="0" layoutInCell="1" allowOverlap="1">
                      <wp:simplePos x="0" y="0"/>
                      <wp:positionH relativeFrom="column">
                        <wp:posOffset>1066800</wp:posOffset>
                      </wp:positionH>
                      <wp:positionV relativeFrom="paragraph">
                        <wp:posOffset>38735</wp:posOffset>
                      </wp:positionV>
                      <wp:extent cx="6350" cy="1270"/>
                      <wp:effectExtent l="54610" t="7620" r="15240" b="19685"/>
                      <wp:wrapNone/>
                      <wp:docPr id="2333" name="Freeform 6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7" o:spid="_x0000_s1026" style="position:absolute;margin-left:84pt;margin-top:3.05pt;width:.5pt;height:.1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" path="m,l10,,9,2,,xe" filled="f" strokeweight=".55pt">
                      <v:path arrowok="t" o:connecttype="custom" o:connectlocs="0,0;6350,0;5715,1270;0,0" o:connectangles="0,0,0,0"/>
                    </v:shape>
                  </w:pict>
                </mc:Fallback>
              </mc:AlternateContent>
            </w:r>
            <w:r>
              <w:rPr>
                <w:noProof/>
              </w:rPr>
              <mc:AlternateContent>
                <mc:Choice Requires="wps">
                  <w:drawing>
                    <wp:anchor distT="0" distB="0" distL="114300" distR="114300" simplePos="0" relativeHeight="251884032" behindDoc="0" locked="0" layoutInCell="1" allowOverlap="1">
                      <wp:simplePos x="0" y="0"/>
                      <wp:positionH relativeFrom="column">
                        <wp:posOffset>1066800</wp:posOffset>
                      </wp:positionH>
                      <wp:positionV relativeFrom="paragraph">
                        <wp:posOffset>38735</wp:posOffset>
                      </wp:positionV>
                      <wp:extent cx="6350" cy="1270"/>
                      <wp:effectExtent l="6985" t="7620" r="5715" b="635"/>
                      <wp:wrapNone/>
                      <wp:docPr id="2332" name="Freeform 6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6" o:spid="_x0000_s1026" style="position:absolute;margin-left:84pt;margin-top:3.05pt;width:.5pt;height:.1pt;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" path="m,l10,,9,2,,xe" fillcolor="black" stroked="f">
                      <v:path arrowok="t" o:connecttype="custom" o:connectlocs="0,0;6350,0;5715,1270;0,0" o:connectangles="0,0,0,0"/>
                    </v:shape>
                  </w:pict>
                </mc:Fallback>
              </mc:AlternateContent>
            </w:r>
            <w:r>
              <w:rPr>
                <w:noProof/>
              </w:rPr>
              <mc:AlternateContent>
                <mc:Choice Requires="wps">
                  <w:drawing>
                    <wp:anchor distT="0" distB="0" distL="114300" distR="114300" simplePos="0" relativeHeight="251883008" behindDoc="0" locked="0" layoutInCell="1" allowOverlap="1">
                      <wp:simplePos x="0" y="0"/>
                      <wp:positionH relativeFrom="column">
                        <wp:posOffset>1062355</wp:posOffset>
                      </wp:positionH>
                      <wp:positionV relativeFrom="paragraph">
                        <wp:posOffset>38735</wp:posOffset>
                      </wp:positionV>
                      <wp:extent cx="10160" cy="1270"/>
                      <wp:effectExtent l="40640" t="17145" r="53975" b="10160"/>
                      <wp:wrapNone/>
                      <wp:docPr id="2331" name="Freeform 6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7 w 16"/>
                                  <a:gd name="T1" fmla="*/ 0 h 2"/>
                                  <a:gd name="T2" fmla="*/ 0 w 16"/>
                                  <a:gd name="T3" fmla="*/ 2 h 2"/>
                                  <a:gd name="T4" fmla="*/ 16 w 16"/>
                                  <a:gd name="T5" fmla="*/ 2 h 2"/>
                                  <a:gd name="T6" fmla="*/ 7 w 16"/>
                                  <a:gd name="T7" fmla="*/ 0 h 2"/>
                                </a:gdLst>
                                <a:ahLst/>
                                <a:cxnLst>
                                  <a:cxn ang="0">
                                    <a:pos x="T0" y="T1"/>
                                  </a:cxn>
                                  <a:cxn ang="0">
                                    <a:pos x="T2" y="T3"/>
                                  </a:cxn>
                                  <a:cxn ang="0">
                                    <a:pos x="T4" y="T5"/>
                                  </a:cxn>
                                  <a:cxn ang="0">
                                    <a:pos x="T6" y="T7"/>
                                  </a:cxn>
                                </a:cxnLst>
                                <a:rect l="0" t="0" r="r" b="b"/>
                                <a:pathLst>
                                  <a:path w="16" h="2">
                                    <a:moveTo>
                                      <a:pt x="7" y="0"/>
                                    </a:moveTo>
                                    <a:lnTo>
                                      <a:pt x="0" y="2"/>
                                    </a:lnTo>
                                    <a:lnTo>
                                      <a:pt x="16" y="2"/>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5" o:spid="_x0000_s1026" style="position:absolute;margin-left:83.65pt;margin-top:3.05pt;width:.8pt;height:.1pt;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" path="m7,l,2r16,l7,xe" filled="f" strokeweight=".55pt">
                      <v:path arrowok="t" o:connecttype="custom" o:connectlocs="4445,0;0,1270;10160,1270;4445,0" o:connectangles="0,0,0,0"/>
                    </v:shape>
                  </w:pict>
                </mc:Fallback>
              </mc:AlternateContent>
            </w:r>
            <w:r>
              <w:rPr>
                <w:noProof/>
              </w:rPr>
              <mc:AlternateContent>
                <mc:Choice Requires="wps">
                  <w:drawing>
                    <wp:anchor distT="0" distB="0" distL="114300" distR="114300" simplePos="0" relativeHeight="251881984" behindDoc="0" locked="0" layoutInCell="1" allowOverlap="1">
                      <wp:simplePos x="0" y="0"/>
                      <wp:positionH relativeFrom="column">
                        <wp:posOffset>1062355</wp:posOffset>
                      </wp:positionH>
                      <wp:positionV relativeFrom="paragraph">
                        <wp:posOffset>38735</wp:posOffset>
                      </wp:positionV>
                      <wp:extent cx="10160" cy="1270"/>
                      <wp:effectExtent l="2540" t="7620" r="6350" b="635"/>
                      <wp:wrapNone/>
                      <wp:docPr id="2330" name="Freeform 6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7 w 16"/>
                                  <a:gd name="T1" fmla="*/ 0 h 2"/>
                                  <a:gd name="T2" fmla="*/ 0 w 16"/>
                                  <a:gd name="T3" fmla="*/ 2 h 2"/>
                                  <a:gd name="T4" fmla="*/ 16 w 16"/>
                                  <a:gd name="T5" fmla="*/ 2 h 2"/>
                                  <a:gd name="T6" fmla="*/ 7 w 16"/>
                                  <a:gd name="T7" fmla="*/ 0 h 2"/>
                                </a:gdLst>
                                <a:ahLst/>
                                <a:cxnLst>
                                  <a:cxn ang="0">
                                    <a:pos x="T0" y="T1"/>
                                  </a:cxn>
                                  <a:cxn ang="0">
                                    <a:pos x="T2" y="T3"/>
                                  </a:cxn>
                                  <a:cxn ang="0">
                                    <a:pos x="T4" y="T5"/>
                                  </a:cxn>
                                  <a:cxn ang="0">
                                    <a:pos x="T6" y="T7"/>
                                  </a:cxn>
                                </a:cxnLst>
                                <a:rect l="0" t="0" r="r" b="b"/>
                                <a:pathLst>
                                  <a:path w="16" h="2">
                                    <a:moveTo>
                                      <a:pt x="7" y="0"/>
                                    </a:moveTo>
                                    <a:lnTo>
                                      <a:pt x="0" y="2"/>
                                    </a:lnTo>
                                    <a:lnTo>
                                      <a:pt x="16"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4" o:spid="_x0000_s1026" style="position:absolute;margin-left:83.65pt;margin-top:3.05pt;width:.8pt;height:.1pt;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" path="m7,l,2r16,l7,xe" fillcolor="black" stroked="f">
                      <v:path arrowok="t" o:connecttype="custom" o:connectlocs="4445,0;0,1270;10160,1270;4445,0" o:connectangles="0,0,0,0"/>
                    </v:shape>
                  </w:pict>
                </mc:Fallback>
              </mc:AlternateContent>
            </w:r>
            <w:r>
              <w:rPr>
                <w:noProof/>
              </w:rPr>
              <mc:AlternateContent>
                <mc:Choice Requires="wps">
                  <w:drawing>
                    <wp:anchor distT="0" distB="0" distL="114300" distR="114300" simplePos="0" relativeHeight="251880960" behindDoc="0" locked="0" layoutInCell="1" allowOverlap="1">
                      <wp:simplePos x="0" y="0"/>
                      <wp:positionH relativeFrom="column">
                        <wp:posOffset>1035050</wp:posOffset>
                      </wp:positionH>
                      <wp:positionV relativeFrom="paragraph">
                        <wp:posOffset>38735</wp:posOffset>
                      </wp:positionV>
                      <wp:extent cx="10160" cy="1270"/>
                      <wp:effectExtent l="13335" t="7620" r="52705" b="19685"/>
                      <wp:wrapNone/>
                      <wp:docPr id="2329" name="Freeform 6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0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0" y="0"/>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3" o:spid="_x0000_s1026" style="position:absolute;margin-left:81.5pt;margin-top:3.05pt;width:.8pt;height:.1pt;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" path="m,l10,r6,2l,xe" filled="f" strokeweight=".55pt">
                      <v:path arrowok="t" o:connecttype="custom" o:connectlocs="0,0;6350,0;10160,1270;0,0" o:connectangles="0,0,0,0"/>
                    </v:shape>
                  </w:pict>
                </mc:Fallback>
              </mc:AlternateContent>
            </w:r>
            <w:r>
              <w:rPr>
                <w:noProof/>
              </w:rPr>
              <mc:AlternateContent>
                <mc:Choice Requires="wps">
                  <w:drawing>
                    <wp:anchor distT="0" distB="0" distL="114300" distR="114300" simplePos="0" relativeHeight="251879936" behindDoc="0" locked="0" layoutInCell="1" allowOverlap="1">
                      <wp:simplePos x="0" y="0"/>
                      <wp:positionH relativeFrom="column">
                        <wp:posOffset>1035050</wp:posOffset>
                      </wp:positionH>
                      <wp:positionV relativeFrom="paragraph">
                        <wp:posOffset>38735</wp:posOffset>
                      </wp:positionV>
                      <wp:extent cx="10160" cy="1270"/>
                      <wp:effectExtent l="3810" t="7620" r="5080" b="635"/>
                      <wp:wrapNone/>
                      <wp:docPr id="2328" name="Freeform 6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0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0" y="0"/>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2" o:spid="_x0000_s1026" style="position:absolute;margin-left:81.5pt;margin-top:3.05pt;width:.8pt;height:.1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" path="m,l10,r6,2l,xe" fillcolor="black" stroked="f">
                      <v:path arrowok="t" o:connecttype="custom" o:connectlocs="0,0;6350,0;10160,1270;0,0" o:connectangles="0,0,0,0"/>
                    </v:shape>
                  </w:pict>
                </mc:Fallback>
              </mc:AlternateContent>
            </w:r>
            <w:r>
              <w:rPr>
                <w:noProof/>
              </w:rPr>
              <mc:AlternateContent>
                <mc:Choice Requires="wps">
                  <w:drawing>
                    <wp:anchor distT="0" distB="0" distL="114300" distR="114300" simplePos="0" relativeHeight="251878912" behindDoc="0" locked="0" layoutInCell="1" allowOverlap="1">
                      <wp:simplePos x="0" y="0"/>
                      <wp:positionH relativeFrom="column">
                        <wp:posOffset>1035050</wp:posOffset>
                      </wp:positionH>
                      <wp:positionV relativeFrom="paragraph">
                        <wp:posOffset>38735</wp:posOffset>
                      </wp:positionV>
                      <wp:extent cx="10160" cy="1270"/>
                      <wp:effectExtent l="13335" t="17145" r="5080" b="10160"/>
                      <wp:wrapNone/>
                      <wp:docPr id="2327" name="Freeform 6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 y="2"/>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1" o:spid="_x0000_s1026" style="position:absolute;margin-left:81.5pt;margin-top:3.05pt;width:.8pt;height:.1p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" path="m,l1,2r15,l,xe" filled="f" strokeweight=".55pt">
                      <v:path arrowok="t" o:connecttype="custom" o:connectlocs="0,0;635,1270;10160,1270;0,0" o:connectangles="0,0,0,0"/>
                    </v:shape>
                  </w:pict>
                </mc:Fallback>
              </mc:AlternateContent>
            </w:r>
            <w:r>
              <w:rPr>
                <w:noProof/>
              </w:rPr>
              <mc:AlternateContent>
                <mc:Choice Requires="wps">
                  <w:drawing>
                    <wp:anchor distT="0" distB="0" distL="114300" distR="114300" simplePos="0" relativeHeight="251877888" behindDoc="0" locked="0" layoutInCell="1" allowOverlap="1">
                      <wp:simplePos x="0" y="0"/>
                      <wp:positionH relativeFrom="column">
                        <wp:posOffset>1035050</wp:posOffset>
                      </wp:positionH>
                      <wp:positionV relativeFrom="paragraph">
                        <wp:posOffset>38735</wp:posOffset>
                      </wp:positionV>
                      <wp:extent cx="10160" cy="1270"/>
                      <wp:effectExtent l="3810" t="7620" r="5080" b="635"/>
                      <wp:wrapNone/>
                      <wp:docPr id="2326" name="Freeform 6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 y="2"/>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10" o:spid="_x0000_s1026" style="position:absolute;margin-left:81.5pt;margin-top:3.05pt;width:.8pt;height:.1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" path="m,l1,2r15,l,xe" fillcolor="black" stroked="f">
                      <v:path arrowok="t" o:connecttype="custom" o:connectlocs="0,0;635,1270;10160,1270;0,0" o:connectangles="0,0,0,0"/>
                    </v:shape>
                  </w:pict>
                </mc:Fallback>
              </mc:AlternateContent>
            </w:r>
            <w:r>
              <w:rPr>
                <w:noProof/>
              </w:rPr>
              <mc:AlternateContent>
                <mc:Choice Requires="wps">
                  <w:drawing>
                    <wp:anchor distT="0" distB="0" distL="114300" distR="114300" simplePos="0" relativeHeight="251876864" behindDoc="0" locked="0" layoutInCell="1" allowOverlap="1">
                      <wp:simplePos x="0" y="0"/>
                      <wp:positionH relativeFrom="column">
                        <wp:posOffset>1070610</wp:posOffset>
                      </wp:positionH>
                      <wp:positionV relativeFrom="paragraph">
                        <wp:posOffset>37465</wp:posOffset>
                      </wp:positionV>
                      <wp:extent cx="3175" cy="1270"/>
                      <wp:effectExtent l="29845" t="6350" r="14605" b="11430"/>
                      <wp:wrapNone/>
                      <wp:docPr id="2325" name="Freeform 6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270"/>
                              </a:xfrm>
                              <a:custGeom>
                                <a:avLst/>
                                <a:gdLst>
                                  <a:gd name="T0" fmla="*/ 0 w 5"/>
                                  <a:gd name="T1" fmla="*/ 0 h 3"/>
                                  <a:gd name="T2" fmla="*/ 5 w 5"/>
                                  <a:gd name="T3" fmla="*/ 0 h 3"/>
                                  <a:gd name="T4" fmla="*/ 4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5" y="0"/>
                                    </a:lnTo>
                                    <a:lnTo>
                                      <a:pt x="4"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9" o:spid="_x0000_s1026" style="position:absolute;margin-left:84.3pt;margin-top:2.95pt;width:.25pt;height:.1pt;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" path="m,l5,,4,3,,xe" filled="f" strokeweight=".55pt">
                      <v:path arrowok="t" o:connecttype="custom" o:connectlocs="0,0;3175,0;2540,1270;0,0" o:connectangles="0,0,0,0"/>
                    </v:shape>
                  </w:pict>
                </mc:Fallback>
              </mc:AlternateContent>
            </w:r>
            <w:r>
              <w:rPr>
                <w:noProof/>
              </w:rPr>
              <mc:AlternateContent>
                <mc:Choice Requires="wps">
                  <w:drawing>
                    <wp:anchor distT="0" distB="0" distL="114300" distR="114300" simplePos="0" relativeHeight="251875840" behindDoc="0" locked="0" layoutInCell="1" allowOverlap="1">
                      <wp:simplePos x="0" y="0"/>
                      <wp:positionH relativeFrom="column">
                        <wp:posOffset>1070610</wp:posOffset>
                      </wp:positionH>
                      <wp:positionV relativeFrom="paragraph">
                        <wp:posOffset>37465</wp:posOffset>
                      </wp:positionV>
                      <wp:extent cx="3175" cy="1270"/>
                      <wp:effectExtent l="1270" t="6350" r="5080" b="1905"/>
                      <wp:wrapNone/>
                      <wp:docPr id="2324" name="Freeform 6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270"/>
                              </a:xfrm>
                              <a:custGeom>
                                <a:avLst/>
                                <a:gdLst>
                                  <a:gd name="T0" fmla="*/ 0 w 5"/>
                                  <a:gd name="T1" fmla="*/ 0 h 3"/>
                                  <a:gd name="T2" fmla="*/ 5 w 5"/>
                                  <a:gd name="T3" fmla="*/ 0 h 3"/>
                                  <a:gd name="T4" fmla="*/ 4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5" y="0"/>
                                    </a:lnTo>
                                    <a:lnTo>
                                      <a:pt x="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8" o:spid="_x0000_s1026" style="position:absolute;margin-left:84.3pt;margin-top:2.95pt;width:.25pt;height:.1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" path="m,l5,,4,3,,xe" fillcolor="black" stroked="f">
                      <v:path arrowok="t" o:connecttype="custom" o:connectlocs="0,0;3175,0;2540,1270;0,0" o:connectangles="0,0,0,0"/>
                    </v:shape>
                  </w:pict>
                </mc:Fallback>
              </mc:AlternateContent>
            </w:r>
            <w:r>
              <w:rPr>
                <w:noProof/>
              </w:rPr>
              <mc:AlternateContent>
                <mc:Choice Requires="wps">
                  <w:drawing>
                    <wp:anchor distT="0" distB="0" distL="114300" distR="114300" simplePos="0" relativeHeight="251874816" behindDoc="0" locked="0" layoutInCell="1" allowOverlap="1">
                      <wp:simplePos x="0" y="0"/>
                      <wp:positionH relativeFrom="column">
                        <wp:posOffset>1066800</wp:posOffset>
                      </wp:positionH>
                      <wp:positionV relativeFrom="paragraph">
                        <wp:posOffset>37465</wp:posOffset>
                      </wp:positionV>
                      <wp:extent cx="6350" cy="1270"/>
                      <wp:effectExtent l="35560" t="15875" r="34290" b="11430"/>
                      <wp:wrapNone/>
                      <wp:docPr id="2323" name="Freeform 6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6 w 10"/>
                                  <a:gd name="T1" fmla="*/ 0 h 3"/>
                                  <a:gd name="T2" fmla="*/ 0 w 10"/>
                                  <a:gd name="T3" fmla="*/ 3 h 3"/>
                                  <a:gd name="T4" fmla="*/ 10 w 10"/>
                                  <a:gd name="T5" fmla="*/ 3 h 3"/>
                                  <a:gd name="T6" fmla="*/ 6 w 10"/>
                                  <a:gd name="T7" fmla="*/ 0 h 3"/>
                                </a:gdLst>
                                <a:ahLst/>
                                <a:cxnLst>
                                  <a:cxn ang="0">
                                    <a:pos x="T0" y="T1"/>
                                  </a:cxn>
                                  <a:cxn ang="0">
                                    <a:pos x="T2" y="T3"/>
                                  </a:cxn>
                                  <a:cxn ang="0">
                                    <a:pos x="T4" y="T5"/>
                                  </a:cxn>
                                  <a:cxn ang="0">
                                    <a:pos x="T6" y="T7"/>
                                  </a:cxn>
                                </a:cxnLst>
                                <a:rect l="0" t="0" r="r" b="b"/>
                                <a:pathLst>
                                  <a:path w="10" h="3">
                                    <a:moveTo>
                                      <a:pt x="6" y="0"/>
                                    </a:moveTo>
                                    <a:lnTo>
                                      <a:pt x="0" y="3"/>
                                    </a:lnTo>
                                    <a:lnTo>
                                      <a:pt x="10" y="3"/>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7" o:spid="_x0000_s1026" style="position:absolute;margin-left:84pt;margin-top:2.95pt;width:.5pt;height:.1pt;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" path="m6,l,3r10,l6,xe" filled="f" strokeweight=".55pt">
                      <v:path arrowok="t" o:connecttype="custom" o:connectlocs="3810,0;0,1270;6350,1270;3810,0" o:connectangles="0,0,0,0"/>
                    </v:shape>
                  </w:pict>
                </mc:Fallback>
              </mc:AlternateContent>
            </w:r>
            <w:r>
              <w:rPr>
                <w:noProof/>
              </w:rPr>
              <mc:AlternateContent>
                <mc:Choice Requires="wps">
                  <w:drawing>
                    <wp:anchor distT="0" distB="0" distL="114300" distR="114300" simplePos="0" relativeHeight="251873792" behindDoc="0" locked="0" layoutInCell="1" allowOverlap="1">
                      <wp:simplePos x="0" y="0"/>
                      <wp:positionH relativeFrom="column">
                        <wp:posOffset>1066800</wp:posOffset>
                      </wp:positionH>
                      <wp:positionV relativeFrom="paragraph">
                        <wp:posOffset>37465</wp:posOffset>
                      </wp:positionV>
                      <wp:extent cx="6350" cy="1270"/>
                      <wp:effectExtent l="6985" t="6350" r="5715" b="1905"/>
                      <wp:wrapNone/>
                      <wp:docPr id="2322" name="Freeform 6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6 w 10"/>
                                  <a:gd name="T1" fmla="*/ 0 h 3"/>
                                  <a:gd name="T2" fmla="*/ 0 w 10"/>
                                  <a:gd name="T3" fmla="*/ 3 h 3"/>
                                  <a:gd name="T4" fmla="*/ 10 w 10"/>
                                  <a:gd name="T5" fmla="*/ 3 h 3"/>
                                  <a:gd name="T6" fmla="*/ 6 w 10"/>
                                  <a:gd name="T7" fmla="*/ 0 h 3"/>
                                </a:gdLst>
                                <a:ahLst/>
                                <a:cxnLst>
                                  <a:cxn ang="0">
                                    <a:pos x="T0" y="T1"/>
                                  </a:cxn>
                                  <a:cxn ang="0">
                                    <a:pos x="T2" y="T3"/>
                                  </a:cxn>
                                  <a:cxn ang="0">
                                    <a:pos x="T4" y="T5"/>
                                  </a:cxn>
                                  <a:cxn ang="0">
                                    <a:pos x="T6" y="T7"/>
                                  </a:cxn>
                                </a:cxnLst>
                                <a:rect l="0" t="0" r="r" b="b"/>
                                <a:pathLst>
                                  <a:path w="10" h="3">
                                    <a:moveTo>
                                      <a:pt x="6" y="0"/>
                                    </a:moveTo>
                                    <a:lnTo>
                                      <a:pt x="0" y="3"/>
                                    </a:lnTo>
                                    <a:lnTo>
                                      <a:pt x="10"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6" o:spid="_x0000_s1026" style="position:absolute;margin-left:84pt;margin-top:2.95pt;width:.5pt;height:.1pt;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" path="m6,l,3r10,l6,xe" fillcolor="black" stroked="f">
                      <v:path arrowok="t" o:connecttype="custom" o:connectlocs="3810,0;0,1270;6350,1270;3810,0" o:connectangles="0,0,0,0"/>
                    </v:shape>
                  </w:pict>
                </mc:Fallback>
              </mc:AlternateContent>
            </w:r>
            <w:r>
              <w:rPr>
                <w:noProof/>
              </w:rPr>
              <mc:AlternateContent>
                <mc:Choice Requires="wps">
                  <w:drawing>
                    <wp:anchor distT="0" distB="0" distL="114300" distR="114300" simplePos="0" relativeHeight="251872768" behindDoc="0" locked="0" layoutInCell="1" allowOverlap="1">
                      <wp:simplePos x="0" y="0"/>
                      <wp:positionH relativeFrom="column">
                        <wp:posOffset>1034415</wp:posOffset>
                      </wp:positionH>
                      <wp:positionV relativeFrom="paragraph">
                        <wp:posOffset>37465</wp:posOffset>
                      </wp:positionV>
                      <wp:extent cx="6985" cy="1270"/>
                      <wp:effectExtent l="60325" t="6350" r="75565" b="30480"/>
                      <wp:wrapNone/>
                      <wp:docPr id="2321" name="Freeform 6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5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5" y="0"/>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5" o:spid="_x0000_s1026" style="position:absolute;margin-left:81.45pt;margin-top:2.95pt;width:.55pt;height:.1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" path="m,l5,r6,3l,xe" filled="f" strokeweight=".55pt">
                      <v:path arrowok="t" o:connecttype="custom" o:connectlocs="0,0;3175,0;6985,1270;0,0" o:connectangles="0,0,0,0"/>
                    </v:shape>
                  </w:pict>
                </mc:Fallback>
              </mc:AlternateContent>
            </w:r>
            <w:r>
              <w:rPr>
                <w:noProof/>
              </w:rPr>
              <mc:AlternateContent>
                <mc:Choice Requires="wps">
                  <w:drawing>
                    <wp:anchor distT="0" distB="0" distL="114300" distR="114300" simplePos="0" relativeHeight="251871744" behindDoc="0" locked="0" layoutInCell="1" allowOverlap="1">
                      <wp:simplePos x="0" y="0"/>
                      <wp:positionH relativeFrom="column">
                        <wp:posOffset>1034415</wp:posOffset>
                      </wp:positionH>
                      <wp:positionV relativeFrom="paragraph">
                        <wp:posOffset>37465</wp:posOffset>
                      </wp:positionV>
                      <wp:extent cx="6985" cy="1270"/>
                      <wp:effectExtent l="3175" t="6350" r="8890" b="1905"/>
                      <wp:wrapNone/>
                      <wp:docPr id="2320" name="Freeform 6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5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5" y="0"/>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4" o:spid="_x0000_s1026" style="position:absolute;margin-left:81.45pt;margin-top:2.95pt;width:.55pt;height:.1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" path="m,l5,r6,3l,xe" fillcolor="black" stroked="f">
                      <v:path arrowok="t" o:connecttype="custom" o:connectlocs="0,0;3175,0;6985,1270;0,0" o:connectangles="0,0,0,0"/>
                    </v:shape>
                  </w:pict>
                </mc:Fallback>
              </mc:AlternateContent>
            </w:r>
            <w:r>
              <w:rPr>
                <w:noProof/>
              </w:rPr>
              <mc:AlternateContent>
                <mc:Choice Requires="wps">
                  <w:drawing>
                    <wp:anchor distT="0" distB="0" distL="114300" distR="114300" simplePos="0" relativeHeight="251870720" behindDoc="0" locked="0" layoutInCell="1" allowOverlap="1">
                      <wp:simplePos x="0" y="0"/>
                      <wp:positionH relativeFrom="column">
                        <wp:posOffset>1034415</wp:posOffset>
                      </wp:positionH>
                      <wp:positionV relativeFrom="paragraph">
                        <wp:posOffset>37465</wp:posOffset>
                      </wp:positionV>
                      <wp:extent cx="6985" cy="1270"/>
                      <wp:effectExtent l="22225" t="15875" r="66040" b="11430"/>
                      <wp:wrapNone/>
                      <wp:docPr id="2319" name="Freeform 6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3" o:spid="_x0000_s1026" style="position:absolute;margin-left:81.45pt;margin-top:2.95pt;width:.55pt;height:.1pt;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" path="m,l1,3r10,l,xe" filled="f" strokeweight=".55pt">
                      <v:path arrowok="t" o:connecttype="custom" o:connectlocs="0,0;635,1270;6985,1270;0,0" o:connectangles="0,0,0,0"/>
                    </v:shape>
                  </w:pict>
                </mc:Fallback>
              </mc:AlternateContent>
            </w:r>
            <w:r>
              <w:rPr>
                <w:noProof/>
              </w:rPr>
              <mc:AlternateContent>
                <mc:Choice Requires="wps">
                  <w:drawing>
                    <wp:anchor distT="0" distB="0" distL="114300" distR="114300" simplePos="0" relativeHeight="251869696" behindDoc="0" locked="0" layoutInCell="1" allowOverlap="1">
                      <wp:simplePos x="0" y="0"/>
                      <wp:positionH relativeFrom="column">
                        <wp:posOffset>1034415</wp:posOffset>
                      </wp:positionH>
                      <wp:positionV relativeFrom="paragraph">
                        <wp:posOffset>37465</wp:posOffset>
                      </wp:positionV>
                      <wp:extent cx="6985" cy="1270"/>
                      <wp:effectExtent l="3175" t="6350" r="8890" b="1905"/>
                      <wp:wrapNone/>
                      <wp:docPr id="2318" name="Freeform 6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2" o:spid="_x0000_s1026" style="position:absolute;margin-left:81.45pt;margin-top:2.95pt;width:.55pt;height:.1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" path="m,l1,3r10,l,xe" fillcolor="black" stroked="f">
                      <v:path arrowok="t" o:connecttype="custom" o:connectlocs="0,0;635,1270;6985,1270;0,0" o:connectangles="0,0,0,0"/>
                    </v:shape>
                  </w:pict>
                </mc:Fallback>
              </mc:AlternateContent>
            </w:r>
            <w:r>
              <w:rPr>
                <w:noProof/>
              </w:rPr>
              <mc:AlternateContent>
                <mc:Choice Requires="wps">
                  <w:drawing>
                    <wp:anchor distT="0" distB="0" distL="114300" distR="114300" simplePos="0" relativeHeight="251868672" behindDoc="0" locked="0" layoutInCell="1" allowOverlap="1">
                      <wp:simplePos x="0" y="0"/>
                      <wp:positionH relativeFrom="column">
                        <wp:posOffset>1070610</wp:posOffset>
                      </wp:positionH>
                      <wp:positionV relativeFrom="paragraph">
                        <wp:posOffset>34925</wp:posOffset>
                      </wp:positionV>
                      <wp:extent cx="3810" cy="2540"/>
                      <wp:effectExtent l="29845" t="22860" r="13970" b="12700"/>
                      <wp:wrapNone/>
                      <wp:docPr id="2317" name="Freeform 6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5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5" y="4"/>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1" o:spid="_x0000_s1026" style="position:absolute;margin-left:84.3pt;margin-top:2.75pt;width:.3pt;height:.2p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" path="m6,l,4r5,l6,xe" filled="f" strokeweight=".55pt">
                      <v:path arrowok="t" o:connecttype="custom" o:connectlocs="3810,0;0,2540;3175,2540;3810,0" o:connectangles="0,0,0,0"/>
                    </v:shape>
                  </w:pict>
                </mc:Fallback>
              </mc:AlternateContent>
            </w:r>
            <w:r>
              <w:rPr>
                <w:noProof/>
              </w:rPr>
              <mc:AlternateContent>
                <mc:Choice Requires="wps">
                  <w:drawing>
                    <wp:anchor distT="0" distB="0" distL="114300" distR="114300" simplePos="0" relativeHeight="251867648" behindDoc="0" locked="0" layoutInCell="1" allowOverlap="1">
                      <wp:simplePos x="0" y="0"/>
                      <wp:positionH relativeFrom="column">
                        <wp:posOffset>1070610</wp:posOffset>
                      </wp:positionH>
                      <wp:positionV relativeFrom="paragraph">
                        <wp:posOffset>34925</wp:posOffset>
                      </wp:positionV>
                      <wp:extent cx="3810" cy="2540"/>
                      <wp:effectExtent l="1270" t="3810" r="4445" b="3175"/>
                      <wp:wrapNone/>
                      <wp:docPr id="2316" name="Freeform 6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5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5"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00" o:spid="_x0000_s1026" style="position:absolute;margin-left:84.3pt;margin-top:2.75pt;width:.3pt;height:.2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" path="m6,l,4r5,l6,xe" fillcolor="black" stroked="f">
                      <v:path arrowok="t" o:connecttype="custom" o:connectlocs="3810,0;0,2540;3175,2540;3810,0" o:connectangles="0,0,0,0"/>
                    </v:shape>
                  </w:pict>
                </mc:Fallback>
              </mc:AlternateContent>
            </w:r>
            <w:r>
              <w:rPr>
                <w:noProof/>
              </w:rPr>
              <mc:AlternateContent>
                <mc:Choice Requires="wps">
                  <w:drawing>
                    <wp:anchor distT="0" distB="0" distL="114300" distR="114300" simplePos="0" relativeHeight="251866624" behindDoc="0" locked="0" layoutInCell="1" allowOverlap="1">
                      <wp:simplePos x="0" y="0"/>
                      <wp:positionH relativeFrom="column">
                        <wp:posOffset>1033780</wp:posOffset>
                      </wp:positionH>
                      <wp:positionV relativeFrom="paragraph">
                        <wp:posOffset>34925</wp:posOffset>
                      </wp:positionV>
                      <wp:extent cx="3810" cy="2540"/>
                      <wp:effectExtent l="21590" t="22860" r="22225" b="12700"/>
                      <wp:wrapNone/>
                      <wp:docPr id="2315" name="Freeform 5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1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4"/>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9" o:spid="_x0000_s1026" style="position:absolute;margin-left:81.4pt;margin-top:2.75pt;width:.3pt;height:.2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" path="m,l1,4r5,l,xe" filled="f" strokeweight=".55pt">
                      <v:path arrowok="t" o:connecttype="custom" o:connectlocs="0,0;635,2540;3810,2540;0,0" o:connectangles="0,0,0,0"/>
                    </v:shape>
                  </w:pict>
                </mc:Fallback>
              </mc:AlternateContent>
            </w:r>
            <w:r>
              <w:rPr>
                <w:noProof/>
              </w:rPr>
              <mc:AlternateContent>
                <mc:Choice Requires="wps">
                  <w:drawing>
                    <wp:anchor distT="0" distB="0" distL="114300" distR="114300" simplePos="0" relativeHeight="251865600" behindDoc="0" locked="0" layoutInCell="1" allowOverlap="1">
                      <wp:simplePos x="0" y="0"/>
                      <wp:positionH relativeFrom="column">
                        <wp:posOffset>1033780</wp:posOffset>
                      </wp:positionH>
                      <wp:positionV relativeFrom="paragraph">
                        <wp:posOffset>34925</wp:posOffset>
                      </wp:positionV>
                      <wp:extent cx="3810" cy="2540"/>
                      <wp:effectExtent l="2540" t="3810" r="3175" b="3175"/>
                      <wp:wrapNone/>
                      <wp:docPr id="2314" name="Freeform 5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1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8" o:spid="_x0000_s1026" style="position:absolute;margin-left:81.4pt;margin-top:2.75pt;width:.3pt;height:.2p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" path="m,l1,4r5,l,xe" fillcolor="black" stroked="f">
                      <v:path arrowok="t" o:connecttype="custom" o:connectlocs="0,0;635,2540;3810,2540;0,0" o:connectangles="0,0,0,0"/>
                    </v:shape>
                  </w:pict>
                </mc:Fallback>
              </mc:AlternateContent>
            </w:r>
            <w:r>
              <w:rPr>
                <w:noProof/>
              </w:rPr>
              <mc:AlternateContent>
                <mc:Choice Requires="wps">
                  <w:drawing>
                    <wp:anchor distT="0" distB="0" distL="114300" distR="114300" simplePos="0" relativeHeight="251864576" behindDoc="0" locked="0" layoutInCell="1" allowOverlap="1">
                      <wp:simplePos x="0" y="0"/>
                      <wp:positionH relativeFrom="column">
                        <wp:posOffset>835660</wp:posOffset>
                      </wp:positionH>
                      <wp:positionV relativeFrom="paragraph">
                        <wp:posOffset>34925</wp:posOffset>
                      </wp:positionV>
                      <wp:extent cx="40005" cy="6350"/>
                      <wp:effectExtent l="13970" t="13335" r="12700" b="18415"/>
                      <wp:wrapNone/>
                      <wp:docPr id="2313" name="Freeform 5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005" cy="6350"/>
                              </a:xfrm>
                              <a:custGeom>
                                <a:avLst/>
                                <a:gdLst>
                                  <a:gd name="T0" fmla="*/ 0 w 64"/>
                                  <a:gd name="T1" fmla="*/ 0 h 11"/>
                                  <a:gd name="T2" fmla="*/ 6 w 64"/>
                                  <a:gd name="T3" fmla="*/ 4 h 11"/>
                                  <a:gd name="T4" fmla="*/ 12 w 64"/>
                                  <a:gd name="T5" fmla="*/ 7 h 11"/>
                                  <a:gd name="T6" fmla="*/ 19 w 64"/>
                                  <a:gd name="T7" fmla="*/ 9 h 11"/>
                                  <a:gd name="T8" fmla="*/ 25 w 64"/>
                                  <a:gd name="T9" fmla="*/ 10 h 11"/>
                                  <a:gd name="T10" fmla="*/ 32 w 64"/>
                                  <a:gd name="T11" fmla="*/ 11 h 11"/>
                                  <a:gd name="T12" fmla="*/ 39 w 64"/>
                                  <a:gd name="T13" fmla="*/ 10 h 11"/>
                                  <a:gd name="T14" fmla="*/ 46 w 64"/>
                                  <a:gd name="T15" fmla="*/ 9 h 11"/>
                                  <a:gd name="T16" fmla="*/ 52 w 64"/>
                                  <a:gd name="T17" fmla="*/ 7 h 11"/>
                                  <a:gd name="T18" fmla="*/ 58 w 64"/>
                                  <a:gd name="T19" fmla="*/ 4 h 11"/>
                                  <a:gd name="T20" fmla="*/ 64 w 64"/>
                                  <a:gd name="T21"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11">
                                    <a:moveTo>
                                      <a:pt x="0" y="0"/>
                                    </a:moveTo>
                                    <a:lnTo>
                                      <a:pt x="6" y="4"/>
                                    </a:lnTo>
                                    <a:lnTo>
                                      <a:pt x="12" y="7"/>
                                    </a:lnTo>
                                    <a:lnTo>
                                      <a:pt x="19" y="9"/>
                                    </a:lnTo>
                                    <a:lnTo>
                                      <a:pt x="25" y="10"/>
                                    </a:lnTo>
                                    <a:lnTo>
                                      <a:pt x="32" y="11"/>
                                    </a:lnTo>
                                    <a:lnTo>
                                      <a:pt x="39" y="10"/>
                                    </a:lnTo>
                                    <a:lnTo>
                                      <a:pt x="46" y="9"/>
                                    </a:lnTo>
                                    <a:lnTo>
                                      <a:pt x="52" y="7"/>
                                    </a:lnTo>
                                    <a:lnTo>
                                      <a:pt x="58" y="4"/>
                                    </a:lnTo>
                                    <a:lnTo>
                                      <a:pt x="64" y="0"/>
                                    </a:lnTo>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7" o:spid="_x0000_s1026" style="position:absolute;margin-left:65.8pt;margin-top:2.75pt;width:3.15pt;height:.5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" path="m,l6,4r6,3l19,9r6,1l32,11r7,-1l46,9,52,7,58,4,64,e" filled="f" strokeweight=".55pt">
                      <v:path arrowok="t" o:connecttype="custom" o:connectlocs="0,0;3750,2309;7501,4041;11876,5195;15627,5773;20003,6350;24378,5773;28754,5195;32504,4041;36255,2309;40005,0" o:connectangles="0,0,0,0,0,0,0,0,0,0,0"/>
                    </v:shape>
                  </w:pict>
                </mc:Fallback>
              </mc:AlternateContent>
            </w:r>
            <w:r>
              <w:rPr>
                <w:noProof/>
              </w:rPr>
              <mc:AlternateContent>
                <mc:Choice Requires="wps">
                  <w:drawing>
                    <wp:anchor distT="0" distB="0" distL="114300" distR="114300" simplePos="0" relativeHeight="251863552" behindDoc="0" locked="0" layoutInCell="1" allowOverlap="1">
                      <wp:simplePos x="0" y="0"/>
                      <wp:positionH relativeFrom="column">
                        <wp:posOffset>855980</wp:posOffset>
                      </wp:positionH>
                      <wp:positionV relativeFrom="paragraph">
                        <wp:posOffset>34925</wp:posOffset>
                      </wp:positionV>
                      <wp:extent cx="19685" cy="50800"/>
                      <wp:effectExtent l="5715" t="13335" r="12700" b="12065"/>
                      <wp:wrapNone/>
                      <wp:docPr id="2312" name="Line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685"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6" o:spid="_x0000_s1026" style="position:absolute;flip:y;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4pt,2.75pt" to="68.9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" strokeweight=".55pt"/>
                  </w:pict>
                </mc:Fallback>
              </mc:AlternateContent>
            </w:r>
            <w:r>
              <w:rPr>
                <w:noProof/>
              </w:rPr>
              <mc:AlternateContent>
                <mc:Choice Requires="wps">
                  <w:drawing>
                    <wp:anchor distT="0" distB="0" distL="114300" distR="114300" simplePos="0" relativeHeight="251862528" behindDoc="0" locked="0" layoutInCell="1" allowOverlap="1">
                      <wp:simplePos x="0" y="0"/>
                      <wp:positionH relativeFrom="column">
                        <wp:posOffset>835660</wp:posOffset>
                      </wp:positionH>
                      <wp:positionV relativeFrom="paragraph">
                        <wp:posOffset>34925</wp:posOffset>
                      </wp:positionV>
                      <wp:extent cx="20320" cy="50800"/>
                      <wp:effectExtent l="13970" t="13335" r="13335" b="12065"/>
                      <wp:wrapNone/>
                      <wp:docPr id="2311" name="Lin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20"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5" o:spid="_x0000_s1026" style="position:absolute;flip:x y;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8pt,2.75pt" to="67.4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" strokeweight=".55pt"/>
                  </w:pict>
                </mc:Fallback>
              </mc:AlternateContent>
            </w:r>
            <w:r>
              <w:rPr>
                <w:noProof/>
              </w:rPr>
              <mc:AlternateContent>
                <mc:Choice Requires="wps">
                  <w:drawing>
                    <wp:anchor distT="0" distB="0" distL="114300" distR="114300" simplePos="0" relativeHeight="251861504" behindDoc="0" locked="0" layoutInCell="1" allowOverlap="1">
                      <wp:simplePos x="0" y="0"/>
                      <wp:positionH relativeFrom="column">
                        <wp:posOffset>838200</wp:posOffset>
                      </wp:positionH>
                      <wp:positionV relativeFrom="paragraph">
                        <wp:posOffset>41275</wp:posOffset>
                      </wp:positionV>
                      <wp:extent cx="35560" cy="44450"/>
                      <wp:effectExtent l="16510" t="10160" r="14605" b="21590"/>
                      <wp:wrapNone/>
                      <wp:docPr id="2310" name="Freeform 5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4450"/>
                              </a:xfrm>
                              <a:custGeom>
                                <a:avLst/>
                                <a:gdLst>
                                  <a:gd name="T0" fmla="*/ 0 w 57"/>
                                  <a:gd name="T1" fmla="*/ 0 h 81"/>
                                  <a:gd name="T2" fmla="*/ 57 w 57"/>
                                  <a:gd name="T3" fmla="*/ 0 h 81"/>
                                  <a:gd name="T4" fmla="*/ 28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8" y="8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4" o:spid="_x0000_s1026" style="position:absolute;margin-left:66pt;margin-top:3.25pt;width:2.8pt;height:3.5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" path="m,l57,,28,81,,xe" filled="f" strokeweight=".55pt">
                      <v:path arrowok="t" o:connecttype="custom" o:connectlocs="0,0;35560,0;17468,44450;0,0" o:connectangles="0,0,0,0"/>
                    </v:shape>
                  </w:pict>
                </mc:Fallback>
              </mc:AlternateContent>
            </w:r>
            <w:r>
              <w:rPr>
                <w:noProof/>
              </w:rPr>
              <mc:AlternateContent>
                <mc:Choice Requires="wps">
                  <w:drawing>
                    <wp:anchor distT="0" distB="0" distL="114300" distR="114300" simplePos="0" relativeHeight="251860480" behindDoc="0" locked="0" layoutInCell="1" allowOverlap="1">
                      <wp:simplePos x="0" y="0"/>
                      <wp:positionH relativeFrom="column">
                        <wp:posOffset>838200</wp:posOffset>
                      </wp:positionH>
                      <wp:positionV relativeFrom="paragraph">
                        <wp:posOffset>41275</wp:posOffset>
                      </wp:positionV>
                      <wp:extent cx="35560" cy="44450"/>
                      <wp:effectExtent l="6985" t="635" r="5080" b="2540"/>
                      <wp:wrapNone/>
                      <wp:docPr id="2309" name="Freeform 5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4450"/>
                              </a:xfrm>
                              <a:custGeom>
                                <a:avLst/>
                                <a:gdLst>
                                  <a:gd name="T0" fmla="*/ 0 w 57"/>
                                  <a:gd name="T1" fmla="*/ 0 h 81"/>
                                  <a:gd name="T2" fmla="*/ 57 w 57"/>
                                  <a:gd name="T3" fmla="*/ 0 h 81"/>
                                  <a:gd name="T4" fmla="*/ 28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8"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3" o:spid="_x0000_s1026" style="position:absolute;margin-left:66pt;margin-top:3.25pt;width:2.8pt;height:3.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" path="m,l57,,28,81,,xe" fillcolor="black" stroked="f">
                      <v:path arrowok="t" o:connecttype="custom" o:connectlocs="0,0;35560,0;17468,44450;0,0" o:connectangles="0,0,0,0"/>
                    </v:shape>
                  </w:pict>
                </mc:Fallback>
              </mc:AlternateContent>
            </w:r>
            <w:r>
              <w:rPr>
                <w:noProof/>
              </w:rPr>
              <mc:AlternateContent>
                <mc:Choice Requires="wps">
                  <w:drawing>
                    <wp:anchor distT="0" distB="0" distL="114300" distR="114300" simplePos="0" relativeHeight="251859456" behindDoc="0" locked="0" layoutInCell="1" allowOverlap="1">
                      <wp:simplePos x="0" y="0"/>
                      <wp:positionH relativeFrom="column">
                        <wp:posOffset>859790</wp:posOffset>
                      </wp:positionH>
                      <wp:positionV relativeFrom="paragraph">
                        <wp:posOffset>40640</wp:posOffset>
                      </wp:positionV>
                      <wp:extent cx="13970" cy="635"/>
                      <wp:effectExtent l="9525" t="9525" r="5080" b="18415"/>
                      <wp:wrapNone/>
                      <wp:docPr id="2308" name="Freeform 5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22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2" y="0"/>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2" o:spid="_x0000_s1026" style="position:absolute;margin-left:67.7pt;margin-top:3.2pt;width:1.1pt;height:.05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" path="m,l22,r,1l,xe" filled="f" strokeweight=".55pt">
                      <v:path arrowok="t" o:connecttype="custom" o:connectlocs="0,0;13970,0;13970,635;0,0" o:connectangles="0,0,0,0"/>
                    </v:shape>
                  </w:pict>
                </mc:Fallback>
              </mc:AlternateContent>
            </w:r>
            <w:r>
              <w:rPr>
                <w:noProof/>
              </w:rPr>
              <mc:AlternateContent>
                <mc:Choice Requires="wps">
                  <w:drawing>
                    <wp:anchor distT="0" distB="0" distL="114300" distR="114300" simplePos="0" relativeHeight="251858432" behindDoc="0" locked="0" layoutInCell="1" allowOverlap="1">
                      <wp:simplePos x="0" y="0"/>
                      <wp:positionH relativeFrom="column">
                        <wp:posOffset>859790</wp:posOffset>
                      </wp:positionH>
                      <wp:positionV relativeFrom="paragraph">
                        <wp:posOffset>40640</wp:posOffset>
                      </wp:positionV>
                      <wp:extent cx="13970" cy="635"/>
                      <wp:effectExtent l="0" t="0" r="5080" b="8890"/>
                      <wp:wrapNone/>
                      <wp:docPr id="2307" name="Freeform 5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22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2"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1" o:spid="_x0000_s1026" style="position:absolute;margin-left:67.7pt;margin-top:3.2pt;width:1.1pt;height:.05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" path="m,l22,r,1l,xe" fillcolor="black" stroked="f">
                      <v:path arrowok="t" o:connecttype="custom" o:connectlocs="0,0;13970,0;13970,635;0,0" o:connectangles="0,0,0,0"/>
                    </v:shape>
                  </w:pict>
                </mc:Fallback>
              </mc:AlternateContent>
            </w:r>
            <w:r>
              <w:rPr>
                <w:noProof/>
              </w:rPr>
              <mc:AlternateContent>
                <mc:Choice Requires="wps">
                  <w:drawing>
                    <wp:anchor distT="0" distB="0" distL="114300" distR="114300" simplePos="0" relativeHeight="251857408" behindDoc="0" locked="0" layoutInCell="1" allowOverlap="1">
                      <wp:simplePos x="0" y="0"/>
                      <wp:positionH relativeFrom="column">
                        <wp:posOffset>855980</wp:posOffset>
                      </wp:positionH>
                      <wp:positionV relativeFrom="paragraph">
                        <wp:posOffset>40640</wp:posOffset>
                      </wp:positionV>
                      <wp:extent cx="17780" cy="635"/>
                      <wp:effectExtent l="72390" t="19050" r="5080" b="8890"/>
                      <wp:wrapNone/>
                      <wp:docPr id="2306" name="Freeform 5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7 w 29"/>
                                  <a:gd name="T1" fmla="*/ 0 h 1"/>
                                  <a:gd name="T2" fmla="*/ 0 w 29"/>
                                  <a:gd name="T3" fmla="*/ 1 h 1"/>
                                  <a:gd name="T4" fmla="*/ 29 w 29"/>
                                  <a:gd name="T5" fmla="*/ 1 h 1"/>
                                  <a:gd name="T6" fmla="*/ 7 w 29"/>
                                  <a:gd name="T7" fmla="*/ 0 h 1"/>
                                </a:gdLst>
                                <a:ahLst/>
                                <a:cxnLst>
                                  <a:cxn ang="0">
                                    <a:pos x="T0" y="T1"/>
                                  </a:cxn>
                                  <a:cxn ang="0">
                                    <a:pos x="T2" y="T3"/>
                                  </a:cxn>
                                  <a:cxn ang="0">
                                    <a:pos x="T4" y="T5"/>
                                  </a:cxn>
                                  <a:cxn ang="0">
                                    <a:pos x="T6" y="T7"/>
                                  </a:cxn>
                                </a:cxnLst>
                                <a:rect l="0" t="0" r="r" b="b"/>
                                <a:pathLst>
                                  <a:path w="29" h="1">
                                    <a:moveTo>
                                      <a:pt x="7" y="0"/>
                                    </a:moveTo>
                                    <a:lnTo>
                                      <a:pt x="0" y="1"/>
                                    </a:lnTo>
                                    <a:lnTo>
                                      <a:pt x="29" y="1"/>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90" o:spid="_x0000_s1026" style="position:absolute;margin-left:67.4pt;margin-top:3.2pt;width:1.4pt;height:.0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" path="m7,l,1r29,l7,xe" filled="f" strokeweight=".55pt">
                      <v:path arrowok="t" o:connecttype="custom" o:connectlocs="4292,0;0,635;17780,635;4292,0" o:connectangles="0,0,0,0"/>
                    </v:shape>
                  </w:pict>
                </mc:Fallback>
              </mc:AlternateContent>
            </w:r>
            <w:r>
              <w:rPr>
                <w:noProof/>
              </w:rPr>
              <mc:AlternateContent>
                <mc:Choice Requires="wps">
                  <w:drawing>
                    <wp:anchor distT="0" distB="0" distL="114300" distR="114300" simplePos="0" relativeHeight="251856384" behindDoc="0" locked="0" layoutInCell="1" allowOverlap="1">
                      <wp:simplePos x="0" y="0"/>
                      <wp:positionH relativeFrom="column">
                        <wp:posOffset>855980</wp:posOffset>
                      </wp:positionH>
                      <wp:positionV relativeFrom="paragraph">
                        <wp:posOffset>40640</wp:posOffset>
                      </wp:positionV>
                      <wp:extent cx="17780" cy="635"/>
                      <wp:effectExtent l="5715" t="0" r="5080" b="8890"/>
                      <wp:wrapNone/>
                      <wp:docPr id="2305" name="Freeform 5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7 w 29"/>
                                  <a:gd name="T1" fmla="*/ 0 h 1"/>
                                  <a:gd name="T2" fmla="*/ 0 w 29"/>
                                  <a:gd name="T3" fmla="*/ 1 h 1"/>
                                  <a:gd name="T4" fmla="*/ 29 w 29"/>
                                  <a:gd name="T5" fmla="*/ 1 h 1"/>
                                  <a:gd name="T6" fmla="*/ 7 w 29"/>
                                  <a:gd name="T7" fmla="*/ 0 h 1"/>
                                </a:gdLst>
                                <a:ahLst/>
                                <a:cxnLst>
                                  <a:cxn ang="0">
                                    <a:pos x="T0" y="T1"/>
                                  </a:cxn>
                                  <a:cxn ang="0">
                                    <a:pos x="T2" y="T3"/>
                                  </a:cxn>
                                  <a:cxn ang="0">
                                    <a:pos x="T4" y="T5"/>
                                  </a:cxn>
                                  <a:cxn ang="0">
                                    <a:pos x="T6" y="T7"/>
                                  </a:cxn>
                                </a:cxnLst>
                                <a:rect l="0" t="0" r="r" b="b"/>
                                <a:pathLst>
                                  <a:path w="29" h="1">
                                    <a:moveTo>
                                      <a:pt x="7" y="0"/>
                                    </a:moveTo>
                                    <a:lnTo>
                                      <a:pt x="0" y="1"/>
                                    </a:lnTo>
                                    <a:lnTo>
                                      <a:pt x="29"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9" o:spid="_x0000_s1026" style="position:absolute;margin-left:67.4pt;margin-top:3.2pt;width:1.4pt;height:.05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" path="m7,l,1r29,l7,xe" fillcolor="black" stroked="f">
                      <v:path arrowok="t" o:connecttype="custom" o:connectlocs="4292,0;0,635;17780,635;4292,0" o:connectangles="0,0,0,0"/>
                    </v:shape>
                  </w:pict>
                </mc:Fallback>
              </mc:AlternateContent>
            </w:r>
            <w:r>
              <w:rPr>
                <w:noProof/>
              </w:rPr>
              <mc:AlternateContent>
                <mc:Choice Requires="wps">
                  <w:drawing>
                    <wp:anchor distT="0" distB="0" distL="114300" distR="114300" simplePos="0" relativeHeight="251855360" behindDoc="0" locked="0" layoutInCell="1" allowOverlap="1">
                      <wp:simplePos x="0" y="0"/>
                      <wp:positionH relativeFrom="column">
                        <wp:posOffset>838200</wp:posOffset>
                      </wp:positionH>
                      <wp:positionV relativeFrom="paragraph">
                        <wp:posOffset>40640</wp:posOffset>
                      </wp:positionV>
                      <wp:extent cx="17780" cy="635"/>
                      <wp:effectExtent l="6985" t="9525" r="13335" b="18415"/>
                      <wp:wrapNone/>
                      <wp:docPr id="2304" name="Freeform 5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8"/>
                                  <a:gd name="T1" fmla="*/ 0 h 1"/>
                                  <a:gd name="T2" fmla="*/ 21 w 28"/>
                                  <a:gd name="T3" fmla="*/ 0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1" y="0"/>
                                    </a:lnTo>
                                    <a:lnTo>
                                      <a:pt x="28"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8" o:spid="_x0000_s1026" style="position:absolute;margin-left:66pt;margin-top:3.2pt;width:1.4pt;height:.05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" path="m,l21,r7,1l,xe" filled="f" strokeweight=".55pt">
                      <v:path arrowok="t" o:connecttype="custom" o:connectlocs="0,0;13335,0;17780,635;0,0" o:connectangles="0,0,0,0"/>
                    </v:shape>
                  </w:pict>
                </mc:Fallback>
              </mc:AlternateContent>
            </w:r>
            <w:r>
              <w:rPr>
                <w:noProof/>
              </w:rPr>
              <mc:AlternateContent>
                <mc:Choice Requires="wps">
                  <w:drawing>
                    <wp:anchor distT="0" distB="0" distL="114300" distR="114300" simplePos="0" relativeHeight="251854336" behindDoc="0" locked="0" layoutInCell="1" allowOverlap="1">
                      <wp:simplePos x="0" y="0"/>
                      <wp:positionH relativeFrom="column">
                        <wp:posOffset>838200</wp:posOffset>
                      </wp:positionH>
                      <wp:positionV relativeFrom="paragraph">
                        <wp:posOffset>40640</wp:posOffset>
                      </wp:positionV>
                      <wp:extent cx="17780" cy="635"/>
                      <wp:effectExtent l="6985" t="0" r="3810" b="8890"/>
                      <wp:wrapNone/>
                      <wp:docPr id="2303" name="Freeform 5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8"/>
                                  <a:gd name="T1" fmla="*/ 0 h 1"/>
                                  <a:gd name="T2" fmla="*/ 21 w 28"/>
                                  <a:gd name="T3" fmla="*/ 0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1" y="0"/>
                                    </a:lnTo>
                                    <a:lnTo>
                                      <a:pt x="2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7" o:spid="_x0000_s1026" style="position:absolute;margin-left:66pt;margin-top:3.2pt;width:1.4pt;height:.0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" path="m,l21,r7,1l,xe" fillcolor="black" stroked="f">
                      <v:path arrowok="t" o:connecttype="custom" o:connectlocs="0,0;13335,0;17780,635;0,0" o:connectangles="0,0,0,0"/>
                    </v:shape>
                  </w:pict>
                </mc:Fallback>
              </mc:AlternateContent>
            </w:r>
            <w:r>
              <w:rPr>
                <w:noProof/>
              </w:rPr>
              <mc:AlternateContent>
                <mc:Choice Requires="wps">
                  <w:drawing>
                    <wp:anchor distT="0" distB="0" distL="114300" distR="114300" simplePos="0" relativeHeight="251853312" behindDoc="0" locked="0" layoutInCell="1" allowOverlap="1">
                      <wp:simplePos x="0" y="0"/>
                      <wp:positionH relativeFrom="column">
                        <wp:posOffset>838200</wp:posOffset>
                      </wp:positionH>
                      <wp:positionV relativeFrom="paragraph">
                        <wp:posOffset>40640</wp:posOffset>
                      </wp:positionV>
                      <wp:extent cx="17780" cy="635"/>
                      <wp:effectExtent l="6985" t="19050" r="13335" b="8890"/>
                      <wp:wrapNone/>
                      <wp:docPr id="2302" name="Freeform 5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8"/>
                                  <a:gd name="T1" fmla="*/ 0 h 1"/>
                                  <a:gd name="T2" fmla="*/ 0 w 28"/>
                                  <a:gd name="T3" fmla="*/ 1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0" y="1"/>
                                    </a:lnTo>
                                    <a:lnTo>
                                      <a:pt x="28"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6" o:spid="_x0000_s1026" style="position:absolute;margin-left:66pt;margin-top:3.2pt;width:1.4pt;height:.0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" path="m,l,1r28,l,xe" filled="f" strokeweight=".55pt">
                      <v:path arrowok="t" o:connecttype="custom" o:connectlocs="0,0;0,635;17780,635;0,0" o:connectangles="0,0,0,0"/>
                    </v:shape>
                  </w:pict>
                </mc:Fallback>
              </mc:AlternateContent>
            </w:r>
            <w:r>
              <w:rPr>
                <w:noProof/>
              </w:rPr>
              <mc:AlternateContent>
                <mc:Choice Requires="wps">
                  <w:drawing>
                    <wp:anchor distT="0" distB="0" distL="114300" distR="114300" simplePos="0" relativeHeight="251852288" behindDoc="0" locked="0" layoutInCell="1" allowOverlap="1">
                      <wp:simplePos x="0" y="0"/>
                      <wp:positionH relativeFrom="column">
                        <wp:posOffset>838200</wp:posOffset>
                      </wp:positionH>
                      <wp:positionV relativeFrom="paragraph">
                        <wp:posOffset>40640</wp:posOffset>
                      </wp:positionV>
                      <wp:extent cx="17780" cy="635"/>
                      <wp:effectExtent l="6985" t="0" r="3810" b="8890"/>
                      <wp:wrapNone/>
                      <wp:docPr id="2301" name="Freeform 5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8"/>
                                  <a:gd name="T1" fmla="*/ 0 h 1"/>
                                  <a:gd name="T2" fmla="*/ 0 w 28"/>
                                  <a:gd name="T3" fmla="*/ 1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0" y="1"/>
                                    </a:lnTo>
                                    <a:lnTo>
                                      <a:pt x="2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5" o:spid="_x0000_s1026" style="position:absolute;margin-left:66pt;margin-top:3.2pt;width:1.4pt;height:.05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" path="m,l,1r28,l,xe" fillcolor="black" stroked="f">
                      <v:path arrowok="t" o:connecttype="custom" o:connectlocs="0,0;0,635;17780,635;0,0" o:connectangles="0,0,0,0"/>
                    </v:shape>
                  </w:pict>
                </mc:Fallback>
              </mc:AlternateContent>
            </w:r>
            <w:r>
              <w:rPr>
                <w:noProof/>
              </w:rPr>
              <mc:AlternateContent>
                <mc:Choice Requires="wps">
                  <w:drawing>
                    <wp:anchor distT="0" distB="0" distL="114300" distR="114300" simplePos="0" relativeHeight="251851264" behindDoc="0" locked="0" layoutInCell="1" allowOverlap="1">
                      <wp:simplePos x="0" y="0"/>
                      <wp:positionH relativeFrom="column">
                        <wp:posOffset>864235</wp:posOffset>
                      </wp:positionH>
                      <wp:positionV relativeFrom="paragraph">
                        <wp:posOffset>40005</wp:posOffset>
                      </wp:positionV>
                      <wp:extent cx="9525" cy="635"/>
                      <wp:effectExtent l="13970" t="8890" r="5080" b="19050"/>
                      <wp:wrapNone/>
                      <wp:docPr id="2300" name="Freeform 5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635"/>
                              </a:xfrm>
                              <a:custGeom>
                                <a:avLst/>
                                <a:gdLst>
                                  <a:gd name="T0" fmla="*/ 0 w 15"/>
                                  <a:gd name="T1" fmla="*/ 0 h 1"/>
                                  <a:gd name="T2" fmla="*/ 15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15"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4" o:spid="_x0000_s1026" style="position:absolute;margin-left:68.05pt;margin-top:3.15pt;width:.75pt;height:.05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" path="m,l15,r,1l,xe" filled="f" strokeweight=".55pt">
                      <v:path arrowok="t" o:connecttype="custom" o:connectlocs="0,0;9525,0;9525,635;0,0" o:connectangles="0,0,0,0"/>
                    </v:shape>
                  </w:pict>
                </mc:Fallback>
              </mc:AlternateContent>
            </w:r>
            <w:r>
              <w:rPr>
                <w:noProof/>
              </w:rPr>
              <mc:AlternateContent>
                <mc:Choice Requires="wps">
                  <w:drawing>
                    <wp:anchor distT="0" distB="0" distL="114300" distR="114300" simplePos="0" relativeHeight="251850240" behindDoc="0" locked="0" layoutInCell="1" allowOverlap="1">
                      <wp:simplePos x="0" y="0"/>
                      <wp:positionH relativeFrom="column">
                        <wp:posOffset>864235</wp:posOffset>
                      </wp:positionH>
                      <wp:positionV relativeFrom="paragraph">
                        <wp:posOffset>40005</wp:posOffset>
                      </wp:positionV>
                      <wp:extent cx="9525" cy="635"/>
                      <wp:effectExtent l="4445" t="8890" r="5080" b="0"/>
                      <wp:wrapNone/>
                      <wp:docPr id="2299" name="Freeform 5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635"/>
                              </a:xfrm>
                              <a:custGeom>
                                <a:avLst/>
                                <a:gdLst>
                                  <a:gd name="T0" fmla="*/ 0 w 15"/>
                                  <a:gd name="T1" fmla="*/ 0 h 1"/>
                                  <a:gd name="T2" fmla="*/ 15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3" o:spid="_x0000_s1026" style="position:absolute;margin-left:68.05pt;margin-top:3.15pt;width:.75pt;height:.05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" path="m,l15,r,1l,xe" fillcolor="black" stroked="f">
                      <v:path arrowok="t" o:connecttype="custom" o:connectlocs="0,0;9525,0;9525,635;0,0" o:connectangles="0,0,0,0"/>
                    </v:shape>
                  </w:pict>
                </mc:Fallback>
              </mc:AlternateContent>
            </w:r>
            <w:r>
              <w:rPr>
                <w:noProof/>
              </w:rPr>
              <mc:AlternateContent>
                <mc:Choice Requires="wps">
                  <w:drawing>
                    <wp:anchor distT="0" distB="0" distL="114300" distR="114300" simplePos="0" relativeHeight="251849216" behindDoc="0" locked="0" layoutInCell="1" allowOverlap="1">
                      <wp:simplePos x="0" y="0"/>
                      <wp:positionH relativeFrom="column">
                        <wp:posOffset>859790</wp:posOffset>
                      </wp:positionH>
                      <wp:positionV relativeFrom="paragraph">
                        <wp:posOffset>40005</wp:posOffset>
                      </wp:positionV>
                      <wp:extent cx="13970" cy="635"/>
                      <wp:effectExtent l="76200" t="18415" r="5080" b="9525"/>
                      <wp:wrapNone/>
                      <wp:docPr id="2298" name="Freeform 5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7 w 22"/>
                                  <a:gd name="T1" fmla="*/ 0 h 1"/>
                                  <a:gd name="T2" fmla="*/ 0 w 22"/>
                                  <a:gd name="T3" fmla="*/ 1 h 1"/>
                                  <a:gd name="T4" fmla="*/ 22 w 22"/>
                                  <a:gd name="T5" fmla="*/ 1 h 1"/>
                                  <a:gd name="T6" fmla="*/ 7 w 22"/>
                                  <a:gd name="T7" fmla="*/ 0 h 1"/>
                                </a:gdLst>
                                <a:ahLst/>
                                <a:cxnLst>
                                  <a:cxn ang="0">
                                    <a:pos x="T0" y="T1"/>
                                  </a:cxn>
                                  <a:cxn ang="0">
                                    <a:pos x="T2" y="T3"/>
                                  </a:cxn>
                                  <a:cxn ang="0">
                                    <a:pos x="T4" y="T5"/>
                                  </a:cxn>
                                  <a:cxn ang="0">
                                    <a:pos x="T6" y="T7"/>
                                  </a:cxn>
                                </a:cxnLst>
                                <a:rect l="0" t="0" r="r" b="b"/>
                                <a:pathLst>
                                  <a:path w="22" h="1">
                                    <a:moveTo>
                                      <a:pt x="7" y="0"/>
                                    </a:moveTo>
                                    <a:lnTo>
                                      <a:pt x="0" y="1"/>
                                    </a:lnTo>
                                    <a:lnTo>
                                      <a:pt x="22" y="1"/>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2" o:spid="_x0000_s1026" style="position:absolute;margin-left:67.7pt;margin-top:3.15pt;width:1.1pt;height:.05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" path="m7,l,1r22,l7,xe" filled="f" strokeweight=".55pt">
                      <v:path arrowok="t" o:connecttype="custom" o:connectlocs="4445,0;0,635;13970,635;4445,0" o:connectangles="0,0,0,0"/>
                    </v:shape>
                  </w:pict>
                </mc:Fallback>
              </mc:AlternateContent>
            </w:r>
            <w:r>
              <w:rPr>
                <w:noProof/>
              </w:rPr>
              <mc:AlternateContent>
                <mc:Choice Requires="wps">
                  <w:drawing>
                    <wp:anchor distT="0" distB="0" distL="114300" distR="114300" simplePos="0" relativeHeight="251848192" behindDoc="0" locked="0" layoutInCell="1" allowOverlap="1">
                      <wp:simplePos x="0" y="0"/>
                      <wp:positionH relativeFrom="column">
                        <wp:posOffset>859790</wp:posOffset>
                      </wp:positionH>
                      <wp:positionV relativeFrom="paragraph">
                        <wp:posOffset>40005</wp:posOffset>
                      </wp:positionV>
                      <wp:extent cx="13970" cy="635"/>
                      <wp:effectExtent l="0" t="8890" r="5080" b="0"/>
                      <wp:wrapNone/>
                      <wp:docPr id="2297" name="Freeform 5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7 w 22"/>
                                  <a:gd name="T1" fmla="*/ 0 h 1"/>
                                  <a:gd name="T2" fmla="*/ 0 w 22"/>
                                  <a:gd name="T3" fmla="*/ 1 h 1"/>
                                  <a:gd name="T4" fmla="*/ 22 w 22"/>
                                  <a:gd name="T5" fmla="*/ 1 h 1"/>
                                  <a:gd name="T6" fmla="*/ 7 w 22"/>
                                  <a:gd name="T7" fmla="*/ 0 h 1"/>
                                </a:gdLst>
                                <a:ahLst/>
                                <a:cxnLst>
                                  <a:cxn ang="0">
                                    <a:pos x="T0" y="T1"/>
                                  </a:cxn>
                                  <a:cxn ang="0">
                                    <a:pos x="T2" y="T3"/>
                                  </a:cxn>
                                  <a:cxn ang="0">
                                    <a:pos x="T4" y="T5"/>
                                  </a:cxn>
                                  <a:cxn ang="0">
                                    <a:pos x="T6" y="T7"/>
                                  </a:cxn>
                                </a:cxnLst>
                                <a:rect l="0" t="0" r="r" b="b"/>
                                <a:pathLst>
                                  <a:path w="22" h="1">
                                    <a:moveTo>
                                      <a:pt x="7" y="0"/>
                                    </a:moveTo>
                                    <a:lnTo>
                                      <a:pt x="0" y="1"/>
                                    </a:lnTo>
                                    <a:lnTo>
                                      <a:pt x="22"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1" o:spid="_x0000_s1026" style="position:absolute;margin-left:67.7pt;margin-top:3.15pt;width:1.1pt;height:.0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" path="m7,l,1r22,l7,xe" fillcolor="black" stroked="f">
                      <v:path arrowok="t" o:connecttype="custom" o:connectlocs="4445,0;0,635;13970,635;4445,0" o:connectangles="0,0,0,0"/>
                    </v:shape>
                  </w:pict>
                </mc:Fallback>
              </mc:AlternateContent>
            </w:r>
            <w:r>
              <w:rPr>
                <w:noProof/>
              </w:rPr>
              <mc:AlternateContent>
                <mc:Choice Requires="wps">
                  <w:drawing>
                    <wp:anchor distT="0" distB="0" distL="114300" distR="114300" simplePos="0" relativeHeight="251847168" behindDoc="0" locked="0" layoutInCell="1" allowOverlap="1">
                      <wp:simplePos x="0" y="0"/>
                      <wp:positionH relativeFrom="column">
                        <wp:posOffset>837565</wp:posOffset>
                      </wp:positionH>
                      <wp:positionV relativeFrom="paragraph">
                        <wp:posOffset>40005</wp:posOffset>
                      </wp:positionV>
                      <wp:extent cx="13970" cy="635"/>
                      <wp:effectExtent l="6350" t="8890" r="8255" b="19050"/>
                      <wp:wrapNone/>
                      <wp:docPr id="2296" name="Freeform 5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6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6" y="0"/>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80" o:spid="_x0000_s1026" style="position:absolute;margin-left:65.95pt;margin-top:3.15pt;width:1.1pt;height:.0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" path="m,l16,r6,1l,xe" filled="f" strokeweight=".55pt">
                      <v:path arrowok="t" o:connecttype="custom" o:connectlocs="0,0;10160,0;13970,635;0,0" o:connectangles="0,0,0,0"/>
                    </v:shape>
                  </w:pict>
                </mc:Fallback>
              </mc:AlternateContent>
            </w:r>
            <w:r>
              <w:rPr>
                <w:noProof/>
              </w:rPr>
              <mc:AlternateContent>
                <mc:Choice Requires="wps">
                  <w:drawing>
                    <wp:anchor distT="0" distB="0" distL="114300" distR="114300" simplePos="0" relativeHeight="251846144" behindDoc="0" locked="0" layoutInCell="1" allowOverlap="1">
                      <wp:simplePos x="0" y="0"/>
                      <wp:positionH relativeFrom="column">
                        <wp:posOffset>837565</wp:posOffset>
                      </wp:positionH>
                      <wp:positionV relativeFrom="paragraph">
                        <wp:posOffset>40005</wp:posOffset>
                      </wp:positionV>
                      <wp:extent cx="13970" cy="635"/>
                      <wp:effectExtent l="6350" t="8890" r="8255" b="0"/>
                      <wp:wrapNone/>
                      <wp:docPr id="2295" name="Freeform 5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6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6"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9" o:spid="_x0000_s1026" style="position:absolute;margin-left:65.95pt;margin-top:3.15pt;width:1.1pt;height:.05pt;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" path="m,l16,r6,1l,xe" fillcolor="black" stroked="f">
                      <v:path arrowok="t" o:connecttype="custom" o:connectlocs="0,0;10160,0;13970,635;0,0" o:connectangles="0,0,0,0"/>
                    </v:shape>
                  </w:pict>
                </mc:Fallback>
              </mc:AlternateContent>
            </w:r>
            <w:r>
              <w:rPr>
                <w:noProof/>
              </w:rPr>
              <mc:AlternateContent>
                <mc:Choice Requires="wps">
                  <w:drawing>
                    <wp:anchor distT="0" distB="0" distL="114300" distR="114300" simplePos="0" relativeHeight="251845120" behindDoc="0" locked="0" layoutInCell="1" allowOverlap="1">
                      <wp:simplePos x="0" y="0"/>
                      <wp:positionH relativeFrom="column">
                        <wp:posOffset>837565</wp:posOffset>
                      </wp:positionH>
                      <wp:positionV relativeFrom="paragraph">
                        <wp:posOffset>40005</wp:posOffset>
                      </wp:positionV>
                      <wp:extent cx="13970" cy="635"/>
                      <wp:effectExtent l="25400" t="18415" r="8255" b="9525"/>
                      <wp:wrapNone/>
                      <wp:docPr id="2294" name="Freeform 5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 y="1"/>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8" o:spid="_x0000_s1026" style="position:absolute;margin-left:65.95pt;margin-top:3.15pt;width:1.1pt;height:.0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" path="m,l1,1r21,l,xe" filled="f" strokeweight=".55pt">
                      <v:path arrowok="t" o:connecttype="custom" o:connectlocs="0,0;635,635;13970,635;0,0" o:connectangles="0,0,0,0"/>
                    </v:shape>
                  </w:pict>
                </mc:Fallback>
              </mc:AlternateContent>
            </w:r>
            <w:r>
              <w:rPr>
                <w:noProof/>
              </w:rPr>
              <mc:AlternateContent>
                <mc:Choice Requires="wps">
                  <w:drawing>
                    <wp:anchor distT="0" distB="0" distL="114300" distR="114300" simplePos="0" relativeHeight="251844096" behindDoc="0" locked="0" layoutInCell="1" allowOverlap="1">
                      <wp:simplePos x="0" y="0"/>
                      <wp:positionH relativeFrom="column">
                        <wp:posOffset>837565</wp:posOffset>
                      </wp:positionH>
                      <wp:positionV relativeFrom="paragraph">
                        <wp:posOffset>40005</wp:posOffset>
                      </wp:positionV>
                      <wp:extent cx="13970" cy="635"/>
                      <wp:effectExtent l="6350" t="8890" r="8255" b="0"/>
                      <wp:wrapNone/>
                      <wp:docPr id="2293" name="Freeform 5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 y="1"/>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7" o:spid="_x0000_s1026" style="position:absolute;margin-left:65.95pt;margin-top:3.15pt;width:1.1pt;height:.05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" path="m,l1,1r21,l,xe" fillcolor="black" stroked="f">
                      <v:path arrowok="t" o:connecttype="custom" o:connectlocs="0,0;635,635;13970,635;0,0" o:connectangles="0,0,0,0"/>
                    </v:shape>
                  </w:pict>
                </mc:Fallback>
              </mc:AlternateContent>
            </w:r>
            <w:r>
              <w:rPr>
                <w:noProof/>
              </w:rPr>
              <mc:AlternateContent>
                <mc:Choice Requires="wps">
                  <w:drawing>
                    <wp:anchor distT="0" distB="0" distL="114300" distR="114300" simplePos="0" relativeHeight="251843072" behindDoc="0" locked="0" layoutInCell="1" allowOverlap="1">
                      <wp:simplePos x="0" y="0"/>
                      <wp:positionH relativeFrom="column">
                        <wp:posOffset>868045</wp:posOffset>
                      </wp:positionH>
                      <wp:positionV relativeFrom="paragraph">
                        <wp:posOffset>38735</wp:posOffset>
                      </wp:positionV>
                      <wp:extent cx="6350" cy="1270"/>
                      <wp:effectExtent l="55880" t="7620" r="13970" b="19685"/>
                      <wp:wrapNone/>
                      <wp:docPr id="2292" name="Freeform 5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6" o:spid="_x0000_s1026" style="position:absolute;margin-left:68.35pt;margin-top:3.05pt;width:.5pt;height:.1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" path="m,l10,,9,2,,xe" filled="f" strokeweight=".55pt">
                      <v:path arrowok="t" o:connecttype="custom" o:connectlocs="0,0;6350,0;5715,1270;0,0" o:connectangles="0,0,0,0"/>
                    </v:shape>
                  </w:pict>
                </mc:Fallback>
              </mc:AlternateContent>
            </w:r>
            <w:r>
              <w:rPr>
                <w:noProof/>
              </w:rPr>
              <mc:AlternateContent>
                <mc:Choice Requires="wps">
                  <w:drawing>
                    <wp:anchor distT="0" distB="0" distL="114300" distR="114300" simplePos="0" relativeHeight="251842048" behindDoc="0" locked="0" layoutInCell="1" allowOverlap="1">
                      <wp:simplePos x="0" y="0"/>
                      <wp:positionH relativeFrom="column">
                        <wp:posOffset>868045</wp:posOffset>
                      </wp:positionH>
                      <wp:positionV relativeFrom="paragraph">
                        <wp:posOffset>38735</wp:posOffset>
                      </wp:positionV>
                      <wp:extent cx="6350" cy="1270"/>
                      <wp:effectExtent l="8255" t="7620" r="4445" b="635"/>
                      <wp:wrapNone/>
                      <wp:docPr id="2291" name="Freeform 5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5" o:spid="_x0000_s1026" style="position:absolute;margin-left:68.35pt;margin-top:3.05pt;width:.5pt;height:.1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" path="m,l10,,9,2,,xe" fillcolor="black" stroked="f">
                      <v:path arrowok="t" o:connecttype="custom" o:connectlocs="0,0;6350,0;5715,1270;0,0" o:connectangles="0,0,0,0"/>
                    </v:shape>
                  </w:pict>
                </mc:Fallback>
              </mc:AlternateContent>
            </w:r>
            <w:r>
              <w:rPr>
                <w:noProof/>
              </w:rPr>
              <mc:AlternateContent>
                <mc:Choice Requires="wps">
                  <w:drawing>
                    <wp:anchor distT="0" distB="0" distL="114300" distR="114300" simplePos="0" relativeHeight="251841024" behindDoc="0" locked="0" layoutInCell="1" allowOverlap="1">
                      <wp:simplePos x="0" y="0"/>
                      <wp:positionH relativeFrom="column">
                        <wp:posOffset>864235</wp:posOffset>
                      </wp:positionH>
                      <wp:positionV relativeFrom="paragraph">
                        <wp:posOffset>38735</wp:posOffset>
                      </wp:positionV>
                      <wp:extent cx="9525" cy="1270"/>
                      <wp:effectExtent l="42545" t="17145" r="52705" b="10160"/>
                      <wp:wrapNone/>
                      <wp:docPr id="2290" name="Freeform 5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1270"/>
                              </a:xfrm>
                              <a:custGeom>
                                <a:avLst/>
                                <a:gdLst>
                                  <a:gd name="T0" fmla="*/ 6 w 15"/>
                                  <a:gd name="T1" fmla="*/ 0 h 2"/>
                                  <a:gd name="T2" fmla="*/ 0 w 15"/>
                                  <a:gd name="T3" fmla="*/ 2 h 2"/>
                                  <a:gd name="T4" fmla="*/ 15 w 15"/>
                                  <a:gd name="T5" fmla="*/ 2 h 2"/>
                                  <a:gd name="T6" fmla="*/ 6 w 15"/>
                                  <a:gd name="T7" fmla="*/ 0 h 2"/>
                                </a:gdLst>
                                <a:ahLst/>
                                <a:cxnLst>
                                  <a:cxn ang="0">
                                    <a:pos x="T0" y="T1"/>
                                  </a:cxn>
                                  <a:cxn ang="0">
                                    <a:pos x="T2" y="T3"/>
                                  </a:cxn>
                                  <a:cxn ang="0">
                                    <a:pos x="T4" y="T5"/>
                                  </a:cxn>
                                  <a:cxn ang="0">
                                    <a:pos x="T6" y="T7"/>
                                  </a:cxn>
                                </a:cxnLst>
                                <a:rect l="0" t="0" r="r" b="b"/>
                                <a:pathLst>
                                  <a:path w="15" h="2">
                                    <a:moveTo>
                                      <a:pt x="6" y="0"/>
                                    </a:moveTo>
                                    <a:lnTo>
                                      <a:pt x="0" y="2"/>
                                    </a:lnTo>
                                    <a:lnTo>
                                      <a:pt x="15" y="2"/>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4" o:spid="_x0000_s1026" style="position:absolute;margin-left:68.05pt;margin-top:3.05pt;width:.75pt;height:.1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" path="m6,l,2r15,l6,xe" filled="f" strokeweight=".55pt">
                      <v:path arrowok="t" o:connecttype="custom" o:connectlocs="3810,0;0,1270;9525,1270;3810,0" o:connectangles="0,0,0,0"/>
                    </v:shape>
                  </w:pict>
                </mc:Fallback>
              </mc:AlternateContent>
            </w:r>
            <w:r>
              <w:rPr>
                <w:noProof/>
              </w:rPr>
              <mc:AlternateContent>
                <mc:Choice Requires="wps">
                  <w:drawing>
                    <wp:anchor distT="0" distB="0" distL="114300" distR="114300" simplePos="0" relativeHeight="251840000" behindDoc="0" locked="0" layoutInCell="1" allowOverlap="1">
                      <wp:simplePos x="0" y="0"/>
                      <wp:positionH relativeFrom="column">
                        <wp:posOffset>864235</wp:posOffset>
                      </wp:positionH>
                      <wp:positionV relativeFrom="paragraph">
                        <wp:posOffset>38735</wp:posOffset>
                      </wp:positionV>
                      <wp:extent cx="9525" cy="1270"/>
                      <wp:effectExtent l="4445" t="7620" r="5080" b="635"/>
                      <wp:wrapNone/>
                      <wp:docPr id="2289" name="Freeform 5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1270"/>
                              </a:xfrm>
                              <a:custGeom>
                                <a:avLst/>
                                <a:gdLst>
                                  <a:gd name="T0" fmla="*/ 6 w 15"/>
                                  <a:gd name="T1" fmla="*/ 0 h 2"/>
                                  <a:gd name="T2" fmla="*/ 0 w 15"/>
                                  <a:gd name="T3" fmla="*/ 2 h 2"/>
                                  <a:gd name="T4" fmla="*/ 15 w 15"/>
                                  <a:gd name="T5" fmla="*/ 2 h 2"/>
                                  <a:gd name="T6" fmla="*/ 6 w 15"/>
                                  <a:gd name="T7" fmla="*/ 0 h 2"/>
                                </a:gdLst>
                                <a:ahLst/>
                                <a:cxnLst>
                                  <a:cxn ang="0">
                                    <a:pos x="T0" y="T1"/>
                                  </a:cxn>
                                  <a:cxn ang="0">
                                    <a:pos x="T2" y="T3"/>
                                  </a:cxn>
                                  <a:cxn ang="0">
                                    <a:pos x="T4" y="T5"/>
                                  </a:cxn>
                                  <a:cxn ang="0">
                                    <a:pos x="T6" y="T7"/>
                                  </a:cxn>
                                </a:cxnLst>
                                <a:rect l="0" t="0" r="r" b="b"/>
                                <a:pathLst>
                                  <a:path w="15" h="2">
                                    <a:moveTo>
                                      <a:pt x="6" y="0"/>
                                    </a:moveTo>
                                    <a:lnTo>
                                      <a:pt x="0" y="2"/>
                                    </a:lnTo>
                                    <a:lnTo>
                                      <a:pt x="15"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3" o:spid="_x0000_s1026" style="position:absolute;margin-left:68.05pt;margin-top:3.05pt;width:.75pt;height:.1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" path="m6,l,2r15,l6,xe" fillcolor="black" stroked="f">
                      <v:path arrowok="t" o:connecttype="custom" o:connectlocs="3810,0;0,1270;9525,1270;3810,0" o:connectangles="0,0,0,0"/>
                    </v:shape>
                  </w:pict>
                </mc:Fallback>
              </mc:AlternateContent>
            </w:r>
            <w:r>
              <w:rPr>
                <w:noProof/>
              </w:rPr>
              <mc:AlternateContent>
                <mc:Choice Requires="wps">
                  <w:drawing>
                    <wp:anchor distT="0" distB="0" distL="114300" distR="114300" simplePos="0" relativeHeight="251838976" behindDoc="0" locked="0" layoutInCell="1" allowOverlap="1">
                      <wp:simplePos x="0" y="0"/>
                      <wp:positionH relativeFrom="column">
                        <wp:posOffset>836930</wp:posOffset>
                      </wp:positionH>
                      <wp:positionV relativeFrom="paragraph">
                        <wp:posOffset>38735</wp:posOffset>
                      </wp:positionV>
                      <wp:extent cx="10795" cy="1270"/>
                      <wp:effectExtent l="5715" t="7620" r="69215" b="19685"/>
                      <wp:wrapNone/>
                      <wp:docPr id="2288" name="Freeform 5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95" cy="1270"/>
                              </a:xfrm>
                              <a:custGeom>
                                <a:avLst/>
                                <a:gdLst>
                                  <a:gd name="T0" fmla="*/ 0 w 17"/>
                                  <a:gd name="T1" fmla="*/ 0 h 2"/>
                                  <a:gd name="T2" fmla="*/ 10 w 17"/>
                                  <a:gd name="T3" fmla="*/ 0 h 2"/>
                                  <a:gd name="T4" fmla="*/ 17 w 17"/>
                                  <a:gd name="T5" fmla="*/ 2 h 2"/>
                                  <a:gd name="T6" fmla="*/ 0 w 17"/>
                                  <a:gd name="T7" fmla="*/ 0 h 2"/>
                                </a:gdLst>
                                <a:ahLst/>
                                <a:cxnLst>
                                  <a:cxn ang="0">
                                    <a:pos x="T0" y="T1"/>
                                  </a:cxn>
                                  <a:cxn ang="0">
                                    <a:pos x="T2" y="T3"/>
                                  </a:cxn>
                                  <a:cxn ang="0">
                                    <a:pos x="T4" y="T5"/>
                                  </a:cxn>
                                  <a:cxn ang="0">
                                    <a:pos x="T6" y="T7"/>
                                  </a:cxn>
                                </a:cxnLst>
                                <a:rect l="0" t="0" r="r" b="b"/>
                                <a:pathLst>
                                  <a:path w="17" h="2">
                                    <a:moveTo>
                                      <a:pt x="0" y="0"/>
                                    </a:moveTo>
                                    <a:lnTo>
                                      <a:pt x="10" y="0"/>
                                    </a:lnTo>
                                    <a:lnTo>
                                      <a:pt x="17"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2" o:spid="_x0000_s1026" style="position:absolute;margin-left:65.9pt;margin-top:3.05pt;width:.85pt;height:.1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" path="m,l10,r7,2l,xe" filled="f" strokeweight=".55pt">
                      <v:path arrowok="t" o:connecttype="custom" o:connectlocs="0,0;6350,0;10795,1270;0,0" o:connectangles="0,0,0,0"/>
                    </v:shape>
                  </w:pict>
                </mc:Fallback>
              </mc:AlternateContent>
            </w:r>
            <w:r>
              <w:rPr>
                <w:noProof/>
              </w:rPr>
              <mc:AlternateContent>
                <mc:Choice Requires="wps">
                  <w:drawing>
                    <wp:anchor distT="0" distB="0" distL="114300" distR="114300" simplePos="0" relativeHeight="251837952" behindDoc="0" locked="0" layoutInCell="1" allowOverlap="1">
                      <wp:simplePos x="0" y="0"/>
                      <wp:positionH relativeFrom="column">
                        <wp:posOffset>836930</wp:posOffset>
                      </wp:positionH>
                      <wp:positionV relativeFrom="paragraph">
                        <wp:posOffset>38735</wp:posOffset>
                      </wp:positionV>
                      <wp:extent cx="10795" cy="1270"/>
                      <wp:effectExtent l="5715" t="7620" r="2540" b="635"/>
                      <wp:wrapNone/>
                      <wp:docPr id="2287" name="Freeform 5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95" cy="1270"/>
                              </a:xfrm>
                              <a:custGeom>
                                <a:avLst/>
                                <a:gdLst>
                                  <a:gd name="T0" fmla="*/ 0 w 17"/>
                                  <a:gd name="T1" fmla="*/ 0 h 2"/>
                                  <a:gd name="T2" fmla="*/ 10 w 17"/>
                                  <a:gd name="T3" fmla="*/ 0 h 2"/>
                                  <a:gd name="T4" fmla="*/ 17 w 17"/>
                                  <a:gd name="T5" fmla="*/ 2 h 2"/>
                                  <a:gd name="T6" fmla="*/ 0 w 17"/>
                                  <a:gd name="T7" fmla="*/ 0 h 2"/>
                                </a:gdLst>
                                <a:ahLst/>
                                <a:cxnLst>
                                  <a:cxn ang="0">
                                    <a:pos x="T0" y="T1"/>
                                  </a:cxn>
                                  <a:cxn ang="0">
                                    <a:pos x="T2" y="T3"/>
                                  </a:cxn>
                                  <a:cxn ang="0">
                                    <a:pos x="T4" y="T5"/>
                                  </a:cxn>
                                  <a:cxn ang="0">
                                    <a:pos x="T6" y="T7"/>
                                  </a:cxn>
                                </a:cxnLst>
                                <a:rect l="0" t="0" r="r" b="b"/>
                                <a:pathLst>
                                  <a:path w="17" h="2">
                                    <a:moveTo>
                                      <a:pt x="0" y="0"/>
                                    </a:moveTo>
                                    <a:lnTo>
                                      <a:pt x="10" y="0"/>
                                    </a:lnTo>
                                    <a:lnTo>
                                      <a:pt x="1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1" o:spid="_x0000_s1026" style="position:absolute;margin-left:65.9pt;margin-top:3.05pt;width:.85pt;height:.1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" path="m,l10,r7,2l,xe" fillcolor="black" stroked="f">
                      <v:path arrowok="t" o:connecttype="custom" o:connectlocs="0,0;6350,0;10795,1270;0,0" o:connectangles="0,0,0,0"/>
                    </v:shape>
                  </w:pict>
                </mc:Fallback>
              </mc:AlternateContent>
            </w:r>
            <w:r>
              <w:rPr>
                <w:noProof/>
              </w:rPr>
              <mc:AlternateContent>
                <mc:Choice Requires="wps">
                  <w:drawing>
                    <wp:anchor distT="0" distB="0" distL="114300" distR="114300" simplePos="0" relativeHeight="251836928" behindDoc="0" locked="0" layoutInCell="1" allowOverlap="1">
                      <wp:simplePos x="0" y="0"/>
                      <wp:positionH relativeFrom="column">
                        <wp:posOffset>836930</wp:posOffset>
                      </wp:positionH>
                      <wp:positionV relativeFrom="paragraph">
                        <wp:posOffset>38735</wp:posOffset>
                      </wp:positionV>
                      <wp:extent cx="10795" cy="1270"/>
                      <wp:effectExtent l="15240" t="17145" r="12065" b="10160"/>
                      <wp:wrapNone/>
                      <wp:docPr id="2286" name="Freeform 5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95" cy="1270"/>
                              </a:xfrm>
                              <a:custGeom>
                                <a:avLst/>
                                <a:gdLst>
                                  <a:gd name="T0" fmla="*/ 0 w 17"/>
                                  <a:gd name="T1" fmla="*/ 0 h 2"/>
                                  <a:gd name="T2" fmla="*/ 1 w 17"/>
                                  <a:gd name="T3" fmla="*/ 2 h 2"/>
                                  <a:gd name="T4" fmla="*/ 17 w 17"/>
                                  <a:gd name="T5" fmla="*/ 2 h 2"/>
                                  <a:gd name="T6" fmla="*/ 0 w 17"/>
                                  <a:gd name="T7" fmla="*/ 0 h 2"/>
                                </a:gdLst>
                                <a:ahLst/>
                                <a:cxnLst>
                                  <a:cxn ang="0">
                                    <a:pos x="T0" y="T1"/>
                                  </a:cxn>
                                  <a:cxn ang="0">
                                    <a:pos x="T2" y="T3"/>
                                  </a:cxn>
                                  <a:cxn ang="0">
                                    <a:pos x="T4" y="T5"/>
                                  </a:cxn>
                                  <a:cxn ang="0">
                                    <a:pos x="T6" y="T7"/>
                                  </a:cxn>
                                </a:cxnLst>
                                <a:rect l="0" t="0" r="r" b="b"/>
                                <a:pathLst>
                                  <a:path w="17" h="2">
                                    <a:moveTo>
                                      <a:pt x="0" y="0"/>
                                    </a:moveTo>
                                    <a:lnTo>
                                      <a:pt x="1" y="2"/>
                                    </a:lnTo>
                                    <a:lnTo>
                                      <a:pt x="17"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70" o:spid="_x0000_s1026" style="position:absolute;margin-left:65.9pt;margin-top:3.05pt;width:.85pt;height:.1pt;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" path="m,l1,2r16,l,xe" filled="f" strokeweight=".55pt">
                      <v:path arrowok="t" o:connecttype="custom" o:connectlocs="0,0;635,1270;10795,1270;0,0" o:connectangles="0,0,0,0"/>
                    </v:shape>
                  </w:pict>
                </mc:Fallback>
              </mc:AlternateContent>
            </w:r>
            <w:r>
              <w:rPr>
                <w:noProof/>
              </w:rPr>
              <mc:AlternateContent>
                <mc:Choice Requires="wps">
                  <w:drawing>
                    <wp:anchor distT="0" distB="0" distL="114300" distR="114300" simplePos="0" relativeHeight="251835904" behindDoc="0" locked="0" layoutInCell="1" allowOverlap="1">
                      <wp:simplePos x="0" y="0"/>
                      <wp:positionH relativeFrom="column">
                        <wp:posOffset>836930</wp:posOffset>
                      </wp:positionH>
                      <wp:positionV relativeFrom="paragraph">
                        <wp:posOffset>38735</wp:posOffset>
                      </wp:positionV>
                      <wp:extent cx="10795" cy="1270"/>
                      <wp:effectExtent l="5715" t="7620" r="2540" b="635"/>
                      <wp:wrapNone/>
                      <wp:docPr id="2285" name="Freeform 5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95" cy="1270"/>
                              </a:xfrm>
                              <a:custGeom>
                                <a:avLst/>
                                <a:gdLst>
                                  <a:gd name="T0" fmla="*/ 0 w 17"/>
                                  <a:gd name="T1" fmla="*/ 0 h 2"/>
                                  <a:gd name="T2" fmla="*/ 1 w 17"/>
                                  <a:gd name="T3" fmla="*/ 2 h 2"/>
                                  <a:gd name="T4" fmla="*/ 17 w 17"/>
                                  <a:gd name="T5" fmla="*/ 2 h 2"/>
                                  <a:gd name="T6" fmla="*/ 0 w 17"/>
                                  <a:gd name="T7" fmla="*/ 0 h 2"/>
                                </a:gdLst>
                                <a:ahLst/>
                                <a:cxnLst>
                                  <a:cxn ang="0">
                                    <a:pos x="T0" y="T1"/>
                                  </a:cxn>
                                  <a:cxn ang="0">
                                    <a:pos x="T2" y="T3"/>
                                  </a:cxn>
                                  <a:cxn ang="0">
                                    <a:pos x="T4" y="T5"/>
                                  </a:cxn>
                                  <a:cxn ang="0">
                                    <a:pos x="T6" y="T7"/>
                                  </a:cxn>
                                </a:cxnLst>
                                <a:rect l="0" t="0" r="r" b="b"/>
                                <a:pathLst>
                                  <a:path w="17" h="2">
                                    <a:moveTo>
                                      <a:pt x="0" y="0"/>
                                    </a:moveTo>
                                    <a:lnTo>
                                      <a:pt x="1" y="2"/>
                                    </a:lnTo>
                                    <a:lnTo>
                                      <a:pt x="1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9" o:spid="_x0000_s1026" style="position:absolute;margin-left:65.9pt;margin-top:3.05pt;width:.85pt;height:.1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" path="m,l1,2r16,l,xe" fillcolor="black" stroked="f">
                      <v:path arrowok="t" o:connecttype="custom" o:connectlocs="0,0;635,1270;10795,1270;0,0" o:connectangles="0,0,0,0"/>
                    </v:shape>
                  </w:pict>
                </mc:Fallback>
              </mc:AlternateContent>
            </w:r>
            <w:r>
              <w:rPr>
                <w:noProof/>
              </w:rPr>
              <mc:AlternateContent>
                <mc:Choice Requires="wps">
                  <w:drawing>
                    <wp:anchor distT="0" distB="0" distL="114300" distR="114300" simplePos="0" relativeHeight="251834880" behindDoc="0" locked="0" layoutInCell="1" allowOverlap="1">
                      <wp:simplePos x="0" y="0"/>
                      <wp:positionH relativeFrom="column">
                        <wp:posOffset>871855</wp:posOffset>
                      </wp:positionH>
                      <wp:positionV relativeFrom="paragraph">
                        <wp:posOffset>37465</wp:posOffset>
                      </wp:positionV>
                      <wp:extent cx="3175" cy="1270"/>
                      <wp:effectExtent l="31115" t="6350" r="13335" b="11430"/>
                      <wp:wrapNone/>
                      <wp:docPr id="2284" name="Freeform 5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270"/>
                              </a:xfrm>
                              <a:custGeom>
                                <a:avLst/>
                                <a:gdLst>
                                  <a:gd name="T0" fmla="*/ 0 w 5"/>
                                  <a:gd name="T1" fmla="*/ 0 h 3"/>
                                  <a:gd name="T2" fmla="*/ 5 w 5"/>
                                  <a:gd name="T3" fmla="*/ 0 h 3"/>
                                  <a:gd name="T4" fmla="*/ 4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5" y="0"/>
                                    </a:lnTo>
                                    <a:lnTo>
                                      <a:pt x="4"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8" o:spid="_x0000_s1026" style="position:absolute;margin-left:68.65pt;margin-top:2.95pt;width:.25pt;height:.1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" path="m,l5,,4,3,,xe" filled="f" strokeweight=".55pt">
                      <v:path arrowok="t" o:connecttype="custom" o:connectlocs="0,0;3175,0;2540,1270;0,0" o:connectangles="0,0,0,0"/>
                    </v:shape>
                  </w:pict>
                </mc:Fallback>
              </mc:AlternateContent>
            </w:r>
            <w:r>
              <w:rPr>
                <w:noProof/>
              </w:rPr>
              <mc:AlternateContent>
                <mc:Choice Requires="wps">
                  <w:drawing>
                    <wp:anchor distT="0" distB="0" distL="114300" distR="114300" simplePos="0" relativeHeight="251833856" behindDoc="0" locked="0" layoutInCell="1" allowOverlap="1">
                      <wp:simplePos x="0" y="0"/>
                      <wp:positionH relativeFrom="column">
                        <wp:posOffset>871855</wp:posOffset>
                      </wp:positionH>
                      <wp:positionV relativeFrom="paragraph">
                        <wp:posOffset>37465</wp:posOffset>
                      </wp:positionV>
                      <wp:extent cx="3175" cy="1270"/>
                      <wp:effectExtent l="2540" t="6350" r="3810" b="1905"/>
                      <wp:wrapNone/>
                      <wp:docPr id="2283" name="Freeform 5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270"/>
                              </a:xfrm>
                              <a:custGeom>
                                <a:avLst/>
                                <a:gdLst>
                                  <a:gd name="T0" fmla="*/ 0 w 5"/>
                                  <a:gd name="T1" fmla="*/ 0 h 3"/>
                                  <a:gd name="T2" fmla="*/ 5 w 5"/>
                                  <a:gd name="T3" fmla="*/ 0 h 3"/>
                                  <a:gd name="T4" fmla="*/ 4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5" y="0"/>
                                    </a:lnTo>
                                    <a:lnTo>
                                      <a:pt x="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7" o:spid="_x0000_s1026" style="position:absolute;margin-left:68.65pt;margin-top:2.95pt;width:.25pt;height:.1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" path="m,l5,,4,3,,xe" fillcolor="black" stroked="f">
                      <v:path arrowok="t" o:connecttype="custom" o:connectlocs="0,0;3175,0;2540,1270;0,0" o:connectangles="0,0,0,0"/>
                    </v:shape>
                  </w:pict>
                </mc:Fallback>
              </mc:AlternateContent>
            </w:r>
            <w:r>
              <w:rPr>
                <w:noProof/>
              </w:rPr>
              <mc:AlternateContent>
                <mc:Choice Requires="wps">
                  <w:drawing>
                    <wp:anchor distT="0" distB="0" distL="114300" distR="114300" simplePos="0" relativeHeight="251832832" behindDoc="0" locked="0" layoutInCell="1" allowOverlap="1">
                      <wp:simplePos x="0" y="0"/>
                      <wp:positionH relativeFrom="column">
                        <wp:posOffset>868045</wp:posOffset>
                      </wp:positionH>
                      <wp:positionV relativeFrom="paragraph">
                        <wp:posOffset>37465</wp:posOffset>
                      </wp:positionV>
                      <wp:extent cx="6350" cy="1270"/>
                      <wp:effectExtent l="36830" t="15875" r="33020" b="11430"/>
                      <wp:wrapNone/>
                      <wp:docPr id="2282" name="Freeform 5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6 w 10"/>
                                  <a:gd name="T1" fmla="*/ 0 h 3"/>
                                  <a:gd name="T2" fmla="*/ 0 w 10"/>
                                  <a:gd name="T3" fmla="*/ 3 h 3"/>
                                  <a:gd name="T4" fmla="*/ 10 w 10"/>
                                  <a:gd name="T5" fmla="*/ 3 h 3"/>
                                  <a:gd name="T6" fmla="*/ 6 w 10"/>
                                  <a:gd name="T7" fmla="*/ 0 h 3"/>
                                </a:gdLst>
                                <a:ahLst/>
                                <a:cxnLst>
                                  <a:cxn ang="0">
                                    <a:pos x="T0" y="T1"/>
                                  </a:cxn>
                                  <a:cxn ang="0">
                                    <a:pos x="T2" y="T3"/>
                                  </a:cxn>
                                  <a:cxn ang="0">
                                    <a:pos x="T4" y="T5"/>
                                  </a:cxn>
                                  <a:cxn ang="0">
                                    <a:pos x="T6" y="T7"/>
                                  </a:cxn>
                                </a:cxnLst>
                                <a:rect l="0" t="0" r="r" b="b"/>
                                <a:pathLst>
                                  <a:path w="10" h="3">
                                    <a:moveTo>
                                      <a:pt x="6" y="0"/>
                                    </a:moveTo>
                                    <a:lnTo>
                                      <a:pt x="0" y="3"/>
                                    </a:lnTo>
                                    <a:lnTo>
                                      <a:pt x="10" y="3"/>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6" o:spid="_x0000_s1026" style="position:absolute;margin-left:68.35pt;margin-top:2.95pt;width:.5pt;height:.1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" path="m6,l,3r10,l6,xe" filled="f" strokeweight=".55pt">
                      <v:path arrowok="t" o:connecttype="custom" o:connectlocs="3810,0;0,1270;6350,1270;3810,0" o:connectangles="0,0,0,0"/>
                    </v:shape>
                  </w:pict>
                </mc:Fallback>
              </mc:AlternateContent>
            </w:r>
            <w:r>
              <w:rPr>
                <w:noProof/>
              </w:rPr>
              <mc:AlternateContent>
                <mc:Choice Requires="wps">
                  <w:drawing>
                    <wp:anchor distT="0" distB="0" distL="114300" distR="114300" simplePos="0" relativeHeight="251831808" behindDoc="0" locked="0" layoutInCell="1" allowOverlap="1">
                      <wp:simplePos x="0" y="0"/>
                      <wp:positionH relativeFrom="column">
                        <wp:posOffset>868045</wp:posOffset>
                      </wp:positionH>
                      <wp:positionV relativeFrom="paragraph">
                        <wp:posOffset>37465</wp:posOffset>
                      </wp:positionV>
                      <wp:extent cx="6350" cy="1270"/>
                      <wp:effectExtent l="8255" t="6350" r="4445" b="1905"/>
                      <wp:wrapNone/>
                      <wp:docPr id="2281" name="Freeform 5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6 w 10"/>
                                  <a:gd name="T1" fmla="*/ 0 h 3"/>
                                  <a:gd name="T2" fmla="*/ 0 w 10"/>
                                  <a:gd name="T3" fmla="*/ 3 h 3"/>
                                  <a:gd name="T4" fmla="*/ 10 w 10"/>
                                  <a:gd name="T5" fmla="*/ 3 h 3"/>
                                  <a:gd name="T6" fmla="*/ 6 w 10"/>
                                  <a:gd name="T7" fmla="*/ 0 h 3"/>
                                </a:gdLst>
                                <a:ahLst/>
                                <a:cxnLst>
                                  <a:cxn ang="0">
                                    <a:pos x="T0" y="T1"/>
                                  </a:cxn>
                                  <a:cxn ang="0">
                                    <a:pos x="T2" y="T3"/>
                                  </a:cxn>
                                  <a:cxn ang="0">
                                    <a:pos x="T4" y="T5"/>
                                  </a:cxn>
                                  <a:cxn ang="0">
                                    <a:pos x="T6" y="T7"/>
                                  </a:cxn>
                                </a:cxnLst>
                                <a:rect l="0" t="0" r="r" b="b"/>
                                <a:pathLst>
                                  <a:path w="10" h="3">
                                    <a:moveTo>
                                      <a:pt x="6" y="0"/>
                                    </a:moveTo>
                                    <a:lnTo>
                                      <a:pt x="0" y="3"/>
                                    </a:lnTo>
                                    <a:lnTo>
                                      <a:pt x="10"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5" o:spid="_x0000_s1026" style="position:absolute;margin-left:68.35pt;margin-top:2.95pt;width:.5pt;height:.1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" path="m6,l,3r10,l6,xe" fillcolor="black" stroked="f">
                      <v:path arrowok="t" o:connecttype="custom" o:connectlocs="3810,0;0,1270;6350,1270;3810,0" o:connectangles="0,0,0,0"/>
                    </v:shape>
                  </w:pict>
                </mc:Fallback>
              </mc:AlternateContent>
            </w:r>
            <w:r>
              <w:rPr>
                <w:noProof/>
              </w:rPr>
              <mc:AlternateContent>
                <mc:Choice Requires="wps">
                  <w:drawing>
                    <wp:anchor distT="0" distB="0" distL="114300" distR="114300" simplePos="0" relativeHeight="251830784" behindDoc="0" locked="0" layoutInCell="1" allowOverlap="1">
                      <wp:simplePos x="0" y="0"/>
                      <wp:positionH relativeFrom="column">
                        <wp:posOffset>836295</wp:posOffset>
                      </wp:positionH>
                      <wp:positionV relativeFrom="paragraph">
                        <wp:posOffset>37465</wp:posOffset>
                      </wp:positionV>
                      <wp:extent cx="6985" cy="1270"/>
                      <wp:effectExtent l="62230" t="6350" r="73660" b="30480"/>
                      <wp:wrapNone/>
                      <wp:docPr id="2280" name="Freeform 5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5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5" y="0"/>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4" o:spid="_x0000_s1026" style="position:absolute;margin-left:65.85pt;margin-top:2.95pt;width:.55pt;height:.1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" path="m,l5,r6,3l,xe" filled="f" strokeweight=".55pt">
                      <v:path arrowok="t" o:connecttype="custom" o:connectlocs="0,0;3175,0;6985,1270;0,0" o:connectangles="0,0,0,0"/>
                    </v:shape>
                  </w:pict>
                </mc:Fallback>
              </mc:AlternateContent>
            </w:r>
            <w:r>
              <w:rPr>
                <w:noProof/>
              </w:rPr>
              <mc:AlternateContent>
                <mc:Choice Requires="wps">
                  <w:drawing>
                    <wp:anchor distT="0" distB="0" distL="114300" distR="114300" simplePos="0" relativeHeight="251829760" behindDoc="0" locked="0" layoutInCell="1" allowOverlap="1">
                      <wp:simplePos x="0" y="0"/>
                      <wp:positionH relativeFrom="column">
                        <wp:posOffset>836295</wp:posOffset>
                      </wp:positionH>
                      <wp:positionV relativeFrom="paragraph">
                        <wp:posOffset>37465</wp:posOffset>
                      </wp:positionV>
                      <wp:extent cx="6985" cy="1270"/>
                      <wp:effectExtent l="5080" t="6350" r="6985" b="1905"/>
                      <wp:wrapNone/>
                      <wp:docPr id="2279" name="Freeform 5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5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5" y="0"/>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3" o:spid="_x0000_s1026" style="position:absolute;margin-left:65.85pt;margin-top:2.95pt;width:.55pt;height:.1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" path="m,l5,r6,3l,xe" fillcolor="black" stroked="f">
                      <v:path arrowok="t" o:connecttype="custom" o:connectlocs="0,0;3175,0;6985,1270;0,0" o:connectangles="0,0,0,0"/>
                    </v:shape>
                  </w:pict>
                </mc:Fallback>
              </mc:AlternateContent>
            </w:r>
            <w:r>
              <w:rPr>
                <w:noProof/>
              </w:rPr>
              <mc:AlternateContent>
                <mc:Choice Requires="wps">
                  <w:drawing>
                    <wp:anchor distT="0" distB="0" distL="114300" distR="114300" simplePos="0" relativeHeight="251828736" behindDoc="0" locked="0" layoutInCell="1" allowOverlap="1">
                      <wp:simplePos x="0" y="0"/>
                      <wp:positionH relativeFrom="column">
                        <wp:posOffset>836295</wp:posOffset>
                      </wp:positionH>
                      <wp:positionV relativeFrom="paragraph">
                        <wp:posOffset>37465</wp:posOffset>
                      </wp:positionV>
                      <wp:extent cx="6985" cy="1270"/>
                      <wp:effectExtent l="14605" t="15875" r="64135" b="11430"/>
                      <wp:wrapNone/>
                      <wp:docPr id="2278" name="Freeform 5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2" o:spid="_x0000_s1026" style="position:absolute;margin-left:65.85pt;margin-top:2.95pt;width:.55pt;height:.1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" path="m,l1,3r10,l,xe" filled="f" strokeweight=".55pt">
                      <v:path arrowok="t" o:connecttype="custom" o:connectlocs="0,0;635,1270;6985,1270;0,0" o:connectangles="0,0,0,0"/>
                    </v:shape>
                  </w:pict>
                </mc:Fallback>
              </mc:AlternateContent>
            </w:r>
            <w:r>
              <w:rPr>
                <w:noProof/>
              </w:rPr>
              <mc:AlternateContent>
                <mc:Choice Requires="wps">
                  <w:drawing>
                    <wp:anchor distT="0" distB="0" distL="114300" distR="114300" simplePos="0" relativeHeight="251827712" behindDoc="0" locked="0" layoutInCell="1" allowOverlap="1">
                      <wp:simplePos x="0" y="0"/>
                      <wp:positionH relativeFrom="column">
                        <wp:posOffset>836295</wp:posOffset>
                      </wp:positionH>
                      <wp:positionV relativeFrom="paragraph">
                        <wp:posOffset>37465</wp:posOffset>
                      </wp:positionV>
                      <wp:extent cx="6985" cy="1270"/>
                      <wp:effectExtent l="5080" t="6350" r="6985" b="1905"/>
                      <wp:wrapNone/>
                      <wp:docPr id="2277" name="Freeform 5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1" o:spid="_x0000_s1026" style="position:absolute;margin-left:65.85pt;margin-top:2.95pt;width:.55pt;height:.1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" path="m,l1,3r10,l,xe" fillcolor="black" stroked="f">
                      <v:path arrowok="t" o:connecttype="custom" o:connectlocs="0,0;635,1270;6985,1270;0,0" o:connectangles="0,0,0,0"/>
                    </v:shape>
                  </w:pict>
                </mc:Fallback>
              </mc:AlternateContent>
            </w:r>
            <w:r>
              <w:rPr>
                <w:noProof/>
              </w:rPr>
              <mc:AlternateContent>
                <mc:Choice Requires="wps">
                  <w:drawing>
                    <wp:anchor distT="0" distB="0" distL="114300" distR="114300" simplePos="0" relativeHeight="251826688" behindDoc="0" locked="0" layoutInCell="1" allowOverlap="1">
                      <wp:simplePos x="0" y="0"/>
                      <wp:positionH relativeFrom="column">
                        <wp:posOffset>871855</wp:posOffset>
                      </wp:positionH>
                      <wp:positionV relativeFrom="paragraph">
                        <wp:posOffset>34925</wp:posOffset>
                      </wp:positionV>
                      <wp:extent cx="3810" cy="2540"/>
                      <wp:effectExtent l="21590" t="22860" r="12700" b="12700"/>
                      <wp:wrapNone/>
                      <wp:docPr id="2276" name="Freeform 5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5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5" y="4"/>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60" o:spid="_x0000_s1026" style="position:absolute;margin-left:68.65pt;margin-top:2.75pt;width:.3pt;height:.2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" path="m6,l,4r5,l6,xe" filled="f" strokeweight=".55pt">
                      <v:path arrowok="t" o:connecttype="custom" o:connectlocs="3810,0;0,2540;3175,2540;3810,0" o:connectangles="0,0,0,0"/>
                    </v:shape>
                  </w:pict>
                </mc:Fallback>
              </mc:AlternateContent>
            </w:r>
            <w:r>
              <w:rPr>
                <w:noProof/>
              </w:rPr>
              <mc:AlternateContent>
                <mc:Choice Requires="wps">
                  <w:drawing>
                    <wp:anchor distT="0" distB="0" distL="114300" distR="114300" simplePos="0" relativeHeight="251825664" behindDoc="0" locked="0" layoutInCell="1" allowOverlap="1">
                      <wp:simplePos x="0" y="0"/>
                      <wp:positionH relativeFrom="column">
                        <wp:posOffset>871855</wp:posOffset>
                      </wp:positionH>
                      <wp:positionV relativeFrom="paragraph">
                        <wp:posOffset>34925</wp:posOffset>
                      </wp:positionV>
                      <wp:extent cx="3810" cy="2540"/>
                      <wp:effectExtent l="2540" t="3810" r="3175" b="3175"/>
                      <wp:wrapNone/>
                      <wp:docPr id="2275" name="Freeform 5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5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5"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9" o:spid="_x0000_s1026" style="position:absolute;margin-left:68.65pt;margin-top:2.75pt;width:.3pt;height:.2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" path="m6,l,4r5,l6,xe" fillcolor="black" stroked="f">
                      <v:path arrowok="t" o:connecttype="custom" o:connectlocs="3810,0;0,2540;3175,2540;3810,0" o:connectangles="0,0,0,0"/>
                    </v:shape>
                  </w:pict>
                </mc:Fallback>
              </mc:AlternateContent>
            </w:r>
            <w:r>
              <w:rPr>
                <w:noProof/>
              </w:rPr>
              <mc:AlternateContent>
                <mc:Choice Requires="wps">
                  <w:drawing>
                    <wp:anchor distT="0" distB="0" distL="114300" distR="114300" simplePos="0" relativeHeight="251824640" behindDoc="0" locked="0" layoutInCell="1" allowOverlap="1">
                      <wp:simplePos x="0" y="0"/>
                      <wp:positionH relativeFrom="column">
                        <wp:posOffset>835660</wp:posOffset>
                      </wp:positionH>
                      <wp:positionV relativeFrom="paragraph">
                        <wp:posOffset>34925</wp:posOffset>
                      </wp:positionV>
                      <wp:extent cx="3810" cy="2540"/>
                      <wp:effectExtent l="13970" t="22860" r="29845" b="12700"/>
                      <wp:wrapNone/>
                      <wp:docPr id="2274" name="Freeform 5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1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4"/>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8" o:spid="_x0000_s1026" style="position:absolute;margin-left:65.8pt;margin-top:2.75pt;width:.3pt;height:.2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" path="m,l1,4r5,l,xe" filled="f" strokeweight=".55pt">
                      <v:path arrowok="t" o:connecttype="custom" o:connectlocs="0,0;635,2540;3810,2540;0,0" o:connectangles="0,0,0,0"/>
                    </v:shape>
                  </w:pict>
                </mc:Fallback>
              </mc:AlternateContent>
            </w:r>
            <w:r>
              <w:rPr>
                <w:noProof/>
              </w:rPr>
              <mc:AlternateContent>
                <mc:Choice Requires="wps">
                  <w:drawing>
                    <wp:anchor distT="0" distB="0" distL="114300" distR="114300" simplePos="0" relativeHeight="251823616" behindDoc="0" locked="0" layoutInCell="1" allowOverlap="1">
                      <wp:simplePos x="0" y="0"/>
                      <wp:positionH relativeFrom="column">
                        <wp:posOffset>835660</wp:posOffset>
                      </wp:positionH>
                      <wp:positionV relativeFrom="paragraph">
                        <wp:posOffset>34925</wp:posOffset>
                      </wp:positionV>
                      <wp:extent cx="3810" cy="2540"/>
                      <wp:effectExtent l="4445" t="3810" r="1270" b="3175"/>
                      <wp:wrapNone/>
                      <wp:docPr id="2273" name="Freeform 5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1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7" o:spid="_x0000_s1026" style="position:absolute;margin-left:65.8pt;margin-top:2.75pt;width:.3pt;height:.2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" path="m,l1,4r5,l,xe" fillcolor="black" stroked="f">
                      <v:path arrowok="t" o:connecttype="custom" o:connectlocs="0,0;635,2540;3810,2540;0,0" o:connectangles="0,0,0,0"/>
                    </v:shape>
                  </w:pict>
                </mc:Fallback>
              </mc:AlternateContent>
            </w:r>
            <w:r>
              <w:rPr>
                <w:noProof/>
              </w:rPr>
              <mc:AlternateContent>
                <mc:Choice Requires="wps">
                  <w:drawing>
                    <wp:anchor distT="0" distB="0" distL="114300" distR="114300" simplePos="0" relativeHeight="251780608" behindDoc="0" locked="0" layoutInCell="1" allowOverlap="1">
                      <wp:simplePos x="0" y="0"/>
                      <wp:positionH relativeFrom="column">
                        <wp:posOffset>1748155</wp:posOffset>
                      </wp:positionH>
                      <wp:positionV relativeFrom="paragraph">
                        <wp:posOffset>41275</wp:posOffset>
                      </wp:positionV>
                      <wp:extent cx="0" cy="419100"/>
                      <wp:effectExtent l="12065" t="10160" r="6985" b="8890"/>
                      <wp:wrapNone/>
                      <wp:docPr id="2272" name="Lin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1910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5" o:spid="_x0000_s1026" style="position:absolute;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65pt,3.25pt" to="137.65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oBpFgIAAC0EAAAOAAAAZHJzL2Uyb0RvYy54bWysU02P2jAQvVfqf7B8h3w0s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" strokeweight=".95pt"/>
                  </w:pict>
                </mc:Fallback>
              </mc:AlternateContent>
            </w:r>
            <w:r>
              <w:rPr>
                <w:noProof/>
              </w:rPr>
              <mc:AlternateContent>
                <mc:Choice Requires="wps">
                  <w:drawing>
                    <wp:anchor distT="0" distB="0" distL="114300" distR="114300" simplePos="0" relativeHeight="251778560" behindDoc="0" locked="0" layoutInCell="1" allowOverlap="1">
                      <wp:simplePos x="0" y="0"/>
                      <wp:positionH relativeFrom="column">
                        <wp:posOffset>691515</wp:posOffset>
                      </wp:positionH>
                      <wp:positionV relativeFrom="paragraph">
                        <wp:posOffset>129540</wp:posOffset>
                      </wp:positionV>
                      <wp:extent cx="0" cy="330835"/>
                      <wp:effectExtent l="12700" t="12700" r="6350" b="8890"/>
                      <wp:wrapNone/>
                      <wp:docPr id="2271" name="Lin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083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3" o:spid="_x0000_s1026" style="position:absolute;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45pt,10.2pt" to="54.45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" strokeweight=".95pt"/>
                  </w:pict>
                </mc:Fallback>
              </mc:AlternateContent>
            </w:r>
            <w:r>
              <w:rPr>
                <w:noProof/>
              </w:rPr>
              <mc:AlternateContent>
                <mc:Choice Requires="wps">
                  <w:drawing>
                    <wp:anchor distT="0" distB="0" distL="114300" distR="114300" simplePos="0" relativeHeight="251776512" behindDoc="0" locked="0" layoutInCell="1" allowOverlap="1">
                      <wp:simplePos x="0" y="0"/>
                      <wp:positionH relativeFrom="column">
                        <wp:posOffset>605790</wp:posOffset>
                      </wp:positionH>
                      <wp:positionV relativeFrom="paragraph">
                        <wp:posOffset>129540</wp:posOffset>
                      </wp:positionV>
                      <wp:extent cx="1189355" cy="0"/>
                      <wp:effectExtent l="12700" t="12700" r="7620" b="6350"/>
                      <wp:wrapNone/>
                      <wp:docPr id="2270" name="Lin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9355"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1" o:spid="_x0000_s1026" style="position:absolute;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10.2pt" to="141.3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" strokeweight=".55pt"/>
                  </w:pict>
                </mc:Fallback>
              </mc:AlternateContent>
            </w:r>
            <w:r>
              <w:rPr>
                <w:noProof/>
              </w:rPr>
              <mc:AlternateContent>
                <mc:Choice Requires="wps">
                  <w:drawing>
                    <wp:anchor distT="0" distB="0" distL="114300" distR="114300" simplePos="0" relativeHeight="251763200" behindDoc="0" locked="0" layoutInCell="1" allowOverlap="1">
                      <wp:simplePos x="0" y="0"/>
                      <wp:positionH relativeFrom="column">
                        <wp:posOffset>3289935</wp:posOffset>
                      </wp:positionH>
                      <wp:positionV relativeFrom="paragraph">
                        <wp:posOffset>122555</wp:posOffset>
                      </wp:positionV>
                      <wp:extent cx="0" cy="63500"/>
                      <wp:effectExtent l="10795" t="5715" r="8255" b="6985"/>
                      <wp:wrapNone/>
                      <wp:docPr id="2269" name="Lin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35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8" o:spid="_x0000_s1026" style="position:absolute;flip:y;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05pt,9.65pt" to="259.0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" strokeweight=".55pt"/>
                  </w:pict>
                </mc:Fallback>
              </mc:AlternateContent>
            </w:r>
            <w:r>
              <w:rPr>
                <w:noProof/>
              </w:rPr>
              <mc:AlternateContent>
                <mc:Choice Requires="wps">
                  <w:drawing>
                    <wp:anchor distT="0" distB="0" distL="114300" distR="114300" simplePos="0" relativeHeight="251762176" behindDoc="0" locked="0" layoutInCell="1" allowOverlap="1">
                      <wp:simplePos x="0" y="0"/>
                      <wp:positionH relativeFrom="column">
                        <wp:posOffset>3289935</wp:posOffset>
                      </wp:positionH>
                      <wp:positionV relativeFrom="paragraph">
                        <wp:posOffset>122555</wp:posOffset>
                      </wp:positionV>
                      <wp:extent cx="0" cy="63500"/>
                      <wp:effectExtent l="10795" t="5715" r="8255" b="6985"/>
                      <wp:wrapNone/>
                      <wp:docPr id="2268" name="Lin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35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7" o:spid="_x0000_s1026" style="position:absolute;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05pt,9.65pt" to="259.0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RpCFA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" strokeweight=".55pt"/>
                  </w:pict>
                </mc:Fallback>
              </mc:AlternateContent>
            </w:r>
            <w:r>
              <w:rPr>
                <w:noProof/>
              </w:rPr>
              <mc:AlternateContent>
                <mc:Choice Requires="wps">
                  <w:drawing>
                    <wp:anchor distT="0" distB="0" distL="114300" distR="114300" simplePos="0" relativeHeight="251761152" behindDoc="0" locked="0" layoutInCell="1" allowOverlap="1">
                      <wp:simplePos x="0" y="0"/>
                      <wp:positionH relativeFrom="column">
                        <wp:posOffset>3289935</wp:posOffset>
                      </wp:positionH>
                      <wp:positionV relativeFrom="paragraph">
                        <wp:posOffset>58420</wp:posOffset>
                      </wp:positionV>
                      <wp:extent cx="0" cy="64135"/>
                      <wp:effectExtent l="10795" t="8255" r="8255" b="13335"/>
                      <wp:wrapNone/>
                      <wp:docPr id="2267" name="Lin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6" o:spid="_x0000_s1026" style="position:absolute;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05pt,4.6pt" to="259.0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" strokeweight=".55pt"/>
                  </w:pict>
                </mc:Fallback>
              </mc:AlternateContent>
            </w:r>
            <w:r>
              <w:rPr>
                <w:noProof/>
              </w:rPr>
              <mc:AlternateContent>
                <mc:Choice Requires="wps">
                  <w:drawing>
                    <wp:anchor distT="0" distB="0" distL="114300" distR="114300" simplePos="0" relativeHeight="251760128" behindDoc="0" locked="0" layoutInCell="1" allowOverlap="1">
                      <wp:simplePos x="0" y="0"/>
                      <wp:positionH relativeFrom="column">
                        <wp:posOffset>3289935</wp:posOffset>
                      </wp:positionH>
                      <wp:positionV relativeFrom="paragraph">
                        <wp:posOffset>58420</wp:posOffset>
                      </wp:positionV>
                      <wp:extent cx="0" cy="64135"/>
                      <wp:effectExtent l="10795" t="8255" r="8255" b="13335"/>
                      <wp:wrapNone/>
                      <wp:docPr id="2266"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41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5" o:spid="_x0000_s1026" style="position:absolute;flip:y;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05pt,4.6pt" to="259.0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" strokeweight=".55pt"/>
                  </w:pict>
                </mc:Fallback>
              </mc:AlternateContent>
            </w:r>
            <w:r>
              <w:rPr>
                <w:noProof/>
              </w:rPr>
              <mc:AlternateContent>
                <mc:Choice Requires="wps">
                  <w:drawing>
                    <wp:anchor distT="0" distB="0" distL="114300" distR="114300" simplePos="0" relativeHeight="251759104" behindDoc="0" locked="0" layoutInCell="1" allowOverlap="1">
                      <wp:simplePos x="0" y="0"/>
                      <wp:positionH relativeFrom="column">
                        <wp:posOffset>3211195</wp:posOffset>
                      </wp:positionH>
                      <wp:positionV relativeFrom="paragraph">
                        <wp:posOffset>122555</wp:posOffset>
                      </wp:positionV>
                      <wp:extent cx="158115" cy="0"/>
                      <wp:effectExtent l="8255" t="5715" r="5080" b="13335"/>
                      <wp:wrapNone/>
                      <wp:docPr id="2265" name="Lin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115"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4"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85pt,9.65pt" to="265.3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FKnFQIAACw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" strokeweight=".55pt"/>
                  </w:pict>
                </mc:Fallback>
              </mc:AlternateContent>
            </w:r>
            <w:r>
              <w:rPr>
                <w:noProof/>
              </w:rPr>
              <mc:AlternateContent>
                <mc:Choice Requires="wps">
                  <w:drawing>
                    <wp:anchor distT="0" distB="0" distL="114300" distR="114300" simplePos="0" relativeHeight="251757056" behindDoc="0" locked="0" layoutInCell="1" allowOverlap="1">
                      <wp:simplePos x="0" y="0"/>
                      <wp:positionH relativeFrom="column">
                        <wp:posOffset>3545840</wp:posOffset>
                      </wp:positionH>
                      <wp:positionV relativeFrom="paragraph">
                        <wp:posOffset>53340</wp:posOffset>
                      </wp:positionV>
                      <wp:extent cx="17145" cy="4445"/>
                      <wp:effectExtent l="0" t="3175" r="1905" b="1905"/>
                      <wp:wrapNone/>
                      <wp:docPr id="2264" name="Freeform 4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45" cy="4445"/>
                              </a:xfrm>
                              <a:custGeom>
                                <a:avLst/>
                                <a:gdLst>
                                  <a:gd name="T0" fmla="*/ 3 w 27"/>
                                  <a:gd name="T1" fmla="*/ 0 h 8"/>
                                  <a:gd name="T2" fmla="*/ 27 w 27"/>
                                  <a:gd name="T3" fmla="*/ 0 h 8"/>
                                  <a:gd name="T4" fmla="*/ 0 w 27"/>
                                  <a:gd name="T5" fmla="*/ 8 h 8"/>
                                  <a:gd name="T6" fmla="*/ 3 w 27"/>
                                  <a:gd name="T7" fmla="*/ 0 h 8"/>
                                </a:gdLst>
                                <a:ahLst/>
                                <a:cxnLst>
                                  <a:cxn ang="0">
                                    <a:pos x="T0" y="T1"/>
                                  </a:cxn>
                                  <a:cxn ang="0">
                                    <a:pos x="T2" y="T3"/>
                                  </a:cxn>
                                  <a:cxn ang="0">
                                    <a:pos x="T4" y="T5"/>
                                  </a:cxn>
                                  <a:cxn ang="0">
                                    <a:pos x="T6" y="T7"/>
                                  </a:cxn>
                                </a:cxnLst>
                                <a:rect l="0" t="0" r="r" b="b"/>
                                <a:pathLst>
                                  <a:path w="27" h="8">
                                    <a:moveTo>
                                      <a:pt x="3" y="0"/>
                                    </a:moveTo>
                                    <a:lnTo>
                                      <a:pt x="27" y="0"/>
                                    </a:lnTo>
                                    <a:lnTo>
                                      <a:pt x="0" y="8"/>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92" o:spid="_x0000_s1026" style="position:absolute;margin-left:279.2pt;margin-top:4.2pt;width:1.35pt;height:.35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" path="m3,l27,,,8,3,xe" fillcolor="black" stroked="f">
                      <v:path arrowok="t" o:connecttype="custom" o:connectlocs="1905,0;17145,0;0,4445;1905,0" o:connectangles="0,0,0,0"/>
                    </v:shape>
                  </w:pict>
                </mc:Fallback>
              </mc:AlternateContent>
            </w:r>
            <w:r>
              <w:rPr>
                <w:noProof/>
              </w:rPr>
              <mc:AlternateContent>
                <mc:Choice Requires="wps">
                  <w:drawing>
                    <wp:anchor distT="0" distB="0" distL="114300" distR="114300" simplePos="0" relativeHeight="251756032" behindDoc="0" locked="0" layoutInCell="1" allowOverlap="1">
                      <wp:simplePos x="0" y="0"/>
                      <wp:positionH relativeFrom="column">
                        <wp:posOffset>3548380</wp:posOffset>
                      </wp:positionH>
                      <wp:positionV relativeFrom="paragraph">
                        <wp:posOffset>48895</wp:posOffset>
                      </wp:positionV>
                      <wp:extent cx="32385" cy="4445"/>
                      <wp:effectExtent l="2540" t="8255" r="3175" b="6350"/>
                      <wp:wrapNone/>
                      <wp:docPr id="2263" name="Freeform 4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 cy="4445"/>
                              </a:xfrm>
                              <a:custGeom>
                                <a:avLst/>
                                <a:gdLst>
                                  <a:gd name="T0" fmla="*/ 0 w 51"/>
                                  <a:gd name="T1" fmla="*/ 0 h 8"/>
                                  <a:gd name="T2" fmla="*/ 51 w 51"/>
                                  <a:gd name="T3" fmla="*/ 0 h 8"/>
                                  <a:gd name="T4" fmla="*/ 23 w 51"/>
                                  <a:gd name="T5" fmla="*/ 8 h 8"/>
                                  <a:gd name="T6" fmla="*/ 0 w 51"/>
                                  <a:gd name="T7" fmla="*/ 0 h 8"/>
                                </a:gdLst>
                                <a:ahLst/>
                                <a:cxnLst>
                                  <a:cxn ang="0">
                                    <a:pos x="T0" y="T1"/>
                                  </a:cxn>
                                  <a:cxn ang="0">
                                    <a:pos x="T2" y="T3"/>
                                  </a:cxn>
                                  <a:cxn ang="0">
                                    <a:pos x="T4" y="T5"/>
                                  </a:cxn>
                                  <a:cxn ang="0">
                                    <a:pos x="T6" y="T7"/>
                                  </a:cxn>
                                </a:cxnLst>
                                <a:rect l="0" t="0" r="r" b="b"/>
                                <a:pathLst>
                                  <a:path w="51" h="8">
                                    <a:moveTo>
                                      <a:pt x="0" y="0"/>
                                    </a:moveTo>
                                    <a:lnTo>
                                      <a:pt x="51" y="0"/>
                                    </a:lnTo>
                                    <a:lnTo>
                                      <a:pt x="23"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91" o:spid="_x0000_s1026" style="position:absolute;margin-left:279.4pt;margin-top:3.85pt;width:2.55pt;height:.35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" path="m,l51,,23,8,,xe" fillcolor="black" stroked="f">
                      <v:path arrowok="t" o:connecttype="custom" o:connectlocs="0,0;32385,0;14605,4445;0,0" o:connectangles="0,0,0,0"/>
                    </v:shape>
                  </w:pict>
                </mc:Fallback>
              </mc:AlternateContent>
            </w:r>
            <w:r>
              <w:rPr>
                <w:noProof/>
              </w:rPr>
              <mc:AlternateContent>
                <mc:Choice Requires="wps">
                  <w:drawing>
                    <wp:anchor distT="0" distB="0" distL="114300" distR="114300" simplePos="0" relativeHeight="251755008" behindDoc="0" locked="0" layoutInCell="1" allowOverlap="1">
                      <wp:simplePos x="0" y="0"/>
                      <wp:positionH relativeFrom="column">
                        <wp:posOffset>3547745</wp:posOffset>
                      </wp:positionH>
                      <wp:positionV relativeFrom="paragraph">
                        <wp:posOffset>48895</wp:posOffset>
                      </wp:positionV>
                      <wp:extent cx="15240" cy="4445"/>
                      <wp:effectExtent l="1905" t="8255" r="1905" b="6350"/>
                      <wp:wrapNone/>
                      <wp:docPr id="2262" name="Freeform 4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 cy="4445"/>
                              </a:xfrm>
                              <a:custGeom>
                                <a:avLst/>
                                <a:gdLst>
                                  <a:gd name="T0" fmla="*/ 1 w 24"/>
                                  <a:gd name="T1" fmla="*/ 0 h 8"/>
                                  <a:gd name="T2" fmla="*/ 0 w 24"/>
                                  <a:gd name="T3" fmla="*/ 8 h 8"/>
                                  <a:gd name="T4" fmla="*/ 24 w 24"/>
                                  <a:gd name="T5" fmla="*/ 8 h 8"/>
                                  <a:gd name="T6" fmla="*/ 1 w 24"/>
                                  <a:gd name="T7" fmla="*/ 0 h 8"/>
                                </a:gdLst>
                                <a:ahLst/>
                                <a:cxnLst>
                                  <a:cxn ang="0">
                                    <a:pos x="T0" y="T1"/>
                                  </a:cxn>
                                  <a:cxn ang="0">
                                    <a:pos x="T2" y="T3"/>
                                  </a:cxn>
                                  <a:cxn ang="0">
                                    <a:pos x="T4" y="T5"/>
                                  </a:cxn>
                                  <a:cxn ang="0">
                                    <a:pos x="T6" y="T7"/>
                                  </a:cxn>
                                </a:cxnLst>
                                <a:rect l="0" t="0" r="r" b="b"/>
                                <a:pathLst>
                                  <a:path w="24" h="8">
                                    <a:moveTo>
                                      <a:pt x="1" y="0"/>
                                    </a:moveTo>
                                    <a:lnTo>
                                      <a:pt x="0" y="8"/>
                                    </a:lnTo>
                                    <a:lnTo>
                                      <a:pt x="24" y="8"/>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90" o:spid="_x0000_s1026" style="position:absolute;margin-left:279.35pt;margin-top:3.85pt;width:1.2pt;height:.35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" path="m1,l,8r24,l1,xe" fillcolor="black" stroked="f">
                      <v:path arrowok="t" o:connecttype="custom" o:connectlocs="635,0;0,4445;15240,4445;635,0" o:connectangles="0,0,0,0"/>
                    </v:shape>
                  </w:pict>
                </mc:Fallback>
              </mc:AlternateContent>
            </w:r>
            <w:r>
              <w:rPr>
                <w:noProof/>
              </w:rPr>
              <mc:AlternateContent>
                <mc:Choice Requires="wps">
                  <w:drawing>
                    <wp:anchor distT="0" distB="0" distL="114300" distR="114300" simplePos="0" relativeHeight="251753984" behindDoc="0" locked="0" layoutInCell="1" allowOverlap="1">
                      <wp:simplePos x="0" y="0"/>
                      <wp:positionH relativeFrom="column">
                        <wp:posOffset>3548380</wp:posOffset>
                      </wp:positionH>
                      <wp:positionV relativeFrom="paragraph">
                        <wp:posOffset>48895</wp:posOffset>
                      </wp:positionV>
                      <wp:extent cx="32385" cy="635"/>
                      <wp:effectExtent l="2540" t="0" r="3175" b="635"/>
                      <wp:wrapNone/>
                      <wp:docPr id="2261" name="Rectangle 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6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9" o:spid="_x0000_s1026" style="position:absolute;margin-left:279.4pt;margin-top:3.85pt;width:2.55pt;height:.0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" fillcolor="black" stroked="f"/>
                  </w:pict>
                </mc:Fallback>
              </mc:AlternateContent>
            </w:r>
            <w:r>
              <w:rPr>
                <w:noProof/>
              </w:rPr>
              <mc:AlternateContent>
                <mc:Choice Requires="wps">
                  <w:drawing>
                    <wp:anchor distT="0" distB="0" distL="114300" distR="114300" simplePos="0" relativeHeight="251752960" behindDoc="0" locked="0" layoutInCell="1" allowOverlap="1">
                      <wp:simplePos x="0" y="0"/>
                      <wp:positionH relativeFrom="column">
                        <wp:posOffset>3548380</wp:posOffset>
                      </wp:positionH>
                      <wp:positionV relativeFrom="paragraph">
                        <wp:posOffset>48895</wp:posOffset>
                      </wp:positionV>
                      <wp:extent cx="32385" cy="0"/>
                      <wp:effectExtent l="2540" t="0" r="3175" b="1270"/>
                      <wp:wrapNone/>
                      <wp:docPr id="2260" name="Freeform 4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 cy="0"/>
                              </a:xfrm>
                              <a:custGeom>
                                <a:avLst/>
                                <a:gdLst>
                                  <a:gd name="T0" fmla="*/ 0 w 51"/>
                                  <a:gd name="T1" fmla="*/ 0 w 51"/>
                                  <a:gd name="T2" fmla="*/ 51 w 51"/>
                                  <a:gd name="T3" fmla="*/ 0 w 51"/>
                                </a:gdLst>
                                <a:ahLst/>
                                <a:cxnLst>
                                  <a:cxn ang="0">
                                    <a:pos x="T0" y="0"/>
                                  </a:cxn>
                                  <a:cxn ang="0">
                                    <a:pos x="T1" y="0"/>
                                  </a:cxn>
                                  <a:cxn ang="0">
                                    <a:pos x="T2" y="0"/>
                                  </a:cxn>
                                  <a:cxn ang="0">
                                    <a:pos x="T3" y="0"/>
                                  </a:cxn>
                                </a:cxnLst>
                                <a:rect l="0" t="0" r="r" b="b"/>
                                <a:pathLst>
                                  <a:path w="51">
                                    <a:moveTo>
                                      <a:pt x="0" y="0"/>
                                    </a:moveTo>
                                    <a:lnTo>
                                      <a:pt x="0" y="0"/>
                                    </a:lnTo>
                                    <a:lnTo>
                                      <a:pt x="5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88" o:spid="_x0000_s1026" style="position:absolute;margin-left:279.4pt;margin-top:3.85pt;width:2.55pt;height:0;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" path="m,l,,51,,,xe" fillcolor="black" stroked="f">
                      <v:path arrowok="t" o:connecttype="custom" o:connectlocs="0,0;0,0;32385,0;0,0" o:connectangles="0,0,0,0"/>
                    </v:shape>
                  </w:pict>
                </mc:Fallback>
              </mc:AlternateContent>
            </w:r>
            <w:r>
              <w:rPr>
                <w:noProof/>
              </w:rPr>
              <mc:AlternateContent>
                <mc:Choice Requires="wps">
                  <w:drawing>
                    <wp:anchor distT="0" distB="0" distL="114300" distR="114300" simplePos="0" relativeHeight="251751936" behindDoc="0" locked="0" layoutInCell="1" allowOverlap="1">
                      <wp:simplePos x="0" y="0"/>
                      <wp:positionH relativeFrom="column">
                        <wp:posOffset>3545840</wp:posOffset>
                      </wp:positionH>
                      <wp:positionV relativeFrom="paragraph">
                        <wp:posOffset>40005</wp:posOffset>
                      </wp:positionV>
                      <wp:extent cx="16510" cy="4445"/>
                      <wp:effectExtent l="0" t="8890" r="2540" b="5715"/>
                      <wp:wrapNone/>
                      <wp:docPr id="2259" name="Freeform 4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510" cy="4445"/>
                              </a:xfrm>
                              <a:custGeom>
                                <a:avLst/>
                                <a:gdLst>
                                  <a:gd name="T0" fmla="*/ 0 w 26"/>
                                  <a:gd name="T1" fmla="*/ 0 h 8"/>
                                  <a:gd name="T2" fmla="*/ 3 w 26"/>
                                  <a:gd name="T3" fmla="*/ 8 h 8"/>
                                  <a:gd name="T4" fmla="*/ 26 w 26"/>
                                  <a:gd name="T5" fmla="*/ 8 h 8"/>
                                  <a:gd name="T6" fmla="*/ 0 w 26"/>
                                  <a:gd name="T7" fmla="*/ 0 h 8"/>
                                </a:gdLst>
                                <a:ahLst/>
                                <a:cxnLst>
                                  <a:cxn ang="0">
                                    <a:pos x="T0" y="T1"/>
                                  </a:cxn>
                                  <a:cxn ang="0">
                                    <a:pos x="T2" y="T3"/>
                                  </a:cxn>
                                  <a:cxn ang="0">
                                    <a:pos x="T4" y="T5"/>
                                  </a:cxn>
                                  <a:cxn ang="0">
                                    <a:pos x="T6" y="T7"/>
                                  </a:cxn>
                                </a:cxnLst>
                                <a:rect l="0" t="0" r="r" b="b"/>
                                <a:pathLst>
                                  <a:path w="26" h="8">
                                    <a:moveTo>
                                      <a:pt x="0" y="0"/>
                                    </a:moveTo>
                                    <a:lnTo>
                                      <a:pt x="3" y="8"/>
                                    </a:lnTo>
                                    <a:lnTo>
                                      <a:pt x="26"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87" o:spid="_x0000_s1026" style="position:absolute;margin-left:279.2pt;margin-top:3.15pt;width:1.3pt;height:.3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" path="m,l3,8r23,l,xe" fillcolor="black" stroked="f">
                      <v:path arrowok="t" o:connecttype="custom" o:connectlocs="0,0;1905,4445;16510,4445;0,0" o:connectangles="0,0,0,0"/>
                    </v:shape>
                  </w:pict>
                </mc:Fallback>
              </mc:AlternateContent>
            </w:r>
            <w:r>
              <w:rPr>
                <w:noProof/>
              </w:rPr>
              <mc:AlternateContent>
                <mc:Choice Requires="wps">
                  <w:drawing>
                    <wp:anchor distT="0" distB="0" distL="114300" distR="114300" simplePos="0" relativeHeight="251750912" behindDoc="0" locked="0" layoutInCell="1" allowOverlap="1">
                      <wp:simplePos x="0" y="0"/>
                      <wp:positionH relativeFrom="column">
                        <wp:posOffset>2803525</wp:posOffset>
                      </wp:positionH>
                      <wp:positionV relativeFrom="paragraph">
                        <wp:posOffset>124460</wp:posOffset>
                      </wp:positionV>
                      <wp:extent cx="162560" cy="46990"/>
                      <wp:effectExtent l="10160" t="7620" r="8255" b="12065"/>
                      <wp:wrapNone/>
                      <wp:docPr id="2258" name="Lin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560" cy="4699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6" o:spid="_x0000_s1026" style="position:absolute;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75pt,9.8pt" to="233.5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" strokeweight=".55pt"/>
                  </w:pict>
                </mc:Fallback>
              </mc:AlternateContent>
            </w:r>
            <w:r>
              <w:rPr>
                <w:noProof/>
              </w:rPr>
              <mc:AlternateContent>
                <mc:Choice Requires="wps">
                  <w:drawing>
                    <wp:anchor distT="0" distB="0" distL="114300" distR="114300" simplePos="0" relativeHeight="251749888" behindDoc="0" locked="0" layoutInCell="1" allowOverlap="1">
                      <wp:simplePos x="0" y="0"/>
                      <wp:positionH relativeFrom="column">
                        <wp:posOffset>2803525</wp:posOffset>
                      </wp:positionH>
                      <wp:positionV relativeFrom="paragraph">
                        <wp:posOffset>78105</wp:posOffset>
                      </wp:positionV>
                      <wp:extent cx="162560" cy="46355"/>
                      <wp:effectExtent l="10160" t="8890" r="8255" b="11430"/>
                      <wp:wrapNone/>
                      <wp:docPr id="2257" name="Line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2560" cy="4635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5" o:spid="_x0000_s1026" style="position:absolute;flip:y;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75pt,6.15pt" to="233.5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" strokeweight=".55pt"/>
                  </w:pict>
                </mc:Fallback>
              </mc:AlternateContent>
            </w:r>
            <w:r>
              <w:rPr>
                <w:noProof/>
              </w:rPr>
              <mc:AlternateContent>
                <mc:Choice Requires="wps">
                  <w:drawing>
                    <wp:anchor distT="0" distB="0" distL="114300" distR="114300" simplePos="0" relativeHeight="251748864" behindDoc="0" locked="0" layoutInCell="1" allowOverlap="1">
                      <wp:simplePos x="0" y="0"/>
                      <wp:positionH relativeFrom="column">
                        <wp:posOffset>2937510</wp:posOffset>
                      </wp:positionH>
                      <wp:positionV relativeFrom="paragraph">
                        <wp:posOffset>78105</wp:posOffset>
                      </wp:positionV>
                      <wp:extent cx="28575" cy="93345"/>
                      <wp:effectExtent l="10795" t="8890" r="8255" b="12065"/>
                      <wp:wrapNone/>
                      <wp:docPr id="2256" name="Freeform 4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75" cy="93345"/>
                              </a:xfrm>
                              <a:custGeom>
                                <a:avLst/>
                                <a:gdLst>
                                  <a:gd name="T0" fmla="*/ 46 w 46"/>
                                  <a:gd name="T1" fmla="*/ 0 h 168"/>
                                  <a:gd name="T2" fmla="*/ 32 w 46"/>
                                  <a:gd name="T3" fmla="*/ 11 h 168"/>
                                  <a:gd name="T4" fmla="*/ 20 w 46"/>
                                  <a:gd name="T5" fmla="*/ 24 h 168"/>
                                  <a:gd name="T6" fmla="*/ 10 w 46"/>
                                  <a:gd name="T7" fmla="*/ 40 h 168"/>
                                  <a:gd name="T8" fmla="*/ 3 w 46"/>
                                  <a:gd name="T9" fmla="*/ 57 h 168"/>
                                  <a:gd name="T10" fmla="*/ 0 w 46"/>
                                  <a:gd name="T11" fmla="*/ 75 h 168"/>
                                  <a:gd name="T12" fmla="*/ 0 w 46"/>
                                  <a:gd name="T13" fmla="*/ 93 h 168"/>
                                  <a:gd name="T14" fmla="*/ 3 w 46"/>
                                  <a:gd name="T15" fmla="*/ 111 h 168"/>
                                  <a:gd name="T16" fmla="*/ 10 w 46"/>
                                  <a:gd name="T17" fmla="*/ 128 h 168"/>
                                  <a:gd name="T18" fmla="*/ 20 w 46"/>
                                  <a:gd name="T19" fmla="*/ 144 h 168"/>
                                  <a:gd name="T20" fmla="*/ 32 w 46"/>
                                  <a:gd name="T21" fmla="*/ 157 h 168"/>
                                  <a:gd name="T22" fmla="*/ 46 w 46"/>
                                  <a:gd name="T23"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6" h="168">
                                    <a:moveTo>
                                      <a:pt x="46" y="0"/>
                                    </a:moveTo>
                                    <a:lnTo>
                                      <a:pt x="32" y="11"/>
                                    </a:lnTo>
                                    <a:lnTo>
                                      <a:pt x="20" y="24"/>
                                    </a:lnTo>
                                    <a:lnTo>
                                      <a:pt x="10" y="40"/>
                                    </a:lnTo>
                                    <a:lnTo>
                                      <a:pt x="3" y="57"/>
                                    </a:lnTo>
                                    <a:lnTo>
                                      <a:pt x="0" y="75"/>
                                    </a:lnTo>
                                    <a:lnTo>
                                      <a:pt x="0" y="93"/>
                                    </a:lnTo>
                                    <a:lnTo>
                                      <a:pt x="3" y="111"/>
                                    </a:lnTo>
                                    <a:lnTo>
                                      <a:pt x="10" y="128"/>
                                    </a:lnTo>
                                    <a:lnTo>
                                      <a:pt x="20" y="144"/>
                                    </a:lnTo>
                                    <a:lnTo>
                                      <a:pt x="32" y="157"/>
                                    </a:lnTo>
                                    <a:lnTo>
                                      <a:pt x="46" y="168"/>
                                    </a:lnTo>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84" o:spid="_x0000_s1026" style="position:absolute;margin-left:231.3pt;margin-top:6.15pt;width:2.25pt;height:7.3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" path="m46,l32,11,20,24,10,40,3,57,,75,,93r3,18l10,128r10,16l32,157r14,11e" filled="f" strokeweight=".55pt">
                      <v:path arrowok="t" o:connecttype="custom" o:connectlocs="28575,0;19878,6112;12424,13335;6212,22225;1864,31671;0,41672;0,51673;1864,61674;6212,71120;12424,80010;19878,87233;28575,93345" o:connectangles="0,0,0,0,0,0,0,0,0,0,0,0"/>
                    </v:shape>
                  </w:pict>
                </mc:Fallback>
              </mc:AlternateContent>
            </w:r>
            <w:r>
              <w:rPr>
                <w:noProof/>
              </w:rPr>
              <mc:AlternateContent>
                <mc:Choice Requires="wps">
                  <w:drawing>
                    <wp:anchor distT="0" distB="0" distL="114300" distR="114300" simplePos="0" relativeHeight="251747840" behindDoc="0" locked="0" layoutInCell="1" allowOverlap="1">
                      <wp:simplePos x="0" y="0"/>
                      <wp:positionH relativeFrom="column">
                        <wp:posOffset>3441065</wp:posOffset>
                      </wp:positionH>
                      <wp:positionV relativeFrom="paragraph">
                        <wp:posOffset>42545</wp:posOffset>
                      </wp:positionV>
                      <wp:extent cx="59690" cy="196850"/>
                      <wp:effectExtent l="0" t="1905" r="0" b="1270"/>
                      <wp:wrapNone/>
                      <wp:docPr id="2255" name="Rectangle 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9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I</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83" o:spid="_x0000_s1420" style="position:absolute;left:0;text-align:left;margin-left:270.95pt;margin-top:3.35pt;width:4.7pt;height:15.5pt;z-index:251747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" filled="f" stroked="f">
                      <v:textbox style="mso-fit-shape-to-text:t" inset="0,0,0,0">
                        <w:txbxContent>
                          <w:p w:rsidR="004E4E04" w:rsidRDefault="004E4E04">
                            <w:r>
                              <w:rPr>
                                <w:rFonts w:ascii=".VnTime" w:hAnsi=".VnTime" w:cs=".VnTime"/>
                                <w:color w:val="000000"/>
                              </w:rPr>
                              <w:t>I</w:t>
                            </w:r>
                          </w:p>
                        </w:txbxContent>
                      </v:textbox>
                    </v:rect>
                  </w:pict>
                </mc:Fallback>
              </mc:AlternateContent>
            </w:r>
            <w:r>
              <w:rPr>
                <w:noProof/>
              </w:rPr>
              <mc:AlternateContent>
                <mc:Choice Requires="wps">
                  <w:drawing>
                    <wp:anchor distT="0" distB="0" distL="114300" distR="114300" simplePos="0" relativeHeight="251746816" behindDoc="0" locked="0" layoutInCell="1" allowOverlap="1">
                      <wp:simplePos x="0" y="0"/>
                      <wp:positionH relativeFrom="column">
                        <wp:posOffset>2945130</wp:posOffset>
                      </wp:positionH>
                      <wp:positionV relativeFrom="paragraph">
                        <wp:posOffset>165100</wp:posOffset>
                      </wp:positionV>
                      <wp:extent cx="20955" cy="6350"/>
                      <wp:effectExtent l="37465" t="10160" r="36830" b="21590"/>
                      <wp:wrapNone/>
                      <wp:docPr id="2254" name="Freeform 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 cy="6350"/>
                              </a:xfrm>
                              <a:custGeom>
                                <a:avLst/>
                                <a:gdLst>
                                  <a:gd name="T0" fmla="*/ 0 w 34"/>
                                  <a:gd name="T1" fmla="*/ 0 h 11"/>
                                  <a:gd name="T2" fmla="*/ 20 w 34"/>
                                  <a:gd name="T3" fmla="*/ 0 h 11"/>
                                  <a:gd name="T4" fmla="*/ 34 w 34"/>
                                  <a:gd name="T5" fmla="*/ 11 h 11"/>
                                  <a:gd name="T6" fmla="*/ 0 w 34"/>
                                  <a:gd name="T7" fmla="*/ 0 h 11"/>
                                </a:gdLst>
                                <a:ahLst/>
                                <a:cxnLst>
                                  <a:cxn ang="0">
                                    <a:pos x="T0" y="T1"/>
                                  </a:cxn>
                                  <a:cxn ang="0">
                                    <a:pos x="T2" y="T3"/>
                                  </a:cxn>
                                  <a:cxn ang="0">
                                    <a:pos x="T4" y="T5"/>
                                  </a:cxn>
                                  <a:cxn ang="0">
                                    <a:pos x="T6" y="T7"/>
                                  </a:cxn>
                                </a:cxnLst>
                                <a:rect l="0" t="0" r="r" b="b"/>
                                <a:pathLst>
                                  <a:path w="34" h="11">
                                    <a:moveTo>
                                      <a:pt x="0" y="0"/>
                                    </a:moveTo>
                                    <a:lnTo>
                                      <a:pt x="20" y="0"/>
                                    </a:lnTo>
                                    <a:lnTo>
                                      <a:pt x="34" y="1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82" o:spid="_x0000_s1026" style="position:absolute;margin-left:231.9pt;margin-top:13pt;width:1.65pt;height:.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" path="m,l20,,34,11,,xe" filled="f" strokeweight=".55pt">
                      <v:path arrowok="t" o:connecttype="custom" o:connectlocs="0,0;12326,0;20955,6350;0,0" o:connectangles="0,0,0,0"/>
                    </v:shape>
                  </w:pict>
                </mc:Fallback>
              </mc:AlternateContent>
            </w:r>
            <w:r>
              <w:rPr>
                <w:noProof/>
              </w:rPr>
              <mc:AlternateContent>
                <mc:Choice Requires="wps">
                  <w:drawing>
                    <wp:anchor distT="0" distB="0" distL="114300" distR="114300" simplePos="0" relativeHeight="251745792" behindDoc="0" locked="0" layoutInCell="1" allowOverlap="1">
                      <wp:simplePos x="0" y="0"/>
                      <wp:positionH relativeFrom="column">
                        <wp:posOffset>2945130</wp:posOffset>
                      </wp:positionH>
                      <wp:positionV relativeFrom="paragraph">
                        <wp:posOffset>165100</wp:posOffset>
                      </wp:positionV>
                      <wp:extent cx="20955" cy="6350"/>
                      <wp:effectExtent l="8890" t="635" r="8255" b="2540"/>
                      <wp:wrapNone/>
                      <wp:docPr id="2253" name="Freeform 4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 cy="6350"/>
                              </a:xfrm>
                              <a:custGeom>
                                <a:avLst/>
                                <a:gdLst>
                                  <a:gd name="T0" fmla="*/ 0 w 34"/>
                                  <a:gd name="T1" fmla="*/ 0 h 11"/>
                                  <a:gd name="T2" fmla="*/ 20 w 34"/>
                                  <a:gd name="T3" fmla="*/ 0 h 11"/>
                                  <a:gd name="T4" fmla="*/ 34 w 34"/>
                                  <a:gd name="T5" fmla="*/ 11 h 11"/>
                                  <a:gd name="T6" fmla="*/ 0 w 34"/>
                                  <a:gd name="T7" fmla="*/ 0 h 11"/>
                                </a:gdLst>
                                <a:ahLst/>
                                <a:cxnLst>
                                  <a:cxn ang="0">
                                    <a:pos x="T0" y="T1"/>
                                  </a:cxn>
                                  <a:cxn ang="0">
                                    <a:pos x="T2" y="T3"/>
                                  </a:cxn>
                                  <a:cxn ang="0">
                                    <a:pos x="T4" y="T5"/>
                                  </a:cxn>
                                  <a:cxn ang="0">
                                    <a:pos x="T6" y="T7"/>
                                  </a:cxn>
                                </a:cxnLst>
                                <a:rect l="0" t="0" r="r" b="b"/>
                                <a:pathLst>
                                  <a:path w="34" h="11">
                                    <a:moveTo>
                                      <a:pt x="0" y="0"/>
                                    </a:moveTo>
                                    <a:lnTo>
                                      <a:pt x="20" y="0"/>
                                    </a:lnTo>
                                    <a:lnTo>
                                      <a:pt x="34"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81" o:spid="_x0000_s1026" style="position:absolute;margin-left:231.9pt;margin-top:13pt;width:1.65pt;height:.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" path="m,l20,,34,11,,xe" fillcolor="black" stroked="f">
                      <v:path arrowok="t" o:connecttype="custom" o:connectlocs="0,0;12326,0;20955,6350;0,0" o:connectangles="0,0,0,0"/>
                    </v:shape>
                  </w:pict>
                </mc:Fallback>
              </mc:AlternateContent>
            </w:r>
            <w:r>
              <w:rPr>
                <w:noProof/>
              </w:rPr>
              <mc:AlternateContent>
                <mc:Choice Requires="wps">
                  <w:drawing>
                    <wp:anchor distT="0" distB="0" distL="114300" distR="114300" simplePos="0" relativeHeight="251744768" behindDoc="0" locked="0" layoutInCell="1" allowOverlap="1">
                      <wp:simplePos x="0" y="0"/>
                      <wp:positionH relativeFrom="column">
                        <wp:posOffset>2918460</wp:posOffset>
                      </wp:positionH>
                      <wp:positionV relativeFrom="paragraph">
                        <wp:posOffset>158115</wp:posOffset>
                      </wp:positionV>
                      <wp:extent cx="38735" cy="6985"/>
                      <wp:effectExtent l="58420" t="12700" r="26670" b="18415"/>
                      <wp:wrapNone/>
                      <wp:docPr id="2252" name="Freeform 4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735" cy="6985"/>
                              </a:xfrm>
                              <a:custGeom>
                                <a:avLst/>
                                <a:gdLst>
                                  <a:gd name="T0" fmla="*/ 0 w 62"/>
                                  <a:gd name="T1" fmla="*/ 0 h 13"/>
                                  <a:gd name="T2" fmla="*/ 50 w 62"/>
                                  <a:gd name="T3" fmla="*/ 0 h 13"/>
                                  <a:gd name="T4" fmla="*/ 62 w 62"/>
                                  <a:gd name="T5" fmla="*/ 13 h 13"/>
                                  <a:gd name="T6" fmla="*/ 0 w 62"/>
                                  <a:gd name="T7" fmla="*/ 0 h 13"/>
                                </a:gdLst>
                                <a:ahLst/>
                                <a:cxnLst>
                                  <a:cxn ang="0">
                                    <a:pos x="T0" y="T1"/>
                                  </a:cxn>
                                  <a:cxn ang="0">
                                    <a:pos x="T2" y="T3"/>
                                  </a:cxn>
                                  <a:cxn ang="0">
                                    <a:pos x="T4" y="T5"/>
                                  </a:cxn>
                                  <a:cxn ang="0">
                                    <a:pos x="T6" y="T7"/>
                                  </a:cxn>
                                </a:cxnLst>
                                <a:rect l="0" t="0" r="r" b="b"/>
                                <a:pathLst>
                                  <a:path w="62" h="13">
                                    <a:moveTo>
                                      <a:pt x="0" y="0"/>
                                    </a:moveTo>
                                    <a:lnTo>
                                      <a:pt x="50" y="0"/>
                                    </a:lnTo>
                                    <a:lnTo>
                                      <a:pt x="62" y="1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80" o:spid="_x0000_s1026" style="position:absolute;margin-left:229.8pt;margin-top:12.45pt;width:3.05pt;height:.5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" path="m,l50,,62,13,,xe" filled="f" strokeweight=".55pt">
                      <v:path arrowok="t" o:connecttype="custom" o:connectlocs="0,0;31238,0;38735,6985;0,0" o:connectangles="0,0,0,0"/>
                    </v:shape>
                  </w:pict>
                </mc:Fallback>
              </mc:AlternateContent>
            </w:r>
            <w:r>
              <w:rPr>
                <w:noProof/>
              </w:rPr>
              <mc:AlternateContent>
                <mc:Choice Requires="wps">
                  <w:drawing>
                    <wp:anchor distT="0" distB="0" distL="114300" distR="114300" simplePos="0" relativeHeight="251743744" behindDoc="0" locked="0" layoutInCell="1" allowOverlap="1">
                      <wp:simplePos x="0" y="0"/>
                      <wp:positionH relativeFrom="column">
                        <wp:posOffset>2918460</wp:posOffset>
                      </wp:positionH>
                      <wp:positionV relativeFrom="paragraph">
                        <wp:posOffset>158115</wp:posOffset>
                      </wp:positionV>
                      <wp:extent cx="38735" cy="6985"/>
                      <wp:effectExtent l="1270" t="3175" r="7620" b="8890"/>
                      <wp:wrapNone/>
                      <wp:docPr id="2251" name="Freeform 4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735" cy="6985"/>
                              </a:xfrm>
                              <a:custGeom>
                                <a:avLst/>
                                <a:gdLst>
                                  <a:gd name="T0" fmla="*/ 0 w 62"/>
                                  <a:gd name="T1" fmla="*/ 0 h 13"/>
                                  <a:gd name="T2" fmla="*/ 50 w 62"/>
                                  <a:gd name="T3" fmla="*/ 0 h 13"/>
                                  <a:gd name="T4" fmla="*/ 62 w 62"/>
                                  <a:gd name="T5" fmla="*/ 13 h 13"/>
                                  <a:gd name="T6" fmla="*/ 0 w 62"/>
                                  <a:gd name="T7" fmla="*/ 0 h 13"/>
                                </a:gdLst>
                                <a:ahLst/>
                                <a:cxnLst>
                                  <a:cxn ang="0">
                                    <a:pos x="T0" y="T1"/>
                                  </a:cxn>
                                  <a:cxn ang="0">
                                    <a:pos x="T2" y="T3"/>
                                  </a:cxn>
                                  <a:cxn ang="0">
                                    <a:pos x="T4" y="T5"/>
                                  </a:cxn>
                                  <a:cxn ang="0">
                                    <a:pos x="T6" y="T7"/>
                                  </a:cxn>
                                </a:cxnLst>
                                <a:rect l="0" t="0" r="r" b="b"/>
                                <a:pathLst>
                                  <a:path w="62" h="13">
                                    <a:moveTo>
                                      <a:pt x="0" y="0"/>
                                    </a:moveTo>
                                    <a:lnTo>
                                      <a:pt x="50" y="0"/>
                                    </a:lnTo>
                                    <a:lnTo>
                                      <a:pt x="62" y="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9" o:spid="_x0000_s1026" style="position:absolute;margin-left:229.8pt;margin-top:12.45pt;width:3.05pt;height:.5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" path="m,l50,,62,13,,xe" fillcolor="black" stroked="f">
                      <v:path arrowok="t" o:connecttype="custom" o:connectlocs="0,0;31238,0;38735,6985;0,0" o:connectangles="0,0,0,0"/>
                    </v:shape>
                  </w:pict>
                </mc:Fallback>
              </mc:AlternateContent>
            </w:r>
            <w:r>
              <w:rPr>
                <w:noProof/>
              </w:rPr>
              <mc:AlternateContent>
                <mc:Choice Requires="wps">
                  <w:drawing>
                    <wp:anchor distT="0" distB="0" distL="114300" distR="114300" simplePos="0" relativeHeight="251742720" behindDoc="0" locked="0" layoutInCell="1" allowOverlap="1">
                      <wp:simplePos x="0" y="0"/>
                      <wp:positionH relativeFrom="column">
                        <wp:posOffset>2918460</wp:posOffset>
                      </wp:positionH>
                      <wp:positionV relativeFrom="paragraph">
                        <wp:posOffset>158115</wp:posOffset>
                      </wp:positionV>
                      <wp:extent cx="38735" cy="6985"/>
                      <wp:effectExtent l="10795" t="31750" r="64770" b="8890"/>
                      <wp:wrapNone/>
                      <wp:docPr id="2250" name="Freeform 4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735" cy="6985"/>
                              </a:xfrm>
                              <a:custGeom>
                                <a:avLst/>
                                <a:gdLst>
                                  <a:gd name="T0" fmla="*/ 0 w 62"/>
                                  <a:gd name="T1" fmla="*/ 0 h 13"/>
                                  <a:gd name="T2" fmla="*/ 42 w 62"/>
                                  <a:gd name="T3" fmla="*/ 13 h 13"/>
                                  <a:gd name="T4" fmla="*/ 62 w 62"/>
                                  <a:gd name="T5" fmla="*/ 13 h 13"/>
                                  <a:gd name="T6" fmla="*/ 0 w 62"/>
                                  <a:gd name="T7" fmla="*/ 0 h 13"/>
                                </a:gdLst>
                                <a:ahLst/>
                                <a:cxnLst>
                                  <a:cxn ang="0">
                                    <a:pos x="T0" y="T1"/>
                                  </a:cxn>
                                  <a:cxn ang="0">
                                    <a:pos x="T2" y="T3"/>
                                  </a:cxn>
                                  <a:cxn ang="0">
                                    <a:pos x="T4" y="T5"/>
                                  </a:cxn>
                                  <a:cxn ang="0">
                                    <a:pos x="T6" y="T7"/>
                                  </a:cxn>
                                </a:cxnLst>
                                <a:rect l="0" t="0" r="r" b="b"/>
                                <a:pathLst>
                                  <a:path w="62" h="13">
                                    <a:moveTo>
                                      <a:pt x="0" y="0"/>
                                    </a:moveTo>
                                    <a:lnTo>
                                      <a:pt x="42" y="13"/>
                                    </a:lnTo>
                                    <a:lnTo>
                                      <a:pt x="62" y="1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8" o:spid="_x0000_s1026" style="position:absolute;margin-left:229.8pt;margin-top:12.45pt;width:3.05pt;height:.5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" path="m,l42,13r20,l,xe" filled="f" strokeweight=".55pt">
                      <v:path arrowok="t" o:connecttype="custom" o:connectlocs="0,0;26240,6985;38735,6985;0,0" o:connectangles="0,0,0,0"/>
                    </v:shape>
                  </w:pict>
                </mc:Fallback>
              </mc:AlternateContent>
            </w:r>
            <w:r>
              <w:rPr>
                <w:noProof/>
              </w:rPr>
              <mc:AlternateContent>
                <mc:Choice Requires="wps">
                  <w:drawing>
                    <wp:anchor distT="0" distB="0" distL="114300" distR="114300" simplePos="0" relativeHeight="251741696" behindDoc="0" locked="0" layoutInCell="1" allowOverlap="1">
                      <wp:simplePos x="0" y="0"/>
                      <wp:positionH relativeFrom="column">
                        <wp:posOffset>2918460</wp:posOffset>
                      </wp:positionH>
                      <wp:positionV relativeFrom="paragraph">
                        <wp:posOffset>158115</wp:posOffset>
                      </wp:positionV>
                      <wp:extent cx="38735" cy="6985"/>
                      <wp:effectExtent l="1270" t="3175" r="7620" b="8890"/>
                      <wp:wrapNone/>
                      <wp:docPr id="2249" name="Freeform 4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735" cy="6985"/>
                              </a:xfrm>
                              <a:custGeom>
                                <a:avLst/>
                                <a:gdLst>
                                  <a:gd name="T0" fmla="*/ 0 w 62"/>
                                  <a:gd name="T1" fmla="*/ 0 h 13"/>
                                  <a:gd name="T2" fmla="*/ 42 w 62"/>
                                  <a:gd name="T3" fmla="*/ 13 h 13"/>
                                  <a:gd name="T4" fmla="*/ 62 w 62"/>
                                  <a:gd name="T5" fmla="*/ 13 h 13"/>
                                  <a:gd name="T6" fmla="*/ 0 w 62"/>
                                  <a:gd name="T7" fmla="*/ 0 h 13"/>
                                </a:gdLst>
                                <a:ahLst/>
                                <a:cxnLst>
                                  <a:cxn ang="0">
                                    <a:pos x="T0" y="T1"/>
                                  </a:cxn>
                                  <a:cxn ang="0">
                                    <a:pos x="T2" y="T3"/>
                                  </a:cxn>
                                  <a:cxn ang="0">
                                    <a:pos x="T4" y="T5"/>
                                  </a:cxn>
                                  <a:cxn ang="0">
                                    <a:pos x="T6" y="T7"/>
                                  </a:cxn>
                                </a:cxnLst>
                                <a:rect l="0" t="0" r="r" b="b"/>
                                <a:pathLst>
                                  <a:path w="62" h="13">
                                    <a:moveTo>
                                      <a:pt x="0" y="0"/>
                                    </a:moveTo>
                                    <a:lnTo>
                                      <a:pt x="42" y="13"/>
                                    </a:lnTo>
                                    <a:lnTo>
                                      <a:pt x="62" y="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7" o:spid="_x0000_s1026" style="position:absolute;margin-left:229.8pt;margin-top:12.45pt;width:3.05pt;height:.5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" path="m,l42,13r20,l,xe" fillcolor="black" stroked="f">
                      <v:path arrowok="t" o:connecttype="custom" o:connectlocs="0,0;26240,6985;38735,6985;0,0" o:connectangles="0,0,0,0"/>
                    </v:shape>
                  </w:pict>
                </mc:Fallback>
              </mc:AlternateContent>
            </w:r>
            <w:r>
              <w:rPr>
                <w:noProof/>
              </w:rPr>
              <mc:AlternateContent>
                <mc:Choice Requires="wps">
                  <w:drawing>
                    <wp:anchor distT="0" distB="0" distL="114300" distR="114300" simplePos="0" relativeHeight="251740672" behindDoc="0" locked="0" layoutInCell="1" allowOverlap="1">
                      <wp:simplePos x="0" y="0"/>
                      <wp:positionH relativeFrom="column">
                        <wp:posOffset>2887980</wp:posOffset>
                      </wp:positionH>
                      <wp:positionV relativeFrom="paragraph">
                        <wp:posOffset>149225</wp:posOffset>
                      </wp:positionV>
                      <wp:extent cx="62230" cy="8890"/>
                      <wp:effectExtent l="75565" t="13335" r="24130" b="15875"/>
                      <wp:wrapNone/>
                      <wp:docPr id="2248" name="Freeform 4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2230" cy="8890"/>
                              </a:xfrm>
                              <a:custGeom>
                                <a:avLst/>
                                <a:gdLst>
                                  <a:gd name="T0" fmla="*/ 0 w 98"/>
                                  <a:gd name="T1" fmla="*/ 0 h 16"/>
                                  <a:gd name="T2" fmla="*/ 88 w 98"/>
                                  <a:gd name="T3" fmla="*/ 0 h 16"/>
                                  <a:gd name="T4" fmla="*/ 98 w 98"/>
                                  <a:gd name="T5" fmla="*/ 16 h 16"/>
                                  <a:gd name="T6" fmla="*/ 0 w 98"/>
                                  <a:gd name="T7" fmla="*/ 0 h 16"/>
                                </a:gdLst>
                                <a:ahLst/>
                                <a:cxnLst>
                                  <a:cxn ang="0">
                                    <a:pos x="T0" y="T1"/>
                                  </a:cxn>
                                  <a:cxn ang="0">
                                    <a:pos x="T2" y="T3"/>
                                  </a:cxn>
                                  <a:cxn ang="0">
                                    <a:pos x="T4" y="T5"/>
                                  </a:cxn>
                                  <a:cxn ang="0">
                                    <a:pos x="T6" y="T7"/>
                                  </a:cxn>
                                </a:cxnLst>
                                <a:rect l="0" t="0" r="r" b="b"/>
                                <a:pathLst>
                                  <a:path w="98" h="16">
                                    <a:moveTo>
                                      <a:pt x="0" y="0"/>
                                    </a:moveTo>
                                    <a:lnTo>
                                      <a:pt x="88" y="0"/>
                                    </a:lnTo>
                                    <a:lnTo>
                                      <a:pt x="98" y="16"/>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6" o:spid="_x0000_s1026" style="position:absolute;margin-left:227.4pt;margin-top:11.75pt;width:4.9pt;height:.7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" path="m,l88,,98,16,,xe" filled="f" strokeweight=".55pt">
                      <v:path arrowok="t" o:connecttype="custom" o:connectlocs="0,0;55880,0;62230,8890;0,0" o:connectangles="0,0,0,0"/>
                    </v:shape>
                  </w:pict>
                </mc:Fallback>
              </mc:AlternateContent>
            </w:r>
            <w:r>
              <w:rPr>
                <w:noProof/>
              </w:rPr>
              <mc:AlternateContent>
                <mc:Choice Requires="wps">
                  <w:drawing>
                    <wp:anchor distT="0" distB="0" distL="114300" distR="114300" simplePos="0" relativeHeight="251739648" behindDoc="0" locked="0" layoutInCell="1" allowOverlap="1">
                      <wp:simplePos x="0" y="0"/>
                      <wp:positionH relativeFrom="column">
                        <wp:posOffset>2887980</wp:posOffset>
                      </wp:positionH>
                      <wp:positionV relativeFrom="paragraph">
                        <wp:posOffset>149225</wp:posOffset>
                      </wp:positionV>
                      <wp:extent cx="62230" cy="8890"/>
                      <wp:effectExtent l="8890" t="3810" r="5080" b="6350"/>
                      <wp:wrapNone/>
                      <wp:docPr id="2247" name="Freeform 4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2230" cy="8890"/>
                              </a:xfrm>
                              <a:custGeom>
                                <a:avLst/>
                                <a:gdLst>
                                  <a:gd name="T0" fmla="*/ 0 w 98"/>
                                  <a:gd name="T1" fmla="*/ 0 h 16"/>
                                  <a:gd name="T2" fmla="*/ 88 w 98"/>
                                  <a:gd name="T3" fmla="*/ 0 h 16"/>
                                  <a:gd name="T4" fmla="*/ 98 w 98"/>
                                  <a:gd name="T5" fmla="*/ 16 h 16"/>
                                  <a:gd name="T6" fmla="*/ 0 w 98"/>
                                  <a:gd name="T7" fmla="*/ 0 h 16"/>
                                </a:gdLst>
                                <a:ahLst/>
                                <a:cxnLst>
                                  <a:cxn ang="0">
                                    <a:pos x="T0" y="T1"/>
                                  </a:cxn>
                                  <a:cxn ang="0">
                                    <a:pos x="T2" y="T3"/>
                                  </a:cxn>
                                  <a:cxn ang="0">
                                    <a:pos x="T4" y="T5"/>
                                  </a:cxn>
                                  <a:cxn ang="0">
                                    <a:pos x="T6" y="T7"/>
                                  </a:cxn>
                                </a:cxnLst>
                                <a:rect l="0" t="0" r="r" b="b"/>
                                <a:pathLst>
                                  <a:path w="98" h="16">
                                    <a:moveTo>
                                      <a:pt x="0" y="0"/>
                                    </a:moveTo>
                                    <a:lnTo>
                                      <a:pt x="88" y="0"/>
                                    </a:lnTo>
                                    <a:lnTo>
                                      <a:pt x="98"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5" o:spid="_x0000_s1026" style="position:absolute;margin-left:227.4pt;margin-top:11.75pt;width:4.9pt;height:.7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" path="m,l88,,98,16,,xe" fillcolor="black" stroked="f">
                      <v:path arrowok="t" o:connecttype="custom" o:connectlocs="0,0;55880,0;62230,8890;0,0" o:connectangles="0,0,0,0"/>
                    </v:shape>
                  </w:pict>
                </mc:Fallback>
              </mc:AlternateContent>
            </w:r>
            <w:r>
              <w:rPr>
                <w:noProof/>
              </w:rPr>
              <mc:AlternateContent>
                <mc:Choice Requires="wps">
                  <w:drawing>
                    <wp:anchor distT="0" distB="0" distL="114300" distR="114300" simplePos="0" relativeHeight="251738624" behindDoc="0" locked="0" layoutInCell="1" allowOverlap="1">
                      <wp:simplePos x="0" y="0"/>
                      <wp:positionH relativeFrom="column">
                        <wp:posOffset>2887980</wp:posOffset>
                      </wp:positionH>
                      <wp:positionV relativeFrom="paragraph">
                        <wp:posOffset>149225</wp:posOffset>
                      </wp:positionV>
                      <wp:extent cx="62230" cy="8890"/>
                      <wp:effectExtent l="75565" t="22860" r="81280" b="6350"/>
                      <wp:wrapNone/>
                      <wp:docPr id="2246" name="Freeform 4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2230" cy="8890"/>
                              </a:xfrm>
                              <a:custGeom>
                                <a:avLst/>
                                <a:gdLst>
                                  <a:gd name="T0" fmla="*/ 0 w 98"/>
                                  <a:gd name="T1" fmla="*/ 0 h 16"/>
                                  <a:gd name="T2" fmla="*/ 48 w 98"/>
                                  <a:gd name="T3" fmla="*/ 16 h 16"/>
                                  <a:gd name="T4" fmla="*/ 98 w 98"/>
                                  <a:gd name="T5" fmla="*/ 16 h 16"/>
                                  <a:gd name="T6" fmla="*/ 0 w 98"/>
                                  <a:gd name="T7" fmla="*/ 0 h 16"/>
                                </a:gdLst>
                                <a:ahLst/>
                                <a:cxnLst>
                                  <a:cxn ang="0">
                                    <a:pos x="T0" y="T1"/>
                                  </a:cxn>
                                  <a:cxn ang="0">
                                    <a:pos x="T2" y="T3"/>
                                  </a:cxn>
                                  <a:cxn ang="0">
                                    <a:pos x="T4" y="T5"/>
                                  </a:cxn>
                                  <a:cxn ang="0">
                                    <a:pos x="T6" y="T7"/>
                                  </a:cxn>
                                </a:cxnLst>
                                <a:rect l="0" t="0" r="r" b="b"/>
                                <a:pathLst>
                                  <a:path w="98" h="16">
                                    <a:moveTo>
                                      <a:pt x="0" y="0"/>
                                    </a:moveTo>
                                    <a:lnTo>
                                      <a:pt x="48" y="16"/>
                                    </a:lnTo>
                                    <a:lnTo>
                                      <a:pt x="98" y="16"/>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4" o:spid="_x0000_s1026" style="position:absolute;margin-left:227.4pt;margin-top:11.75pt;width:4.9pt;height:.7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" path="m,l48,16r50,l,xe" filled="f" strokeweight=".55pt">
                      <v:path arrowok="t" o:connecttype="custom" o:connectlocs="0,0;30480,8890;62230,8890;0,0" o:connectangles="0,0,0,0"/>
                    </v:shape>
                  </w:pict>
                </mc:Fallback>
              </mc:AlternateContent>
            </w:r>
            <w:r>
              <w:rPr>
                <w:noProof/>
              </w:rPr>
              <mc:AlternateContent>
                <mc:Choice Requires="wps">
                  <w:drawing>
                    <wp:anchor distT="0" distB="0" distL="114300" distR="114300" simplePos="0" relativeHeight="251737600" behindDoc="0" locked="0" layoutInCell="1" allowOverlap="1">
                      <wp:simplePos x="0" y="0"/>
                      <wp:positionH relativeFrom="column">
                        <wp:posOffset>2887980</wp:posOffset>
                      </wp:positionH>
                      <wp:positionV relativeFrom="paragraph">
                        <wp:posOffset>149225</wp:posOffset>
                      </wp:positionV>
                      <wp:extent cx="62230" cy="8890"/>
                      <wp:effectExtent l="8890" t="3810" r="5080" b="6350"/>
                      <wp:wrapNone/>
                      <wp:docPr id="2245" name="Freeform 4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2230" cy="8890"/>
                              </a:xfrm>
                              <a:custGeom>
                                <a:avLst/>
                                <a:gdLst>
                                  <a:gd name="T0" fmla="*/ 0 w 98"/>
                                  <a:gd name="T1" fmla="*/ 0 h 16"/>
                                  <a:gd name="T2" fmla="*/ 48 w 98"/>
                                  <a:gd name="T3" fmla="*/ 16 h 16"/>
                                  <a:gd name="T4" fmla="*/ 98 w 98"/>
                                  <a:gd name="T5" fmla="*/ 16 h 16"/>
                                  <a:gd name="T6" fmla="*/ 0 w 98"/>
                                  <a:gd name="T7" fmla="*/ 0 h 16"/>
                                </a:gdLst>
                                <a:ahLst/>
                                <a:cxnLst>
                                  <a:cxn ang="0">
                                    <a:pos x="T0" y="T1"/>
                                  </a:cxn>
                                  <a:cxn ang="0">
                                    <a:pos x="T2" y="T3"/>
                                  </a:cxn>
                                  <a:cxn ang="0">
                                    <a:pos x="T4" y="T5"/>
                                  </a:cxn>
                                  <a:cxn ang="0">
                                    <a:pos x="T6" y="T7"/>
                                  </a:cxn>
                                </a:cxnLst>
                                <a:rect l="0" t="0" r="r" b="b"/>
                                <a:pathLst>
                                  <a:path w="98" h="16">
                                    <a:moveTo>
                                      <a:pt x="0" y="0"/>
                                    </a:moveTo>
                                    <a:lnTo>
                                      <a:pt x="48" y="16"/>
                                    </a:lnTo>
                                    <a:lnTo>
                                      <a:pt x="98"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3" o:spid="_x0000_s1026" style="position:absolute;margin-left:227.4pt;margin-top:11.75pt;width:4.9pt;height:.7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" path="m,l48,16r50,l,xe" fillcolor="black" stroked="f">
                      <v:path arrowok="t" o:connecttype="custom" o:connectlocs="0,0;30480,8890;62230,8890;0,0" o:connectangles="0,0,0,0"/>
                    </v:shape>
                  </w:pict>
                </mc:Fallback>
              </mc:AlternateContent>
            </w:r>
            <w:r>
              <w:rPr>
                <w:noProof/>
              </w:rPr>
              <mc:AlternateContent>
                <mc:Choice Requires="wps">
                  <w:drawing>
                    <wp:anchor distT="0" distB="0" distL="114300" distR="114300" simplePos="0" relativeHeight="251736576" behindDoc="0" locked="0" layoutInCell="1" allowOverlap="1">
                      <wp:simplePos x="0" y="0"/>
                      <wp:positionH relativeFrom="column">
                        <wp:posOffset>2855595</wp:posOffset>
                      </wp:positionH>
                      <wp:positionV relativeFrom="paragraph">
                        <wp:posOffset>139700</wp:posOffset>
                      </wp:positionV>
                      <wp:extent cx="88265" cy="9525"/>
                      <wp:effectExtent l="5080" t="13335" r="20955" b="15240"/>
                      <wp:wrapNone/>
                      <wp:docPr id="2244" name="Freeform 4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265" cy="9525"/>
                              </a:xfrm>
                              <a:custGeom>
                                <a:avLst/>
                                <a:gdLst>
                                  <a:gd name="T0" fmla="*/ 0 w 140"/>
                                  <a:gd name="T1" fmla="*/ 0 h 17"/>
                                  <a:gd name="T2" fmla="*/ 133 w 140"/>
                                  <a:gd name="T3" fmla="*/ 0 h 17"/>
                                  <a:gd name="T4" fmla="*/ 140 w 140"/>
                                  <a:gd name="T5" fmla="*/ 17 h 17"/>
                                  <a:gd name="T6" fmla="*/ 0 w 140"/>
                                  <a:gd name="T7" fmla="*/ 0 h 17"/>
                                </a:gdLst>
                                <a:ahLst/>
                                <a:cxnLst>
                                  <a:cxn ang="0">
                                    <a:pos x="T0" y="T1"/>
                                  </a:cxn>
                                  <a:cxn ang="0">
                                    <a:pos x="T2" y="T3"/>
                                  </a:cxn>
                                  <a:cxn ang="0">
                                    <a:pos x="T4" y="T5"/>
                                  </a:cxn>
                                  <a:cxn ang="0">
                                    <a:pos x="T6" y="T7"/>
                                  </a:cxn>
                                </a:cxnLst>
                                <a:rect l="0" t="0" r="r" b="b"/>
                                <a:pathLst>
                                  <a:path w="140" h="17">
                                    <a:moveTo>
                                      <a:pt x="0" y="0"/>
                                    </a:moveTo>
                                    <a:lnTo>
                                      <a:pt x="133" y="0"/>
                                    </a:lnTo>
                                    <a:lnTo>
                                      <a:pt x="140" y="17"/>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2" o:spid="_x0000_s1026" style="position:absolute;margin-left:224.85pt;margin-top:11pt;width:6.95pt;height:.7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" path="m,l133,r7,17l,xe" filled="f" strokeweight=".55pt">
                      <v:path arrowok="t" o:connecttype="custom" o:connectlocs="0,0;83852,0;88265,9525;0,0" o:connectangles="0,0,0,0"/>
                    </v:shape>
                  </w:pict>
                </mc:Fallback>
              </mc:AlternateContent>
            </w:r>
            <w:r>
              <w:rPr>
                <w:noProof/>
              </w:rPr>
              <mc:AlternateContent>
                <mc:Choice Requires="wps">
                  <w:drawing>
                    <wp:anchor distT="0" distB="0" distL="114300" distR="114300" simplePos="0" relativeHeight="251735552" behindDoc="0" locked="0" layoutInCell="1" allowOverlap="1">
                      <wp:simplePos x="0" y="0"/>
                      <wp:positionH relativeFrom="column">
                        <wp:posOffset>2855595</wp:posOffset>
                      </wp:positionH>
                      <wp:positionV relativeFrom="paragraph">
                        <wp:posOffset>139700</wp:posOffset>
                      </wp:positionV>
                      <wp:extent cx="88265" cy="9525"/>
                      <wp:effectExtent l="5080" t="3810" r="1905" b="5715"/>
                      <wp:wrapNone/>
                      <wp:docPr id="2243" name="Freeform 4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265" cy="9525"/>
                              </a:xfrm>
                              <a:custGeom>
                                <a:avLst/>
                                <a:gdLst>
                                  <a:gd name="T0" fmla="*/ 0 w 140"/>
                                  <a:gd name="T1" fmla="*/ 0 h 17"/>
                                  <a:gd name="T2" fmla="*/ 133 w 140"/>
                                  <a:gd name="T3" fmla="*/ 0 h 17"/>
                                  <a:gd name="T4" fmla="*/ 140 w 140"/>
                                  <a:gd name="T5" fmla="*/ 17 h 17"/>
                                  <a:gd name="T6" fmla="*/ 0 w 140"/>
                                  <a:gd name="T7" fmla="*/ 0 h 17"/>
                                </a:gdLst>
                                <a:ahLst/>
                                <a:cxnLst>
                                  <a:cxn ang="0">
                                    <a:pos x="T0" y="T1"/>
                                  </a:cxn>
                                  <a:cxn ang="0">
                                    <a:pos x="T2" y="T3"/>
                                  </a:cxn>
                                  <a:cxn ang="0">
                                    <a:pos x="T4" y="T5"/>
                                  </a:cxn>
                                  <a:cxn ang="0">
                                    <a:pos x="T6" y="T7"/>
                                  </a:cxn>
                                </a:cxnLst>
                                <a:rect l="0" t="0" r="r" b="b"/>
                                <a:pathLst>
                                  <a:path w="140" h="17">
                                    <a:moveTo>
                                      <a:pt x="0" y="0"/>
                                    </a:moveTo>
                                    <a:lnTo>
                                      <a:pt x="133" y="0"/>
                                    </a:lnTo>
                                    <a:lnTo>
                                      <a:pt x="140"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1" o:spid="_x0000_s1026" style="position:absolute;margin-left:224.85pt;margin-top:11pt;width:6.95pt;height:.7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" path="m,l133,r7,17l,xe" fillcolor="black" stroked="f">
                      <v:path arrowok="t" o:connecttype="custom" o:connectlocs="0,0;83852,0;88265,9525;0,0" o:connectangles="0,0,0,0"/>
                    </v:shape>
                  </w:pict>
                </mc:Fallback>
              </mc:AlternateContent>
            </w:r>
            <w:r>
              <w:rPr>
                <w:noProof/>
              </w:rPr>
              <mc:AlternateContent>
                <mc:Choice Requires="wps">
                  <w:drawing>
                    <wp:anchor distT="0" distB="0" distL="114300" distR="114300" simplePos="0" relativeHeight="251734528" behindDoc="0" locked="0" layoutInCell="1" allowOverlap="1">
                      <wp:simplePos x="0" y="0"/>
                      <wp:positionH relativeFrom="column">
                        <wp:posOffset>2855595</wp:posOffset>
                      </wp:positionH>
                      <wp:positionV relativeFrom="paragraph">
                        <wp:posOffset>139700</wp:posOffset>
                      </wp:positionV>
                      <wp:extent cx="88265" cy="9525"/>
                      <wp:effectExtent l="62230" t="22860" r="11430" b="5715"/>
                      <wp:wrapNone/>
                      <wp:docPr id="2242" name="Freeform 4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265" cy="9525"/>
                              </a:xfrm>
                              <a:custGeom>
                                <a:avLst/>
                                <a:gdLst>
                                  <a:gd name="T0" fmla="*/ 0 w 140"/>
                                  <a:gd name="T1" fmla="*/ 0 h 17"/>
                                  <a:gd name="T2" fmla="*/ 52 w 140"/>
                                  <a:gd name="T3" fmla="*/ 17 h 17"/>
                                  <a:gd name="T4" fmla="*/ 140 w 140"/>
                                  <a:gd name="T5" fmla="*/ 17 h 17"/>
                                  <a:gd name="T6" fmla="*/ 0 w 140"/>
                                  <a:gd name="T7" fmla="*/ 0 h 17"/>
                                </a:gdLst>
                                <a:ahLst/>
                                <a:cxnLst>
                                  <a:cxn ang="0">
                                    <a:pos x="T0" y="T1"/>
                                  </a:cxn>
                                  <a:cxn ang="0">
                                    <a:pos x="T2" y="T3"/>
                                  </a:cxn>
                                  <a:cxn ang="0">
                                    <a:pos x="T4" y="T5"/>
                                  </a:cxn>
                                  <a:cxn ang="0">
                                    <a:pos x="T6" y="T7"/>
                                  </a:cxn>
                                </a:cxnLst>
                                <a:rect l="0" t="0" r="r" b="b"/>
                                <a:pathLst>
                                  <a:path w="140" h="17">
                                    <a:moveTo>
                                      <a:pt x="0" y="0"/>
                                    </a:moveTo>
                                    <a:lnTo>
                                      <a:pt x="52" y="17"/>
                                    </a:lnTo>
                                    <a:lnTo>
                                      <a:pt x="140" y="17"/>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0" o:spid="_x0000_s1026" style="position:absolute;margin-left:224.85pt;margin-top:11pt;width:6.95pt;height:.7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" path="m,l52,17r88,l,xe" filled="f" strokeweight=".55pt">
                      <v:path arrowok="t" o:connecttype="custom" o:connectlocs="0,0;32784,9525;88265,9525;0,0" o:connectangles="0,0,0,0"/>
                    </v:shape>
                  </w:pict>
                </mc:Fallback>
              </mc:AlternateContent>
            </w:r>
            <w:r>
              <w:rPr>
                <w:noProof/>
              </w:rPr>
              <mc:AlternateContent>
                <mc:Choice Requires="wps">
                  <w:drawing>
                    <wp:anchor distT="0" distB="0" distL="114300" distR="114300" simplePos="0" relativeHeight="251733504" behindDoc="0" locked="0" layoutInCell="1" allowOverlap="1">
                      <wp:simplePos x="0" y="0"/>
                      <wp:positionH relativeFrom="column">
                        <wp:posOffset>2855595</wp:posOffset>
                      </wp:positionH>
                      <wp:positionV relativeFrom="paragraph">
                        <wp:posOffset>139700</wp:posOffset>
                      </wp:positionV>
                      <wp:extent cx="88265" cy="9525"/>
                      <wp:effectExtent l="5080" t="3810" r="1905" b="5715"/>
                      <wp:wrapNone/>
                      <wp:docPr id="2241" name="Freeform 4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265" cy="9525"/>
                              </a:xfrm>
                              <a:custGeom>
                                <a:avLst/>
                                <a:gdLst>
                                  <a:gd name="T0" fmla="*/ 0 w 140"/>
                                  <a:gd name="T1" fmla="*/ 0 h 17"/>
                                  <a:gd name="T2" fmla="*/ 52 w 140"/>
                                  <a:gd name="T3" fmla="*/ 17 h 17"/>
                                  <a:gd name="T4" fmla="*/ 140 w 140"/>
                                  <a:gd name="T5" fmla="*/ 17 h 17"/>
                                  <a:gd name="T6" fmla="*/ 0 w 140"/>
                                  <a:gd name="T7" fmla="*/ 0 h 17"/>
                                </a:gdLst>
                                <a:ahLst/>
                                <a:cxnLst>
                                  <a:cxn ang="0">
                                    <a:pos x="T0" y="T1"/>
                                  </a:cxn>
                                  <a:cxn ang="0">
                                    <a:pos x="T2" y="T3"/>
                                  </a:cxn>
                                  <a:cxn ang="0">
                                    <a:pos x="T4" y="T5"/>
                                  </a:cxn>
                                  <a:cxn ang="0">
                                    <a:pos x="T6" y="T7"/>
                                  </a:cxn>
                                </a:cxnLst>
                                <a:rect l="0" t="0" r="r" b="b"/>
                                <a:pathLst>
                                  <a:path w="140" h="17">
                                    <a:moveTo>
                                      <a:pt x="0" y="0"/>
                                    </a:moveTo>
                                    <a:lnTo>
                                      <a:pt x="52" y="17"/>
                                    </a:lnTo>
                                    <a:lnTo>
                                      <a:pt x="140"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9" o:spid="_x0000_s1026" style="position:absolute;margin-left:224.85pt;margin-top:11pt;width:6.95pt;height:.7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" path="m,l52,17r88,l,xe" fillcolor="black" stroked="f">
                      <v:path arrowok="t" o:connecttype="custom" o:connectlocs="0,0;32784,9525;88265,9525;0,0" o:connectangles="0,0,0,0"/>
                    </v:shape>
                  </w:pict>
                </mc:Fallback>
              </mc:AlternateContent>
            </w:r>
            <w:r>
              <w:rPr>
                <w:noProof/>
              </w:rPr>
              <mc:AlternateContent>
                <mc:Choice Requires="wps">
                  <w:drawing>
                    <wp:anchor distT="0" distB="0" distL="114300" distR="114300" simplePos="0" relativeHeight="251732480" behindDoc="0" locked="0" layoutInCell="1" allowOverlap="1">
                      <wp:simplePos x="0" y="0"/>
                      <wp:positionH relativeFrom="column">
                        <wp:posOffset>2820670</wp:posOffset>
                      </wp:positionH>
                      <wp:positionV relativeFrom="paragraph">
                        <wp:posOffset>129540</wp:posOffset>
                      </wp:positionV>
                      <wp:extent cx="118745" cy="10160"/>
                      <wp:effectExtent l="8255" t="12700" r="15875" b="15240"/>
                      <wp:wrapNone/>
                      <wp:docPr id="2240" name="Freeform 4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10160"/>
                              </a:xfrm>
                              <a:custGeom>
                                <a:avLst/>
                                <a:gdLst>
                                  <a:gd name="T0" fmla="*/ 0 w 188"/>
                                  <a:gd name="T1" fmla="*/ 0 h 18"/>
                                  <a:gd name="T2" fmla="*/ 185 w 188"/>
                                  <a:gd name="T3" fmla="*/ 0 h 18"/>
                                  <a:gd name="T4" fmla="*/ 188 w 188"/>
                                  <a:gd name="T5" fmla="*/ 18 h 18"/>
                                  <a:gd name="T6" fmla="*/ 0 w 188"/>
                                  <a:gd name="T7" fmla="*/ 0 h 18"/>
                                </a:gdLst>
                                <a:ahLst/>
                                <a:cxnLst>
                                  <a:cxn ang="0">
                                    <a:pos x="T0" y="T1"/>
                                  </a:cxn>
                                  <a:cxn ang="0">
                                    <a:pos x="T2" y="T3"/>
                                  </a:cxn>
                                  <a:cxn ang="0">
                                    <a:pos x="T4" y="T5"/>
                                  </a:cxn>
                                  <a:cxn ang="0">
                                    <a:pos x="T6" y="T7"/>
                                  </a:cxn>
                                </a:cxnLst>
                                <a:rect l="0" t="0" r="r" b="b"/>
                                <a:pathLst>
                                  <a:path w="188" h="18">
                                    <a:moveTo>
                                      <a:pt x="0" y="0"/>
                                    </a:moveTo>
                                    <a:lnTo>
                                      <a:pt x="185" y="0"/>
                                    </a:lnTo>
                                    <a:lnTo>
                                      <a:pt x="188" y="18"/>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8" o:spid="_x0000_s1026" style="position:absolute;margin-left:222.1pt;margin-top:10.2pt;width:9.35pt;height:.8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" path="m,l185,r3,18l,xe" filled="f" strokeweight=".55pt">
                      <v:path arrowok="t" o:connecttype="custom" o:connectlocs="0,0;116850,0;118745,10160;0,0" o:connectangles="0,0,0,0"/>
                    </v:shape>
                  </w:pict>
                </mc:Fallback>
              </mc:AlternateContent>
            </w:r>
            <w:r>
              <w:rPr>
                <w:noProof/>
              </w:rPr>
              <mc:AlternateContent>
                <mc:Choice Requires="wps">
                  <w:drawing>
                    <wp:anchor distT="0" distB="0" distL="114300" distR="114300" simplePos="0" relativeHeight="251731456" behindDoc="0" locked="0" layoutInCell="1" allowOverlap="1">
                      <wp:simplePos x="0" y="0"/>
                      <wp:positionH relativeFrom="column">
                        <wp:posOffset>2820670</wp:posOffset>
                      </wp:positionH>
                      <wp:positionV relativeFrom="paragraph">
                        <wp:posOffset>129540</wp:posOffset>
                      </wp:positionV>
                      <wp:extent cx="118745" cy="10160"/>
                      <wp:effectExtent l="8255" t="3175" r="6350" b="5715"/>
                      <wp:wrapNone/>
                      <wp:docPr id="2239" name="Freeform 4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10160"/>
                              </a:xfrm>
                              <a:custGeom>
                                <a:avLst/>
                                <a:gdLst>
                                  <a:gd name="T0" fmla="*/ 0 w 188"/>
                                  <a:gd name="T1" fmla="*/ 0 h 18"/>
                                  <a:gd name="T2" fmla="*/ 185 w 188"/>
                                  <a:gd name="T3" fmla="*/ 0 h 18"/>
                                  <a:gd name="T4" fmla="*/ 188 w 188"/>
                                  <a:gd name="T5" fmla="*/ 18 h 18"/>
                                  <a:gd name="T6" fmla="*/ 0 w 188"/>
                                  <a:gd name="T7" fmla="*/ 0 h 18"/>
                                </a:gdLst>
                                <a:ahLst/>
                                <a:cxnLst>
                                  <a:cxn ang="0">
                                    <a:pos x="T0" y="T1"/>
                                  </a:cxn>
                                  <a:cxn ang="0">
                                    <a:pos x="T2" y="T3"/>
                                  </a:cxn>
                                  <a:cxn ang="0">
                                    <a:pos x="T4" y="T5"/>
                                  </a:cxn>
                                  <a:cxn ang="0">
                                    <a:pos x="T6" y="T7"/>
                                  </a:cxn>
                                </a:cxnLst>
                                <a:rect l="0" t="0" r="r" b="b"/>
                                <a:pathLst>
                                  <a:path w="188" h="18">
                                    <a:moveTo>
                                      <a:pt x="0" y="0"/>
                                    </a:moveTo>
                                    <a:lnTo>
                                      <a:pt x="185" y="0"/>
                                    </a:lnTo>
                                    <a:lnTo>
                                      <a:pt x="188" y="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7" o:spid="_x0000_s1026" style="position:absolute;margin-left:222.1pt;margin-top:10.2pt;width:9.35pt;height:.8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" path="m,l185,r3,18l,xe" fillcolor="black" stroked="f">
                      <v:path arrowok="t" o:connecttype="custom" o:connectlocs="0,0;116850,0;118745,10160;0,0" o:connectangles="0,0,0,0"/>
                    </v:shape>
                  </w:pict>
                </mc:Fallback>
              </mc:AlternateContent>
            </w:r>
            <w:r>
              <w:rPr>
                <w:noProof/>
              </w:rPr>
              <mc:AlternateContent>
                <mc:Choice Requires="wps">
                  <w:drawing>
                    <wp:anchor distT="0" distB="0" distL="114300" distR="114300" simplePos="0" relativeHeight="251730432" behindDoc="0" locked="0" layoutInCell="1" allowOverlap="1">
                      <wp:simplePos x="0" y="0"/>
                      <wp:positionH relativeFrom="column">
                        <wp:posOffset>2820670</wp:posOffset>
                      </wp:positionH>
                      <wp:positionV relativeFrom="paragraph">
                        <wp:posOffset>129540</wp:posOffset>
                      </wp:positionV>
                      <wp:extent cx="118745" cy="10160"/>
                      <wp:effectExtent l="55880" t="22225" r="6350" b="5715"/>
                      <wp:wrapNone/>
                      <wp:docPr id="2238" name="Freeform 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10160"/>
                              </a:xfrm>
                              <a:custGeom>
                                <a:avLst/>
                                <a:gdLst>
                                  <a:gd name="T0" fmla="*/ 0 w 188"/>
                                  <a:gd name="T1" fmla="*/ 0 h 18"/>
                                  <a:gd name="T2" fmla="*/ 55 w 188"/>
                                  <a:gd name="T3" fmla="*/ 18 h 18"/>
                                  <a:gd name="T4" fmla="*/ 188 w 188"/>
                                  <a:gd name="T5" fmla="*/ 18 h 18"/>
                                  <a:gd name="T6" fmla="*/ 0 w 188"/>
                                  <a:gd name="T7" fmla="*/ 0 h 18"/>
                                </a:gdLst>
                                <a:ahLst/>
                                <a:cxnLst>
                                  <a:cxn ang="0">
                                    <a:pos x="T0" y="T1"/>
                                  </a:cxn>
                                  <a:cxn ang="0">
                                    <a:pos x="T2" y="T3"/>
                                  </a:cxn>
                                  <a:cxn ang="0">
                                    <a:pos x="T4" y="T5"/>
                                  </a:cxn>
                                  <a:cxn ang="0">
                                    <a:pos x="T6" y="T7"/>
                                  </a:cxn>
                                </a:cxnLst>
                                <a:rect l="0" t="0" r="r" b="b"/>
                                <a:pathLst>
                                  <a:path w="188" h="18">
                                    <a:moveTo>
                                      <a:pt x="0" y="0"/>
                                    </a:moveTo>
                                    <a:lnTo>
                                      <a:pt x="55" y="18"/>
                                    </a:lnTo>
                                    <a:lnTo>
                                      <a:pt x="188" y="18"/>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6" o:spid="_x0000_s1026" style="position:absolute;margin-left:222.1pt;margin-top:10.2pt;width:9.35pt;height:.8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" path="m,l55,18r133,l,xe" filled="f" strokeweight=".55pt">
                      <v:path arrowok="t" o:connecttype="custom" o:connectlocs="0,0;34739,10160;118745,10160;0,0" o:connectangles="0,0,0,0"/>
                    </v:shape>
                  </w:pict>
                </mc:Fallback>
              </mc:AlternateContent>
            </w:r>
            <w:r>
              <w:rPr>
                <w:noProof/>
              </w:rPr>
              <mc:AlternateContent>
                <mc:Choice Requires="wps">
                  <w:drawing>
                    <wp:anchor distT="0" distB="0" distL="114300" distR="114300" simplePos="0" relativeHeight="251729408" behindDoc="0" locked="0" layoutInCell="1" allowOverlap="1">
                      <wp:simplePos x="0" y="0"/>
                      <wp:positionH relativeFrom="column">
                        <wp:posOffset>2820670</wp:posOffset>
                      </wp:positionH>
                      <wp:positionV relativeFrom="paragraph">
                        <wp:posOffset>129540</wp:posOffset>
                      </wp:positionV>
                      <wp:extent cx="118745" cy="10160"/>
                      <wp:effectExtent l="8255" t="3175" r="6350" b="5715"/>
                      <wp:wrapNone/>
                      <wp:docPr id="2237" name="Freeform 4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10160"/>
                              </a:xfrm>
                              <a:custGeom>
                                <a:avLst/>
                                <a:gdLst>
                                  <a:gd name="T0" fmla="*/ 0 w 188"/>
                                  <a:gd name="T1" fmla="*/ 0 h 18"/>
                                  <a:gd name="T2" fmla="*/ 55 w 188"/>
                                  <a:gd name="T3" fmla="*/ 18 h 18"/>
                                  <a:gd name="T4" fmla="*/ 188 w 188"/>
                                  <a:gd name="T5" fmla="*/ 18 h 18"/>
                                  <a:gd name="T6" fmla="*/ 0 w 188"/>
                                  <a:gd name="T7" fmla="*/ 0 h 18"/>
                                </a:gdLst>
                                <a:ahLst/>
                                <a:cxnLst>
                                  <a:cxn ang="0">
                                    <a:pos x="T0" y="T1"/>
                                  </a:cxn>
                                  <a:cxn ang="0">
                                    <a:pos x="T2" y="T3"/>
                                  </a:cxn>
                                  <a:cxn ang="0">
                                    <a:pos x="T4" y="T5"/>
                                  </a:cxn>
                                  <a:cxn ang="0">
                                    <a:pos x="T6" y="T7"/>
                                  </a:cxn>
                                </a:cxnLst>
                                <a:rect l="0" t="0" r="r" b="b"/>
                                <a:pathLst>
                                  <a:path w="188" h="18">
                                    <a:moveTo>
                                      <a:pt x="0" y="0"/>
                                    </a:moveTo>
                                    <a:lnTo>
                                      <a:pt x="55" y="18"/>
                                    </a:lnTo>
                                    <a:lnTo>
                                      <a:pt x="188" y="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5" o:spid="_x0000_s1026" style="position:absolute;margin-left:222.1pt;margin-top:10.2pt;width:9.35pt;height:.8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" path="m,l55,18r133,l,xe" fillcolor="black" stroked="f">
                      <v:path arrowok="t" o:connecttype="custom" o:connectlocs="0,0;34739,10160;118745,10160;0,0" o:connectangles="0,0,0,0"/>
                    </v:shape>
                  </w:pict>
                </mc:Fallback>
              </mc:AlternateContent>
            </w:r>
            <w:r>
              <w:rPr>
                <w:noProof/>
              </w:rPr>
              <mc:AlternateContent>
                <mc:Choice Requires="wps">
                  <w:drawing>
                    <wp:anchor distT="0" distB="0" distL="114300" distR="114300" simplePos="0" relativeHeight="251728384" behindDoc="0" locked="0" layoutInCell="1" allowOverlap="1">
                      <wp:simplePos x="0" y="0"/>
                      <wp:positionH relativeFrom="column">
                        <wp:posOffset>2803525</wp:posOffset>
                      </wp:positionH>
                      <wp:positionV relativeFrom="paragraph">
                        <wp:posOffset>124460</wp:posOffset>
                      </wp:positionV>
                      <wp:extent cx="133985" cy="5080"/>
                      <wp:effectExtent l="10160" t="7620" r="8255" b="15875"/>
                      <wp:wrapNone/>
                      <wp:docPr id="2236" name="Freeform 4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985" cy="5080"/>
                              </a:xfrm>
                              <a:custGeom>
                                <a:avLst/>
                                <a:gdLst>
                                  <a:gd name="T0" fmla="*/ 0 w 212"/>
                                  <a:gd name="T1" fmla="*/ 0 h 9"/>
                                  <a:gd name="T2" fmla="*/ 212 w 212"/>
                                  <a:gd name="T3" fmla="*/ 0 h 9"/>
                                  <a:gd name="T4" fmla="*/ 212 w 212"/>
                                  <a:gd name="T5" fmla="*/ 9 h 9"/>
                                  <a:gd name="T6" fmla="*/ 0 w 212"/>
                                  <a:gd name="T7" fmla="*/ 0 h 9"/>
                                </a:gdLst>
                                <a:ahLst/>
                                <a:cxnLst>
                                  <a:cxn ang="0">
                                    <a:pos x="T0" y="T1"/>
                                  </a:cxn>
                                  <a:cxn ang="0">
                                    <a:pos x="T2" y="T3"/>
                                  </a:cxn>
                                  <a:cxn ang="0">
                                    <a:pos x="T4" y="T5"/>
                                  </a:cxn>
                                  <a:cxn ang="0">
                                    <a:pos x="T6" y="T7"/>
                                  </a:cxn>
                                </a:cxnLst>
                                <a:rect l="0" t="0" r="r" b="b"/>
                                <a:pathLst>
                                  <a:path w="212" h="9">
                                    <a:moveTo>
                                      <a:pt x="0" y="0"/>
                                    </a:moveTo>
                                    <a:lnTo>
                                      <a:pt x="212" y="0"/>
                                    </a:lnTo>
                                    <a:lnTo>
                                      <a:pt x="212" y="9"/>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4" o:spid="_x0000_s1026" style="position:absolute;margin-left:220.75pt;margin-top:9.8pt;width:10.55pt;height:.4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" path="m,l212,r,9l,xe" filled="f" strokeweight=".55pt">
                      <v:path arrowok="t" o:connecttype="custom" o:connectlocs="0,0;133985,0;133985,5080;0,0" o:connectangles="0,0,0,0"/>
                    </v:shape>
                  </w:pict>
                </mc:Fallback>
              </mc:AlternateContent>
            </w:r>
            <w:r>
              <w:rPr>
                <w:noProof/>
              </w:rPr>
              <mc:AlternateContent>
                <mc:Choice Requires="wps">
                  <w:drawing>
                    <wp:anchor distT="0" distB="0" distL="114300" distR="114300" simplePos="0" relativeHeight="251727360" behindDoc="0" locked="0" layoutInCell="1" allowOverlap="1">
                      <wp:simplePos x="0" y="0"/>
                      <wp:positionH relativeFrom="column">
                        <wp:posOffset>2803525</wp:posOffset>
                      </wp:positionH>
                      <wp:positionV relativeFrom="paragraph">
                        <wp:posOffset>124460</wp:posOffset>
                      </wp:positionV>
                      <wp:extent cx="133985" cy="5080"/>
                      <wp:effectExtent l="635" t="7620" r="8255" b="6350"/>
                      <wp:wrapNone/>
                      <wp:docPr id="2235" name="Freeform 4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985" cy="5080"/>
                              </a:xfrm>
                              <a:custGeom>
                                <a:avLst/>
                                <a:gdLst>
                                  <a:gd name="T0" fmla="*/ 0 w 212"/>
                                  <a:gd name="T1" fmla="*/ 0 h 9"/>
                                  <a:gd name="T2" fmla="*/ 212 w 212"/>
                                  <a:gd name="T3" fmla="*/ 0 h 9"/>
                                  <a:gd name="T4" fmla="*/ 212 w 212"/>
                                  <a:gd name="T5" fmla="*/ 9 h 9"/>
                                  <a:gd name="T6" fmla="*/ 0 w 212"/>
                                  <a:gd name="T7" fmla="*/ 0 h 9"/>
                                </a:gdLst>
                                <a:ahLst/>
                                <a:cxnLst>
                                  <a:cxn ang="0">
                                    <a:pos x="T0" y="T1"/>
                                  </a:cxn>
                                  <a:cxn ang="0">
                                    <a:pos x="T2" y="T3"/>
                                  </a:cxn>
                                  <a:cxn ang="0">
                                    <a:pos x="T4" y="T5"/>
                                  </a:cxn>
                                  <a:cxn ang="0">
                                    <a:pos x="T6" y="T7"/>
                                  </a:cxn>
                                </a:cxnLst>
                                <a:rect l="0" t="0" r="r" b="b"/>
                                <a:pathLst>
                                  <a:path w="212" h="9">
                                    <a:moveTo>
                                      <a:pt x="0" y="0"/>
                                    </a:moveTo>
                                    <a:lnTo>
                                      <a:pt x="212" y="0"/>
                                    </a:lnTo>
                                    <a:lnTo>
                                      <a:pt x="212"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3" o:spid="_x0000_s1026" style="position:absolute;margin-left:220.75pt;margin-top:9.8pt;width:10.55pt;height:.4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" path="m,l212,r,9l,xe" fillcolor="black" stroked="f">
                      <v:path arrowok="t" o:connecttype="custom" o:connectlocs="0,0;133985,0;133985,5080;0,0" o:connectangles="0,0,0,0"/>
                    </v:shape>
                  </w:pict>
                </mc:Fallback>
              </mc:AlternateContent>
            </w:r>
            <w:r>
              <w:rPr>
                <w:noProof/>
              </w:rPr>
              <mc:AlternateContent>
                <mc:Choice Requires="wps">
                  <w:drawing>
                    <wp:anchor distT="0" distB="0" distL="114300" distR="114300" simplePos="0" relativeHeight="251726336" behindDoc="0" locked="0" layoutInCell="1" allowOverlap="1">
                      <wp:simplePos x="0" y="0"/>
                      <wp:positionH relativeFrom="column">
                        <wp:posOffset>2803525</wp:posOffset>
                      </wp:positionH>
                      <wp:positionV relativeFrom="paragraph">
                        <wp:posOffset>124460</wp:posOffset>
                      </wp:positionV>
                      <wp:extent cx="133985" cy="5080"/>
                      <wp:effectExtent l="48260" t="17145" r="8255" b="6350"/>
                      <wp:wrapNone/>
                      <wp:docPr id="2234" name="Freeform 4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985" cy="5080"/>
                              </a:xfrm>
                              <a:custGeom>
                                <a:avLst/>
                                <a:gdLst>
                                  <a:gd name="T0" fmla="*/ 0 w 212"/>
                                  <a:gd name="T1" fmla="*/ 0 h 9"/>
                                  <a:gd name="T2" fmla="*/ 27 w 212"/>
                                  <a:gd name="T3" fmla="*/ 9 h 9"/>
                                  <a:gd name="T4" fmla="*/ 212 w 212"/>
                                  <a:gd name="T5" fmla="*/ 9 h 9"/>
                                  <a:gd name="T6" fmla="*/ 0 w 212"/>
                                  <a:gd name="T7" fmla="*/ 0 h 9"/>
                                </a:gdLst>
                                <a:ahLst/>
                                <a:cxnLst>
                                  <a:cxn ang="0">
                                    <a:pos x="T0" y="T1"/>
                                  </a:cxn>
                                  <a:cxn ang="0">
                                    <a:pos x="T2" y="T3"/>
                                  </a:cxn>
                                  <a:cxn ang="0">
                                    <a:pos x="T4" y="T5"/>
                                  </a:cxn>
                                  <a:cxn ang="0">
                                    <a:pos x="T6" y="T7"/>
                                  </a:cxn>
                                </a:cxnLst>
                                <a:rect l="0" t="0" r="r" b="b"/>
                                <a:pathLst>
                                  <a:path w="212" h="9">
                                    <a:moveTo>
                                      <a:pt x="0" y="0"/>
                                    </a:moveTo>
                                    <a:lnTo>
                                      <a:pt x="27" y="9"/>
                                    </a:lnTo>
                                    <a:lnTo>
                                      <a:pt x="212" y="9"/>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2" o:spid="_x0000_s1026" style="position:absolute;margin-left:220.75pt;margin-top:9.8pt;width:10.55pt;height:.4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" path="m,l27,9r185,l,xe" filled="f" strokeweight=".55pt">
                      <v:path arrowok="t" o:connecttype="custom" o:connectlocs="0,0;17064,5080;133985,5080;0,0" o:connectangles="0,0,0,0"/>
                    </v:shape>
                  </w:pict>
                </mc:Fallback>
              </mc:AlternateContent>
            </w:r>
            <w:r>
              <w:rPr>
                <w:noProof/>
              </w:rPr>
              <mc:AlternateContent>
                <mc:Choice Requires="wps">
                  <w:drawing>
                    <wp:anchor distT="0" distB="0" distL="114300" distR="114300" simplePos="0" relativeHeight="251725312" behindDoc="0" locked="0" layoutInCell="1" allowOverlap="1">
                      <wp:simplePos x="0" y="0"/>
                      <wp:positionH relativeFrom="column">
                        <wp:posOffset>2803525</wp:posOffset>
                      </wp:positionH>
                      <wp:positionV relativeFrom="paragraph">
                        <wp:posOffset>124460</wp:posOffset>
                      </wp:positionV>
                      <wp:extent cx="133985" cy="5080"/>
                      <wp:effectExtent l="635" t="7620" r="8255" b="6350"/>
                      <wp:wrapNone/>
                      <wp:docPr id="2233" name="Freeform 4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985" cy="5080"/>
                              </a:xfrm>
                              <a:custGeom>
                                <a:avLst/>
                                <a:gdLst>
                                  <a:gd name="T0" fmla="*/ 0 w 212"/>
                                  <a:gd name="T1" fmla="*/ 0 h 9"/>
                                  <a:gd name="T2" fmla="*/ 27 w 212"/>
                                  <a:gd name="T3" fmla="*/ 9 h 9"/>
                                  <a:gd name="T4" fmla="*/ 212 w 212"/>
                                  <a:gd name="T5" fmla="*/ 9 h 9"/>
                                  <a:gd name="T6" fmla="*/ 0 w 212"/>
                                  <a:gd name="T7" fmla="*/ 0 h 9"/>
                                </a:gdLst>
                                <a:ahLst/>
                                <a:cxnLst>
                                  <a:cxn ang="0">
                                    <a:pos x="T0" y="T1"/>
                                  </a:cxn>
                                  <a:cxn ang="0">
                                    <a:pos x="T2" y="T3"/>
                                  </a:cxn>
                                  <a:cxn ang="0">
                                    <a:pos x="T4" y="T5"/>
                                  </a:cxn>
                                  <a:cxn ang="0">
                                    <a:pos x="T6" y="T7"/>
                                  </a:cxn>
                                </a:cxnLst>
                                <a:rect l="0" t="0" r="r" b="b"/>
                                <a:pathLst>
                                  <a:path w="212" h="9">
                                    <a:moveTo>
                                      <a:pt x="0" y="0"/>
                                    </a:moveTo>
                                    <a:lnTo>
                                      <a:pt x="27" y="9"/>
                                    </a:lnTo>
                                    <a:lnTo>
                                      <a:pt x="212"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1" o:spid="_x0000_s1026" style="position:absolute;margin-left:220.75pt;margin-top:9.8pt;width:10.55pt;height:.4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" path="m,l27,9r185,l,xe" fillcolor="black" stroked="f">
                      <v:path arrowok="t" o:connecttype="custom" o:connectlocs="0,0;17064,5080;133985,5080;0,0" o:connectangles="0,0,0,0"/>
                    </v:shape>
                  </w:pict>
                </mc:Fallback>
              </mc:AlternateContent>
            </w:r>
            <w:r>
              <w:rPr>
                <w:noProof/>
              </w:rPr>
              <mc:AlternateContent>
                <mc:Choice Requires="wps">
                  <w:drawing>
                    <wp:anchor distT="0" distB="0" distL="114300" distR="114300" simplePos="0" relativeHeight="251724288" behindDoc="0" locked="0" layoutInCell="1" allowOverlap="1">
                      <wp:simplePos x="0" y="0"/>
                      <wp:positionH relativeFrom="column">
                        <wp:posOffset>2820670</wp:posOffset>
                      </wp:positionH>
                      <wp:positionV relativeFrom="paragraph">
                        <wp:posOffset>120015</wp:posOffset>
                      </wp:positionV>
                      <wp:extent cx="116840" cy="4445"/>
                      <wp:effectExtent l="8255" t="12700" r="8255" b="11430"/>
                      <wp:wrapNone/>
                      <wp:docPr id="2232" name="Freeform 4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840" cy="4445"/>
                              </a:xfrm>
                              <a:custGeom>
                                <a:avLst/>
                                <a:gdLst>
                                  <a:gd name="T0" fmla="*/ 0 w 185"/>
                                  <a:gd name="T1" fmla="*/ 0 h 9"/>
                                  <a:gd name="T2" fmla="*/ 185 w 185"/>
                                  <a:gd name="T3" fmla="*/ 0 h 9"/>
                                  <a:gd name="T4" fmla="*/ 185 w 185"/>
                                  <a:gd name="T5" fmla="*/ 9 h 9"/>
                                  <a:gd name="T6" fmla="*/ 0 w 185"/>
                                  <a:gd name="T7" fmla="*/ 0 h 9"/>
                                </a:gdLst>
                                <a:ahLst/>
                                <a:cxnLst>
                                  <a:cxn ang="0">
                                    <a:pos x="T0" y="T1"/>
                                  </a:cxn>
                                  <a:cxn ang="0">
                                    <a:pos x="T2" y="T3"/>
                                  </a:cxn>
                                  <a:cxn ang="0">
                                    <a:pos x="T4" y="T5"/>
                                  </a:cxn>
                                  <a:cxn ang="0">
                                    <a:pos x="T6" y="T7"/>
                                  </a:cxn>
                                </a:cxnLst>
                                <a:rect l="0" t="0" r="r" b="b"/>
                                <a:pathLst>
                                  <a:path w="185" h="9">
                                    <a:moveTo>
                                      <a:pt x="0" y="0"/>
                                    </a:moveTo>
                                    <a:lnTo>
                                      <a:pt x="185" y="0"/>
                                    </a:lnTo>
                                    <a:lnTo>
                                      <a:pt x="185" y="9"/>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0" o:spid="_x0000_s1026" style="position:absolute;margin-left:222.1pt;margin-top:9.45pt;width:9.2pt;height:.3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" path="m,l185,r,9l,xe" filled="f" strokeweight=".55pt">
                      <v:path arrowok="t" o:connecttype="custom" o:connectlocs="0,0;116840,0;116840,4445;0,0" o:connectangles="0,0,0,0"/>
                    </v:shape>
                  </w:pict>
                </mc:Fallback>
              </mc:AlternateContent>
            </w:r>
            <w:r>
              <w:rPr>
                <w:noProof/>
              </w:rPr>
              <mc:AlternateContent>
                <mc:Choice Requires="wps">
                  <w:drawing>
                    <wp:anchor distT="0" distB="0" distL="114300" distR="114300" simplePos="0" relativeHeight="251723264" behindDoc="0" locked="0" layoutInCell="1" allowOverlap="1">
                      <wp:simplePos x="0" y="0"/>
                      <wp:positionH relativeFrom="column">
                        <wp:posOffset>2820670</wp:posOffset>
                      </wp:positionH>
                      <wp:positionV relativeFrom="paragraph">
                        <wp:posOffset>120015</wp:posOffset>
                      </wp:positionV>
                      <wp:extent cx="116840" cy="4445"/>
                      <wp:effectExtent l="8255" t="3175" r="8255" b="1905"/>
                      <wp:wrapNone/>
                      <wp:docPr id="2231" name="Freeform 4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840" cy="4445"/>
                              </a:xfrm>
                              <a:custGeom>
                                <a:avLst/>
                                <a:gdLst>
                                  <a:gd name="T0" fmla="*/ 0 w 185"/>
                                  <a:gd name="T1" fmla="*/ 0 h 9"/>
                                  <a:gd name="T2" fmla="*/ 185 w 185"/>
                                  <a:gd name="T3" fmla="*/ 0 h 9"/>
                                  <a:gd name="T4" fmla="*/ 185 w 185"/>
                                  <a:gd name="T5" fmla="*/ 9 h 9"/>
                                  <a:gd name="T6" fmla="*/ 0 w 185"/>
                                  <a:gd name="T7" fmla="*/ 0 h 9"/>
                                </a:gdLst>
                                <a:ahLst/>
                                <a:cxnLst>
                                  <a:cxn ang="0">
                                    <a:pos x="T0" y="T1"/>
                                  </a:cxn>
                                  <a:cxn ang="0">
                                    <a:pos x="T2" y="T3"/>
                                  </a:cxn>
                                  <a:cxn ang="0">
                                    <a:pos x="T4" y="T5"/>
                                  </a:cxn>
                                  <a:cxn ang="0">
                                    <a:pos x="T6" y="T7"/>
                                  </a:cxn>
                                </a:cxnLst>
                                <a:rect l="0" t="0" r="r" b="b"/>
                                <a:pathLst>
                                  <a:path w="185" h="9">
                                    <a:moveTo>
                                      <a:pt x="0" y="0"/>
                                    </a:moveTo>
                                    <a:lnTo>
                                      <a:pt x="185" y="0"/>
                                    </a:lnTo>
                                    <a:lnTo>
                                      <a:pt x="185"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9" o:spid="_x0000_s1026" style="position:absolute;margin-left:222.1pt;margin-top:9.45pt;width:9.2pt;height:.3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" path="m,l185,r,9l,xe" fillcolor="black" stroked="f">
                      <v:path arrowok="t" o:connecttype="custom" o:connectlocs="0,0;116840,0;116840,4445;0,0" o:connectangles="0,0,0,0"/>
                    </v:shape>
                  </w:pict>
                </mc:Fallback>
              </mc:AlternateContent>
            </w:r>
            <w:r>
              <w:rPr>
                <w:noProof/>
              </w:rPr>
              <mc:AlternateContent>
                <mc:Choice Requires="wps">
                  <w:drawing>
                    <wp:anchor distT="0" distB="0" distL="114300" distR="114300" simplePos="0" relativeHeight="251722240" behindDoc="0" locked="0" layoutInCell="1" allowOverlap="1">
                      <wp:simplePos x="0" y="0"/>
                      <wp:positionH relativeFrom="column">
                        <wp:posOffset>2803525</wp:posOffset>
                      </wp:positionH>
                      <wp:positionV relativeFrom="paragraph">
                        <wp:posOffset>120015</wp:posOffset>
                      </wp:positionV>
                      <wp:extent cx="133985" cy="4445"/>
                      <wp:effectExtent l="48260" t="12700" r="8255" b="11430"/>
                      <wp:wrapNone/>
                      <wp:docPr id="2230" name="Freeform 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985" cy="4445"/>
                              </a:xfrm>
                              <a:custGeom>
                                <a:avLst/>
                                <a:gdLst>
                                  <a:gd name="T0" fmla="*/ 27 w 212"/>
                                  <a:gd name="T1" fmla="*/ 0 h 9"/>
                                  <a:gd name="T2" fmla="*/ 0 w 212"/>
                                  <a:gd name="T3" fmla="*/ 9 h 9"/>
                                  <a:gd name="T4" fmla="*/ 212 w 212"/>
                                  <a:gd name="T5" fmla="*/ 9 h 9"/>
                                  <a:gd name="T6" fmla="*/ 27 w 212"/>
                                  <a:gd name="T7" fmla="*/ 0 h 9"/>
                                </a:gdLst>
                                <a:ahLst/>
                                <a:cxnLst>
                                  <a:cxn ang="0">
                                    <a:pos x="T0" y="T1"/>
                                  </a:cxn>
                                  <a:cxn ang="0">
                                    <a:pos x="T2" y="T3"/>
                                  </a:cxn>
                                  <a:cxn ang="0">
                                    <a:pos x="T4" y="T5"/>
                                  </a:cxn>
                                  <a:cxn ang="0">
                                    <a:pos x="T6" y="T7"/>
                                  </a:cxn>
                                </a:cxnLst>
                                <a:rect l="0" t="0" r="r" b="b"/>
                                <a:pathLst>
                                  <a:path w="212" h="9">
                                    <a:moveTo>
                                      <a:pt x="27" y="0"/>
                                    </a:moveTo>
                                    <a:lnTo>
                                      <a:pt x="0" y="9"/>
                                    </a:lnTo>
                                    <a:lnTo>
                                      <a:pt x="212" y="9"/>
                                    </a:lnTo>
                                    <a:lnTo>
                                      <a:pt x="2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8" o:spid="_x0000_s1026" style="position:absolute;margin-left:220.75pt;margin-top:9.45pt;width:10.55pt;height:.3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" path="m27,l,9r212,l27,xe" filled="f" strokeweight=".55pt">
                      <v:path arrowok="t" o:connecttype="custom" o:connectlocs="17064,0;0,4445;133985,4445;17064,0" o:connectangles="0,0,0,0"/>
                    </v:shape>
                  </w:pict>
                </mc:Fallback>
              </mc:AlternateContent>
            </w:r>
            <w:r>
              <w:rPr>
                <w:noProof/>
              </w:rPr>
              <mc:AlternateContent>
                <mc:Choice Requires="wps">
                  <w:drawing>
                    <wp:anchor distT="0" distB="0" distL="114300" distR="114300" simplePos="0" relativeHeight="251721216" behindDoc="0" locked="0" layoutInCell="1" allowOverlap="1">
                      <wp:simplePos x="0" y="0"/>
                      <wp:positionH relativeFrom="column">
                        <wp:posOffset>2803525</wp:posOffset>
                      </wp:positionH>
                      <wp:positionV relativeFrom="paragraph">
                        <wp:posOffset>120015</wp:posOffset>
                      </wp:positionV>
                      <wp:extent cx="133985" cy="4445"/>
                      <wp:effectExtent l="635" t="3175" r="8255" b="1905"/>
                      <wp:wrapNone/>
                      <wp:docPr id="2229" name="Freeform 4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985" cy="4445"/>
                              </a:xfrm>
                              <a:custGeom>
                                <a:avLst/>
                                <a:gdLst>
                                  <a:gd name="T0" fmla="*/ 27 w 212"/>
                                  <a:gd name="T1" fmla="*/ 0 h 9"/>
                                  <a:gd name="T2" fmla="*/ 0 w 212"/>
                                  <a:gd name="T3" fmla="*/ 9 h 9"/>
                                  <a:gd name="T4" fmla="*/ 212 w 212"/>
                                  <a:gd name="T5" fmla="*/ 9 h 9"/>
                                  <a:gd name="T6" fmla="*/ 27 w 212"/>
                                  <a:gd name="T7" fmla="*/ 0 h 9"/>
                                </a:gdLst>
                                <a:ahLst/>
                                <a:cxnLst>
                                  <a:cxn ang="0">
                                    <a:pos x="T0" y="T1"/>
                                  </a:cxn>
                                  <a:cxn ang="0">
                                    <a:pos x="T2" y="T3"/>
                                  </a:cxn>
                                  <a:cxn ang="0">
                                    <a:pos x="T4" y="T5"/>
                                  </a:cxn>
                                  <a:cxn ang="0">
                                    <a:pos x="T6" y="T7"/>
                                  </a:cxn>
                                </a:cxnLst>
                                <a:rect l="0" t="0" r="r" b="b"/>
                                <a:pathLst>
                                  <a:path w="212" h="9">
                                    <a:moveTo>
                                      <a:pt x="27" y="0"/>
                                    </a:moveTo>
                                    <a:lnTo>
                                      <a:pt x="0" y="9"/>
                                    </a:lnTo>
                                    <a:lnTo>
                                      <a:pt x="212" y="9"/>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7" o:spid="_x0000_s1026" style="position:absolute;margin-left:220.75pt;margin-top:9.45pt;width:10.55pt;height:.3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" path="m27,l,9r212,l27,xe" fillcolor="black" stroked="f">
                      <v:path arrowok="t" o:connecttype="custom" o:connectlocs="17064,0;0,4445;133985,4445;17064,0" o:connectangles="0,0,0,0"/>
                    </v:shape>
                  </w:pict>
                </mc:Fallback>
              </mc:AlternateContent>
            </w:r>
            <w:r>
              <w:rPr>
                <w:noProof/>
              </w:rPr>
              <mc:AlternateContent>
                <mc:Choice Requires="wps">
                  <w:drawing>
                    <wp:anchor distT="0" distB="0" distL="114300" distR="114300" simplePos="0" relativeHeight="251720192" behindDoc="0" locked="0" layoutInCell="1" allowOverlap="1">
                      <wp:simplePos x="0" y="0"/>
                      <wp:positionH relativeFrom="column">
                        <wp:posOffset>2855595</wp:posOffset>
                      </wp:positionH>
                      <wp:positionV relativeFrom="paragraph">
                        <wp:posOffset>109855</wp:posOffset>
                      </wp:positionV>
                      <wp:extent cx="83820" cy="10160"/>
                      <wp:effectExtent l="5080" t="12065" r="15875" b="15875"/>
                      <wp:wrapNone/>
                      <wp:docPr id="2228" name="Freeform 4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820" cy="10160"/>
                              </a:xfrm>
                              <a:custGeom>
                                <a:avLst/>
                                <a:gdLst>
                                  <a:gd name="T0" fmla="*/ 0 w 133"/>
                                  <a:gd name="T1" fmla="*/ 0 h 18"/>
                                  <a:gd name="T2" fmla="*/ 133 w 133"/>
                                  <a:gd name="T3" fmla="*/ 0 h 18"/>
                                  <a:gd name="T4" fmla="*/ 130 w 133"/>
                                  <a:gd name="T5" fmla="*/ 18 h 18"/>
                                  <a:gd name="T6" fmla="*/ 0 w 133"/>
                                  <a:gd name="T7" fmla="*/ 0 h 18"/>
                                </a:gdLst>
                                <a:ahLst/>
                                <a:cxnLst>
                                  <a:cxn ang="0">
                                    <a:pos x="T0" y="T1"/>
                                  </a:cxn>
                                  <a:cxn ang="0">
                                    <a:pos x="T2" y="T3"/>
                                  </a:cxn>
                                  <a:cxn ang="0">
                                    <a:pos x="T4" y="T5"/>
                                  </a:cxn>
                                  <a:cxn ang="0">
                                    <a:pos x="T6" y="T7"/>
                                  </a:cxn>
                                </a:cxnLst>
                                <a:rect l="0" t="0" r="r" b="b"/>
                                <a:pathLst>
                                  <a:path w="133" h="18">
                                    <a:moveTo>
                                      <a:pt x="0" y="0"/>
                                    </a:moveTo>
                                    <a:lnTo>
                                      <a:pt x="133" y="0"/>
                                    </a:lnTo>
                                    <a:lnTo>
                                      <a:pt x="130" y="18"/>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6" o:spid="_x0000_s1026" style="position:absolute;margin-left:224.85pt;margin-top:8.65pt;width:6.6pt;height:.8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" path="m,l133,r-3,18l,xe" filled="f" strokeweight=".55pt">
                      <v:path arrowok="t" o:connecttype="custom" o:connectlocs="0,0;83820,0;81929,10160;0,0" o:connectangles="0,0,0,0"/>
                    </v:shape>
                  </w:pict>
                </mc:Fallback>
              </mc:AlternateContent>
            </w:r>
            <w:r>
              <w:rPr>
                <w:noProof/>
              </w:rPr>
              <mc:AlternateContent>
                <mc:Choice Requires="wps">
                  <w:drawing>
                    <wp:anchor distT="0" distB="0" distL="114300" distR="114300" simplePos="0" relativeHeight="251719168" behindDoc="0" locked="0" layoutInCell="1" allowOverlap="1">
                      <wp:simplePos x="0" y="0"/>
                      <wp:positionH relativeFrom="column">
                        <wp:posOffset>2855595</wp:posOffset>
                      </wp:positionH>
                      <wp:positionV relativeFrom="paragraph">
                        <wp:posOffset>109855</wp:posOffset>
                      </wp:positionV>
                      <wp:extent cx="83820" cy="10160"/>
                      <wp:effectExtent l="5080" t="2540" r="6350" b="6350"/>
                      <wp:wrapNone/>
                      <wp:docPr id="2227" name="Freeform 4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820" cy="10160"/>
                              </a:xfrm>
                              <a:custGeom>
                                <a:avLst/>
                                <a:gdLst>
                                  <a:gd name="T0" fmla="*/ 0 w 133"/>
                                  <a:gd name="T1" fmla="*/ 0 h 18"/>
                                  <a:gd name="T2" fmla="*/ 133 w 133"/>
                                  <a:gd name="T3" fmla="*/ 0 h 18"/>
                                  <a:gd name="T4" fmla="*/ 130 w 133"/>
                                  <a:gd name="T5" fmla="*/ 18 h 18"/>
                                  <a:gd name="T6" fmla="*/ 0 w 133"/>
                                  <a:gd name="T7" fmla="*/ 0 h 18"/>
                                </a:gdLst>
                                <a:ahLst/>
                                <a:cxnLst>
                                  <a:cxn ang="0">
                                    <a:pos x="T0" y="T1"/>
                                  </a:cxn>
                                  <a:cxn ang="0">
                                    <a:pos x="T2" y="T3"/>
                                  </a:cxn>
                                  <a:cxn ang="0">
                                    <a:pos x="T4" y="T5"/>
                                  </a:cxn>
                                  <a:cxn ang="0">
                                    <a:pos x="T6" y="T7"/>
                                  </a:cxn>
                                </a:cxnLst>
                                <a:rect l="0" t="0" r="r" b="b"/>
                                <a:pathLst>
                                  <a:path w="133" h="18">
                                    <a:moveTo>
                                      <a:pt x="0" y="0"/>
                                    </a:moveTo>
                                    <a:lnTo>
                                      <a:pt x="133" y="0"/>
                                    </a:lnTo>
                                    <a:lnTo>
                                      <a:pt x="130" y="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5" o:spid="_x0000_s1026" style="position:absolute;margin-left:224.85pt;margin-top:8.65pt;width:6.6pt;height:.8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" path="m,l133,r-3,18l,xe" fillcolor="black" stroked="f">
                      <v:path arrowok="t" o:connecttype="custom" o:connectlocs="0,0;83820,0;81929,10160;0,0" o:connectangles="0,0,0,0"/>
                    </v:shape>
                  </w:pict>
                </mc:Fallback>
              </mc:AlternateContent>
            </w:r>
            <w:r>
              <w:rPr>
                <w:noProof/>
              </w:rPr>
              <mc:AlternateContent>
                <mc:Choice Requires="wps">
                  <w:drawing>
                    <wp:anchor distT="0" distB="0" distL="114300" distR="114300" simplePos="0" relativeHeight="251718144" behindDoc="0" locked="0" layoutInCell="1" allowOverlap="1">
                      <wp:simplePos x="0" y="0"/>
                      <wp:positionH relativeFrom="column">
                        <wp:posOffset>2820670</wp:posOffset>
                      </wp:positionH>
                      <wp:positionV relativeFrom="paragraph">
                        <wp:posOffset>109855</wp:posOffset>
                      </wp:positionV>
                      <wp:extent cx="116840" cy="10160"/>
                      <wp:effectExtent l="46355" t="12065" r="8255" b="6350"/>
                      <wp:wrapNone/>
                      <wp:docPr id="2226" name="Freeform 4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840" cy="10160"/>
                              </a:xfrm>
                              <a:custGeom>
                                <a:avLst/>
                                <a:gdLst>
                                  <a:gd name="T0" fmla="*/ 55 w 185"/>
                                  <a:gd name="T1" fmla="*/ 0 h 18"/>
                                  <a:gd name="T2" fmla="*/ 0 w 185"/>
                                  <a:gd name="T3" fmla="*/ 18 h 18"/>
                                  <a:gd name="T4" fmla="*/ 185 w 185"/>
                                  <a:gd name="T5" fmla="*/ 18 h 18"/>
                                  <a:gd name="T6" fmla="*/ 55 w 185"/>
                                  <a:gd name="T7" fmla="*/ 0 h 18"/>
                                </a:gdLst>
                                <a:ahLst/>
                                <a:cxnLst>
                                  <a:cxn ang="0">
                                    <a:pos x="T0" y="T1"/>
                                  </a:cxn>
                                  <a:cxn ang="0">
                                    <a:pos x="T2" y="T3"/>
                                  </a:cxn>
                                  <a:cxn ang="0">
                                    <a:pos x="T4" y="T5"/>
                                  </a:cxn>
                                  <a:cxn ang="0">
                                    <a:pos x="T6" y="T7"/>
                                  </a:cxn>
                                </a:cxnLst>
                                <a:rect l="0" t="0" r="r" b="b"/>
                                <a:pathLst>
                                  <a:path w="185" h="18">
                                    <a:moveTo>
                                      <a:pt x="55" y="0"/>
                                    </a:moveTo>
                                    <a:lnTo>
                                      <a:pt x="0" y="18"/>
                                    </a:lnTo>
                                    <a:lnTo>
                                      <a:pt x="185" y="18"/>
                                    </a:lnTo>
                                    <a:lnTo>
                                      <a:pt x="55"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4" o:spid="_x0000_s1026" style="position:absolute;margin-left:222.1pt;margin-top:8.65pt;width:9.2pt;height:.8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" path="m55,l,18r185,l55,xe" filled="f" strokeweight=".55pt">
                      <v:path arrowok="t" o:connecttype="custom" o:connectlocs="34736,0;0,10160;116840,10160;34736,0" o:connectangles="0,0,0,0"/>
                    </v:shape>
                  </w:pict>
                </mc:Fallback>
              </mc:AlternateContent>
            </w:r>
            <w:r>
              <w:rPr>
                <w:noProof/>
              </w:rPr>
              <mc:AlternateContent>
                <mc:Choice Requires="wps">
                  <w:drawing>
                    <wp:anchor distT="0" distB="0" distL="114300" distR="114300" simplePos="0" relativeHeight="251717120" behindDoc="0" locked="0" layoutInCell="1" allowOverlap="1">
                      <wp:simplePos x="0" y="0"/>
                      <wp:positionH relativeFrom="column">
                        <wp:posOffset>2820670</wp:posOffset>
                      </wp:positionH>
                      <wp:positionV relativeFrom="paragraph">
                        <wp:posOffset>109855</wp:posOffset>
                      </wp:positionV>
                      <wp:extent cx="116840" cy="10160"/>
                      <wp:effectExtent l="8255" t="2540" r="8255" b="6350"/>
                      <wp:wrapNone/>
                      <wp:docPr id="2225" name="Freeform 4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840" cy="10160"/>
                              </a:xfrm>
                              <a:custGeom>
                                <a:avLst/>
                                <a:gdLst>
                                  <a:gd name="T0" fmla="*/ 55 w 185"/>
                                  <a:gd name="T1" fmla="*/ 0 h 18"/>
                                  <a:gd name="T2" fmla="*/ 0 w 185"/>
                                  <a:gd name="T3" fmla="*/ 18 h 18"/>
                                  <a:gd name="T4" fmla="*/ 185 w 185"/>
                                  <a:gd name="T5" fmla="*/ 18 h 18"/>
                                  <a:gd name="T6" fmla="*/ 55 w 185"/>
                                  <a:gd name="T7" fmla="*/ 0 h 18"/>
                                </a:gdLst>
                                <a:ahLst/>
                                <a:cxnLst>
                                  <a:cxn ang="0">
                                    <a:pos x="T0" y="T1"/>
                                  </a:cxn>
                                  <a:cxn ang="0">
                                    <a:pos x="T2" y="T3"/>
                                  </a:cxn>
                                  <a:cxn ang="0">
                                    <a:pos x="T4" y="T5"/>
                                  </a:cxn>
                                  <a:cxn ang="0">
                                    <a:pos x="T6" y="T7"/>
                                  </a:cxn>
                                </a:cxnLst>
                                <a:rect l="0" t="0" r="r" b="b"/>
                                <a:pathLst>
                                  <a:path w="185" h="18">
                                    <a:moveTo>
                                      <a:pt x="55" y="0"/>
                                    </a:moveTo>
                                    <a:lnTo>
                                      <a:pt x="0" y="18"/>
                                    </a:lnTo>
                                    <a:lnTo>
                                      <a:pt x="185" y="18"/>
                                    </a:lnTo>
                                    <a:lnTo>
                                      <a:pt x="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3" o:spid="_x0000_s1026" style="position:absolute;margin-left:222.1pt;margin-top:8.65pt;width:9.2pt;height:.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" path="m55,l,18r185,l55,xe" fillcolor="black" stroked="f">
                      <v:path arrowok="t" o:connecttype="custom" o:connectlocs="34736,0;0,10160;116840,10160;34736,0" o:connectangles="0,0,0,0"/>
                    </v:shape>
                  </w:pict>
                </mc:Fallback>
              </mc:AlternateContent>
            </w:r>
            <w:r>
              <w:rPr>
                <w:noProof/>
              </w:rPr>
              <mc:AlternateContent>
                <mc:Choice Requires="wps">
                  <w:drawing>
                    <wp:anchor distT="0" distB="0" distL="114300" distR="114300" simplePos="0" relativeHeight="251716096" behindDoc="0" locked="0" layoutInCell="1" allowOverlap="1">
                      <wp:simplePos x="0" y="0"/>
                      <wp:positionH relativeFrom="column">
                        <wp:posOffset>2887980</wp:posOffset>
                      </wp:positionH>
                      <wp:positionV relativeFrom="paragraph">
                        <wp:posOffset>100330</wp:posOffset>
                      </wp:positionV>
                      <wp:extent cx="55880" cy="9525"/>
                      <wp:effectExtent l="66040" t="12065" r="20955" b="16510"/>
                      <wp:wrapNone/>
                      <wp:docPr id="2224" name="Freeform 4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5880" cy="9525"/>
                              </a:xfrm>
                              <a:custGeom>
                                <a:avLst/>
                                <a:gdLst>
                                  <a:gd name="T0" fmla="*/ 0 w 88"/>
                                  <a:gd name="T1" fmla="*/ 0 h 17"/>
                                  <a:gd name="T2" fmla="*/ 88 w 88"/>
                                  <a:gd name="T3" fmla="*/ 0 h 17"/>
                                  <a:gd name="T4" fmla="*/ 81 w 88"/>
                                  <a:gd name="T5" fmla="*/ 17 h 17"/>
                                  <a:gd name="T6" fmla="*/ 0 w 88"/>
                                  <a:gd name="T7" fmla="*/ 0 h 17"/>
                                </a:gdLst>
                                <a:ahLst/>
                                <a:cxnLst>
                                  <a:cxn ang="0">
                                    <a:pos x="T0" y="T1"/>
                                  </a:cxn>
                                  <a:cxn ang="0">
                                    <a:pos x="T2" y="T3"/>
                                  </a:cxn>
                                  <a:cxn ang="0">
                                    <a:pos x="T4" y="T5"/>
                                  </a:cxn>
                                  <a:cxn ang="0">
                                    <a:pos x="T6" y="T7"/>
                                  </a:cxn>
                                </a:cxnLst>
                                <a:rect l="0" t="0" r="r" b="b"/>
                                <a:pathLst>
                                  <a:path w="88" h="17">
                                    <a:moveTo>
                                      <a:pt x="0" y="0"/>
                                    </a:moveTo>
                                    <a:lnTo>
                                      <a:pt x="88" y="0"/>
                                    </a:lnTo>
                                    <a:lnTo>
                                      <a:pt x="81" y="17"/>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2" o:spid="_x0000_s1026" style="position:absolute;margin-left:227.4pt;margin-top:7.9pt;width:4.4pt;height:.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" path="m,l88,,81,17,,xe" filled="f" strokeweight=".55pt">
                      <v:path arrowok="t" o:connecttype="custom" o:connectlocs="0,0;55880,0;51435,9525;0,0" o:connectangles="0,0,0,0"/>
                    </v:shape>
                  </w:pict>
                </mc:Fallback>
              </mc:AlternateContent>
            </w:r>
            <w:r>
              <w:rPr>
                <w:noProof/>
              </w:rPr>
              <mc:AlternateContent>
                <mc:Choice Requires="wps">
                  <w:drawing>
                    <wp:anchor distT="0" distB="0" distL="114300" distR="114300" simplePos="0" relativeHeight="251715072" behindDoc="0" locked="0" layoutInCell="1" allowOverlap="1">
                      <wp:simplePos x="0" y="0"/>
                      <wp:positionH relativeFrom="column">
                        <wp:posOffset>2887980</wp:posOffset>
                      </wp:positionH>
                      <wp:positionV relativeFrom="paragraph">
                        <wp:posOffset>100330</wp:posOffset>
                      </wp:positionV>
                      <wp:extent cx="55880" cy="9525"/>
                      <wp:effectExtent l="8890" t="2540" r="1905" b="6985"/>
                      <wp:wrapNone/>
                      <wp:docPr id="2223" name="Freeform 4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5880" cy="9525"/>
                              </a:xfrm>
                              <a:custGeom>
                                <a:avLst/>
                                <a:gdLst>
                                  <a:gd name="T0" fmla="*/ 0 w 88"/>
                                  <a:gd name="T1" fmla="*/ 0 h 17"/>
                                  <a:gd name="T2" fmla="*/ 88 w 88"/>
                                  <a:gd name="T3" fmla="*/ 0 h 17"/>
                                  <a:gd name="T4" fmla="*/ 81 w 88"/>
                                  <a:gd name="T5" fmla="*/ 17 h 17"/>
                                  <a:gd name="T6" fmla="*/ 0 w 88"/>
                                  <a:gd name="T7" fmla="*/ 0 h 17"/>
                                </a:gdLst>
                                <a:ahLst/>
                                <a:cxnLst>
                                  <a:cxn ang="0">
                                    <a:pos x="T0" y="T1"/>
                                  </a:cxn>
                                  <a:cxn ang="0">
                                    <a:pos x="T2" y="T3"/>
                                  </a:cxn>
                                  <a:cxn ang="0">
                                    <a:pos x="T4" y="T5"/>
                                  </a:cxn>
                                  <a:cxn ang="0">
                                    <a:pos x="T6" y="T7"/>
                                  </a:cxn>
                                </a:cxnLst>
                                <a:rect l="0" t="0" r="r" b="b"/>
                                <a:pathLst>
                                  <a:path w="88" h="17">
                                    <a:moveTo>
                                      <a:pt x="0" y="0"/>
                                    </a:moveTo>
                                    <a:lnTo>
                                      <a:pt x="88" y="0"/>
                                    </a:lnTo>
                                    <a:lnTo>
                                      <a:pt x="81"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1" o:spid="_x0000_s1026" style="position:absolute;margin-left:227.4pt;margin-top:7.9pt;width:4.4pt;height:.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" path="m,l88,,81,17,,xe" fillcolor="black" stroked="f">
                      <v:path arrowok="t" o:connecttype="custom" o:connectlocs="0,0;55880,0;51435,9525;0,0" o:connectangles="0,0,0,0"/>
                    </v:shape>
                  </w:pict>
                </mc:Fallback>
              </mc:AlternateContent>
            </w:r>
            <w:r>
              <w:rPr>
                <w:noProof/>
              </w:rPr>
              <mc:AlternateContent>
                <mc:Choice Requires="wps">
                  <w:drawing>
                    <wp:anchor distT="0" distB="0" distL="114300" distR="114300" simplePos="0" relativeHeight="251714048" behindDoc="0" locked="0" layoutInCell="1" allowOverlap="1">
                      <wp:simplePos x="0" y="0"/>
                      <wp:positionH relativeFrom="column">
                        <wp:posOffset>2855595</wp:posOffset>
                      </wp:positionH>
                      <wp:positionV relativeFrom="paragraph">
                        <wp:posOffset>100330</wp:posOffset>
                      </wp:positionV>
                      <wp:extent cx="83820" cy="9525"/>
                      <wp:effectExtent l="43180" t="12065" r="63500" b="6985"/>
                      <wp:wrapNone/>
                      <wp:docPr id="2222" name="Freeform 4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820" cy="9525"/>
                              </a:xfrm>
                              <a:custGeom>
                                <a:avLst/>
                                <a:gdLst>
                                  <a:gd name="T0" fmla="*/ 52 w 133"/>
                                  <a:gd name="T1" fmla="*/ 0 h 17"/>
                                  <a:gd name="T2" fmla="*/ 0 w 133"/>
                                  <a:gd name="T3" fmla="*/ 17 h 17"/>
                                  <a:gd name="T4" fmla="*/ 133 w 133"/>
                                  <a:gd name="T5" fmla="*/ 17 h 17"/>
                                  <a:gd name="T6" fmla="*/ 52 w 133"/>
                                  <a:gd name="T7" fmla="*/ 0 h 17"/>
                                </a:gdLst>
                                <a:ahLst/>
                                <a:cxnLst>
                                  <a:cxn ang="0">
                                    <a:pos x="T0" y="T1"/>
                                  </a:cxn>
                                  <a:cxn ang="0">
                                    <a:pos x="T2" y="T3"/>
                                  </a:cxn>
                                  <a:cxn ang="0">
                                    <a:pos x="T4" y="T5"/>
                                  </a:cxn>
                                  <a:cxn ang="0">
                                    <a:pos x="T6" y="T7"/>
                                  </a:cxn>
                                </a:cxnLst>
                                <a:rect l="0" t="0" r="r" b="b"/>
                                <a:pathLst>
                                  <a:path w="133" h="17">
                                    <a:moveTo>
                                      <a:pt x="52" y="0"/>
                                    </a:moveTo>
                                    <a:lnTo>
                                      <a:pt x="0" y="17"/>
                                    </a:lnTo>
                                    <a:lnTo>
                                      <a:pt x="133" y="17"/>
                                    </a:lnTo>
                                    <a:lnTo>
                                      <a:pt x="52"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0" o:spid="_x0000_s1026" style="position:absolute;margin-left:224.85pt;margin-top:7.9pt;width:6.6pt;height:.7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" path="m52,l,17r133,l52,xe" filled="f" strokeweight=".55pt">
                      <v:path arrowok="t" o:connecttype="custom" o:connectlocs="32772,0;0,9525;83820,9525;32772,0" o:connectangles="0,0,0,0"/>
                    </v:shape>
                  </w:pict>
                </mc:Fallback>
              </mc:AlternateContent>
            </w:r>
            <w:r>
              <w:rPr>
                <w:noProof/>
              </w:rPr>
              <mc:AlternateContent>
                <mc:Choice Requires="wps">
                  <w:drawing>
                    <wp:anchor distT="0" distB="0" distL="114300" distR="114300" simplePos="0" relativeHeight="251713024" behindDoc="0" locked="0" layoutInCell="1" allowOverlap="1">
                      <wp:simplePos x="0" y="0"/>
                      <wp:positionH relativeFrom="column">
                        <wp:posOffset>2855595</wp:posOffset>
                      </wp:positionH>
                      <wp:positionV relativeFrom="paragraph">
                        <wp:posOffset>100330</wp:posOffset>
                      </wp:positionV>
                      <wp:extent cx="83820" cy="9525"/>
                      <wp:effectExtent l="5080" t="2540" r="6350" b="6985"/>
                      <wp:wrapNone/>
                      <wp:docPr id="2221" name="Freeform 4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820" cy="9525"/>
                              </a:xfrm>
                              <a:custGeom>
                                <a:avLst/>
                                <a:gdLst>
                                  <a:gd name="T0" fmla="*/ 52 w 133"/>
                                  <a:gd name="T1" fmla="*/ 0 h 17"/>
                                  <a:gd name="T2" fmla="*/ 0 w 133"/>
                                  <a:gd name="T3" fmla="*/ 17 h 17"/>
                                  <a:gd name="T4" fmla="*/ 133 w 133"/>
                                  <a:gd name="T5" fmla="*/ 17 h 17"/>
                                  <a:gd name="T6" fmla="*/ 52 w 133"/>
                                  <a:gd name="T7" fmla="*/ 0 h 17"/>
                                </a:gdLst>
                                <a:ahLst/>
                                <a:cxnLst>
                                  <a:cxn ang="0">
                                    <a:pos x="T0" y="T1"/>
                                  </a:cxn>
                                  <a:cxn ang="0">
                                    <a:pos x="T2" y="T3"/>
                                  </a:cxn>
                                  <a:cxn ang="0">
                                    <a:pos x="T4" y="T5"/>
                                  </a:cxn>
                                  <a:cxn ang="0">
                                    <a:pos x="T6" y="T7"/>
                                  </a:cxn>
                                </a:cxnLst>
                                <a:rect l="0" t="0" r="r" b="b"/>
                                <a:pathLst>
                                  <a:path w="133" h="17">
                                    <a:moveTo>
                                      <a:pt x="52" y="0"/>
                                    </a:moveTo>
                                    <a:lnTo>
                                      <a:pt x="0" y="17"/>
                                    </a:lnTo>
                                    <a:lnTo>
                                      <a:pt x="133" y="17"/>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9" o:spid="_x0000_s1026" style="position:absolute;margin-left:224.85pt;margin-top:7.9pt;width:6.6pt;height:.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" path="m52,l,17r133,l52,xe" fillcolor="black" stroked="f">
                      <v:path arrowok="t" o:connecttype="custom" o:connectlocs="32772,0;0,9525;83820,9525;32772,0" o:connectangles="0,0,0,0"/>
                    </v:shape>
                  </w:pict>
                </mc:Fallback>
              </mc:AlternateContent>
            </w:r>
            <w:r>
              <w:rPr>
                <w:noProof/>
              </w:rPr>
              <mc:AlternateContent>
                <mc:Choice Requires="wps">
                  <w:drawing>
                    <wp:anchor distT="0" distB="0" distL="114300" distR="114300" simplePos="0" relativeHeight="251712000" behindDoc="0" locked="0" layoutInCell="1" allowOverlap="1">
                      <wp:simplePos x="0" y="0"/>
                      <wp:positionH relativeFrom="column">
                        <wp:posOffset>2918460</wp:posOffset>
                      </wp:positionH>
                      <wp:positionV relativeFrom="paragraph">
                        <wp:posOffset>91440</wp:posOffset>
                      </wp:positionV>
                      <wp:extent cx="31750" cy="8890"/>
                      <wp:effectExtent l="39370" t="12700" r="14605" b="16510"/>
                      <wp:wrapNone/>
                      <wp:docPr id="2220" name="Freeform 4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0" cy="8890"/>
                              </a:xfrm>
                              <a:custGeom>
                                <a:avLst/>
                                <a:gdLst>
                                  <a:gd name="T0" fmla="*/ 0 w 50"/>
                                  <a:gd name="T1" fmla="*/ 0 h 16"/>
                                  <a:gd name="T2" fmla="*/ 50 w 50"/>
                                  <a:gd name="T3" fmla="*/ 0 h 16"/>
                                  <a:gd name="T4" fmla="*/ 40 w 50"/>
                                  <a:gd name="T5" fmla="*/ 16 h 16"/>
                                  <a:gd name="T6" fmla="*/ 0 w 50"/>
                                  <a:gd name="T7" fmla="*/ 0 h 16"/>
                                </a:gdLst>
                                <a:ahLst/>
                                <a:cxnLst>
                                  <a:cxn ang="0">
                                    <a:pos x="T0" y="T1"/>
                                  </a:cxn>
                                  <a:cxn ang="0">
                                    <a:pos x="T2" y="T3"/>
                                  </a:cxn>
                                  <a:cxn ang="0">
                                    <a:pos x="T4" y="T5"/>
                                  </a:cxn>
                                  <a:cxn ang="0">
                                    <a:pos x="T6" y="T7"/>
                                  </a:cxn>
                                </a:cxnLst>
                                <a:rect l="0" t="0" r="r" b="b"/>
                                <a:pathLst>
                                  <a:path w="50" h="16">
                                    <a:moveTo>
                                      <a:pt x="0" y="0"/>
                                    </a:moveTo>
                                    <a:lnTo>
                                      <a:pt x="50" y="0"/>
                                    </a:lnTo>
                                    <a:lnTo>
                                      <a:pt x="40" y="16"/>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8" o:spid="_x0000_s1026" style="position:absolute;margin-left:229.8pt;margin-top:7.2pt;width:2.5pt;height:.7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" path="m,l50,,40,16,,xe" filled="f" strokeweight=".55pt">
                      <v:path arrowok="t" o:connecttype="custom" o:connectlocs="0,0;31750,0;25400,8890;0,0" o:connectangles="0,0,0,0"/>
                    </v:shape>
                  </w:pict>
                </mc:Fallback>
              </mc:AlternateContent>
            </w:r>
            <w:r>
              <w:rPr>
                <w:noProof/>
              </w:rPr>
              <mc:AlternateContent>
                <mc:Choice Requires="wps">
                  <w:drawing>
                    <wp:anchor distT="0" distB="0" distL="114300" distR="114300" simplePos="0" relativeHeight="251710976" behindDoc="0" locked="0" layoutInCell="1" allowOverlap="1">
                      <wp:simplePos x="0" y="0"/>
                      <wp:positionH relativeFrom="column">
                        <wp:posOffset>2918460</wp:posOffset>
                      </wp:positionH>
                      <wp:positionV relativeFrom="paragraph">
                        <wp:posOffset>91440</wp:posOffset>
                      </wp:positionV>
                      <wp:extent cx="31750" cy="8890"/>
                      <wp:effectExtent l="1270" t="3175" r="5080" b="6985"/>
                      <wp:wrapNone/>
                      <wp:docPr id="2219" name="Freeform 4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0" cy="8890"/>
                              </a:xfrm>
                              <a:custGeom>
                                <a:avLst/>
                                <a:gdLst>
                                  <a:gd name="T0" fmla="*/ 0 w 50"/>
                                  <a:gd name="T1" fmla="*/ 0 h 16"/>
                                  <a:gd name="T2" fmla="*/ 50 w 50"/>
                                  <a:gd name="T3" fmla="*/ 0 h 16"/>
                                  <a:gd name="T4" fmla="*/ 40 w 50"/>
                                  <a:gd name="T5" fmla="*/ 16 h 16"/>
                                  <a:gd name="T6" fmla="*/ 0 w 50"/>
                                  <a:gd name="T7" fmla="*/ 0 h 16"/>
                                </a:gdLst>
                                <a:ahLst/>
                                <a:cxnLst>
                                  <a:cxn ang="0">
                                    <a:pos x="T0" y="T1"/>
                                  </a:cxn>
                                  <a:cxn ang="0">
                                    <a:pos x="T2" y="T3"/>
                                  </a:cxn>
                                  <a:cxn ang="0">
                                    <a:pos x="T4" y="T5"/>
                                  </a:cxn>
                                  <a:cxn ang="0">
                                    <a:pos x="T6" y="T7"/>
                                  </a:cxn>
                                </a:cxnLst>
                                <a:rect l="0" t="0" r="r" b="b"/>
                                <a:pathLst>
                                  <a:path w="50" h="16">
                                    <a:moveTo>
                                      <a:pt x="0" y="0"/>
                                    </a:moveTo>
                                    <a:lnTo>
                                      <a:pt x="50" y="0"/>
                                    </a:lnTo>
                                    <a:lnTo>
                                      <a:pt x="40"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7" o:spid="_x0000_s1026" style="position:absolute;margin-left:229.8pt;margin-top:7.2pt;width:2.5pt;height:.7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" path="m,l50,,40,16,,xe" fillcolor="black" stroked="f">
                      <v:path arrowok="t" o:connecttype="custom" o:connectlocs="0,0;31750,0;25400,8890;0,0" o:connectangles="0,0,0,0"/>
                    </v:shape>
                  </w:pict>
                </mc:Fallback>
              </mc:AlternateContent>
            </w:r>
            <w:r>
              <w:rPr>
                <w:noProof/>
              </w:rPr>
              <mc:AlternateContent>
                <mc:Choice Requires="wps">
                  <w:drawing>
                    <wp:anchor distT="0" distB="0" distL="114300" distR="114300" simplePos="0" relativeHeight="251709952" behindDoc="0" locked="0" layoutInCell="1" allowOverlap="1">
                      <wp:simplePos x="0" y="0"/>
                      <wp:positionH relativeFrom="column">
                        <wp:posOffset>2887980</wp:posOffset>
                      </wp:positionH>
                      <wp:positionV relativeFrom="paragraph">
                        <wp:posOffset>91440</wp:posOffset>
                      </wp:positionV>
                      <wp:extent cx="55880" cy="8890"/>
                      <wp:effectExtent l="46990" t="12700" r="40005" b="6985"/>
                      <wp:wrapNone/>
                      <wp:docPr id="2218" name="Freeform 4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5880" cy="8890"/>
                              </a:xfrm>
                              <a:custGeom>
                                <a:avLst/>
                                <a:gdLst>
                                  <a:gd name="T0" fmla="*/ 48 w 88"/>
                                  <a:gd name="T1" fmla="*/ 0 h 16"/>
                                  <a:gd name="T2" fmla="*/ 0 w 88"/>
                                  <a:gd name="T3" fmla="*/ 16 h 16"/>
                                  <a:gd name="T4" fmla="*/ 88 w 88"/>
                                  <a:gd name="T5" fmla="*/ 16 h 16"/>
                                  <a:gd name="T6" fmla="*/ 48 w 88"/>
                                  <a:gd name="T7" fmla="*/ 0 h 16"/>
                                </a:gdLst>
                                <a:ahLst/>
                                <a:cxnLst>
                                  <a:cxn ang="0">
                                    <a:pos x="T0" y="T1"/>
                                  </a:cxn>
                                  <a:cxn ang="0">
                                    <a:pos x="T2" y="T3"/>
                                  </a:cxn>
                                  <a:cxn ang="0">
                                    <a:pos x="T4" y="T5"/>
                                  </a:cxn>
                                  <a:cxn ang="0">
                                    <a:pos x="T6" y="T7"/>
                                  </a:cxn>
                                </a:cxnLst>
                                <a:rect l="0" t="0" r="r" b="b"/>
                                <a:pathLst>
                                  <a:path w="88" h="16">
                                    <a:moveTo>
                                      <a:pt x="48" y="0"/>
                                    </a:moveTo>
                                    <a:lnTo>
                                      <a:pt x="0" y="16"/>
                                    </a:lnTo>
                                    <a:lnTo>
                                      <a:pt x="88" y="16"/>
                                    </a:lnTo>
                                    <a:lnTo>
                                      <a:pt x="48"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6" o:spid="_x0000_s1026" style="position:absolute;margin-left:227.4pt;margin-top:7.2pt;width:4.4pt;height:.7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" path="m48,l,16r88,l48,xe" filled="f" strokeweight=".55pt">
                      <v:path arrowok="t" o:connecttype="custom" o:connectlocs="30480,0;0,8890;55880,8890;30480,0" o:connectangles="0,0,0,0"/>
                    </v:shape>
                  </w:pict>
                </mc:Fallback>
              </mc:AlternateContent>
            </w:r>
            <w:r>
              <w:rPr>
                <w:noProof/>
              </w:rPr>
              <mc:AlternateContent>
                <mc:Choice Requires="wps">
                  <w:drawing>
                    <wp:anchor distT="0" distB="0" distL="114300" distR="114300" simplePos="0" relativeHeight="251708928" behindDoc="0" locked="0" layoutInCell="1" allowOverlap="1">
                      <wp:simplePos x="0" y="0"/>
                      <wp:positionH relativeFrom="column">
                        <wp:posOffset>2887980</wp:posOffset>
                      </wp:positionH>
                      <wp:positionV relativeFrom="paragraph">
                        <wp:posOffset>91440</wp:posOffset>
                      </wp:positionV>
                      <wp:extent cx="55880" cy="8890"/>
                      <wp:effectExtent l="8890" t="3175" r="1905" b="6985"/>
                      <wp:wrapNone/>
                      <wp:docPr id="2217" name="Freeform 4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5880" cy="8890"/>
                              </a:xfrm>
                              <a:custGeom>
                                <a:avLst/>
                                <a:gdLst>
                                  <a:gd name="T0" fmla="*/ 48 w 88"/>
                                  <a:gd name="T1" fmla="*/ 0 h 16"/>
                                  <a:gd name="T2" fmla="*/ 0 w 88"/>
                                  <a:gd name="T3" fmla="*/ 16 h 16"/>
                                  <a:gd name="T4" fmla="*/ 88 w 88"/>
                                  <a:gd name="T5" fmla="*/ 16 h 16"/>
                                  <a:gd name="T6" fmla="*/ 48 w 88"/>
                                  <a:gd name="T7" fmla="*/ 0 h 16"/>
                                </a:gdLst>
                                <a:ahLst/>
                                <a:cxnLst>
                                  <a:cxn ang="0">
                                    <a:pos x="T0" y="T1"/>
                                  </a:cxn>
                                  <a:cxn ang="0">
                                    <a:pos x="T2" y="T3"/>
                                  </a:cxn>
                                  <a:cxn ang="0">
                                    <a:pos x="T4" y="T5"/>
                                  </a:cxn>
                                  <a:cxn ang="0">
                                    <a:pos x="T6" y="T7"/>
                                  </a:cxn>
                                </a:cxnLst>
                                <a:rect l="0" t="0" r="r" b="b"/>
                                <a:pathLst>
                                  <a:path w="88" h="16">
                                    <a:moveTo>
                                      <a:pt x="48" y="0"/>
                                    </a:moveTo>
                                    <a:lnTo>
                                      <a:pt x="0" y="16"/>
                                    </a:lnTo>
                                    <a:lnTo>
                                      <a:pt x="88" y="16"/>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5" o:spid="_x0000_s1026" style="position:absolute;margin-left:227.4pt;margin-top:7.2pt;width:4.4pt;height:.7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" path="m48,l,16r88,l48,xe" fillcolor="black" stroked="f">
                      <v:path arrowok="t" o:connecttype="custom" o:connectlocs="30480,0;0,8890;55880,8890;30480,0" o:connectangles="0,0,0,0"/>
                    </v:shape>
                  </w:pict>
                </mc:Fallback>
              </mc:AlternateContent>
            </w:r>
            <w:r>
              <w:rPr>
                <w:noProof/>
              </w:rPr>
              <mc:AlternateContent>
                <mc:Choice Requires="wps">
                  <w:drawing>
                    <wp:anchor distT="0" distB="0" distL="114300" distR="114300" simplePos="0" relativeHeight="251707904" behindDoc="0" locked="0" layoutInCell="1" allowOverlap="1">
                      <wp:simplePos x="0" y="0"/>
                      <wp:positionH relativeFrom="column">
                        <wp:posOffset>2945130</wp:posOffset>
                      </wp:positionH>
                      <wp:positionV relativeFrom="paragraph">
                        <wp:posOffset>84455</wp:posOffset>
                      </wp:positionV>
                      <wp:extent cx="12065" cy="6985"/>
                      <wp:effectExtent l="18415" t="5715" r="17145" b="15875"/>
                      <wp:wrapNone/>
                      <wp:docPr id="2216" name="Freeform 4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 cy="6985"/>
                              </a:xfrm>
                              <a:custGeom>
                                <a:avLst/>
                                <a:gdLst>
                                  <a:gd name="T0" fmla="*/ 0 w 20"/>
                                  <a:gd name="T1" fmla="*/ 0 h 13"/>
                                  <a:gd name="T2" fmla="*/ 20 w 20"/>
                                  <a:gd name="T3" fmla="*/ 0 h 13"/>
                                  <a:gd name="T4" fmla="*/ 8 w 20"/>
                                  <a:gd name="T5" fmla="*/ 13 h 13"/>
                                  <a:gd name="T6" fmla="*/ 0 w 20"/>
                                  <a:gd name="T7" fmla="*/ 0 h 13"/>
                                </a:gdLst>
                                <a:ahLst/>
                                <a:cxnLst>
                                  <a:cxn ang="0">
                                    <a:pos x="T0" y="T1"/>
                                  </a:cxn>
                                  <a:cxn ang="0">
                                    <a:pos x="T2" y="T3"/>
                                  </a:cxn>
                                  <a:cxn ang="0">
                                    <a:pos x="T4" y="T5"/>
                                  </a:cxn>
                                  <a:cxn ang="0">
                                    <a:pos x="T6" y="T7"/>
                                  </a:cxn>
                                </a:cxnLst>
                                <a:rect l="0" t="0" r="r" b="b"/>
                                <a:pathLst>
                                  <a:path w="20" h="13">
                                    <a:moveTo>
                                      <a:pt x="0" y="0"/>
                                    </a:moveTo>
                                    <a:lnTo>
                                      <a:pt x="20" y="0"/>
                                    </a:lnTo>
                                    <a:lnTo>
                                      <a:pt x="8" y="1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4" o:spid="_x0000_s1026" style="position:absolute;margin-left:231.9pt;margin-top:6.65pt;width:.95pt;height:.5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" path="m,l20,,8,13,,xe" filled="f" strokeweight=".55pt">
                      <v:path arrowok="t" o:connecttype="custom" o:connectlocs="0,0;12065,0;4826,6985;0,0" o:connectangles="0,0,0,0"/>
                    </v:shape>
                  </w:pict>
                </mc:Fallback>
              </mc:AlternateContent>
            </w:r>
            <w:r>
              <w:rPr>
                <w:noProof/>
              </w:rPr>
              <mc:AlternateContent>
                <mc:Choice Requires="wps">
                  <w:drawing>
                    <wp:anchor distT="0" distB="0" distL="114300" distR="114300" simplePos="0" relativeHeight="251706880" behindDoc="0" locked="0" layoutInCell="1" allowOverlap="1">
                      <wp:simplePos x="0" y="0"/>
                      <wp:positionH relativeFrom="column">
                        <wp:posOffset>2945130</wp:posOffset>
                      </wp:positionH>
                      <wp:positionV relativeFrom="paragraph">
                        <wp:posOffset>84455</wp:posOffset>
                      </wp:positionV>
                      <wp:extent cx="12065" cy="6985"/>
                      <wp:effectExtent l="8890" t="5715" r="7620" b="6350"/>
                      <wp:wrapNone/>
                      <wp:docPr id="2215" name="Freeform 4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 cy="6985"/>
                              </a:xfrm>
                              <a:custGeom>
                                <a:avLst/>
                                <a:gdLst>
                                  <a:gd name="T0" fmla="*/ 0 w 20"/>
                                  <a:gd name="T1" fmla="*/ 0 h 13"/>
                                  <a:gd name="T2" fmla="*/ 20 w 20"/>
                                  <a:gd name="T3" fmla="*/ 0 h 13"/>
                                  <a:gd name="T4" fmla="*/ 8 w 20"/>
                                  <a:gd name="T5" fmla="*/ 13 h 13"/>
                                  <a:gd name="T6" fmla="*/ 0 w 20"/>
                                  <a:gd name="T7" fmla="*/ 0 h 13"/>
                                </a:gdLst>
                                <a:ahLst/>
                                <a:cxnLst>
                                  <a:cxn ang="0">
                                    <a:pos x="T0" y="T1"/>
                                  </a:cxn>
                                  <a:cxn ang="0">
                                    <a:pos x="T2" y="T3"/>
                                  </a:cxn>
                                  <a:cxn ang="0">
                                    <a:pos x="T4" y="T5"/>
                                  </a:cxn>
                                  <a:cxn ang="0">
                                    <a:pos x="T6" y="T7"/>
                                  </a:cxn>
                                </a:cxnLst>
                                <a:rect l="0" t="0" r="r" b="b"/>
                                <a:pathLst>
                                  <a:path w="20" h="13">
                                    <a:moveTo>
                                      <a:pt x="0" y="0"/>
                                    </a:moveTo>
                                    <a:lnTo>
                                      <a:pt x="20" y="0"/>
                                    </a:lnTo>
                                    <a:lnTo>
                                      <a:pt x="8" y="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3" o:spid="_x0000_s1026" style="position:absolute;margin-left:231.9pt;margin-top:6.65pt;width:.95pt;height:.5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" path="m,l20,,8,13,,xe" fillcolor="black" stroked="f">
                      <v:path arrowok="t" o:connecttype="custom" o:connectlocs="0,0;12065,0;4826,6985;0,0" o:connectangles="0,0,0,0"/>
                    </v:shape>
                  </w:pict>
                </mc:Fallback>
              </mc:AlternateContent>
            </w:r>
            <w:r>
              <w:rPr>
                <w:noProof/>
              </w:rPr>
              <mc:AlternateContent>
                <mc:Choice Requires="wps">
                  <w:drawing>
                    <wp:anchor distT="0" distB="0" distL="114300" distR="114300" simplePos="0" relativeHeight="251705856" behindDoc="0" locked="0" layoutInCell="1" allowOverlap="1">
                      <wp:simplePos x="0" y="0"/>
                      <wp:positionH relativeFrom="column">
                        <wp:posOffset>2918460</wp:posOffset>
                      </wp:positionH>
                      <wp:positionV relativeFrom="paragraph">
                        <wp:posOffset>84455</wp:posOffset>
                      </wp:positionV>
                      <wp:extent cx="31750" cy="6985"/>
                      <wp:effectExtent l="48895" t="15240" r="14605" b="6350"/>
                      <wp:wrapNone/>
                      <wp:docPr id="2214" name="Freeform 4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0" cy="6985"/>
                              </a:xfrm>
                              <a:custGeom>
                                <a:avLst/>
                                <a:gdLst>
                                  <a:gd name="T0" fmla="*/ 42 w 50"/>
                                  <a:gd name="T1" fmla="*/ 0 h 13"/>
                                  <a:gd name="T2" fmla="*/ 0 w 50"/>
                                  <a:gd name="T3" fmla="*/ 13 h 13"/>
                                  <a:gd name="T4" fmla="*/ 50 w 50"/>
                                  <a:gd name="T5" fmla="*/ 13 h 13"/>
                                  <a:gd name="T6" fmla="*/ 42 w 50"/>
                                  <a:gd name="T7" fmla="*/ 0 h 13"/>
                                </a:gdLst>
                                <a:ahLst/>
                                <a:cxnLst>
                                  <a:cxn ang="0">
                                    <a:pos x="T0" y="T1"/>
                                  </a:cxn>
                                  <a:cxn ang="0">
                                    <a:pos x="T2" y="T3"/>
                                  </a:cxn>
                                  <a:cxn ang="0">
                                    <a:pos x="T4" y="T5"/>
                                  </a:cxn>
                                  <a:cxn ang="0">
                                    <a:pos x="T6" y="T7"/>
                                  </a:cxn>
                                </a:cxnLst>
                                <a:rect l="0" t="0" r="r" b="b"/>
                                <a:pathLst>
                                  <a:path w="50" h="13">
                                    <a:moveTo>
                                      <a:pt x="42" y="0"/>
                                    </a:moveTo>
                                    <a:lnTo>
                                      <a:pt x="0" y="13"/>
                                    </a:lnTo>
                                    <a:lnTo>
                                      <a:pt x="50" y="13"/>
                                    </a:lnTo>
                                    <a:lnTo>
                                      <a:pt x="42"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2" o:spid="_x0000_s1026" style="position:absolute;margin-left:229.8pt;margin-top:6.65pt;width:2.5pt;height:.5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" path="m42,l,13r50,l42,xe" filled="f" strokeweight=".55pt">
                      <v:path arrowok="t" o:connecttype="custom" o:connectlocs="26670,0;0,6985;31750,6985;26670,0" o:connectangles="0,0,0,0"/>
                    </v:shape>
                  </w:pict>
                </mc:Fallback>
              </mc:AlternateContent>
            </w:r>
            <w:r>
              <w:rPr>
                <w:noProof/>
              </w:rPr>
              <mc:AlternateContent>
                <mc:Choice Requires="wps">
                  <w:drawing>
                    <wp:anchor distT="0" distB="0" distL="114300" distR="114300" simplePos="0" relativeHeight="251704832" behindDoc="0" locked="0" layoutInCell="1" allowOverlap="1">
                      <wp:simplePos x="0" y="0"/>
                      <wp:positionH relativeFrom="column">
                        <wp:posOffset>2918460</wp:posOffset>
                      </wp:positionH>
                      <wp:positionV relativeFrom="paragraph">
                        <wp:posOffset>84455</wp:posOffset>
                      </wp:positionV>
                      <wp:extent cx="31750" cy="6985"/>
                      <wp:effectExtent l="1270" t="5715" r="5080" b="6350"/>
                      <wp:wrapNone/>
                      <wp:docPr id="2213" name="Freeform 4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0" cy="6985"/>
                              </a:xfrm>
                              <a:custGeom>
                                <a:avLst/>
                                <a:gdLst>
                                  <a:gd name="T0" fmla="*/ 42 w 50"/>
                                  <a:gd name="T1" fmla="*/ 0 h 13"/>
                                  <a:gd name="T2" fmla="*/ 0 w 50"/>
                                  <a:gd name="T3" fmla="*/ 13 h 13"/>
                                  <a:gd name="T4" fmla="*/ 50 w 50"/>
                                  <a:gd name="T5" fmla="*/ 13 h 13"/>
                                  <a:gd name="T6" fmla="*/ 42 w 50"/>
                                  <a:gd name="T7" fmla="*/ 0 h 13"/>
                                </a:gdLst>
                                <a:ahLst/>
                                <a:cxnLst>
                                  <a:cxn ang="0">
                                    <a:pos x="T0" y="T1"/>
                                  </a:cxn>
                                  <a:cxn ang="0">
                                    <a:pos x="T2" y="T3"/>
                                  </a:cxn>
                                  <a:cxn ang="0">
                                    <a:pos x="T4" y="T5"/>
                                  </a:cxn>
                                  <a:cxn ang="0">
                                    <a:pos x="T6" y="T7"/>
                                  </a:cxn>
                                </a:cxnLst>
                                <a:rect l="0" t="0" r="r" b="b"/>
                                <a:pathLst>
                                  <a:path w="50" h="13">
                                    <a:moveTo>
                                      <a:pt x="42" y="0"/>
                                    </a:moveTo>
                                    <a:lnTo>
                                      <a:pt x="0" y="13"/>
                                    </a:lnTo>
                                    <a:lnTo>
                                      <a:pt x="50" y="13"/>
                                    </a:lnTo>
                                    <a:lnTo>
                                      <a:pt x="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1" o:spid="_x0000_s1026" style="position:absolute;margin-left:229.8pt;margin-top:6.65pt;width:2.5pt;height:.5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" path="m42,l,13r50,l42,xe" fillcolor="black" stroked="f">
                      <v:path arrowok="t" o:connecttype="custom" o:connectlocs="26670,0;0,6985;31750,6985;26670,0" o:connectangles="0,0,0,0"/>
                    </v:shape>
                  </w:pict>
                </mc:Fallback>
              </mc:AlternateContent>
            </w:r>
            <w:r>
              <w:rPr>
                <w:noProof/>
              </w:rPr>
              <mc:AlternateContent>
                <mc:Choice Requires="wps">
                  <w:drawing>
                    <wp:anchor distT="0" distB="0" distL="114300" distR="114300" simplePos="0" relativeHeight="251703808" behindDoc="0" locked="0" layoutInCell="1" allowOverlap="1">
                      <wp:simplePos x="0" y="0"/>
                      <wp:positionH relativeFrom="column">
                        <wp:posOffset>2945130</wp:posOffset>
                      </wp:positionH>
                      <wp:positionV relativeFrom="paragraph">
                        <wp:posOffset>78105</wp:posOffset>
                      </wp:positionV>
                      <wp:extent cx="20955" cy="6350"/>
                      <wp:effectExtent l="37465" t="18415" r="36830" b="13335"/>
                      <wp:wrapNone/>
                      <wp:docPr id="2212" name="Freeform 4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 cy="6350"/>
                              </a:xfrm>
                              <a:custGeom>
                                <a:avLst/>
                                <a:gdLst>
                                  <a:gd name="T0" fmla="*/ 34 w 34"/>
                                  <a:gd name="T1" fmla="*/ 0 h 11"/>
                                  <a:gd name="T2" fmla="*/ 0 w 34"/>
                                  <a:gd name="T3" fmla="*/ 11 h 11"/>
                                  <a:gd name="T4" fmla="*/ 20 w 34"/>
                                  <a:gd name="T5" fmla="*/ 11 h 11"/>
                                  <a:gd name="T6" fmla="*/ 34 w 34"/>
                                  <a:gd name="T7" fmla="*/ 0 h 11"/>
                                </a:gdLst>
                                <a:ahLst/>
                                <a:cxnLst>
                                  <a:cxn ang="0">
                                    <a:pos x="T0" y="T1"/>
                                  </a:cxn>
                                  <a:cxn ang="0">
                                    <a:pos x="T2" y="T3"/>
                                  </a:cxn>
                                  <a:cxn ang="0">
                                    <a:pos x="T4" y="T5"/>
                                  </a:cxn>
                                  <a:cxn ang="0">
                                    <a:pos x="T6" y="T7"/>
                                  </a:cxn>
                                </a:cxnLst>
                                <a:rect l="0" t="0" r="r" b="b"/>
                                <a:pathLst>
                                  <a:path w="34" h="11">
                                    <a:moveTo>
                                      <a:pt x="34" y="0"/>
                                    </a:moveTo>
                                    <a:lnTo>
                                      <a:pt x="0" y="11"/>
                                    </a:lnTo>
                                    <a:lnTo>
                                      <a:pt x="20" y="11"/>
                                    </a:lnTo>
                                    <a:lnTo>
                                      <a:pt x="34"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40" o:spid="_x0000_s1026" style="position:absolute;margin-left:231.9pt;margin-top:6.15pt;width:1.65pt;height:.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" path="m34,l,11r20,l34,xe" filled="f" strokeweight=".55pt">
                      <v:path arrowok="t" o:connecttype="custom" o:connectlocs="20955,0;0,6350;12326,6350;20955,0" o:connectangles="0,0,0,0"/>
                    </v:shape>
                  </w:pict>
                </mc:Fallback>
              </mc:AlternateContent>
            </w:r>
            <w:r>
              <w:rPr>
                <w:noProof/>
              </w:rPr>
              <mc:AlternateContent>
                <mc:Choice Requires="wps">
                  <w:drawing>
                    <wp:anchor distT="0" distB="0" distL="114300" distR="114300" simplePos="0" relativeHeight="251702784" behindDoc="0" locked="0" layoutInCell="1" allowOverlap="1">
                      <wp:simplePos x="0" y="0"/>
                      <wp:positionH relativeFrom="column">
                        <wp:posOffset>2945130</wp:posOffset>
                      </wp:positionH>
                      <wp:positionV relativeFrom="paragraph">
                        <wp:posOffset>78105</wp:posOffset>
                      </wp:positionV>
                      <wp:extent cx="20955" cy="6350"/>
                      <wp:effectExtent l="8890" t="8890" r="8255" b="3810"/>
                      <wp:wrapNone/>
                      <wp:docPr id="2211" name="Freeform 4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 cy="6350"/>
                              </a:xfrm>
                              <a:custGeom>
                                <a:avLst/>
                                <a:gdLst>
                                  <a:gd name="T0" fmla="*/ 34 w 34"/>
                                  <a:gd name="T1" fmla="*/ 0 h 11"/>
                                  <a:gd name="T2" fmla="*/ 0 w 34"/>
                                  <a:gd name="T3" fmla="*/ 11 h 11"/>
                                  <a:gd name="T4" fmla="*/ 20 w 34"/>
                                  <a:gd name="T5" fmla="*/ 11 h 11"/>
                                  <a:gd name="T6" fmla="*/ 34 w 34"/>
                                  <a:gd name="T7" fmla="*/ 0 h 11"/>
                                </a:gdLst>
                                <a:ahLst/>
                                <a:cxnLst>
                                  <a:cxn ang="0">
                                    <a:pos x="T0" y="T1"/>
                                  </a:cxn>
                                  <a:cxn ang="0">
                                    <a:pos x="T2" y="T3"/>
                                  </a:cxn>
                                  <a:cxn ang="0">
                                    <a:pos x="T4" y="T5"/>
                                  </a:cxn>
                                  <a:cxn ang="0">
                                    <a:pos x="T6" y="T7"/>
                                  </a:cxn>
                                </a:cxnLst>
                                <a:rect l="0" t="0" r="r" b="b"/>
                                <a:pathLst>
                                  <a:path w="34" h="11">
                                    <a:moveTo>
                                      <a:pt x="34" y="0"/>
                                    </a:moveTo>
                                    <a:lnTo>
                                      <a:pt x="0" y="11"/>
                                    </a:lnTo>
                                    <a:lnTo>
                                      <a:pt x="20" y="1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39" o:spid="_x0000_s1026" style="position:absolute;margin-left:231.9pt;margin-top:6.15pt;width:1.65pt;height:.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" path="m34,l,11r20,l34,xe" fillcolor="black" stroked="f">
                      <v:path arrowok="t" o:connecttype="custom" o:connectlocs="20955,0;0,6350;12326,6350;20955,0" o:connectangles="0,0,0,0"/>
                    </v:shape>
                  </w:pict>
                </mc:Fallback>
              </mc:AlternateContent>
            </w:r>
            <w:r>
              <w:rPr>
                <w:noProof/>
              </w:rPr>
              <mc:AlternateContent>
                <mc:Choice Requires="wps">
                  <w:drawing>
                    <wp:anchor distT="0" distB="0" distL="114300" distR="114300" simplePos="0" relativeHeight="251701760" behindDoc="0" locked="0" layoutInCell="1" allowOverlap="1">
                      <wp:simplePos x="0" y="0"/>
                      <wp:positionH relativeFrom="column">
                        <wp:posOffset>2937510</wp:posOffset>
                      </wp:positionH>
                      <wp:positionV relativeFrom="paragraph">
                        <wp:posOffset>124460</wp:posOffset>
                      </wp:positionV>
                      <wp:extent cx="235585" cy="0"/>
                      <wp:effectExtent l="10795" t="7620" r="10795" b="11430"/>
                      <wp:wrapNone/>
                      <wp:docPr id="2210"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5585"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8" o:spid="_x0000_s1026" style="position:absolute;flip:x;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3pt,9.8pt" to="249.8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" strokeweight=".55pt"/>
                  </w:pict>
                </mc:Fallback>
              </mc:AlternateContent>
            </w:r>
            <w:r>
              <w:rPr>
                <w:noProof/>
              </w:rPr>
              <mc:AlternateContent>
                <mc:Choice Requires="wps">
                  <w:drawing>
                    <wp:anchor distT="0" distB="0" distL="114300" distR="114300" simplePos="0" relativeHeight="251698688" behindDoc="0" locked="0" layoutInCell="1" allowOverlap="1">
                      <wp:simplePos x="0" y="0"/>
                      <wp:positionH relativeFrom="column">
                        <wp:posOffset>3173095</wp:posOffset>
                      </wp:positionH>
                      <wp:positionV relativeFrom="paragraph">
                        <wp:posOffset>17145</wp:posOffset>
                      </wp:positionV>
                      <wp:extent cx="230505" cy="201930"/>
                      <wp:effectExtent l="17780" t="14605" r="18415" b="12065"/>
                      <wp:wrapNone/>
                      <wp:docPr id="2209" name="Freeform 4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0505" cy="201930"/>
                              </a:xfrm>
                              <a:custGeom>
                                <a:avLst/>
                                <a:gdLst>
                                  <a:gd name="T0" fmla="*/ 366 w 366"/>
                                  <a:gd name="T1" fmla="*/ 183 h 366"/>
                                  <a:gd name="T2" fmla="*/ 365 w 366"/>
                                  <a:gd name="T3" fmla="*/ 161 h 366"/>
                                  <a:gd name="T4" fmla="*/ 361 w 366"/>
                                  <a:gd name="T5" fmla="*/ 140 h 366"/>
                                  <a:gd name="T6" fmla="*/ 354 w 366"/>
                                  <a:gd name="T7" fmla="*/ 119 h 366"/>
                                  <a:gd name="T8" fmla="*/ 345 w 366"/>
                                  <a:gd name="T9" fmla="*/ 98 h 366"/>
                                  <a:gd name="T10" fmla="*/ 334 w 366"/>
                                  <a:gd name="T11" fmla="*/ 79 h 366"/>
                                  <a:gd name="T12" fmla="*/ 320 w 366"/>
                                  <a:gd name="T13" fmla="*/ 62 h 366"/>
                                  <a:gd name="T14" fmla="*/ 305 w 366"/>
                                  <a:gd name="T15" fmla="*/ 46 h 366"/>
                                  <a:gd name="T16" fmla="*/ 287 w 366"/>
                                  <a:gd name="T17" fmla="*/ 33 h 366"/>
                                  <a:gd name="T18" fmla="*/ 268 w 366"/>
                                  <a:gd name="T19" fmla="*/ 22 h 366"/>
                                  <a:gd name="T20" fmla="*/ 248 w 366"/>
                                  <a:gd name="T21" fmla="*/ 12 h 366"/>
                                  <a:gd name="T22" fmla="*/ 227 w 366"/>
                                  <a:gd name="T23" fmla="*/ 6 h 366"/>
                                  <a:gd name="T24" fmla="*/ 205 w 366"/>
                                  <a:gd name="T25" fmla="*/ 2 h 366"/>
                                  <a:gd name="T26" fmla="*/ 183 w 366"/>
                                  <a:gd name="T27" fmla="*/ 0 h 366"/>
                                  <a:gd name="T28" fmla="*/ 161 w 366"/>
                                  <a:gd name="T29" fmla="*/ 2 h 366"/>
                                  <a:gd name="T30" fmla="*/ 139 w 366"/>
                                  <a:gd name="T31" fmla="*/ 6 h 366"/>
                                  <a:gd name="T32" fmla="*/ 118 w 366"/>
                                  <a:gd name="T33" fmla="*/ 12 h 366"/>
                                  <a:gd name="T34" fmla="*/ 98 w 366"/>
                                  <a:gd name="T35" fmla="*/ 22 h 366"/>
                                  <a:gd name="T36" fmla="*/ 79 w 366"/>
                                  <a:gd name="T37" fmla="*/ 33 h 366"/>
                                  <a:gd name="T38" fmla="*/ 62 w 366"/>
                                  <a:gd name="T39" fmla="*/ 46 h 366"/>
                                  <a:gd name="T40" fmla="*/ 46 w 366"/>
                                  <a:gd name="T41" fmla="*/ 62 h 366"/>
                                  <a:gd name="T42" fmla="*/ 32 w 366"/>
                                  <a:gd name="T43" fmla="*/ 79 h 366"/>
                                  <a:gd name="T44" fmla="*/ 21 w 366"/>
                                  <a:gd name="T45" fmla="*/ 98 h 366"/>
                                  <a:gd name="T46" fmla="*/ 12 w 366"/>
                                  <a:gd name="T47" fmla="*/ 119 h 366"/>
                                  <a:gd name="T48" fmla="*/ 5 w 366"/>
                                  <a:gd name="T49" fmla="*/ 140 h 366"/>
                                  <a:gd name="T50" fmla="*/ 1 w 366"/>
                                  <a:gd name="T51" fmla="*/ 161 h 366"/>
                                  <a:gd name="T52" fmla="*/ 0 w 366"/>
                                  <a:gd name="T53" fmla="*/ 183 h 366"/>
                                  <a:gd name="T54" fmla="*/ 1 w 366"/>
                                  <a:gd name="T55" fmla="*/ 205 h 366"/>
                                  <a:gd name="T56" fmla="*/ 5 w 366"/>
                                  <a:gd name="T57" fmla="*/ 227 h 366"/>
                                  <a:gd name="T58" fmla="*/ 12 w 366"/>
                                  <a:gd name="T59" fmla="*/ 248 h 366"/>
                                  <a:gd name="T60" fmla="*/ 21 w 366"/>
                                  <a:gd name="T61" fmla="*/ 268 h 366"/>
                                  <a:gd name="T62" fmla="*/ 32 w 366"/>
                                  <a:gd name="T63" fmla="*/ 287 h 366"/>
                                  <a:gd name="T64" fmla="*/ 46 w 366"/>
                                  <a:gd name="T65" fmla="*/ 304 h 366"/>
                                  <a:gd name="T66" fmla="*/ 62 w 366"/>
                                  <a:gd name="T67" fmla="*/ 320 h 366"/>
                                  <a:gd name="T68" fmla="*/ 79 w 366"/>
                                  <a:gd name="T69" fmla="*/ 334 h 366"/>
                                  <a:gd name="T70" fmla="*/ 98 w 366"/>
                                  <a:gd name="T71" fmla="*/ 345 h 366"/>
                                  <a:gd name="T72" fmla="*/ 118 w 366"/>
                                  <a:gd name="T73" fmla="*/ 354 h 366"/>
                                  <a:gd name="T74" fmla="*/ 139 w 366"/>
                                  <a:gd name="T75" fmla="*/ 361 h 366"/>
                                  <a:gd name="T76" fmla="*/ 161 w 366"/>
                                  <a:gd name="T77" fmla="*/ 365 h 366"/>
                                  <a:gd name="T78" fmla="*/ 183 w 366"/>
                                  <a:gd name="T79" fmla="*/ 366 h 366"/>
                                  <a:gd name="T80" fmla="*/ 205 w 366"/>
                                  <a:gd name="T81" fmla="*/ 365 h 366"/>
                                  <a:gd name="T82" fmla="*/ 227 w 366"/>
                                  <a:gd name="T83" fmla="*/ 361 h 366"/>
                                  <a:gd name="T84" fmla="*/ 248 w 366"/>
                                  <a:gd name="T85" fmla="*/ 354 h 366"/>
                                  <a:gd name="T86" fmla="*/ 268 w 366"/>
                                  <a:gd name="T87" fmla="*/ 345 h 366"/>
                                  <a:gd name="T88" fmla="*/ 287 w 366"/>
                                  <a:gd name="T89" fmla="*/ 334 h 366"/>
                                  <a:gd name="T90" fmla="*/ 305 w 366"/>
                                  <a:gd name="T91" fmla="*/ 320 h 366"/>
                                  <a:gd name="T92" fmla="*/ 320 w 366"/>
                                  <a:gd name="T93" fmla="*/ 304 h 366"/>
                                  <a:gd name="T94" fmla="*/ 334 w 366"/>
                                  <a:gd name="T95" fmla="*/ 287 h 366"/>
                                  <a:gd name="T96" fmla="*/ 345 w 366"/>
                                  <a:gd name="T97" fmla="*/ 268 h 366"/>
                                  <a:gd name="T98" fmla="*/ 354 w 366"/>
                                  <a:gd name="T99" fmla="*/ 248 h 366"/>
                                  <a:gd name="T100" fmla="*/ 361 w 366"/>
                                  <a:gd name="T101" fmla="*/ 227 h 366"/>
                                  <a:gd name="T102" fmla="*/ 365 w 366"/>
                                  <a:gd name="T103" fmla="*/ 205 h 366"/>
                                  <a:gd name="T104" fmla="*/ 366 w 366"/>
                                  <a:gd name="T105" fmla="*/ 183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66" h="366">
                                    <a:moveTo>
                                      <a:pt x="366" y="183"/>
                                    </a:moveTo>
                                    <a:lnTo>
                                      <a:pt x="365" y="161"/>
                                    </a:lnTo>
                                    <a:lnTo>
                                      <a:pt x="361" y="140"/>
                                    </a:lnTo>
                                    <a:lnTo>
                                      <a:pt x="354" y="119"/>
                                    </a:lnTo>
                                    <a:lnTo>
                                      <a:pt x="345" y="98"/>
                                    </a:lnTo>
                                    <a:lnTo>
                                      <a:pt x="334" y="79"/>
                                    </a:lnTo>
                                    <a:lnTo>
                                      <a:pt x="320" y="62"/>
                                    </a:lnTo>
                                    <a:lnTo>
                                      <a:pt x="305" y="46"/>
                                    </a:lnTo>
                                    <a:lnTo>
                                      <a:pt x="287" y="33"/>
                                    </a:lnTo>
                                    <a:lnTo>
                                      <a:pt x="268" y="22"/>
                                    </a:lnTo>
                                    <a:lnTo>
                                      <a:pt x="248" y="12"/>
                                    </a:lnTo>
                                    <a:lnTo>
                                      <a:pt x="227" y="6"/>
                                    </a:lnTo>
                                    <a:lnTo>
                                      <a:pt x="205" y="2"/>
                                    </a:lnTo>
                                    <a:lnTo>
                                      <a:pt x="183" y="0"/>
                                    </a:lnTo>
                                    <a:lnTo>
                                      <a:pt x="161" y="2"/>
                                    </a:lnTo>
                                    <a:lnTo>
                                      <a:pt x="139" y="6"/>
                                    </a:lnTo>
                                    <a:lnTo>
                                      <a:pt x="118" y="12"/>
                                    </a:lnTo>
                                    <a:lnTo>
                                      <a:pt x="98" y="22"/>
                                    </a:lnTo>
                                    <a:lnTo>
                                      <a:pt x="79" y="33"/>
                                    </a:lnTo>
                                    <a:lnTo>
                                      <a:pt x="62" y="46"/>
                                    </a:lnTo>
                                    <a:lnTo>
                                      <a:pt x="46" y="62"/>
                                    </a:lnTo>
                                    <a:lnTo>
                                      <a:pt x="32" y="79"/>
                                    </a:lnTo>
                                    <a:lnTo>
                                      <a:pt x="21" y="98"/>
                                    </a:lnTo>
                                    <a:lnTo>
                                      <a:pt x="12" y="119"/>
                                    </a:lnTo>
                                    <a:lnTo>
                                      <a:pt x="5" y="140"/>
                                    </a:lnTo>
                                    <a:lnTo>
                                      <a:pt x="1" y="161"/>
                                    </a:lnTo>
                                    <a:lnTo>
                                      <a:pt x="0" y="183"/>
                                    </a:lnTo>
                                    <a:lnTo>
                                      <a:pt x="1" y="205"/>
                                    </a:lnTo>
                                    <a:lnTo>
                                      <a:pt x="5" y="227"/>
                                    </a:lnTo>
                                    <a:lnTo>
                                      <a:pt x="12" y="248"/>
                                    </a:lnTo>
                                    <a:lnTo>
                                      <a:pt x="21" y="268"/>
                                    </a:lnTo>
                                    <a:lnTo>
                                      <a:pt x="32" y="287"/>
                                    </a:lnTo>
                                    <a:lnTo>
                                      <a:pt x="46" y="304"/>
                                    </a:lnTo>
                                    <a:lnTo>
                                      <a:pt x="62" y="320"/>
                                    </a:lnTo>
                                    <a:lnTo>
                                      <a:pt x="79" y="334"/>
                                    </a:lnTo>
                                    <a:lnTo>
                                      <a:pt x="98" y="345"/>
                                    </a:lnTo>
                                    <a:lnTo>
                                      <a:pt x="118" y="354"/>
                                    </a:lnTo>
                                    <a:lnTo>
                                      <a:pt x="139" y="361"/>
                                    </a:lnTo>
                                    <a:lnTo>
                                      <a:pt x="161" y="365"/>
                                    </a:lnTo>
                                    <a:lnTo>
                                      <a:pt x="183" y="366"/>
                                    </a:lnTo>
                                    <a:lnTo>
                                      <a:pt x="205" y="365"/>
                                    </a:lnTo>
                                    <a:lnTo>
                                      <a:pt x="227" y="361"/>
                                    </a:lnTo>
                                    <a:lnTo>
                                      <a:pt x="248" y="354"/>
                                    </a:lnTo>
                                    <a:lnTo>
                                      <a:pt x="268" y="345"/>
                                    </a:lnTo>
                                    <a:lnTo>
                                      <a:pt x="287" y="334"/>
                                    </a:lnTo>
                                    <a:lnTo>
                                      <a:pt x="305" y="320"/>
                                    </a:lnTo>
                                    <a:lnTo>
                                      <a:pt x="320" y="304"/>
                                    </a:lnTo>
                                    <a:lnTo>
                                      <a:pt x="334" y="287"/>
                                    </a:lnTo>
                                    <a:lnTo>
                                      <a:pt x="345" y="268"/>
                                    </a:lnTo>
                                    <a:lnTo>
                                      <a:pt x="354" y="248"/>
                                    </a:lnTo>
                                    <a:lnTo>
                                      <a:pt x="361" y="227"/>
                                    </a:lnTo>
                                    <a:lnTo>
                                      <a:pt x="365" y="205"/>
                                    </a:lnTo>
                                    <a:lnTo>
                                      <a:pt x="366" y="183"/>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35" o:spid="_x0000_s1026" style="position:absolute;margin-left:249.85pt;margin-top:1.35pt;width:18.15pt;height:15.9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6,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" path="m366,183r-1,-22l361,140r-7,-21l345,98,334,79,320,62,305,46,287,33,268,22,248,12,227,6,205,2,183,,161,2,139,6r-21,6l98,22,79,33,62,46,46,62,32,79,21,98r-9,21l5,140,1,161,,183r1,22l5,227r7,21l21,268r11,19l46,304r16,16l79,334r19,11l118,354r21,7l161,365r22,1l205,365r22,-4l248,354r20,-9l287,334r18,-14l320,304r14,-17l345,268r9,-20l361,227r4,-22l366,183xe" filled="f" strokeweight=".55pt">
                      <v:path arrowok="t" o:connecttype="custom" o:connectlocs="230505,100965;229875,88827;227356,77241;222947,65655;217279,54069;210352,43586;201534,34207;192088,25379;180751,18207;168785,12138;156189,6621;142963,3310;129108,1103;115253,0;101397,1103;87542,3310;74316,6621;61720,12138;49754,18207;39047,25379;28971,34207;20153,43586;13226,54069;7558,65655;3149,77241;630,88827;0,100965;630,113103;3149,125241;7558,136827;13226,147861;20153,158344;28971,167723;39047,176551;49754,184275;61720,190344;74316,195309;87542,199171;101397,201378;115253,201930;129108,201378;142963,199171;156189,195309;168785,190344;180751,184275;192088,176551;201534,167723;210352,158344;217279,147861;222947,136827;227356,125241;229875,113103;230505,100965" o:connectangles="0,0,0,0,0,0,0,0,0,0,0,0,0,0,0,0,0,0,0,0,0,0,0,0,0,0,0,0,0,0,0,0,0,0,0,0,0,0,0,0,0,0,0,0,0,0,0,0,0,0,0,0,0"/>
                    </v:shape>
                  </w:pict>
                </mc:Fallback>
              </mc:AlternateContent>
            </w:r>
            <w:r>
              <w:rPr>
                <w:noProof/>
              </w:rPr>
              <mc:AlternateContent>
                <mc:Choice Requires="wps">
                  <w:drawing>
                    <wp:anchor distT="0" distB="0" distL="114300" distR="114300" simplePos="0" relativeHeight="252080640" behindDoc="0" locked="0" layoutInCell="1" allowOverlap="1">
                      <wp:simplePos x="0" y="0"/>
                      <wp:positionH relativeFrom="column">
                        <wp:posOffset>435610</wp:posOffset>
                      </wp:positionH>
                      <wp:positionV relativeFrom="paragraph">
                        <wp:posOffset>86995</wp:posOffset>
                      </wp:positionV>
                      <wp:extent cx="86995" cy="196850"/>
                      <wp:effectExtent l="4445" t="0" r="3810" b="4445"/>
                      <wp:wrapNone/>
                      <wp:docPr id="2208" name="Rectangle 8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S</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08" o:spid="_x0000_s1421" style="position:absolute;left:0;text-align:left;margin-left:34.3pt;margin-top:6.85pt;width:6.85pt;height:15.5pt;z-index:252080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" filled="f" stroked="f">
                      <v:textbox style="mso-fit-shape-to-text:t" inset="0,0,0,0">
                        <w:txbxContent>
                          <w:p w:rsidR="004E4E04" w:rsidRDefault="004E4E04">
                            <w:r>
                              <w:rPr>
                                <w:rFonts w:ascii=".VnTime" w:hAnsi=".VnTime" w:cs=".VnTime"/>
                                <w:color w:val="000000"/>
                              </w:rPr>
                              <w:t>S</w:t>
                            </w:r>
                          </w:p>
                        </w:txbxContent>
                      </v:textbox>
                    </v:rect>
                  </w:pict>
                </mc:Fallback>
              </mc:AlternateContent>
            </w:r>
            <w:r>
              <w:rPr>
                <w:noProof/>
              </w:rPr>
              <mc:AlternateContent>
                <mc:Choice Requires="wps">
                  <w:drawing>
                    <wp:anchor distT="0" distB="0" distL="114300" distR="114300" simplePos="0" relativeHeight="252079616" behindDoc="0" locked="0" layoutInCell="1" allowOverlap="1">
                      <wp:simplePos x="0" y="0"/>
                      <wp:positionH relativeFrom="column">
                        <wp:posOffset>1866900</wp:posOffset>
                      </wp:positionH>
                      <wp:positionV relativeFrom="paragraph">
                        <wp:posOffset>86995</wp:posOffset>
                      </wp:positionV>
                      <wp:extent cx="127000" cy="196850"/>
                      <wp:effectExtent l="0" t="0" r="0" b="4445"/>
                      <wp:wrapNone/>
                      <wp:docPr id="2207" name="Rectangle 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07" o:spid="_x0000_s1422" style="position:absolute;left:0;text-align:left;margin-left:147pt;margin-top:6.85pt;width:10pt;height:15.5pt;z-index:252079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" filled="f" stroked="f">
                      <v:textbox style="mso-fit-shape-to-text:t" inset="0,0,0,0">
                        <w:txbxContent>
                          <w:p w:rsidR="004E4E04" w:rsidRDefault="004E4E04">
                            <w:r>
                              <w:rPr>
                                <w:rFonts w:ascii=".VnTime" w:hAnsi=".VnTime" w:cs=".VnTime"/>
                                <w:color w:val="000000"/>
                              </w:rPr>
                              <w:t>N</w:t>
                            </w:r>
                          </w:p>
                        </w:txbxContent>
                      </v:textbox>
                    </v:rect>
                  </w:pict>
                </mc:Fallback>
              </mc:AlternateContent>
            </w:r>
            <w:r>
              <w:rPr>
                <w:noProof/>
              </w:rPr>
              <mc:AlternateContent>
                <mc:Choice Requires="wps">
                  <w:drawing>
                    <wp:anchor distT="0" distB="0" distL="114300" distR="114300" simplePos="0" relativeHeight="252032512" behindDoc="0" locked="0" layoutInCell="1" allowOverlap="1">
                      <wp:simplePos x="0" y="0"/>
                      <wp:positionH relativeFrom="column">
                        <wp:posOffset>1629410</wp:posOffset>
                      </wp:positionH>
                      <wp:positionV relativeFrom="paragraph">
                        <wp:posOffset>34925</wp:posOffset>
                      </wp:positionV>
                      <wp:extent cx="40005" cy="6350"/>
                      <wp:effectExtent l="7620" t="13335" r="9525" b="18415"/>
                      <wp:wrapNone/>
                      <wp:docPr id="2206" name="Freeform 7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005" cy="6350"/>
                              </a:xfrm>
                              <a:custGeom>
                                <a:avLst/>
                                <a:gdLst>
                                  <a:gd name="T0" fmla="*/ 0 w 64"/>
                                  <a:gd name="T1" fmla="*/ 0 h 11"/>
                                  <a:gd name="T2" fmla="*/ 5 w 64"/>
                                  <a:gd name="T3" fmla="*/ 4 h 11"/>
                                  <a:gd name="T4" fmla="*/ 12 w 64"/>
                                  <a:gd name="T5" fmla="*/ 7 h 11"/>
                                  <a:gd name="T6" fmla="*/ 18 w 64"/>
                                  <a:gd name="T7" fmla="*/ 9 h 11"/>
                                  <a:gd name="T8" fmla="*/ 25 w 64"/>
                                  <a:gd name="T9" fmla="*/ 10 h 11"/>
                                  <a:gd name="T10" fmla="*/ 32 w 64"/>
                                  <a:gd name="T11" fmla="*/ 11 h 11"/>
                                  <a:gd name="T12" fmla="*/ 38 w 64"/>
                                  <a:gd name="T13" fmla="*/ 10 h 11"/>
                                  <a:gd name="T14" fmla="*/ 45 w 64"/>
                                  <a:gd name="T15" fmla="*/ 9 h 11"/>
                                  <a:gd name="T16" fmla="*/ 52 w 64"/>
                                  <a:gd name="T17" fmla="*/ 7 h 11"/>
                                  <a:gd name="T18" fmla="*/ 58 w 64"/>
                                  <a:gd name="T19" fmla="*/ 4 h 11"/>
                                  <a:gd name="T20" fmla="*/ 64 w 64"/>
                                  <a:gd name="T21"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11">
                                    <a:moveTo>
                                      <a:pt x="0" y="0"/>
                                    </a:moveTo>
                                    <a:lnTo>
                                      <a:pt x="5" y="4"/>
                                    </a:lnTo>
                                    <a:lnTo>
                                      <a:pt x="12" y="7"/>
                                    </a:lnTo>
                                    <a:lnTo>
                                      <a:pt x="18" y="9"/>
                                    </a:lnTo>
                                    <a:lnTo>
                                      <a:pt x="25" y="10"/>
                                    </a:lnTo>
                                    <a:lnTo>
                                      <a:pt x="32" y="11"/>
                                    </a:lnTo>
                                    <a:lnTo>
                                      <a:pt x="38" y="10"/>
                                    </a:lnTo>
                                    <a:lnTo>
                                      <a:pt x="45" y="9"/>
                                    </a:lnTo>
                                    <a:lnTo>
                                      <a:pt x="52" y="7"/>
                                    </a:lnTo>
                                    <a:lnTo>
                                      <a:pt x="58" y="4"/>
                                    </a:lnTo>
                                    <a:lnTo>
                                      <a:pt x="64" y="0"/>
                                    </a:lnTo>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1" o:spid="_x0000_s1026" style="position:absolute;margin-left:128.3pt;margin-top:2.75pt;width:3.15pt;height:.5pt;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" path="m,l5,4r7,3l18,9r7,1l32,11r6,-1l45,9,52,7,58,4,64,e" filled="f" strokeweight=".55pt">
                      <v:path arrowok="t" o:connecttype="custom" o:connectlocs="0,0;3125,2309;7501,4041;11251,5195;15627,5773;20003,6350;23753,5773;28129,5195;32504,4041;36255,2309;40005,0" o:connectangles="0,0,0,0,0,0,0,0,0,0,0"/>
                    </v:shape>
                  </w:pict>
                </mc:Fallback>
              </mc:AlternateContent>
            </w:r>
            <w:r>
              <w:rPr>
                <w:noProof/>
              </w:rPr>
              <mc:AlternateContent>
                <mc:Choice Requires="wps">
                  <w:drawing>
                    <wp:anchor distT="0" distB="0" distL="114300" distR="114300" simplePos="0" relativeHeight="252031488" behindDoc="0" locked="0" layoutInCell="1" allowOverlap="1">
                      <wp:simplePos x="0" y="0"/>
                      <wp:positionH relativeFrom="column">
                        <wp:posOffset>1649095</wp:posOffset>
                      </wp:positionH>
                      <wp:positionV relativeFrom="paragraph">
                        <wp:posOffset>34925</wp:posOffset>
                      </wp:positionV>
                      <wp:extent cx="20320" cy="50800"/>
                      <wp:effectExtent l="8255" t="13335" r="9525" b="12065"/>
                      <wp:wrapNone/>
                      <wp:docPr id="2205" name="Lin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20"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0" o:spid="_x0000_s1026" style="position:absolute;flip:y;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85pt,2.75pt" to="131.4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" strokeweight=".55pt"/>
                  </w:pict>
                </mc:Fallback>
              </mc:AlternateContent>
            </w:r>
            <w:r>
              <w:rPr>
                <w:noProof/>
              </w:rPr>
              <mc:AlternateContent>
                <mc:Choice Requires="wps">
                  <w:drawing>
                    <wp:anchor distT="0" distB="0" distL="114300" distR="114300" simplePos="0" relativeHeight="252030464" behindDoc="0" locked="0" layoutInCell="1" allowOverlap="1">
                      <wp:simplePos x="0" y="0"/>
                      <wp:positionH relativeFrom="column">
                        <wp:posOffset>1629410</wp:posOffset>
                      </wp:positionH>
                      <wp:positionV relativeFrom="paragraph">
                        <wp:posOffset>34925</wp:posOffset>
                      </wp:positionV>
                      <wp:extent cx="19685" cy="50800"/>
                      <wp:effectExtent l="7620" t="13335" r="10795" b="12065"/>
                      <wp:wrapNone/>
                      <wp:docPr id="2204" name="Line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685"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9" o:spid="_x0000_s1026" style="position:absolute;flip:x y;z-index:25203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3pt,2.75pt" to="129.8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" strokeweight=".55pt"/>
                  </w:pict>
                </mc:Fallback>
              </mc:AlternateContent>
            </w:r>
            <w:r>
              <w:rPr>
                <w:noProof/>
              </w:rPr>
              <mc:AlternateContent>
                <mc:Choice Requires="wps">
                  <w:drawing>
                    <wp:anchor distT="0" distB="0" distL="114300" distR="114300" simplePos="0" relativeHeight="252029440" behindDoc="0" locked="0" layoutInCell="1" allowOverlap="1">
                      <wp:simplePos x="0" y="0"/>
                      <wp:positionH relativeFrom="column">
                        <wp:posOffset>1631315</wp:posOffset>
                      </wp:positionH>
                      <wp:positionV relativeFrom="paragraph">
                        <wp:posOffset>41275</wp:posOffset>
                      </wp:positionV>
                      <wp:extent cx="35560" cy="44450"/>
                      <wp:effectExtent l="19050" t="10160" r="12065" b="21590"/>
                      <wp:wrapNone/>
                      <wp:docPr id="2203" name="Freeform 7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4450"/>
                              </a:xfrm>
                              <a:custGeom>
                                <a:avLst/>
                                <a:gdLst>
                                  <a:gd name="T0" fmla="*/ 0 w 57"/>
                                  <a:gd name="T1" fmla="*/ 0 h 81"/>
                                  <a:gd name="T2" fmla="*/ 57 w 57"/>
                                  <a:gd name="T3" fmla="*/ 0 h 81"/>
                                  <a:gd name="T4" fmla="*/ 29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9" y="8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8" o:spid="_x0000_s1026" style="position:absolute;margin-left:128.45pt;margin-top:3.25pt;width:2.8pt;height:3.5pt;z-index:25202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" path="m,l57,,29,81,,xe" filled="f" strokeweight=".55pt">
                      <v:path arrowok="t" o:connecttype="custom" o:connectlocs="0,0;35560,0;18092,44450;0,0" o:connectangles="0,0,0,0"/>
                    </v:shape>
                  </w:pict>
                </mc:Fallback>
              </mc:AlternateContent>
            </w:r>
            <w:r>
              <w:rPr>
                <w:noProof/>
              </w:rPr>
              <mc:AlternateContent>
                <mc:Choice Requires="wps">
                  <w:drawing>
                    <wp:anchor distT="0" distB="0" distL="114300" distR="114300" simplePos="0" relativeHeight="252028416" behindDoc="0" locked="0" layoutInCell="1" allowOverlap="1">
                      <wp:simplePos x="0" y="0"/>
                      <wp:positionH relativeFrom="column">
                        <wp:posOffset>1631315</wp:posOffset>
                      </wp:positionH>
                      <wp:positionV relativeFrom="paragraph">
                        <wp:posOffset>41275</wp:posOffset>
                      </wp:positionV>
                      <wp:extent cx="35560" cy="44450"/>
                      <wp:effectExtent l="0" t="635" r="2540" b="2540"/>
                      <wp:wrapNone/>
                      <wp:docPr id="2202" name="Freeform 7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4450"/>
                              </a:xfrm>
                              <a:custGeom>
                                <a:avLst/>
                                <a:gdLst>
                                  <a:gd name="T0" fmla="*/ 0 w 57"/>
                                  <a:gd name="T1" fmla="*/ 0 h 81"/>
                                  <a:gd name="T2" fmla="*/ 57 w 57"/>
                                  <a:gd name="T3" fmla="*/ 0 h 81"/>
                                  <a:gd name="T4" fmla="*/ 29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9"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7" o:spid="_x0000_s1026" style="position:absolute;margin-left:128.45pt;margin-top:3.25pt;width:2.8pt;height:3.5pt;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" path="m,l57,,29,81,,xe" fillcolor="black" stroked="f">
                      <v:path arrowok="t" o:connecttype="custom" o:connectlocs="0,0;35560,0;18092,44450;0,0" o:connectangles="0,0,0,0"/>
                    </v:shape>
                  </w:pict>
                </mc:Fallback>
              </mc:AlternateContent>
            </w:r>
            <w:r>
              <w:rPr>
                <w:noProof/>
              </w:rPr>
              <mc:AlternateContent>
                <mc:Choice Requires="wps">
                  <w:drawing>
                    <wp:anchor distT="0" distB="0" distL="114300" distR="114300" simplePos="0" relativeHeight="252027392" behindDoc="0" locked="0" layoutInCell="1" allowOverlap="1">
                      <wp:simplePos x="0" y="0"/>
                      <wp:positionH relativeFrom="column">
                        <wp:posOffset>1652905</wp:posOffset>
                      </wp:positionH>
                      <wp:positionV relativeFrom="paragraph">
                        <wp:posOffset>40640</wp:posOffset>
                      </wp:positionV>
                      <wp:extent cx="13970" cy="635"/>
                      <wp:effectExtent l="12065" t="9525" r="12065" b="18415"/>
                      <wp:wrapNone/>
                      <wp:docPr id="2201" name="Freeform 7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22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2" y="0"/>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6" o:spid="_x0000_s1026" style="position:absolute;margin-left:130.15pt;margin-top:3.2pt;width:1.1pt;height:.05pt;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" path="m,l22,r,1l,xe" filled="f" strokeweight=".55pt">
                      <v:path arrowok="t" o:connecttype="custom" o:connectlocs="0,0;13970,0;13970,635;0,0" o:connectangles="0,0,0,0"/>
                    </v:shape>
                  </w:pict>
                </mc:Fallback>
              </mc:AlternateContent>
            </w:r>
            <w:r>
              <w:rPr>
                <w:noProof/>
              </w:rPr>
              <mc:AlternateContent>
                <mc:Choice Requires="wps">
                  <w:drawing>
                    <wp:anchor distT="0" distB="0" distL="114300" distR="114300" simplePos="0" relativeHeight="252026368" behindDoc="0" locked="0" layoutInCell="1" allowOverlap="1">
                      <wp:simplePos x="0" y="0"/>
                      <wp:positionH relativeFrom="column">
                        <wp:posOffset>1652905</wp:posOffset>
                      </wp:positionH>
                      <wp:positionV relativeFrom="paragraph">
                        <wp:posOffset>40640</wp:posOffset>
                      </wp:positionV>
                      <wp:extent cx="13970" cy="635"/>
                      <wp:effectExtent l="2540" t="0" r="2540" b="8890"/>
                      <wp:wrapNone/>
                      <wp:docPr id="2200" name="Freeform 7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22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2"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5" o:spid="_x0000_s1026" style="position:absolute;margin-left:130.15pt;margin-top:3.2pt;width:1.1pt;height:.05pt;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" path="m,l22,r,1l,xe" fillcolor="black" stroked="f">
                      <v:path arrowok="t" o:connecttype="custom" o:connectlocs="0,0;13970,0;13970,635;0,0" o:connectangles="0,0,0,0"/>
                    </v:shape>
                  </w:pict>
                </mc:Fallback>
              </mc:AlternateContent>
            </w:r>
            <w:r>
              <w:rPr>
                <w:noProof/>
              </w:rPr>
              <mc:AlternateContent>
                <mc:Choice Requires="wps">
                  <w:drawing>
                    <wp:anchor distT="0" distB="0" distL="114300" distR="114300" simplePos="0" relativeHeight="252025344" behindDoc="0" locked="0" layoutInCell="1" allowOverlap="1">
                      <wp:simplePos x="0" y="0"/>
                      <wp:positionH relativeFrom="column">
                        <wp:posOffset>1649095</wp:posOffset>
                      </wp:positionH>
                      <wp:positionV relativeFrom="paragraph">
                        <wp:posOffset>40640</wp:posOffset>
                      </wp:positionV>
                      <wp:extent cx="17780" cy="635"/>
                      <wp:effectExtent l="65405" t="19050" r="12065" b="8890"/>
                      <wp:wrapNone/>
                      <wp:docPr id="2199" name="Freeform 7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6 w 28"/>
                                  <a:gd name="T1" fmla="*/ 0 h 1"/>
                                  <a:gd name="T2" fmla="*/ 0 w 28"/>
                                  <a:gd name="T3" fmla="*/ 1 h 1"/>
                                  <a:gd name="T4" fmla="*/ 28 w 28"/>
                                  <a:gd name="T5" fmla="*/ 1 h 1"/>
                                  <a:gd name="T6" fmla="*/ 6 w 28"/>
                                  <a:gd name="T7" fmla="*/ 0 h 1"/>
                                </a:gdLst>
                                <a:ahLst/>
                                <a:cxnLst>
                                  <a:cxn ang="0">
                                    <a:pos x="T0" y="T1"/>
                                  </a:cxn>
                                  <a:cxn ang="0">
                                    <a:pos x="T2" y="T3"/>
                                  </a:cxn>
                                  <a:cxn ang="0">
                                    <a:pos x="T4" y="T5"/>
                                  </a:cxn>
                                  <a:cxn ang="0">
                                    <a:pos x="T6" y="T7"/>
                                  </a:cxn>
                                </a:cxnLst>
                                <a:rect l="0" t="0" r="r" b="b"/>
                                <a:pathLst>
                                  <a:path w="28" h="1">
                                    <a:moveTo>
                                      <a:pt x="6" y="0"/>
                                    </a:moveTo>
                                    <a:lnTo>
                                      <a:pt x="0" y="1"/>
                                    </a:lnTo>
                                    <a:lnTo>
                                      <a:pt x="28" y="1"/>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4" o:spid="_x0000_s1026" style="position:absolute;margin-left:129.85pt;margin-top:3.2pt;width:1.4pt;height:.05pt;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" path="m6,l,1r28,l6,xe" filled="f" strokeweight=".55pt">
                      <v:path arrowok="t" o:connecttype="custom" o:connectlocs="3810,0;0,635;17780,635;3810,0" o:connectangles="0,0,0,0"/>
                    </v:shape>
                  </w:pict>
                </mc:Fallback>
              </mc:AlternateContent>
            </w:r>
            <w:r>
              <w:rPr>
                <w:noProof/>
              </w:rPr>
              <mc:AlternateContent>
                <mc:Choice Requires="wps">
                  <w:drawing>
                    <wp:anchor distT="0" distB="0" distL="114300" distR="114300" simplePos="0" relativeHeight="252024320" behindDoc="0" locked="0" layoutInCell="1" allowOverlap="1">
                      <wp:simplePos x="0" y="0"/>
                      <wp:positionH relativeFrom="column">
                        <wp:posOffset>1649095</wp:posOffset>
                      </wp:positionH>
                      <wp:positionV relativeFrom="paragraph">
                        <wp:posOffset>40640</wp:posOffset>
                      </wp:positionV>
                      <wp:extent cx="17780" cy="635"/>
                      <wp:effectExtent l="8255" t="0" r="2540" b="8890"/>
                      <wp:wrapNone/>
                      <wp:docPr id="2198" name="Freeform 7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6 w 28"/>
                                  <a:gd name="T1" fmla="*/ 0 h 1"/>
                                  <a:gd name="T2" fmla="*/ 0 w 28"/>
                                  <a:gd name="T3" fmla="*/ 1 h 1"/>
                                  <a:gd name="T4" fmla="*/ 28 w 28"/>
                                  <a:gd name="T5" fmla="*/ 1 h 1"/>
                                  <a:gd name="T6" fmla="*/ 6 w 28"/>
                                  <a:gd name="T7" fmla="*/ 0 h 1"/>
                                </a:gdLst>
                                <a:ahLst/>
                                <a:cxnLst>
                                  <a:cxn ang="0">
                                    <a:pos x="T0" y="T1"/>
                                  </a:cxn>
                                  <a:cxn ang="0">
                                    <a:pos x="T2" y="T3"/>
                                  </a:cxn>
                                  <a:cxn ang="0">
                                    <a:pos x="T4" y="T5"/>
                                  </a:cxn>
                                  <a:cxn ang="0">
                                    <a:pos x="T6" y="T7"/>
                                  </a:cxn>
                                </a:cxnLst>
                                <a:rect l="0" t="0" r="r" b="b"/>
                                <a:pathLst>
                                  <a:path w="28" h="1">
                                    <a:moveTo>
                                      <a:pt x="6" y="0"/>
                                    </a:moveTo>
                                    <a:lnTo>
                                      <a:pt x="0" y="1"/>
                                    </a:lnTo>
                                    <a:lnTo>
                                      <a:pt x="28"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3" o:spid="_x0000_s1026" style="position:absolute;margin-left:129.85pt;margin-top:3.2pt;width:1.4pt;height:.05pt;z-index:2520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" path="m6,l,1r28,l6,xe" fillcolor="black" stroked="f">
                      <v:path arrowok="t" o:connecttype="custom" o:connectlocs="3810,0;0,635;17780,635;3810,0" o:connectangles="0,0,0,0"/>
                    </v:shape>
                  </w:pict>
                </mc:Fallback>
              </mc:AlternateContent>
            </w:r>
            <w:r>
              <w:rPr>
                <w:noProof/>
              </w:rPr>
              <mc:AlternateContent>
                <mc:Choice Requires="wps">
                  <w:drawing>
                    <wp:anchor distT="0" distB="0" distL="114300" distR="114300" simplePos="0" relativeHeight="252023296" behindDoc="0" locked="0" layoutInCell="1" allowOverlap="1">
                      <wp:simplePos x="0" y="0"/>
                      <wp:positionH relativeFrom="column">
                        <wp:posOffset>1631315</wp:posOffset>
                      </wp:positionH>
                      <wp:positionV relativeFrom="paragraph">
                        <wp:posOffset>40640</wp:posOffset>
                      </wp:positionV>
                      <wp:extent cx="17780" cy="635"/>
                      <wp:effectExtent l="9525" t="9525" r="10795" b="18415"/>
                      <wp:wrapNone/>
                      <wp:docPr id="2197" name="Freeform 7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9"/>
                                  <a:gd name="T1" fmla="*/ 0 h 1"/>
                                  <a:gd name="T2" fmla="*/ 22 w 29"/>
                                  <a:gd name="T3" fmla="*/ 0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2" y="0"/>
                                    </a:lnTo>
                                    <a:lnTo>
                                      <a:pt x="29"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2" o:spid="_x0000_s1026" style="position:absolute;margin-left:128.45pt;margin-top:3.2pt;width:1.4pt;height:.05pt;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" path="m,l22,r7,1l,xe" filled="f" strokeweight=".55pt">
                      <v:path arrowok="t" o:connecttype="custom" o:connectlocs="0,0;13488,0;17780,635;0,0" o:connectangles="0,0,0,0"/>
                    </v:shape>
                  </w:pict>
                </mc:Fallback>
              </mc:AlternateContent>
            </w:r>
            <w:r>
              <w:rPr>
                <w:noProof/>
              </w:rPr>
              <mc:AlternateContent>
                <mc:Choice Requires="wps">
                  <w:drawing>
                    <wp:anchor distT="0" distB="0" distL="114300" distR="114300" simplePos="0" relativeHeight="252022272" behindDoc="0" locked="0" layoutInCell="1" allowOverlap="1">
                      <wp:simplePos x="0" y="0"/>
                      <wp:positionH relativeFrom="column">
                        <wp:posOffset>1631315</wp:posOffset>
                      </wp:positionH>
                      <wp:positionV relativeFrom="paragraph">
                        <wp:posOffset>40640</wp:posOffset>
                      </wp:positionV>
                      <wp:extent cx="17780" cy="635"/>
                      <wp:effectExtent l="0" t="0" r="1270" b="8890"/>
                      <wp:wrapNone/>
                      <wp:docPr id="2196" name="Freeform 7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9"/>
                                  <a:gd name="T1" fmla="*/ 0 h 1"/>
                                  <a:gd name="T2" fmla="*/ 22 w 29"/>
                                  <a:gd name="T3" fmla="*/ 0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2" y="0"/>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1" o:spid="_x0000_s1026" style="position:absolute;margin-left:128.45pt;margin-top:3.2pt;width:1.4pt;height:.05pt;z-index:25202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" path="m,l22,r7,1l,xe" fillcolor="black" stroked="f">
                      <v:path arrowok="t" o:connecttype="custom" o:connectlocs="0,0;13488,0;17780,635;0,0" o:connectangles="0,0,0,0"/>
                    </v:shape>
                  </w:pict>
                </mc:Fallback>
              </mc:AlternateContent>
            </w:r>
            <w:r>
              <w:rPr>
                <w:noProof/>
              </w:rPr>
              <mc:AlternateContent>
                <mc:Choice Requires="wps">
                  <w:drawing>
                    <wp:anchor distT="0" distB="0" distL="114300" distR="114300" simplePos="0" relativeHeight="252021248" behindDoc="0" locked="0" layoutInCell="1" allowOverlap="1">
                      <wp:simplePos x="0" y="0"/>
                      <wp:positionH relativeFrom="column">
                        <wp:posOffset>1631315</wp:posOffset>
                      </wp:positionH>
                      <wp:positionV relativeFrom="paragraph">
                        <wp:posOffset>40640</wp:posOffset>
                      </wp:positionV>
                      <wp:extent cx="17780" cy="635"/>
                      <wp:effectExtent l="9525" t="19050" r="10795" b="8890"/>
                      <wp:wrapNone/>
                      <wp:docPr id="2195" name="Freeform 7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9"/>
                                  <a:gd name="T1" fmla="*/ 0 h 1"/>
                                  <a:gd name="T2" fmla="*/ 0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0" y="1"/>
                                    </a:lnTo>
                                    <a:lnTo>
                                      <a:pt x="29"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0" o:spid="_x0000_s1026" style="position:absolute;margin-left:128.45pt;margin-top:3.2pt;width:1.4pt;height:.05pt;z-index:2520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" path="m,l,1r29,l,xe" filled="f" strokeweight=".55pt">
                      <v:path arrowok="t" o:connecttype="custom" o:connectlocs="0,0;0,635;17780,635;0,0" o:connectangles="0,0,0,0"/>
                    </v:shape>
                  </w:pict>
                </mc:Fallback>
              </mc:AlternateContent>
            </w:r>
            <w:r>
              <w:rPr>
                <w:noProof/>
              </w:rPr>
              <mc:AlternateContent>
                <mc:Choice Requires="wps">
                  <w:drawing>
                    <wp:anchor distT="0" distB="0" distL="114300" distR="114300" simplePos="0" relativeHeight="252020224" behindDoc="0" locked="0" layoutInCell="1" allowOverlap="1">
                      <wp:simplePos x="0" y="0"/>
                      <wp:positionH relativeFrom="column">
                        <wp:posOffset>1631315</wp:posOffset>
                      </wp:positionH>
                      <wp:positionV relativeFrom="paragraph">
                        <wp:posOffset>40640</wp:posOffset>
                      </wp:positionV>
                      <wp:extent cx="17780" cy="635"/>
                      <wp:effectExtent l="0" t="0" r="1270" b="8890"/>
                      <wp:wrapNone/>
                      <wp:docPr id="2194" name="Freeform 7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9"/>
                                  <a:gd name="T1" fmla="*/ 0 h 1"/>
                                  <a:gd name="T2" fmla="*/ 0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0" y="1"/>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9" o:spid="_x0000_s1026" style="position:absolute;margin-left:128.45pt;margin-top:3.2pt;width:1.4pt;height:.05pt;z-index:2520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" path="m,l,1r29,l,xe" fillcolor="black" stroked="f">
                      <v:path arrowok="t" o:connecttype="custom" o:connectlocs="0,0;0,635;17780,635;0,0" o:connectangles="0,0,0,0"/>
                    </v:shape>
                  </w:pict>
                </mc:Fallback>
              </mc:AlternateContent>
            </w:r>
            <w:r>
              <w:rPr>
                <w:noProof/>
              </w:rPr>
              <mc:AlternateContent>
                <mc:Choice Requires="wps">
                  <w:drawing>
                    <wp:anchor distT="0" distB="0" distL="114300" distR="114300" simplePos="0" relativeHeight="252019200" behindDoc="0" locked="0" layoutInCell="1" allowOverlap="1">
                      <wp:simplePos x="0" y="0"/>
                      <wp:positionH relativeFrom="column">
                        <wp:posOffset>1657350</wp:posOffset>
                      </wp:positionH>
                      <wp:positionV relativeFrom="paragraph">
                        <wp:posOffset>40005</wp:posOffset>
                      </wp:positionV>
                      <wp:extent cx="10160" cy="635"/>
                      <wp:effectExtent l="6985" t="8890" r="20955" b="19050"/>
                      <wp:wrapNone/>
                      <wp:docPr id="2193" name="Freeform 7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1"/>
                                  <a:gd name="T2" fmla="*/ 16 w 16"/>
                                  <a:gd name="T3" fmla="*/ 0 h 1"/>
                                  <a:gd name="T4" fmla="*/ 15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6" y="0"/>
                                    </a:lnTo>
                                    <a:lnTo>
                                      <a:pt x="15"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8" o:spid="_x0000_s1026" style="position:absolute;margin-left:130.5pt;margin-top:3.15pt;width:.8pt;height:.05pt;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" path="m,l16,,15,1,,xe" filled="f" strokeweight=".55pt">
                      <v:path arrowok="t" o:connecttype="custom" o:connectlocs="0,0;10160,0;9525,635;0,0" o:connectangles="0,0,0,0"/>
                    </v:shape>
                  </w:pict>
                </mc:Fallback>
              </mc:AlternateContent>
            </w:r>
            <w:r>
              <w:rPr>
                <w:noProof/>
              </w:rPr>
              <mc:AlternateContent>
                <mc:Choice Requires="wps">
                  <w:drawing>
                    <wp:anchor distT="0" distB="0" distL="114300" distR="114300" simplePos="0" relativeHeight="252018176" behindDoc="0" locked="0" layoutInCell="1" allowOverlap="1">
                      <wp:simplePos x="0" y="0"/>
                      <wp:positionH relativeFrom="column">
                        <wp:posOffset>1657350</wp:posOffset>
                      </wp:positionH>
                      <wp:positionV relativeFrom="paragraph">
                        <wp:posOffset>40005</wp:posOffset>
                      </wp:positionV>
                      <wp:extent cx="10160" cy="635"/>
                      <wp:effectExtent l="6985" t="8890" r="1905" b="0"/>
                      <wp:wrapNone/>
                      <wp:docPr id="2192" name="Freeform 7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1"/>
                                  <a:gd name="T2" fmla="*/ 16 w 16"/>
                                  <a:gd name="T3" fmla="*/ 0 h 1"/>
                                  <a:gd name="T4" fmla="*/ 15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6"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7" o:spid="_x0000_s1026" style="position:absolute;margin-left:130.5pt;margin-top:3.15pt;width:.8pt;height:.05pt;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" path="m,l16,,15,1,,xe" fillcolor="black" stroked="f">
                      <v:path arrowok="t" o:connecttype="custom" o:connectlocs="0,0;10160,0;9525,635;0,0" o:connectangles="0,0,0,0"/>
                    </v:shape>
                  </w:pict>
                </mc:Fallback>
              </mc:AlternateContent>
            </w:r>
            <w:r>
              <w:rPr>
                <w:noProof/>
              </w:rPr>
              <mc:AlternateContent>
                <mc:Choice Requires="wps">
                  <w:drawing>
                    <wp:anchor distT="0" distB="0" distL="114300" distR="114300" simplePos="0" relativeHeight="252017152" behindDoc="0" locked="0" layoutInCell="1" allowOverlap="1">
                      <wp:simplePos x="0" y="0"/>
                      <wp:positionH relativeFrom="column">
                        <wp:posOffset>1652905</wp:posOffset>
                      </wp:positionH>
                      <wp:positionV relativeFrom="paragraph">
                        <wp:posOffset>40005</wp:posOffset>
                      </wp:positionV>
                      <wp:extent cx="13970" cy="635"/>
                      <wp:effectExtent l="78740" t="18415" r="12065" b="9525"/>
                      <wp:wrapNone/>
                      <wp:docPr id="2191" name="Freeform 7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7 w 22"/>
                                  <a:gd name="T1" fmla="*/ 0 h 1"/>
                                  <a:gd name="T2" fmla="*/ 0 w 22"/>
                                  <a:gd name="T3" fmla="*/ 1 h 1"/>
                                  <a:gd name="T4" fmla="*/ 22 w 22"/>
                                  <a:gd name="T5" fmla="*/ 1 h 1"/>
                                  <a:gd name="T6" fmla="*/ 7 w 22"/>
                                  <a:gd name="T7" fmla="*/ 0 h 1"/>
                                </a:gdLst>
                                <a:ahLst/>
                                <a:cxnLst>
                                  <a:cxn ang="0">
                                    <a:pos x="T0" y="T1"/>
                                  </a:cxn>
                                  <a:cxn ang="0">
                                    <a:pos x="T2" y="T3"/>
                                  </a:cxn>
                                  <a:cxn ang="0">
                                    <a:pos x="T4" y="T5"/>
                                  </a:cxn>
                                  <a:cxn ang="0">
                                    <a:pos x="T6" y="T7"/>
                                  </a:cxn>
                                </a:cxnLst>
                                <a:rect l="0" t="0" r="r" b="b"/>
                                <a:pathLst>
                                  <a:path w="22" h="1">
                                    <a:moveTo>
                                      <a:pt x="7" y="0"/>
                                    </a:moveTo>
                                    <a:lnTo>
                                      <a:pt x="0" y="1"/>
                                    </a:lnTo>
                                    <a:lnTo>
                                      <a:pt x="22" y="1"/>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6" o:spid="_x0000_s1026" style="position:absolute;margin-left:130.15pt;margin-top:3.15pt;width:1.1pt;height:.05pt;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" path="m7,l,1r22,l7,xe" filled="f" strokeweight=".55pt">
                      <v:path arrowok="t" o:connecttype="custom" o:connectlocs="4445,0;0,635;13970,635;4445,0" o:connectangles="0,0,0,0"/>
                    </v:shape>
                  </w:pict>
                </mc:Fallback>
              </mc:AlternateContent>
            </w:r>
            <w:r>
              <w:rPr>
                <w:noProof/>
              </w:rPr>
              <mc:AlternateContent>
                <mc:Choice Requires="wps">
                  <w:drawing>
                    <wp:anchor distT="0" distB="0" distL="114300" distR="114300" simplePos="0" relativeHeight="252016128" behindDoc="0" locked="0" layoutInCell="1" allowOverlap="1">
                      <wp:simplePos x="0" y="0"/>
                      <wp:positionH relativeFrom="column">
                        <wp:posOffset>1652905</wp:posOffset>
                      </wp:positionH>
                      <wp:positionV relativeFrom="paragraph">
                        <wp:posOffset>40005</wp:posOffset>
                      </wp:positionV>
                      <wp:extent cx="13970" cy="635"/>
                      <wp:effectExtent l="2540" t="8890" r="2540" b="0"/>
                      <wp:wrapNone/>
                      <wp:docPr id="2190" name="Freeform 7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7 w 22"/>
                                  <a:gd name="T1" fmla="*/ 0 h 1"/>
                                  <a:gd name="T2" fmla="*/ 0 w 22"/>
                                  <a:gd name="T3" fmla="*/ 1 h 1"/>
                                  <a:gd name="T4" fmla="*/ 22 w 22"/>
                                  <a:gd name="T5" fmla="*/ 1 h 1"/>
                                  <a:gd name="T6" fmla="*/ 7 w 22"/>
                                  <a:gd name="T7" fmla="*/ 0 h 1"/>
                                </a:gdLst>
                                <a:ahLst/>
                                <a:cxnLst>
                                  <a:cxn ang="0">
                                    <a:pos x="T0" y="T1"/>
                                  </a:cxn>
                                  <a:cxn ang="0">
                                    <a:pos x="T2" y="T3"/>
                                  </a:cxn>
                                  <a:cxn ang="0">
                                    <a:pos x="T4" y="T5"/>
                                  </a:cxn>
                                  <a:cxn ang="0">
                                    <a:pos x="T6" y="T7"/>
                                  </a:cxn>
                                </a:cxnLst>
                                <a:rect l="0" t="0" r="r" b="b"/>
                                <a:pathLst>
                                  <a:path w="22" h="1">
                                    <a:moveTo>
                                      <a:pt x="7" y="0"/>
                                    </a:moveTo>
                                    <a:lnTo>
                                      <a:pt x="0" y="1"/>
                                    </a:lnTo>
                                    <a:lnTo>
                                      <a:pt x="22"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5" o:spid="_x0000_s1026" style="position:absolute;margin-left:130.15pt;margin-top:3.15pt;width:1.1pt;height:.05pt;z-index:25201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" path="m7,l,1r22,l7,xe" fillcolor="black" stroked="f">
                      <v:path arrowok="t" o:connecttype="custom" o:connectlocs="4445,0;0,635;13970,635;4445,0" o:connectangles="0,0,0,0"/>
                    </v:shape>
                  </w:pict>
                </mc:Fallback>
              </mc:AlternateContent>
            </w:r>
            <w:r>
              <w:rPr>
                <w:noProof/>
              </w:rPr>
              <mc:AlternateContent>
                <mc:Choice Requires="wps">
                  <w:drawing>
                    <wp:anchor distT="0" distB="0" distL="114300" distR="114300" simplePos="0" relativeHeight="252015104" behindDoc="0" locked="0" layoutInCell="1" allowOverlap="1">
                      <wp:simplePos x="0" y="0"/>
                      <wp:positionH relativeFrom="column">
                        <wp:posOffset>1631315</wp:posOffset>
                      </wp:positionH>
                      <wp:positionV relativeFrom="paragraph">
                        <wp:posOffset>40005</wp:posOffset>
                      </wp:positionV>
                      <wp:extent cx="13335" cy="635"/>
                      <wp:effectExtent l="9525" t="8890" r="5715" b="19050"/>
                      <wp:wrapNone/>
                      <wp:docPr id="2189" name="Freeform 7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2"/>
                                  <a:gd name="T1" fmla="*/ 0 h 1"/>
                                  <a:gd name="T2" fmla="*/ 15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5" y="0"/>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4" o:spid="_x0000_s1026" style="position:absolute;margin-left:128.45pt;margin-top:3.15pt;width:1.05pt;height:.05pt;z-index:2520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" path="m,l15,r7,1l,xe" filled="f" strokeweight=".55pt">
                      <v:path arrowok="t" o:connecttype="custom" o:connectlocs="0,0;9092,0;13335,635;0,0" o:connectangles="0,0,0,0"/>
                    </v:shape>
                  </w:pict>
                </mc:Fallback>
              </mc:AlternateContent>
            </w:r>
            <w:r>
              <w:rPr>
                <w:noProof/>
              </w:rPr>
              <mc:AlternateContent>
                <mc:Choice Requires="wps">
                  <w:drawing>
                    <wp:anchor distT="0" distB="0" distL="114300" distR="114300" simplePos="0" relativeHeight="252014080" behindDoc="0" locked="0" layoutInCell="1" allowOverlap="1">
                      <wp:simplePos x="0" y="0"/>
                      <wp:positionH relativeFrom="column">
                        <wp:posOffset>1631315</wp:posOffset>
                      </wp:positionH>
                      <wp:positionV relativeFrom="paragraph">
                        <wp:posOffset>40005</wp:posOffset>
                      </wp:positionV>
                      <wp:extent cx="13335" cy="635"/>
                      <wp:effectExtent l="0" t="8890" r="5715" b="0"/>
                      <wp:wrapNone/>
                      <wp:docPr id="2188" name="Freeform 7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2"/>
                                  <a:gd name="T1" fmla="*/ 0 h 1"/>
                                  <a:gd name="T2" fmla="*/ 15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5"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3" o:spid="_x0000_s1026" style="position:absolute;margin-left:128.45pt;margin-top:3.15pt;width:1.05pt;height:.05pt;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" path="m,l15,r7,1l,xe" fillcolor="black" stroked="f">
                      <v:path arrowok="t" o:connecttype="custom" o:connectlocs="0,0;9092,0;13335,635;0,0" o:connectangles="0,0,0,0"/>
                    </v:shape>
                  </w:pict>
                </mc:Fallback>
              </mc:AlternateContent>
            </w:r>
            <w:r>
              <w:rPr>
                <w:noProof/>
              </w:rPr>
              <mc:AlternateContent>
                <mc:Choice Requires="wps">
                  <w:drawing>
                    <wp:anchor distT="0" distB="0" distL="114300" distR="114300" simplePos="0" relativeHeight="252013056" behindDoc="0" locked="0" layoutInCell="1" allowOverlap="1">
                      <wp:simplePos x="0" y="0"/>
                      <wp:positionH relativeFrom="column">
                        <wp:posOffset>1631315</wp:posOffset>
                      </wp:positionH>
                      <wp:positionV relativeFrom="paragraph">
                        <wp:posOffset>40005</wp:posOffset>
                      </wp:positionV>
                      <wp:extent cx="13335" cy="635"/>
                      <wp:effectExtent l="9525" t="18415" r="5715" b="9525"/>
                      <wp:wrapNone/>
                      <wp:docPr id="2187" name="Freeform 7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2"/>
                                  <a:gd name="T1" fmla="*/ 0 h 1"/>
                                  <a:gd name="T2" fmla="*/ 0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0" y="1"/>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2" o:spid="_x0000_s1026" style="position:absolute;margin-left:128.45pt;margin-top:3.15pt;width:1.05pt;height:.05pt;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" path="m,l,1r22,l,xe" filled="f" strokeweight=".55pt">
                      <v:path arrowok="t" o:connecttype="custom" o:connectlocs="0,0;0,635;13335,635;0,0" o:connectangles="0,0,0,0"/>
                    </v:shape>
                  </w:pict>
                </mc:Fallback>
              </mc:AlternateContent>
            </w:r>
            <w:r>
              <w:rPr>
                <w:noProof/>
              </w:rPr>
              <mc:AlternateContent>
                <mc:Choice Requires="wps">
                  <w:drawing>
                    <wp:anchor distT="0" distB="0" distL="114300" distR="114300" simplePos="0" relativeHeight="252012032" behindDoc="0" locked="0" layoutInCell="1" allowOverlap="1">
                      <wp:simplePos x="0" y="0"/>
                      <wp:positionH relativeFrom="column">
                        <wp:posOffset>1631315</wp:posOffset>
                      </wp:positionH>
                      <wp:positionV relativeFrom="paragraph">
                        <wp:posOffset>40005</wp:posOffset>
                      </wp:positionV>
                      <wp:extent cx="13335" cy="635"/>
                      <wp:effectExtent l="0" t="8890" r="5715" b="0"/>
                      <wp:wrapNone/>
                      <wp:docPr id="2186" name="Freeform 7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2"/>
                                  <a:gd name="T1" fmla="*/ 0 h 1"/>
                                  <a:gd name="T2" fmla="*/ 0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0" y="1"/>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1" o:spid="_x0000_s1026" style="position:absolute;margin-left:128.45pt;margin-top:3.15pt;width:1.05pt;height:.05pt;z-index:25201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" path="m,l,1r22,l,xe" fillcolor="black" stroked="f">
                      <v:path arrowok="t" o:connecttype="custom" o:connectlocs="0,0;0,635;13335,635;0,0" o:connectangles="0,0,0,0"/>
                    </v:shape>
                  </w:pict>
                </mc:Fallback>
              </mc:AlternateContent>
            </w:r>
            <w:r>
              <w:rPr>
                <w:noProof/>
              </w:rPr>
              <mc:AlternateContent>
                <mc:Choice Requires="wps">
                  <w:drawing>
                    <wp:anchor distT="0" distB="0" distL="114300" distR="114300" simplePos="0" relativeHeight="252011008" behindDoc="0" locked="0" layoutInCell="1" allowOverlap="1">
                      <wp:simplePos x="0" y="0"/>
                      <wp:positionH relativeFrom="column">
                        <wp:posOffset>1661795</wp:posOffset>
                      </wp:positionH>
                      <wp:positionV relativeFrom="paragraph">
                        <wp:posOffset>38735</wp:posOffset>
                      </wp:positionV>
                      <wp:extent cx="5715" cy="1270"/>
                      <wp:effectExtent l="49530" t="7620" r="11430" b="19685"/>
                      <wp:wrapNone/>
                      <wp:docPr id="2185" name="Freeform 7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 cy="1270"/>
                              </a:xfrm>
                              <a:custGeom>
                                <a:avLst/>
                                <a:gdLst>
                                  <a:gd name="T0" fmla="*/ 0 w 9"/>
                                  <a:gd name="T1" fmla="*/ 0 h 2"/>
                                  <a:gd name="T2" fmla="*/ 9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9"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0" o:spid="_x0000_s1026" style="position:absolute;margin-left:130.85pt;margin-top:3.05pt;width:.45pt;height:.1pt;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" path="m,l9,r,2l,xe" filled="f" strokeweight=".55pt">
                      <v:path arrowok="t" o:connecttype="custom" o:connectlocs="0,0;5715,0;5715,1270;0,0" o:connectangles="0,0,0,0"/>
                    </v:shape>
                  </w:pict>
                </mc:Fallback>
              </mc:AlternateContent>
            </w:r>
            <w:r>
              <w:rPr>
                <w:noProof/>
              </w:rPr>
              <mc:AlternateContent>
                <mc:Choice Requires="wps">
                  <w:drawing>
                    <wp:anchor distT="0" distB="0" distL="114300" distR="114300" simplePos="0" relativeHeight="252009984" behindDoc="0" locked="0" layoutInCell="1" allowOverlap="1">
                      <wp:simplePos x="0" y="0"/>
                      <wp:positionH relativeFrom="column">
                        <wp:posOffset>1661795</wp:posOffset>
                      </wp:positionH>
                      <wp:positionV relativeFrom="paragraph">
                        <wp:posOffset>38735</wp:posOffset>
                      </wp:positionV>
                      <wp:extent cx="5715" cy="1270"/>
                      <wp:effectExtent l="1905" t="7620" r="1905" b="635"/>
                      <wp:wrapNone/>
                      <wp:docPr id="2184" name="Freeform 7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 cy="1270"/>
                              </a:xfrm>
                              <a:custGeom>
                                <a:avLst/>
                                <a:gdLst>
                                  <a:gd name="T0" fmla="*/ 0 w 9"/>
                                  <a:gd name="T1" fmla="*/ 0 h 2"/>
                                  <a:gd name="T2" fmla="*/ 9 w 9"/>
                                  <a:gd name="T3" fmla="*/ 0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9"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9" o:spid="_x0000_s1026" style="position:absolute;margin-left:130.85pt;margin-top:3.05pt;width:.45pt;height:.1pt;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" path="m,l9,r,2l,xe" fillcolor="black" stroked="f">
                      <v:path arrowok="t" o:connecttype="custom" o:connectlocs="0,0;5715,0;5715,1270;0,0" o:connectangles="0,0,0,0"/>
                    </v:shape>
                  </w:pict>
                </mc:Fallback>
              </mc:AlternateContent>
            </w:r>
            <w:r>
              <w:rPr>
                <w:noProof/>
              </w:rPr>
              <mc:AlternateContent>
                <mc:Choice Requires="wps">
                  <w:drawing>
                    <wp:anchor distT="0" distB="0" distL="114300" distR="114300" simplePos="0" relativeHeight="252008960" behindDoc="0" locked="0" layoutInCell="1" allowOverlap="1">
                      <wp:simplePos x="0" y="0"/>
                      <wp:positionH relativeFrom="column">
                        <wp:posOffset>1657350</wp:posOffset>
                      </wp:positionH>
                      <wp:positionV relativeFrom="paragraph">
                        <wp:posOffset>38735</wp:posOffset>
                      </wp:positionV>
                      <wp:extent cx="10160" cy="1270"/>
                      <wp:effectExtent l="45085" t="17145" r="49530" b="10160"/>
                      <wp:wrapNone/>
                      <wp:docPr id="2183" name="Freeform 7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7 w 16"/>
                                  <a:gd name="T1" fmla="*/ 0 h 2"/>
                                  <a:gd name="T2" fmla="*/ 0 w 16"/>
                                  <a:gd name="T3" fmla="*/ 2 h 2"/>
                                  <a:gd name="T4" fmla="*/ 16 w 16"/>
                                  <a:gd name="T5" fmla="*/ 2 h 2"/>
                                  <a:gd name="T6" fmla="*/ 7 w 16"/>
                                  <a:gd name="T7" fmla="*/ 0 h 2"/>
                                </a:gdLst>
                                <a:ahLst/>
                                <a:cxnLst>
                                  <a:cxn ang="0">
                                    <a:pos x="T0" y="T1"/>
                                  </a:cxn>
                                  <a:cxn ang="0">
                                    <a:pos x="T2" y="T3"/>
                                  </a:cxn>
                                  <a:cxn ang="0">
                                    <a:pos x="T4" y="T5"/>
                                  </a:cxn>
                                  <a:cxn ang="0">
                                    <a:pos x="T6" y="T7"/>
                                  </a:cxn>
                                </a:cxnLst>
                                <a:rect l="0" t="0" r="r" b="b"/>
                                <a:pathLst>
                                  <a:path w="16" h="2">
                                    <a:moveTo>
                                      <a:pt x="7" y="0"/>
                                    </a:moveTo>
                                    <a:lnTo>
                                      <a:pt x="0" y="2"/>
                                    </a:lnTo>
                                    <a:lnTo>
                                      <a:pt x="16" y="2"/>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8" o:spid="_x0000_s1026" style="position:absolute;margin-left:130.5pt;margin-top:3.05pt;width:.8pt;height:.1pt;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" path="m7,l,2r16,l7,xe" filled="f" strokeweight=".55pt">
                      <v:path arrowok="t" o:connecttype="custom" o:connectlocs="4445,0;0,1270;10160,1270;4445,0" o:connectangles="0,0,0,0"/>
                    </v:shape>
                  </w:pict>
                </mc:Fallback>
              </mc:AlternateContent>
            </w:r>
            <w:r>
              <w:rPr>
                <w:noProof/>
              </w:rPr>
              <mc:AlternateContent>
                <mc:Choice Requires="wps">
                  <w:drawing>
                    <wp:anchor distT="0" distB="0" distL="114300" distR="114300" simplePos="0" relativeHeight="252007936" behindDoc="0" locked="0" layoutInCell="1" allowOverlap="1">
                      <wp:simplePos x="0" y="0"/>
                      <wp:positionH relativeFrom="column">
                        <wp:posOffset>1657350</wp:posOffset>
                      </wp:positionH>
                      <wp:positionV relativeFrom="paragraph">
                        <wp:posOffset>38735</wp:posOffset>
                      </wp:positionV>
                      <wp:extent cx="10160" cy="1270"/>
                      <wp:effectExtent l="6985" t="7620" r="1905" b="635"/>
                      <wp:wrapNone/>
                      <wp:docPr id="2182" name="Freeform 7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7 w 16"/>
                                  <a:gd name="T1" fmla="*/ 0 h 2"/>
                                  <a:gd name="T2" fmla="*/ 0 w 16"/>
                                  <a:gd name="T3" fmla="*/ 2 h 2"/>
                                  <a:gd name="T4" fmla="*/ 16 w 16"/>
                                  <a:gd name="T5" fmla="*/ 2 h 2"/>
                                  <a:gd name="T6" fmla="*/ 7 w 16"/>
                                  <a:gd name="T7" fmla="*/ 0 h 2"/>
                                </a:gdLst>
                                <a:ahLst/>
                                <a:cxnLst>
                                  <a:cxn ang="0">
                                    <a:pos x="T0" y="T1"/>
                                  </a:cxn>
                                  <a:cxn ang="0">
                                    <a:pos x="T2" y="T3"/>
                                  </a:cxn>
                                  <a:cxn ang="0">
                                    <a:pos x="T4" y="T5"/>
                                  </a:cxn>
                                  <a:cxn ang="0">
                                    <a:pos x="T6" y="T7"/>
                                  </a:cxn>
                                </a:cxnLst>
                                <a:rect l="0" t="0" r="r" b="b"/>
                                <a:pathLst>
                                  <a:path w="16" h="2">
                                    <a:moveTo>
                                      <a:pt x="7" y="0"/>
                                    </a:moveTo>
                                    <a:lnTo>
                                      <a:pt x="0" y="2"/>
                                    </a:lnTo>
                                    <a:lnTo>
                                      <a:pt x="16"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7" o:spid="_x0000_s1026" style="position:absolute;margin-left:130.5pt;margin-top:3.05pt;width:.8pt;height:.1pt;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" path="m7,l,2r16,l7,xe" fillcolor="black" stroked="f">
                      <v:path arrowok="t" o:connecttype="custom" o:connectlocs="4445,0;0,1270;10160,1270;4445,0" o:connectangles="0,0,0,0"/>
                    </v:shape>
                  </w:pict>
                </mc:Fallback>
              </mc:AlternateContent>
            </w:r>
            <w:r>
              <w:rPr>
                <w:noProof/>
              </w:rPr>
              <mc:AlternateContent>
                <mc:Choice Requires="wps">
                  <w:drawing>
                    <wp:anchor distT="0" distB="0" distL="114300" distR="114300" simplePos="0" relativeHeight="252006912" behindDoc="0" locked="0" layoutInCell="1" allowOverlap="1">
                      <wp:simplePos x="0" y="0"/>
                      <wp:positionH relativeFrom="column">
                        <wp:posOffset>1630680</wp:posOffset>
                      </wp:positionH>
                      <wp:positionV relativeFrom="paragraph">
                        <wp:posOffset>38735</wp:posOffset>
                      </wp:positionV>
                      <wp:extent cx="10160" cy="1270"/>
                      <wp:effectExtent l="8890" t="7620" r="57150" b="19685"/>
                      <wp:wrapNone/>
                      <wp:docPr id="2181" name="Freeform 7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0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0" y="0"/>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6" o:spid="_x0000_s1026" style="position:absolute;margin-left:128.4pt;margin-top:3.05pt;width:.8pt;height:.1pt;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" path="m,l10,r6,2l,xe" filled="f" strokeweight=".55pt">
                      <v:path arrowok="t" o:connecttype="custom" o:connectlocs="0,0;6350,0;10160,1270;0,0" o:connectangles="0,0,0,0"/>
                    </v:shape>
                  </w:pict>
                </mc:Fallback>
              </mc:AlternateContent>
            </w:r>
            <w:r>
              <w:rPr>
                <w:noProof/>
              </w:rPr>
              <mc:AlternateContent>
                <mc:Choice Requires="wps">
                  <w:drawing>
                    <wp:anchor distT="0" distB="0" distL="114300" distR="114300" simplePos="0" relativeHeight="252005888" behindDoc="0" locked="0" layoutInCell="1" allowOverlap="1">
                      <wp:simplePos x="0" y="0"/>
                      <wp:positionH relativeFrom="column">
                        <wp:posOffset>1630680</wp:posOffset>
                      </wp:positionH>
                      <wp:positionV relativeFrom="paragraph">
                        <wp:posOffset>38735</wp:posOffset>
                      </wp:positionV>
                      <wp:extent cx="10160" cy="1270"/>
                      <wp:effectExtent l="8890" t="7620" r="0" b="635"/>
                      <wp:wrapNone/>
                      <wp:docPr id="2180" name="Freeform 7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0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0" y="0"/>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5" o:spid="_x0000_s1026" style="position:absolute;margin-left:128.4pt;margin-top:3.05pt;width:.8pt;height:.1pt;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" path="m,l10,r6,2l,xe" fillcolor="black" stroked="f">
                      <v:path arrowok="t" o:connecttype="custom" o:connectlocs="0,0;6350,0;10160,1270;0,0" o:connectangles="0,0,0,0"/>
                    </v:shape>
                  </w:pict>
                </mc:Fallback>
              </mc:AlternateContent>
            </w:r>
            <w:r>
              <w:rPr>
                <w:noProof/>
              </w:rPr>
              <mc:AlternateContent>
                <mc:Choice Requires="wps">
                  <w:drawing>
                    <wp:anchor distT="0" distB="0" distL="114300" distR="114300" simplePos="0" relativeHeight="252004864" behindDoc="0" locked="0" layoutInCell="1" allowOverlap="1">
                      <wp:simplePos x="0" y="0"/>
                      <wp:positionH relativeFrom="column">
                        <wp:posOffset>1630680</wp:posOffset>
                      </wp:positionH>
                      <wp:positionV relativeFrom="paragraph">
                        <wp:posOffset>38735</wp:posOffset>
                      </wp:positionV>
                      <wp:extent cx="10160" cy="1270"/>
                      <wp:effectExtent l="18415" t="17145" r="9525" b="10160"/>
                      <wp:wrapNone/>
                      <wp:docPr id="2179" name="Freeform 7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 y="2"/>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4" o:spid="_x0000_s1026" style="position:absolute;margin-left:128.4pt;margin-top:3.05pt;width:.8pt;height:.1pt;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" path="m,l1,2r15,l,xe" filled="f" strokeweight=".55pt">
                      <v:path arrowok="t" o:connecttype="custom" o:connectlocs="0,0;635,1270;10160,1270;0,0" o:connectangles="0,0,0,0"/>
                    </v:shape>
                  </w:pict>
                </mc:Fallback>
              </mc:AlternateContent>
            </w:r>
            <w:r>
              <w:rPr>
                <w:noProof/>
              </w:rPr>
              <mc:AlternateContent>
                <mc:Choice Requires="wps">
                  <w:drawing>
                    <wp:anchor distT="0" distB="0" distL="114300" distR="114300" simplePos="0" relativeHeight="252003840" behindDoc="0" locked="0" layoutInCell="1" allowOverlap="1">
                      <wp:simplePos x="0" y="0"/>
                      <wp:positionH relativeFrom="column">
                        <wp:posOffset>1630680</wp:posOffset>
                      </wp:positionH>
                      <wp:positionV relativeFrom="paragraph">
                        <wp:posOffset>38735</wp:posOffset>
                      </wp:positionV>
                      <wp:extent cx="10160" cy="1270"/>
                      <wp:effectExtent l="8890" t="7620" r="0" b="635"/>
                      <wp:wrapNone/>
                      <wp:docPr id="2178" name="Freeform 7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 y="2"/>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3" o:spid="_x0000_s1026" style="position:absolute;margin-left:128.4pt;margin-top:3.05pt;width:.8pt;height:.1pt;z-index:25200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" path="m,l1,2r15,l,xe" fillcolor="black" stroked="f">
                      <v:path arrowok="t" o:connecttype="custom" o:connectlocs="0,0;635,1270;10160,1270;0,0" o:connectangles="0,0,0,0"/>
                    </v:shape>
                  </w:pict>
                </mc:Fallback>
              </mc:AlternateContent>
            </w:r>
            <w:r>
              <w:rPr>
                <w:noProof/>
              </w:rPr>
              <mc:AlternateContent>
                <mc:Choice Requires="wps">
                  <w:drawing>
                    <wp:anchor distT="0" distB="0" distL="114300" distR="114300" simplePos="0" relativeHeight="252002816" behindDoc="0" locked="0" layoutInCell="1" allowOverlap="1">
                      <wp:simplePos x="0" y="0"/>
                      <wp:positionH relativeFrom="column">
                        <wp:posOffset>1665605</wp:posOffset>
                      </wp:positionH>
                      <wp:positionV relativeFrom="paragraph">
                        <wp:posOffset>37465</wp:posOffset>
                      </wp:positionV>
                      <wp:extent cx="2540" cy="1270"/>
                      <wp:effectExtent l="24765" t="6350" r="20320" b="20955"/>
                      <wp:wrapNone/>
                      <wp:docPr id="2177" name="Freeform 7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 cy="1270"/>
                              </a:xfrm>
                              <a:custGeom>
                                <a:avLst/>
                                <a:gdLst>
                                  <a:gd name="T0" fmla="*/ 0 w 4"/>
                                  <a:gd name="T1" fmla="*/ 0 h 3"/>
                                  <a:gd name="T2" fmla="*/ 4 w 4"/>
                                  <a:gd name="T3" fmla="*/ 0 h 3"/>
                                  <a:gd name="T4" fmla="*/ 3 w 4"/>
                                  <a:gd name="T5" fmla="*/ 3 h 3"/>
                                  <a:gd name="T6" fmla="*/ 0 w 4"/>
                                  <a:gd name="T7" fmla="*/ 0 h 3"/>
                                </a:gdLst>
                                <a:ahLst/>
                                <a:cxnLst>
                                  <a:cxn ang="0">
                                    <a:pos x="T0" y="T1"/>
                                  </a:cxn>
                                  <a:cxn ang="0">
                                    <a:pos x="T2" y="T3"/>
                                  </a:cxn>
                                  <a:cxn ang="0">
                                    <a:pos x="T4" y="T5"/>
                                  </a:cxn>
                                  <a:cxn ang="0">
                                    <a:pos x="T6" y="T7"/>
                                  </a:cxn>
                                </a:cxnLst>
                                <a:rect l="0" t="0" r="r" b="b"/>
                                <a:pathLst>
                                  <a:path w="4" h="3">
                                    <a:moveTo>
                                      <a:pt x="0" y="0"/>
                                    </a:moveTo>
                                    <a:lnTo>
                                      <a:pt x="4" y="0"/>
                                    </a:lnTo>
                                    <a:lnTo>
                                      <a:pt x="3"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2" o:spid="_x0000_s1026" style="position:absolute;margin-left:131.15pt;margin-top:2.95pt;width:.2pt;height:.1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" path="m,l4,,3,3,,xe" filled="f" strokeweight=".55pt">
                      <v:path arrowok="t" o:connecttype="custom" o:connectlocs="0,0;2540,0;1905,1270;0,0" o:connectangles="0,0,0,0"/>
                    </v:shape>
                  </w:pict>
                </mc:Fallback>
              </mc:AlternateContent>
            </w:r>
            <w:r>
              <w:rPr>
                <w:noProof/>
              </w:rPr>
              <mc:AlternateContent>
                <mc:Choice Requires="wps">
                  <w:drawing>
                    <wp:anchor distT="0" distB="0" distL="114300" distR="114300" simplePos="0" relativeHeight="252001792" behindDoc="0" locked="0" layoutInCell="1" allowOverlap="1">
                      <wp:simplePos x="0" y="0"/>
                      <wp:positionH relativeFrom="column">
                        <wp:posOffset>1665605</wp:posOffset>
                      </wp:positionH>
                      <wp:positionV relativeFrom="paragraph">
                        <wp:posOffset>37465</wp:posOffset>
                      </wp:positionV>
                      <wp:extent cx="2540" cy="1270"/>
                      <wp:effectExtent l="5715" t="6350" r="1270" b="1905"/>
                      <wp:wrapNone/>
                      <wp:docPr id="2176" name="Freeform 7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 cy="1270"/>
                              </a:xfrm>
                              <a:custGeom>
                                <a:avLst/>
                                <a:gdLst>
                                  <a:gd name="T0" fmla="*/ 0 w 4"/>
                                  <a:gd name="T1" fmla="*/ 0 h 3"/>
                                  <a:gd name="T2" fmla="*/ 4 w 4"/>
                                  <a:gd name="T3" fmla="*/ 0 h 3"/>
                                  <a:gd name="T4" fmla="*/ 3 w 4"/>
                                  <a:gd name="T5" fmla="*/ 3 h 3"/>
                                  <a:gd name="T6" fmla="*/ 0 w 4"/>
                                  <a:gd name="T7" fmla="*/ 0 h 3"/>
                                </a:gdLst>
                                <a:ahLst/>
                                <a:cxnLst>
                                  <a:cxn ang="0">
                                    <a:pos x="T0" y="T1"/>
                                  </a:cxn>
                                  <a:cxn ang="0">
                                    <a:pos x="T2" y="T3"/>
                                  </a:cxn>
                                  <a:cxn ang="0">
                                    <a:pos x="T4" y="T5"/>
                                  </a:cxn>
                                  <a:cxn ang="0">
                                    <a:pos x="T6" y="T7"/>
                                  </a:cxn>
                                </a:cxnLst>
                                <a:rect l="0" t="0" r="r" b="b"/>
                                <a:pathLst>
                                  <a:path w="4" h="3">
                                    <a:moveTo>
                                      <a:pt x="0" y="0"/>
                                    </a:moveTo>
                                    <a:lnTo>
                                      <a:pt x="4" y="0"/>
                                    </a:lnTo>
                                    <a:lnTo>
                                      <a:pt x="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1" o:spid="_x0000_s1026" style="position:absolute;margin-left:131.15pt;margin-top:2.95pt;width:.2pt;height:.1pt;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" path="m,l4,,3,3,,xe" fillcolor="black" stroked="f">
                      <v:path arrowok="t" o:connecttype="custom" o:connectlocs="0,0;2540,0;1905,1270;0,0" o:connectangles="0,0,0,0"/>
                    </v:shape>
                  </w:pict>
                </mc:Fallback>
              </mc:AlternateContent>
            </w:r>
            <w:r>
              <w:rPr>
                <w:noProof/>
              </w:rPr>
              <mc:AlternateContent>
                <mc:Choice Requires="wps">
                  <w:drawing>
                    <wp:anchor distT="0" distB="0" distL="114300" distR="114300" simplePos="0" relativeHeight="252000768" behindDoc="0" locked="0" layoutInCell="1" allowOverlap="1">
                      <wp:simplePos x="0" y="0"/>
                      <wp:positionH relativeFrom="column">
                        <wp:posOffset>1661795</wp:posOffset>
                      </wp:positionH>
                      <wp:positionV relativeFrom="paragraph">
                        <wp:posOffset>37465</wp:posOffset>
                      </wp:positionV>
                      <wp:extent cx="5715" cy="1270"/>
                      <wp:effectExtent l="40005" t="15875" r="20955" b="11430"/>
                      <wp:wrapNone/>
                      <wp:docPr id="2175" name="Freeform 7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 cy="1270"/>
                              </a:xfrm>
                              <a:custGeom>
                                <a:avLst/>
                                <a:gdLst>
                                  <a:gd name="T0" fmla="*/ 6 w 9"/>
                                  <a:gd name="T1" fmla="*/ 0 h 3"/>
                                  <a:gd name="T2" fmla="*/ 0 w 9"/>
                                  <a:gd name="T3" fmla="*/ 3 h 3"/>
                                  <a:gd name="T4" fmla="*/ 9 w 9"/>
                                  <a:gd name="T5" fmla="*/ 3 h 3"/>
                                  <a:gd name="T6" fmla="*/ 6 w 9"/>
                                  <a:gd name="T7" fmla="*/ 0 h 3"/>
                                </a:gdLst>
                                <a:ahLst/>
                                <a:cxnLst>
                                  <a:cxn ang="0">
                                    <a:pos x="T0" y="T1"/>
                                  </a:cxn>
                                  <a:cxn ang="0">
                                    <a:pos x="T2" y="T3"/>
                                  </a:cxn>
                                  <a:cxn ang="0">
                                    <a:pos x="T4" y="T5"/>
                                  </a:cxn>
                                  <a:cxn ang="0">
                                    <a:pos x="T6" y="T7"/>
                                  </a:cxn>
                                </a:cxnLst>
                                <a:rect l="0" t="0" r="r" b="b"/>
                                <a:pathLst>
                                  <a:path w="9" h="3">
                                    <a:moveTo>
                                      <a:pt x="6" y="0"/>
                                    </a:moveTo>
                                    <a:lnTo>
                                      <a:pt x="0" y="3"/>
                                    </a:lnTo>
                                    <a:lnTo>
                                      <a:pt x="9" y="3"/>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0" o:spid="_x0000_s1026" style="position:absolute;margin-left:130.85pt;margin-top:2.95pt;width:.45pt;height:.1pt;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" path="m6,l,3r9,l6,xe" filled="f" strokeweight=".55pt">
                      <v:path arrowok="t" o:connecttype="custom" o:connectlocs="3810,0;0,1270;5715,1270;3810,0" o:connectangles="0,0,0,0"/>
                    </v:shape>
                  </w:pict>
                </mc:Fallback>
              </mc:AlternateContent>
            </w:r>
            <w:r>
              <w:rPr>
                <w:noProof/>
              </w:rPr>
              <mc:AlternateContent>
                <mc:Choice Requires="wps">
                  <w:drawing>
                    <wp:anchor distT="0" distB="0" distL="114300" distR="114300" simplePos="0" relativeHeight="251999744" behindDoc="0" locked="0" layoutInCell="1" allowOverlap="1">
                      <wp:simplePos x="0" y="0"/>
                      <wp:positionH relativeFrom="column">
                        <wp:posOffset>1661795</wp:posOffset>
                      </wp:positionH>
                      <wp:positionV relativeFrom="paragraph">
                        <wp:posOffset>37465</wp:posOffset>
                      </wp:positionV>
                      <wp:extent cx="5715" cy="1270"/>
                      <wp:effectExtent l="1905" t="6350" r="1905" b="1905"/>
                      <wp:wrapNone/>
                      <wp:docPr id="2174" name="Freeform 7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 cy="1270"/>
                              </a:xfrm>
                              <a:custGeom>
                                <a:avLst/>
                                <a:gdLst>
                                  <a:gd name="T0" fmla="*/ 6 w 9"/>
                                  <a:gd name="T1" fmla="*/ 0 h 3"/>
                                  <a:gd name="T2" fmla="*/ 0 w 9"/>
                                  <a:gd name="T3" fmla="*/ 3 h 3"/>
                                  <a:gd name="T4" fmla="*/ 9 w 9"/>
                                  <a:gd name="T5" fmla="*/ 3 h 3"/>
                                  <a:gd name="T6" fmla="*/ 6 w 9"/>
                                  <a:gd name="T7" fmla="*/ 0 h 3"/>
                                </a:gdLst>
                                <a:ahLst/>
                                <a:cxnLst>
                                  <a:cxn ang="0">
                                    <a:pos x="T0" y="T1"/>
                                  </a:cxn>
                                  <a:cxn ang="0">
                                    <a:pos x="T2" y="T3"/>
                                  </a:cxn>
                                  <a:cxn ang="0">
                                    <a:pos x="T4" y="T5"/>
                                  </a:cxn>
                                  <a:cxn ang="0">
                                    <a:pos x="T6" y="T7"/>
                                  </a:cxn>
                                </a:cxnLst>
                                <a:rect l="0" t="0" r="r" b="b"/>
                                <a:pathLst>
                                  <a:path w="9" h="3">
                                    <a:moveTo>
                                      <a:pt x="6" y="0"/>
                                    </a:moveTo>
                                    <a:lnTo>
                                      <a:pt x="0" y="3"/>
                                    </a:lnTo>
                                    <a:lnTo>
                                      <a:pt x="9"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9" o:spid="_x0000_s1026" style="position:absolute;margin-left:130.85pt;margin-top:2.95pt;width:.45pt;height:.1pt;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" path="m6,l,3r9,l6,xe" fillcolor="black" stroked="f">
                      <v:path arrowok="t" o:connecttype="custom" o:connectlocs="3810,0;0,1270;5715,1270;3810,0" o:connectangles="0,0,0,0"/>
                    </v:shape>
                  </w:pict>
                </mc:Fallback>
              </mc:AlternateContent>
            </w:r>
            <w:r>
              <w:rPr>
                <w:noProof/>
              </w:rPr>
              <mc:AlternateContent>
                <mc:Choice Requires="wps">
                  <w:drawing>
                    <wp:anchor distT="0" distB="0" distL="114300" distR="114300" simplePos="0" relativeHeight="251998720" behindDoc="0" locked="0" layoutInCell="1" allowOverlap="1">
                      <wp:simplePos x="0" y="0"/>
                      <wp:positionH relativeFrom="column">
                        <wp:posOffset>1630045</wp:posOffset>
                      </wp:positionH>
                      <wp:positionV relativeFrom="paragraph">
                        <wp:posOffset>37465</wp:posOffset>
                      </wp:positionV>
                      <wp:extent cx="6985" cy="1270"/>
                      <wp:effectExtent l="65405" t="6350" r="13335" b="30480"/>
                      <wp:wrapNone/>
                      <wp:docPr id="2173" name="Freeform 7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4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4" y="0"/>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8" o:spid="_x0000_s1026" style="position:absolute;margin-left:128.35pt;margin-top:2.95pt;width:.55pt;height:.1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" path="m,l4,r7,3l,xe" filled="f" strokeweight=".55pt">
                      <v:path arrowok="t" o:connecttype="custom" o:connectlocs="0,0;2540,0;6985,1270;0,0" o:connectangles="0,0,0,0"/>
                    </v:shape>
                  </w:pict>
                </mc:Fallback>
              </mc:AlternateContent>
            </w:r>
            <w:r>
              <w:rPr>
                <w:noProof/>
              </w:rPr>
              <mc:AlternateContent>
                <mc:Choice Requires="wps">
                  <w:drawing>
                    <wp:anchor distT="0" distB="0" distL="114300" distR="114300" simplePos="0" relativeHeight="251997696" behindDoc="0" locked="0" layoutInCell="1" allowOverlap="1">
                      <wp:simplePos x="0" y="0"/>
                      <wp:positionH relativeFrom="column">
                        <wp:posOffset>1630045</wp:posOffset>
                      </wp:positionH>
                      <wp:positionV relativeFrom="paragraph">
                        <wp:posOffset>37465</wp:posOffset>
                      </wp:positionV>
                      <wp:extent cx="6985" cy="1270"/>
                      <wp:effectExtent l="8255" t="6350" r="3810" b="1905"/>
                      <wp:wrapNone/>
                      <wp:docPr id="2172" name="Freeform 7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4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4" y="0"/>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7" o:spid="_x0000_s1026" style="position:absolute;margin-left:128.35pt;margin-top:2.95pt;width:.55pt;height:.1pt;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" path="m,l4,r7,3l,xe" fillcolor="black" stroked="f">
                      <v:path arrowok="t" o:connecttype="custom" o:connectlocs="0,0;2540,0;6985,1270;0,0" o:connectangles="0,0,0,0"/>
                    </v:shape>
                  </w:pict>
                </mc:Fallback>
              </mc:AlternateContent>
            </w:r>
            <w:r>
              <w:rPr>
                <w:noProof/>
              </w:rPr>
              <mc:AlternateContent>
                <mc:Choice Requires="wps">
                  <w:drawing>
                    <wp:anchor distT="0" distB="0" distL="114300" distR="114300" simplePos="0" relativeHeight="251996672" behindDoc="0" locked="0" layoutInCell="1" allowOverlap="1">
                      <wp:simplePos x="0" y="0"/>
                      <wp:positionH relativeFrom="column">
                        <wp:posOffset>1630045</wp:posOffset>
                      </wp:positionH>
                      <wp:positionV relativeFrom="paragraph">
                        <wp:posOffset>37465</wp:posOffset>
                      </wp:positionV>
                      <wp:extent cx="6985" cy="1270"/>
                      <wp:effectExtent l="17780" t="15875" r="60960" b="11430"/>
                      <wp:wrapNone/>
                      <wp:docPr id="2171" name="Freeform 7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6" o:spid="_x0000_s1026" style="position:absolute;margin-left:128.35pt;margin-top:2.95pt;width:.55pt;height:.1pt;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" path="m,l1,3r10,l,xe" filled="f" strokeweight=".55pt">
                      <v:path arrowok="t" o:connecttype="custom" o:connectlocs="0,0;635,1270;6985,1270;0,0" o:connectangles="0,0,0,0"/>
                    </v:shape>
                  </w:pict>
                </mc:Fallback>
              </mc:AlternateContent>
            </w:r>
            <w:r>
              <w:rPr>
                <w:noProof/>
              </w:rPr>
              <mc:AlternateContent>
                <mc:Choice Requires="wps">
                  <w:drawing>
                    <wp:anchor distT="0" distB="0" distL="114300" distR="114300" simplePos="0" relativeHeight="251995648" behindDoc="0" locked="0" layoutInCell="1" allowOverlap="1">
                      <wp:simplePos x="0" y="0"/>
                      <wp:positionH relativeFrom="column">
                        <wp:posOffset>1630045</wp:posOffset>
                      </wp:positionH>
                      <wp:positionV relativeFrom="paragraph">
                        <wp:posOffset>37465</wp:posOffset>
                      </wp:positionV>
                      <wp:extent cx="6985" cy="1270"/>
                      <wp:effectExtent l="8255" t="6350" r="3810" b="1905"/>
                      <wp:wrapNone/>
                      <wp:docPr id="2170" name="Freeform 7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5" o:spid="_x0000_s1026" style="position:absolute;margin-left:128.35pt;margin-top:2.95pt;width:.55pt;height:.1pt;z-index:25199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" path="m,l1,3r10,l,xe" fillcolor="black" stroked="f">
                      <v:path arrowok="t" o:connecttype="custom" o:connectlocs="0,0;635,1270;6985,1270;0,0" o:connectangles="0,0,0,0"/>
                    </v:shape>
                  </w:pict>
                </mc:Fallback>
              </mc:AlternateContent>
            </w:r>
            <w:r>
              <w:rPr>
                <w:noProof/>
              </w:rPr>
              <mc:AlternateContent>
                <mc:Choice Requires="wps">
                  <w:drawing>
                    <wp:anchor distT="0" distB="0" distL="114300" distR="114300" simplePos="0" relativeHeight="251994624" behindDoc="0" locked="0" layoutInCell="1" allowOverlap="1">
                      <wp:simplePos x="0" y="0"/>
                      <wp:positionH relativeFrom="column">
                        <wp:posOffset>1665605</wp:posOffset>
                      </wp:positionH>
                      <wp:positionV relativeFrom="paragraph">
                        <wp:posOffset>34925</wp:posOffset>
                      </wp:positionV>
                      <wp:extent cx="3810" cy="2540"/>
                      <wp:effectExtent l="24765" t="22860" r="19050" b="12700"/>
                      <wp:wrapNone/>
                      <wp:docPr id="2169" name="Freeform 7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4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4" y="4"/>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4" o:spid="_x0000_s1026" style="position:absolute;margin-left:131.15pt;margin-top:2.75pt;width:.3pt;height:.2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" path="m6,l,4r4,l6,xe" filled="f" strokeweight=".55pt">
                      <v:path arrowok="t" o:connecttype="custom" o:connectlocs="3810,0;0,2540;2540,2540;3810,0" o:connectangles="0,0,0,0"/>
                    </v:shape>
                  </w:pict>
                </mc:Fallback>
              </mc:AlternateContent>
            </w:r>
            <w:r>
              <w:rPr>
                <w:noProof/>
              </w:rPr>
              <mc:AlternateContent>
                <mc:Choice Requires="wps">
                  <w:drawing>
                    <wp:anchor distT="0" distB="0" distL="114300" distR="114300" simplePos="0" relativeHeight="251993600" behindDoc="0" locked="0" layoutInCell="1" allowOverlap="1">
                      <wp:simplePos x="0" y="0"/>
                      <wp:positionH relativeFrom="column">
                        <wp:posOffset>1665605</wp:posOffset>
                      </wp:positionH>
                      <wp:positionV relativeFrom="paragraph">
                        <wp:posOffset>34925</wp:posOffset>
                      </wp:positionV>
                      <wp:extent cx="3810" cy="2540"/>
                      <wp:effectExtent l="5715" t="3810" r="0" b="3175"/>
                      <wp:wrapNone/>
                      <wp:docPr id="2168" name="Freeform 7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4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4"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3" o:spid="_x0000_s1026" style="position:absolute;margin-left:131.15pt;margin-top:2.75pt;width:.3pt;height:.2pt;z-index:25199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" path="m6,l,4r4,l6,xe" fillcolor="black" stroked="f">
                      <v:path arrowok="t" o:connecttype="custom" o:connectlocs="3810,0;0,2540;2540,2540;3810,0" o:connectangles="0,0,0,0"/>
                    </v:shape>
                  </w:pict>
                </mc:Fallback>
              </mc:AlternateContent>
            </w:r>
            <w:r>
              <w:rPr>
                <w:noProof/>
              </w:rPr>
              <mc:AlternateContent>
                <mc:Choice Requires="wps">
                  <w:drawing>
                    <wp:anchor distT="0" distB="0" distL="114300" distR="114300" simplePos="0" relativeHeight="251992576" behindDoc="0" locked="0" layoutInCell="1" allowOverlap="1">
                      <wp:simplePos x="0" y="0"/>
                      <wp:positionH relativeFrom="column">
                        <wp:posOffset>1629410</wp:posOffset>
                      </wp:positionH>
                      <wp:positionV relativeFrom="paragraph">
                        <wp:posOffset>34925</wp:posOffset>
                      </wp:positionV>
                      <wp:extent cx="3175" cy="2540"/>
                      <wp:effectExtent l="17145" t="22860" r="27305" b="12700"/>
                      <wp:wrapNone/>
                      <wp:docPr id="2167" name="Freeform 7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2540"/>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2" o:spid="_x0000_s1026" style="position:absolute;margin-left:128.3pt;margin-top:2.75pt;width:.25pt;height:.2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" path="m,l1,4r4,l,xe" filled="f" strokeweight=".55pt">
                      <v:path arrowok="t" o:connecttype="custom" o:connectlocs="0,0;635,2540;3175,2540;0,0" o:connectangles="0,0,0,0"/>
                    </v:shape>
                  </w:pict>
                </mc:Fallback>
              </mc:AlternateContent>
            </w:r>
            <w:r>
              <w:rPr>
                <w:noProof/>
              </w:rPr>
              <mc:AlternateContent>
                <mc:Choice Requires="wps">
                  <w:drawing>
                    <wp:anchor distT="0" distB="0" distL="114300" distR="114300" simplePos="0" relativeHeight="251991552" behindDoc="0" locked="0" layoutInCell="1" allowOverlap="1">
                      <wp:simplePos x="0" y="0"/>
                      <wp:positionH relativeFrom="column">
                        <wp:posOffset>1629410</wp:posOffset>
                      </wp:positionH>
                      <wp:positionV relativeFrom="paragraph">
                        <wp:posOffset>34925</wp:posOffset>
                      </wp:positionV>
                      <wp:extent cx="3175" cy="2540"/>
                      <wp:effectExtent l="7620" t="3810" r="8255" b="3175"/>
                      <wp:wrapNone/>
                      <wp:docPr id="2166" name="Freeform 7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2540"/>
                              </a:xfrm>
                              <a:custGeom>
                                <a:avLst/>
                                <a:gdLst>
                                  <a:gd name="T0" fmla="*/ 0 w 5"/>
                                  <a:gd name="T1" fmla="*/ 0 h 4"/>
                                  <a:gd name="T2" fmla="*/ 1 w 5"/>
                                  <a:gd name="T3" fmla="*/ 4 h 4"/>
                                  <a:gd name="T4" fmla="*/ 5 w 5"/>
                                  <a:gd name="T5" fmla="*/ 4 h 4"/>
                                  <a:gd name="T6" fmla="*/ 0 w 5"/>
                                  <a:gd name="T7" fmla="*/ 0 h 4"/>
                                </a:gdLst>
                                <a:ahLst/>
                                <a:cxnLst>
                                  <a:cxn ang="0">
                                    <a:pos x="T0" y="T1"/>
                                  </a:cxn>
                                  <a:cxn ang="0">
                                    <a:pos x="T2" y="T3"/>
                                  </a:cxn>
                                  <a:cxn ang="0">
                                    <a:pos x="T4" y="T5"/>
                                  </a:cxn>
                                  <a:cxn ang="0">
                                    <a:pos x="T6" y="T7"/>
                                  </a:cxn>
                                </a:cxnLst>
                                <a:rect l="0" t="0" r="r" b="b"/>
                                <a:pathLst>
                                  <a:path w="5" h="4">
                                    <a:moveTo>
                                      <a:pt x="0" y="0"/>
                                    </a:moveTo>
                                    <a:lnTo>
                                      <a:pt x="1" y="4"/>
                                    </a:lnTo>
                                    <a:lnTo>
                                      <a:pt x="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1" o:spid="_x0000_s1026" style="position:absolute;margin-left:128.3pt;margin-top:2.75pt;width:.25pt;height:.2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" path="m,l1,4r4,l,xe" fillcolor="black" stroked="f">
                      <v:path arrowok="t" o:connecttype="custom" o:connectlocs="0,0;635,2540;3175,2540;0,0" o:connectangles="0,0,0,0"/>
                    </v:shape>
                  </w:pict>
                </mc:Fallback>
              </mc:AlternateContent>
            </w:r>
            <w:r>
              <w:rPr>
                <w:noProof/>
              </w:rPr>
              <mc:AlternateContent>
                <mc:Choice Requires="wps">
                  <w:drawing>
                    <wp:anchor distT="0" distB="0" distL="114300" distR="114300" simplePos="0" relativeHeight="251990528" behindDoc="0" locked="0" layoutInCell="1" allowOverlap="1">
                      <wp:simplePos x="0" y="0"/>
                      <wp:positionH relativeFrom="column">
                        <wp:posOffset>1430655</wp:posOffset>
                      </wp:positionH>
                      <wp:positionV relativeFrom="paragraph">
                        <wp:posOffset>34925</wp:posOffset>
                      </wp:positionV>
                      <wp:extent cx="40640" cy="6350"/>
                      <wp:effectExtent l="8890" t="13335" r="7620" b="18415"/>
                      <wp:wrapNone/>
                      <wp:docPr id="2165" name="Freeform 7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640" cy="6350"/>
                              </a:xfrm>
                              <a:custGeom>
                                <a:avLst/>
                                <a:gdLst>
                                  <a:gd name="T0" fmla="*/ 0 w 64"/>
                                  <a:gd name="T1" fmla="*/ 0 h 11"/>
                                  <a:gd name="T2" fmla="*/ 6 w 64"/>
                                  <a:gd name="T3" fmla="*/ 4 h 11"/>
                                  <a:gd name="T4" fmla="*/ 12 w 64"/>
                                  <a:gd name="T5" fmla="*/ 7 h 11"/>
                                  <a:gd name="T6" fmla="*/ 18 w 64"/>
                                  <a:gd name="T7" fmla="*/ 9 h 11"/>
                                  <a:gd name="T8" fmla="*/ 25 w 64"/>
                                  <a:gd name="T9" fmla="*/ 10 h 11"/>
                                  <a:gd name="T10" fmla="*/ 32 w 64"/>
                                  <a:gd name="T11" fmla="*/ 11 h 11"/>
                                  <a:gd name="T12" fmla="*/ 39 w 64"/>
                                  <a:gd name="T13" fmla="*/ 10 h 11"/>
                                  <a:gd name="T14" fmla="*/ 46 w 64"/>
                                  <a:gd name="T15" fmla="*/ 9 h 11"/>
                                  <a:gd name="T16" fmla="*/ 52 w 64"/>
                                  <a:gd name="T17" fmla="*/ 7 h 11"/>
                                  <a:gd name="T18" fmla="*/ 58 w 64"/>
                                  <a:gd name="T19" fmla="*/ 4 h 11"/>
                                  <a:gd name="T20" fmla="*/ 64 w 64"/>
                                  <a:gd name="T21"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11">
                                    <a:moveTo>
                                      <a:pt x="0" y="0"/>
                                    </a:moveTo>
                                    <a:lnTo>
                                      <a:pt x="6" y="4"/>
                                    </a:lnTo>
                                    <a:lnTo>
                                      <a:pt x="12" y="7"/>
                                    </a:lnTo>
                                    <a:lnTo>
                                      <a:pt x="18" y="9"/>
                                    </a:lnTo>
                                    <a:lnTo>
                                      <a:pt x="25" y="10"/>
                                    </a:lnTo>
                                    <a:lnTo>
                                      <a:pt x="32" y="11"/>
                                    </a:lnTo>
                                    <a:lnTo>
                                      <a:pt x="39" y="10"/>
                                    </a:lnTo>
                                    <a:lnTo>
                                      <a:pt x="46" y="9"/>
                                    </a:lnTo>
                                    <a:lnTo>
                                      <a:pt x="52" y="7"/>
                                    </a:lnTo>
                                    <a:lnTo>
                                      <a:pt x="58" y="4"/>
                                    </a:lnTo>
                                    <a:lnTo>
                                      <a:pt x="64" y="0"/>
                                    </a:lnTo>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0" o:spid="_x0000_s1026" style="position:absolute;margin-left:112.65pt;margin-top:2.75pt;width:3.2pt;height:.5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" path="m,l6,4r6,3l18,9r7,1l32,11r7,-1l46,9,52,7,58,4,64,e" filled="f" strokeweight=".55pt">
                      <v:path arrowok="t" o:connecttype="custom" o:connectlocs="0,0;3810,2309;7620,4041;11430,5195;15875,5773;20320,6350;24765,5773;29210,5195;33020,4041;36830,2309;40640,0" o:connectangles="0,0,0,0,0,0,0,0,0,0,0"/>
                    </v:shape>
                  </w:pict>
                </mc:Fallback>
              </mc:AlternateContent>
            </w:r>
            <w:r>
              <w:rPr>
                <w:noProof/>
              </w:rPr>
              <mc:AlternateContent>
                <mc:Choice Requires="wps">
                  <w:drawing>
                    <wp:anchor distT="0" distB="0" distL="114300" distR="114300" simplePos="0" relativeHeight="251989504" behindDoc="0" locked="0" layoutInCell="1" allowOverlap="1">
                      <wp:simplePos x="0" y="0"/>
                      <wp:positionH relativeFrom="column">
                        <wp:posOffset>1450975</wp:posOffset>
                      </wp:positionH>
                      <wp:positionV relativeFrom="paragraph">
                        <wp:posOffset>34925</wp:posOffset>
                      </wp:positionV>
                      <wp:extent cx="20320" cy="50800"/>
                      <wp:effectExtent l="10160" t="13335" r="7620" b="12065"/>
                      <wp:wrapNone/>
                      <wp:docPr id="2164" name="Line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20"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9" o:spid="_x0000_s1026" style="position:absolute;flip:y;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25pt,2.75pt" to="115.8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" strokeweight=".55pt"/>
                  </w:pict>
                </mc:Fallback>
              </mc:AlternateContent>
            </w:r>
            <w:r>
              <w:rPr>
                <w:noProof/>
              </w:rPr>
              <mc:AlternateContent>
                <mc:Choice Requires="wps">
                  <w:drawing>
                    <wp:anchor distT="0" distB="0" distL="114300" distR="114300" simplePos="0" relativeHeight="251988480" behindDoc="0" locked="0" layoutInCell="1" allowOverlap="1">
                      <wp:simplePos x="0" y="0"/>
                      <wp:positionH relativeFrom="column">
                        <wp:posOffset>1430655</wp:posOffset>
                      </wp:positionH>
                      <wp:positionV relativeFrom="paragraph">
                        <wp:posOffset>34925</wp:posOffset>
                      </wp:positionV>
                      <wp:extent cx="20320" cy="50800"/>
                      <wp:effectExtent l="8890" t="13335" r="8890" b="12065"/>
                      <wp:wrapNone/>
                      <wp:docPr id="2163"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20"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8" o:spid="_x0000_s1026" style="position:absolute;flip:x y;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65pt,2.75pt" to="114.2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" strokeweight=".55pt"/>
                  </w:pict>
                </mc:Fallback>
              </mc:AlternateContent>
            </w:r>
            <w:r>
              <w:rPr>
                <w:noProof/>
              </w:rPr>
              <mc:AlternateContent>
                <mc:Choice Requires="wps">
                  <w:drawing>
                    <wp:anchor distT="0" distB="0" distL="114300" distR="114300" simplePos="0" relativeHeight="251987456" behindDoc="0" locked="0" layoutInCell="1" allowOverlap="1">
                      <wp:simplePos x="0" y="0"/>
                      <wp:positionH relativeFrom="column">
                        <wp:posOffset>1432560</wp:posOffset>
                      </wp:positionH>
                      <wp:positionV relativeFrom="paragraph">
                        <wp:posOffset>41275</wp:posOffset>
                      </wp:positionV>
                      <wp:extent cx="36195" cy="44450"/>
                      <wp:effectExtent l="20320" t="10160" r="19685" b="21590"/>
                      <wp:wrapNone/>
                      <wp:docPr id="2162" name="Freeform 7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44450"/>
                              </a:xfrm>
                              <a:custGeom>
                                <a:avLst/>
                                <a:gdLst>
                                  <a:gd name="T0" fmla="*/ 0 w 57"/>
                                  <a:gd name="T1" fmla="*/ 0 h 81"/>
                                  <a:gd name="T2" fmla="*/ 57 w 57"/>
                                  <a:gd name="T3" fmla="*/ 0 h 81"/>
                                  <a:gd name="T4" fmla="*/ 29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9" y="8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7" o:spid="_x0000_s1026" style="position:absolute;margin-left:112.8pt;margin-top:3.25pt;width:2.85pt;height:3.5pt;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" path="m,l57,,29,81,,xe" filled="f" strokeweight=".55pt">
                      <v:path arrowok="t" o:connecttype="custom" o:connectlocs="0,0;36195,0;18415,44450;0,0" o:connectangles="0,0,0,0"/>
                    </v:shape>
                  </w:pict>
                </mc:Fallback>
              </mc:AlternateContent>
            </w:r>
            <w:r>
              <w:rPr>
                <w:noProof/>
              </w:rPr>
              <mc:AlternateContent>
                <mc:Choice Requires="wps">
                  <w:drawing>
                    <wp:anchor distT="0" distB="0" distL="114300" distR="114300" simplePos="0" relativeHeight="251986432" behindDoc="0" locked="0" layoutInCell="1" allowOverlap="1">
                      <wp:simplePos x="0" y="0"/>
                      <wp:positionH relativeFrom="column">
                        <wp:posOffset>1432560</wp:posOffset>
                      </wp:positionH>
                      <wp:positionV relativeFrom="paragraph">
                        <wp:posOffset>41275</wp:posOffset>
                      </wp:positionV>
                      <wp:extent cx="36195" cy="44450"/>
                      <wp:effectExtent l="1270" t="635" r="635" b="2540"/>
                      <wp:wrapNone/>
                      <wp:docPr id="2161" name="Freeform 7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44450"/>
                              </a:xfrm>
                              <a:custGeom>
                                <a:avLst/>
                                <a:gdLst>
                                  <a:gd name="T0" fmla="*/ 0 w 57"/>
                                  <a:gd name="T1" fmla="*/ 0 h 81"/>
                                  <a:gd name="T2" fmla="*/ 57 w 57"/>
                                  <a:gd name="T3" fmla="*/ 0 h 81"/>
                                  <a:gd name="T4" fmla="*/ 29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9"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6" o:spid="_x0000_s1026" style="position:absolute;margin-left:112.8pt;margin-top:3.25pt;width:2.85pt;height:3.5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" path="m,l57,,29,81,,xe" fillcolor="black" stroked="f">
                      <v:path arrowok="t" o:connecttype="custom" o:connectlocs="0,0;36195,0;18415,44450;0,0" o:connectangles="0,0,0,0"/>
                    </v:shape>
                  </w:pict>
                </mc:Fallback>
              </mc:AlternateContent>
            </w:r>
            <w:r>
              <w:rPr>
                <w:noProof/>
              </w:rPr>
              <mc:AlternateContent>
                <mc:Choice Requires="wps">
                  <w:drawing>
                    <wp:anchor distT="0" distB="0" distL="114300" distR="114300" simplePos="0" relativeHeight="251985408" behindDoc="0" locked="0" layoutInCell="1" allowOverlap="1">
                      <wp:simplePos x="0" y="0"/>
                      <wp:positionH relativeFrom="column">
                        <wp:posOffset>1455420</wp:posOffset>
                      </wp:positionH>
                      <wp:positionV relativeFrom="paragraph">
                        <wp:posOffset>40640</wp:posOffset>
                      </wp:positionV>
                      <wp:extent cx="13335" cy="635"/>
                      <wp:effectExtent l="5080" t="9525" r="10160" b="18415"/>
                      <wp:wrapNone/>
                      <wp:docPr id="2160" name="Freeform 7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1"/>
                                  <a:gd name="T1" fmla="*/ 0 h 1"/>
                                  <a:gd name="T2" fmla="*/ 21 w 21"/>
                                  <a:gd name="T3" fmla="*/ 0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1" y="0"/>
                                    </a:lnTo>
                                    <a:lnTo>
                                      <a:pt x="21"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5" o:spid="_x0000_s1026" style="position:absolute;margin-left:114.6pt;margin-top:3.2pt;width:1.05pt;height:.05p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" path="m,l21,r,1l,xe" filled="f" strokeweight=".55pt">
                      <v:path arrowok="t" o:connecttype="custom" o:connectlocs="0,0;13335,0;13335,635;0,0" o:connectangles="0,0,0,0"/>
                    </v:shape>
                  </w:pict>
                </mc:Fallback>
              </mc:AlternateContent>
            </w:r>
            <w:r>
              <w:rPr>
                <w:noProof/>
              </w:rPr>
              <mc:AlternateContent>
                <mc:Choice Requires="wps">
                  <w:drawing>
                    <wp:anchor distT="0" distB="0" distL="114300" distR="114300" simplePos="0" relativeHeight="251984384" behindDoc="0" locked="0" layoutInCell="1" allowOverlap="1">
                      <wp:simplePos x="0" y="0"/>
                      <wp:positionH relativeFrom="column">
                        <wp:posOffset>1455420</wp:posOffset>
                      </wp:positionH>
                      <wp:positionV relativeFrom="paragraph">
                        <wp:posOffset>40640</wp:posOffset>
                      </wp:positionV>
                      <wp:extent cx="13335" cy="635"/>
                      <wp:effectExtent l="5080" t="0" r="635" b="8890"/>
                      <wp:wrapNone/>
                      <wp:docPr id="2159" name="Freeform 7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1"/>
                                  <a:gd name="T1" fmla="*/ 0 h 1"/>
                                  <a:gd name="T2" fmla="*/ 21 w 21"/>
                                  <a:gd name="T3" fmla="*/ 0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1" y="0"/>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4" o:spid="_x0000_s1026" style="position:absolute;margin-left:114.6pt;margin-top:3.2pt;width:1.05pt;height:.05pt;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" path="m,l21,r,1l,xe" fillcolor="black" stroked="f">
                      <v:path arrowok="t" o:connecttype="custom" o:connectlocs="0,0;13335,0;13335,635;0,0" o:connectangles="0,0,0,0"/>
                    </v:shape>
                  </w:pict>
                </mc:Fallback>
              </mc:AlternateContent>
            </w:r>
            <w:r>
              <w:rPr>
                <w:noProof/>
              </w:rPr>
              <mc:AlternateContent>
                <mc:Choice Requires="wps">
                  <w:drawing>
                    <wp:anchor distT="0" distB="0" distL="114300" distR="114300" simplePos="0" relativeHeight="251983360" behindDoc="0" locked="0" layoutInCell="1" allowOverlap="1">
                      <wp:simplePos x="0" y="0"/>
                      <wp:positionH relativeFrom="column">
                        <wp:posOffset>1450975</wp:posOffset>
                      </wp:positionH>
                      <wp:positionV relativeFrom="paragraph">
                        <wp:posOffset>40640</wp:posOffset>
                      </wp:positionV>
                      <wp:extent cx="17780" cy="635"/>
                      <wp:effectExtent l="76835" t="19050" r="10160" b="8890"/>
                      <wp:wrapNone/>
                      <wp:docPr id="2158" name="Freeform 7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7 w 28"/>
                                  <a:gd name="T1" fmla="*/ 0 h 1"/>
                                  <a:gd name="T2" fmla="*/ 0 w 28"/>
                                  <a:gd name="T3" fmla="*/ 1 h 1"/>
                                  <a:gd name="T4" fmla="*/ 28 w 28"/>
                                  <a:gd name="T5" fmla="*/ 1 h 1"/>
                                  <a:gd name="T6" fmla="*/ 7 w 28"/>
                                  <a:gd name="T7" fmla="*/ 0 h 1"/>
                                </a:gdLst>
                                <a:ahLst/>
                                <a:cxnLst>
                                  <a:cxn ang="0">
                                    <a:pos x="T0" y="T1"/>
                                  </a:cxn>
                                  <a:cxn ang="0">
                                    <a:pos x="T2" y="T3"/>
                                  </a:cxn>
                                  <a:cxn ang="0">
                                    <a:pos x="T4" y="T5"/>
                                  </a:cxn>
                                  <a:cxn ang="0">
                                    <a:pos x="T6" y="T7"/>
                                  </a:cxn>
                                </a:cxnLst>
                                <a:rect l="0" t="0" r="r" b="b"/>
                                <a:pathLst>
                                  <a:path w="28" h="1">
                                    <a:moveTo>
                                      <a:pt x="7" y="0"/>
                                    </a:moveTo>
                                    <a:lnTo>
                                      <a:pt x="0" y="1"/>
                                    </a:lnTo>
                                    <a:lnTo>
                                      <a:pt x="28" y="1"/>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3" o:spid="_x0000_s1026" style="position:absolute;margin-left:114.25pt;margin-top:3.2pt;width:1.4pt;height:.05p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" path="m7,l,1r28,l7,xe" filled="f" strokeweight=".55pt">
                      <v:path arrowok="t" o:connecttype="custom" o:connectlocs="4445,0;0,635;17780,635;4445,0" o:connectangles="0,0,0,0"/>
                    </v:shape>
                  </w:pict>
                </mc:Fallback>
              </mc:AlternateContent>
            </w:r>
            <w:r>
              <w:rPr>
                <w:noProof/>
              </w:rPr>
              <mc:AlternateContent>
                <mc:Choice Requires="wps">
                  <w:drawing>
                    <wp:anchor distT="0" distB="0" distL="114300" distR="114300" simplePos="0" relativeHeight="251982336" behindDoc="0" locked="0" layoutInCell="1" allowOverlap="1">
                      <wp:simplePos x="0" y="0"/>
                      <wp:positionH relativeFrom="column">
                        <wp:posOffset>1450975</wp:posOffset>
                      </wp:positionH>
                      <wp:positionV relativeFrom="paragraph">
                        <wp:posOffset>40640</wp:posOffset>
                      </wp:positionV>
                      <wp:extent cx="17780" cy="635"/>
                      <wp:effectExtent l="635" t="0" r="635" b="8890"/>
                      <wp:wrapNone/>
                      <wp:docPr id="2157" name="Freeform 7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7 w 28"/>
                                  <a:gd name="T1" fmla="*/ 0 h 1"/>
                                  <a:gd name="T2" fmla="*/ 0 w 28"/>
                                  <a:gd name="T3" fmla="*/ 1 h 1"/>
                                  <a:gd name="T4" fmla="*/ 28 w 28"/>
                                  <a:gd name="T5" fmla="*/ 1 h 1"/>
                                  <a:gd name="T6" fmla="*/ 7 w 28"/>
                                  <a:gd name="T7" fmla="*/ 0 h 1"/>
                                </a:gdLst>
                                <a:ahLst/>
                                <a:cxnLst>
                                  <a:cxn ang="0">
                                    <a:pos x="T0" y="T1"/>
                                  </a:cxn>
                                  <a:cxn ang="0">
                                    <a:pos x="T2" y="T3"/>
                                  </a:cxn>
                                  <a:cxn ang="0">
                                    <a:pos x="T4" y="T5"/>
                                  </a:cxn>
                                  <a:cxn ang="0">
                                    <a:pos x="T6" y="T7"/>
                                  </a:cxn>
                                </a:cxnLst>
                                <a:rect l="0" t="0" r="r" b="b"/>
                                <a:pathLst>
                                  <a:path w="28" h="1">
                                    <a:moveTo>
                                      <a:pt x="7" y="0"/>
                                    </a:moveTo>
                                    <a:lnTo>
                                      <a:pt x="0" y="1"/>
                                    </a:lnTo>
                                    <a:lnTo>
                                      <a:pt x="28"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2" o:spid="_x0000_s1026" style="position:absolute;margin-left:114.25pt;margin-top:3.2pt;width:1.4pt;height:.0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" path="m7,l,1r28,l7,xe" fillcolor="black" stroked="f">
                      <v:path arrowok="t" o:connecttype="custom" o:connectlocs="4445,0;0,635;17780,635;4445,0" o:connectangles="0,0,0,0"/>
                    </v:shape>
                  </w:pict>
                </mc:Fallback>
              </mc:AlternateContent>
            </w:r>
            <w:r>
              <w:rPr>
                <w:noProof/>
              </w:rPr>
              <mc:AlternateContent>
                <mc:Choice Requires="wps">
                  <w:drawing>
                    <wp:anchor distT="0" distB="0" distL="114300" distR="114300" simplePos="0" relativeHeight="251981312" behindDoc="0" locked="0" layoutInCell="1" allowOverlap="1">
                      <wp:simplePos x="0" y="0"/>
                      <wp:positionH relativeFrom="column">
                        <wp:posOffset>1432560</wp:posOffset>
                      </wp:positionH>
                      <wp:positionV relativeFrom="paragraph">
                        <wp:posOffset>40640</wp:posOffset>
                      </wp:positionV>
                      <wp:extent cx="18415" cy="635"/>
                      <wp:effectExtent l="10795" t="9525" r="8890" b="18415"/>
                      <wp:wrapNone/>
                      <wp:docPr id="2156" name="Freeform 7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0 w 29"/>
                                  <a:gd name="T1" fmla="*/ 0 h 1"/>
                                  <a:gd name="T2" fmla="*/ 22 w 29"/>
                                  <a:gd name="T3" fmla="*/ 0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2" y="0"/>
                                    </a:lnTo>
                                    <a:lnTo>
                                      <a:pt x="29"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1" o:spid="_x0000_s1026" style="position:absolute;margin-left:112.8pt;margin-top:3.2pt;width:1.45pt;height:.05pt;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" path="m,l22,r7,1l,xe" filled="f" strokeweight=".55pt">
                      <v:path arrowok="t" o:connecttype="custom" o:connectlocs="0,0;13970,0;18415,635;0,0" o:connectangles="0,0,0,0"/>
                    </v:shape>
                  </w:pict>
                </mc:Fallback>
              </mc:AlternateContent>
            </w:r>
            <w:r>
              <w:rPr>
                <w:noProof/>
              </w:rPr>
              <mc:AlternateContent>
                <mc:Choice Requires="wps">
                  <w:drawing>
                    <wp:anchor distT="0" distB="0" distL="114300" distR="114300" simplePos="0" relativeHeight="251980288" behindDoc="0" locked="0" layoutInCell="1" allowOverlap="1">
                      <wp:simplePos x="0" y="0"/>
                      <wp:positionH relativeFrom="column">
                        <wp:posOffset>1432560</wp:posOffset>
                      </wp:positionH>
                      <wp:positionV relativeFrom="paragraph">
                        <wp:posOffset>40640</wp:posOffset>
                      </wp:positionV>
                      <wp:extent cx="18415" cy="635"/>
                      <wp:effectExtent l="1270" t="0" r="8890" b="8890"/>
                      <wp:wrapNone/>
                      <wp:docPr id="2155" name="Freeform 7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0 w 29"/>
                                  <a:gd name="T1" fmla="*/ 0 h 1"/>
                                  <a:gd name="T2" fmla="*/ 22 w 29"/>
                                  <a:gd name="T3" fmla="*/ 0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2" y="0"/>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0" o:spid="_x0000_s1026" style="position:absolute;margin-left:112.8pt;margin-top:3.2pt;width:1.45pt;height:.05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" path="m,l22,r7,1l,xe" fillcolor="black" stroked="f">
                      <v:path arrowok="t" o:connecttype="custom" o:connectlocs="0,0;13970,0;18415,635;0,0" o:connectangles="0,0,0,0"/>
                    </v:shape>
                  </w:pict>
                </mc:Fallback>
              </mc:AlternateContent>
            </w:r>
            <w:r>
              <w:rPr>
                <w:noProof/>
              </w:rPr>
              <mc:AlternateContent>
                <mc:Choice Requires="wps">
                  <w:drawing>
                    <wp:anchor distT="0" distB="0" distL="114300" distR="114300" simplePos="0" relativeHeight="251979264" behindDoc="0" locked="0" layoutInCell="1" allowOverlap="1">
                      <wp:simplePos x="0" y="0"/>
                      <wp:positionH relativeFrom="column">
                        <wp:posOffset>1432560</wp:posOffset>
                      </wp:positionH>
                      <wp:positionV relativeFrom="paragraph">
                        <wp:posOffset>40640</wp:posOffset>
                      </wp:positionV>
                      <wp:extent cx="18415" cy="635"/>
                      <wp:effectExtent l="10795" t="19050" r="8890" b="8890"/>
                      <wp:wrapNone/>
                      <wp:docPr id="2154" name="Freeform 7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0 w 29"/>
                                  <a:gd name="T1" fmla="*/ 0 h 1"/>
                                  <a:gd name="T2" fmla="*/ 0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0" y="1"/>
                                    </a:lnTo>
                                    <a:lnTo>
                                      <a:pt x="29"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9" o:spid="_x0000_s1026" style="position:absolute;margin-left:112.8pt;margin-top:3.2pt;width:1.45pt;height:.05p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" path="m,l,1r29,l,xe" filled="f" strokeweight=".55pt">
                      <v:path arrowok="t" o:connecttype="custom" o:connectlocs="0,0;0,635;18415,635;0,0" o:connectangles="0,0,0,0"/>
                    </v:shape>
                  </w:pict>
                </mc:Fallback>
              </mc:AlternateContent>
            </w:r>
            <w:r>
              <w:rPr>
                <w:noProof/>
              </w:rPr>
              <mc:AlternateContent>
                <mc:Choice Requires="wps">
                  <w:drawing>
                    <wp:anchor distT="0" distB="0" distL="114300" distR="114300" simplePos="0" relativeHeight="251978240" behindDoc="0" locked="0" layoutInCell="1" allowOverlap="1">
                      <wp:simplePos x="0" y="0"/>
                      <wp:positionH relativeFrom="column">
                        <wp:posOffset>1432560</wp:posOffset>
                      </wp:positionH>
                      <wp:positionV relativeFrom="paragraph">
                        <wp:posOffset>40640</wp:posOffset>
                      </wp:positionV>
                      <wp:extent cx="18415" cy="635"/>
                      <wp:effectExtent l="1270" t="0" r="8890" b="8890"/>
                      <wp:wrapNone/>
                      <wp:docPr id="2153" name="Freeform 7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0 w 29"/>
                                  <a:gd name="T1" fmla="*/ 0 h 1"/>
                                  <a:gd name="T2" fmla="*/ 0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0" y="1"/>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8" o:spid="_x0000_s1026" style="position:absolute;margin-left:112.8pt;margin-top:3.2pt;width:1.45pt;height:.05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" path="m,l,1r29,l,xe" fillcolor="black" stroked="f">
                      <v:path arrowok="t" o:connecttype="custom" o:connectlocs="0,0;0,635;18415,635;0,0" o:connectangles="0,0,0,0"/>
                    </v:shape>
                  </w:pict>
                </mc:Fallback>
              </mc:AlternateContent>
            </w:r>
            <w:r>
              <w:rPr>
                <w:noProof/>
              </w:rPr>
              <mc:AlternateContent>
                <mc:Choice Requires="wps">
                  <w:drawing>
                    <wp:anchor distT="0" distB="0" distL="114300" distR="114300" simplePos="0" relativeHeight="251977216" behindDoc="0" locked="0" layoutInCell="1" allowOverlap="1">
                      <wp:simplePos x="0" y="0"/>
                      <wp:positionH relativeFrom="column">
                        <wp:posOffset>1459865</wp:posOffset>
                      </wp:positionH>
                      <wp:positionV relativeFrom="paragraph">
                        <wp:posOffset>40005</wp:posOffset>
                      </wp:positionV>
                      <wp:extent cx="9525" cy="635"/>
                      <wp:effectExtent l="9525" t="8890" r="19050" b="19050"/>
                      <wp:wrapNone/>
                      <wp:docPr id="2152" name="Freeform 7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635"/>
                              </a:xfrm>
                              <a:custGeom>
                                <a:avLst/>
                                <a:gdLst>
                                  <a:gd name="T0" fmla="*/ 0 w 15"/>
                                  <a:gd name="T1" fmla="*/ 0 h 1"/>
                                  <a:gd name="T2" fmla="*/ 15 w 15"/>
                                  <a:gd name="T3" fmla="*/ 0 h 1"/>
                                  <a:gd name="T4" fmla="*/ 14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14"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7" o:spid="_x0000_s1026" style="position:absolute;margin-left:114.95pt;margin-top:3.15pt;width:.75pt;height:.05pt;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" path="m,l15,,14,1,,xe" filled="f" strokeweight=".55pt">
                      <v:path arrowok="t" o:connecttype="custom" o:connectlocs="0,0;9525,0;8890,635;0,0" o:connectangles="0,0,0,0"/>
                    </v:shape>
                  </w:pict>
                </mc:Fallback>
              </mc:AlternateContent>
            </w:r>
            <w:r>
              <w:rPr>
                <w:noProof/>
              </w:rPr>
              <mc:AlternateContent>
                <mc:Choice Requires="wps">
                  <w:drawing>
                    <wp:anchor distT="0" distB="0" distL="114300" distR="114300" simplePos="0" relativeHeight="251976192" behindDoc="0" locked="0" layoutInCell="1" allowOverlap="1">
                      <wp:simplePos x="0" y="0"/>
                      <wp:positionH relativeFrom="column">
                        <wp:posOffset>1459865</wp:posOffset>
                      </wp:positionH>
                      <wp:positionV relativeFrom="paragraph">
                        <wp:posOffset>40005</wp:posOffset>
                      </wp:positionV>
                      <wp:extent cx="9525" cy="635"/>
                      <wp:effectExtent l="0" t="8890" r="0" b="0"/>
                      <wp:wrapNone/>
                      <wp:docPr id="2151" name="Freeform 7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635"/>
                              </a:xfrm>
                              <a:custGeom>
                                <a:avLst/>
                                <a:gdLst>
                                  <a:gd name="T0" fmla="*/ 0 w 15"/>
                                  <a:gd name="T1" fmla="*/ 0 h 1"/>
                                  <a:gd name="T2" fmla="*/ 15 w 15"/>
                                  <a:gd name="T3" fmla="*/ 0 h 1"/>
                                  <a:gd name="T4" fmla="*/ 14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1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 o:spid="_x0000_s1026" style="position:absolute;margin-left:114.95pt;margin-top:3.15pt;width:.75pt;height:.05pt;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" path="m,l15,,14,1,,xe" fillcolor="black" stroked="f">
                      <v:path arrowok="t" o:connecttype="custom" o:connectlocs="0,0;9525,0;8890,635;0,0" o:connectangles="0,0,0,0"/>
                    </v:shape>
                  </w:pict>
                </mc:Fallback>
              </mc:AlternateContent>
            </w:r>
            <w:r>
              <w:rPr>
                <w:noProof/>
              </w:rPr>
              <mc:AlternateContent>
                <mc:Choice Requires="wps">
                  <w:drawing>
                    <wp:anchor distT="0" distB="0" distL="114300" distR="114300" simplePos="0" relativeHeight="251975168" behindDoc="0" locked="0" layoutInCell="1" allowOverlap="1">
                      <wp:simplePos x="0" y="0"/>
                      <wp:positionH relativeFrom="column">
                        <wp:posOffset>1455420</wp:posOffset>
                      </wp:positionH>
                      <wp:positionV relativeFrom="paragraph">
                        <wp:posOffset>40005</wp:posOffset>
                      </wp:positionV>
                      <wp:extent cx="13335" cy="635"/>
                      <wp:effectExtent l="81280" t="18415" r="10160" b="9525"/>
                      <wp:wrapNone/>
                      <wp:docPr id="2150" name="Freeform 7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7 w 21"/>
                                  <a:gd name="T1" fmla="*/ 0 h 1"/>
                                  <a:gd name="T2" fmla="*/ 0 w 21"/>
                                  <a:gd name="T3" fmla="*/ 1 h 1"/>
                                  <a:gd name="T4" fmla="*/ 21 w 21"/>
                                  <a:gd name="T5" fmla="*/ 1 h 1"/>
                                  <a:gd name="T6" fmla="*/ 7 w 21"/>
                                  <a:gd name="T7" fmla="*/ 0 h 1"/>
                                </a:gdLst>
                                <a:ahLst/>
                                <a:cxnLst>
                                  <a:cxn ang="0">
                                    <a:pos x="T0" y="T1"/>
                                  </a:cxn>
                                  <a:cxn ang="0">
                                    <a:pos x="T2" y="T3"/>
                                  </a:cxn>
                                  <a:cxn ang="0">
                                    <a:pos x="T4" y="T5"/>
                                  </a:cxn>
                                  <a:cxn ang="0">
                                    <a:pos x="T6" y="T7"/>
                                  </a:cxn>
                                </a:cxnLst>
                                <a:rect l="0" t="0" r="r" b="b"/>
                                <a:pathLst>
                                  <a:path w="21" h="1">
                                    <a:moveTo>
                                      <a:pt x="7" y="0"/>
                                    </a:moveTo>
                                    <a:lnTo>
                                      <a:pt x="0" y="1"/>
                                    </a:lnTo>
                                    <a:lnTo>
                                      <a:pt x="21" y="1"/>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5" o:spid="_x0000_s1026" style="position:absolute;margin-left:114.6pt;margin-top:3.15pt;width:1.05pt;height:.05pt;z-index:25197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" path="m7,l,1r21,l7,xe" filled="f" strokeweight=".55pt">
                      <v:path arrowok="t" o:connecttype="custom" o:connectlocs="4445,0;0,635;13335,635;4445,0" o:connectangles="0,0,0,0"/>
                    </v:shape>
                  </w:pict>
                </mc:Fallback>
              </mc:AlternateContent>
            </w:r>
            <w:r>
              <w:rPr>
                <w:noProof/>
              </w:rPr>
              <mc:AlternateContent>
                <mc:Choice Requires="wps">
                  <w:drawing>
                    <wp:anchor distT="0" distB="0" distL="114300" distR="114300" simplePos="0" relativeHeight="251974144" behindDoc="0" locked="0" layoutInCell="1" allowOverlap="1">
                      <wp:simplePos x="0" y="0"/>
                      <wp:positionH relativeFrom="column">
                        <wp:posOffset>1455420</wp:posOffset>
                      </wp:positionH>
                      <wp:positionV relativeFrom="paragraph">
                        <wp:posOffset>40005</wp:posOffset>
                      </wp:positionV>
                      <wp:extent cx="13335" cy="635"/>
                      <wp:effectExtent l="5080" t="8890" r="635" b="0"/>
                      <wp:wrapNone/>
                      <wp:docPr id="2149" name="Freeform 7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7 w 21"/>
                                  <a:gd name="T1" fmla="*/ 0 h 1"/>
                                  <a:gd name="T2" fmla="*/ 0 w 21"/>
                                  <a:gd name="T3" fmla="*/ 1 h 1"/>
                                  <a:gd name="T4" fmla="*/ 21 w 21"/>
                                  <a:gd name="T5" fmla="*/ 1 h 1"/>
                                  <a:gd name="T6" fmla="*/ 7 w 21"/>
                                  <a:gd name="T7" fmla="*/ 0 h 1"/>
                                </a:gdLst>
                                <a:ahLst/>
                                <a:cxnLst>
                                  <a:cxn ang="0">
                                    <a:pos x="T0" y="T1"/>
                                  </a:cxn>
                                  <a:cxn ang="0">
                                    <a:pos x="T2" y="T3"/>
                                  </a:cxn>
                                  <a:cxn ang="0">
                                    <a:pos x="T4" y="T5"/>
                                  </a:cxn>
                                  <a:cxn ang="0">
                                    <a:pos x="T6" y="T7"/>
                                  </a:cxn>
                                </a:cxnLst>
                                <a:rect l="0" t="0" r="r" b="b"/>
                                <a:pathLst>
                                  <a:path w="21" h="1">
                                    <a:moveTo>
                                      <a:pt x="7" y="0"/>
                                    </a:moveTo>
                                    <a:lnTo>
                                      <a:pt x="0" y="1"/>
                                    </a:lnTo>
                                    <a:lnTo>
                                      <a:pt x="21"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4" o:spid="_x0000_s1026" style="position:absolute;margin-left:114.6pt;margin-top:3.15pt;width:1.05pt;height:.05pt;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" path="m7,l,1r21,l7,xe" fillcolor="black" stroked="f">
                      <v:path arrowok="t" o:connecttype="custom" o:connectlocs="4445,0;0,635;13335,635;4445,0" o:connectangles="0,0,0,0"/>
                    </v:shape>
                  </w:pict>
                </mc:Fallback>
              </mc:AlternateContent>
            </w:r>
            <w:r>
              <w:rPr>
                <w:noProof/>
              </w:rPr>
              <mc:AlternateContent>
                <mc:Choice Requires="wps">
                  <w:drawing>
                    <wp:anchor distT="0" distB="0" distL="114300" distR="114300" simplePos="0" relativeHeight="251973120" behindDoc="0" locked="0" layoutInCell="1" allowOverlap="1">
                      <wp:simplePos x="0" y="0"/>
                      <wp:positionH relativeFrom="column">
                        <wp:posOffset>1432560</wp:posOffset>
                      </wp:positionH>
                      <wp:positionV relativeFrom="paragraph">
                        <wp:posOffset>40005</wp:posOffset>
                      </wp:positionV>
                      <wp:extent cx="13970" cy="635"/>
                      <wp:effectExtent l="10795" t="8890" r="13335" b="19050"/>
                      <wp:wrapNone/>
                      <wp:docPr id="2148" name="Freeform 7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5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5" y="0"/>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3" o:spid="_x0000_s1026" style="position:absolute;margin-left:112.8pt;margin-top:3.15pt;width:1.1pt;height:.05pt;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" path="m,l15,r7,1l,xe" filled="f" strokeweight=".55pt">
                      <v:path arrowok="t" o:connecttype="custom" o:connectlocs="0,0;9525,0;13970,635;0,0" o:connectangles="0,0,0,0"/>
                    </v:shape>
                  </w:pict>
                </mc:Fallback>
              </mc:AlternateContent>
            </w:r>
            <w:r>
              <w:rPr>
                <w:noProof/>
              </w:rPr>
              <mc:AlternateContent>
                <mc:Choice Requires="wps">
                  <w:drawing>
                    <wp:anchor distT="0" distB="0" distL="114300" distR="114300" simplePos="0" relativeHeight="251972096" behindDoc="0" locked="0" layoutInCell="1" allowOverlap="1">
                      <wp:simplePos x="0" y="0"/>
                      <wp:positionH relativeFrom="column">
                        <wp:posOffset>1432560</wp:posOffset>
                      </wp:positionH>
                      <wp:positionV relativeFrom="paragraph">
                        <wp:posOffset>40005</wp:posOffset>
                      </wp:positionV>
                      <wp:extent cx="13970" cy="635"/>
                      <wp:effectExtent l="1270" t="8890" r="3810" b="0"/>
                      <wp:wrapNone/>
                      <wp:docPr id="2147" name="Freeform 7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5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5"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2" o:spid="_x0000_s1026" style="position:absolute;margin-left:112.8pt;margin-top:3.15pt;width:1.1pt;height:.05pt;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" path="m,l15,r7,1l,xe" fillcolor="black" stroked="f">
                      <v:path arrowok="t" o:connecttype="custom" o:connectlocs="0,0;9525,0;13970,635;0,0" o:connectangles="0,0,0,0"/>
                    </v:shape>
                  </w:pict>
                </mc:Fallback>
              </mc:AlternateContent>
            </w:r>
            <w:r>
              <w:rPr>
                <w:noProof/>
              </w:rPr>
              <mc:AlternateContent>
                <mc:Choice Requires="wps">
                  <w:drawing>
                    <wp:anchor distT="0" distB="0" distL="114300" distR="114300" simplePos="0" relativeHeight="251971072" behindDoc="0" locked="0" layoutInCell="1" allowOverlap="1">
                      <wp:simplePos x="0" y="0"/>
                      <wp:positionH relativeFrom="column">
                        <wp:posOffset>1432560</wp:posOffset>
                      </wp:positionH>
                      <wp:positionV relativeFrom="paragraph">
                        <wp:posOffset>40005</wp:posOffset>
                      </wp:positionV>
                      <wp:extent cx="13970" cy="635"/>
                      <wp:effectExtent l="10795" t="18415" r="13335" b="9525"/>
                      <wp:wrapNone/>
                      <wp:docPr id="2146" name="Freeform 7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0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0" y="1"/>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1" o:spid="_x0000_s1026" style="position:absolute;margin-left:112.8pt;margin-top:3.15pt;width:1.1pt;height:.05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" path="m,l,1r22,l,xe" filled="f" strokeweight=".55pt">
                      <v:path arrowok="t" o:connecttype="custom" o:connectlocs="0,0;0,635;13970,635;0,0" o:connectangles="0,0,0,0"/>
                    </v:shape>
                  </w:pict>
                </mc:Fallback>
              </mc:AlternateContent>
            </w:r>
            <w:r>
              <w:rPr>
                <w:noProof/>
              </w:rPr>
              <mc:AlternateContent>
                <mc:Choice Requires="wps">
                  <w:drawing>
                    <wp:anchor distT="0" distB="0" distL="114300" distR="114300" simplePos="0" relativeHeight="251970048" behindDoc="0" locked="0" layoutInCell="1" allowOverlap="1">
                      <wp:simplePos x="0" y="0"/>
                      <wp:positionH relativeFrom="column">
                        <wp:posOffset>1432560</wp:posOffset>
                      </wp:positionH>
                      <wp:positionV relativeFrom="paragraph">
                        <wp:posOffset>40005</wp:posOffset>
                      </wp:positionV>
                      <wp:extent cx="13970" cy="635"/>
                      <wp:effectExtent l="1270" t="8890" r="3810" b="0"/>
                      <wp:wrapNone/>
                      <wp:docPr id="2145" name="Freeform 7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0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0" y="1"/>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0" o:spid="_x0000_s1026" style="position:absolute;margin-left:112.8pt;margin-top:3.15pt;width:1.1pt;height:.05pt;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" path="m,l,1r22,l,xe" fillcolor="black" stroked="f">
                      <v:path arrowok="t" o:connecttype="custom" o:connectlocs="0,0;0,635;13970,635;0,0" o:connectangles="0,0,0,0"/>
                    </v:shape>
                  </w:pict>
                </mc:Fallback>
              </mc:AlternateContent>
            </w:r>
            <w:r>
              <w:rPr>
                <w:noProof/>
              </w:rPr>
              <mc:AlternateContent>
                <mc:Choice Requires="wps">
                  <w:drawing>
                    <wp:anchor distT="0" distB="0" distL="114300" distR="114300" simplePos="0" relativeHeight="251969024" behindDoc="0" locked="0" layoutInCell="1" allowOverlap="1">
                      <wp:simplePos x="0" y="0"/>
                      <wp:positionH relativeFrom="column">
                        <wp:posOffset>1463675</wp:posOffset>
                      </wp:positionH>
                      <wp:positionV relativeFrom="paragraph">
                        <wp:posOffset>38735</wp:posOffset>
                      </wp:positionV>
                      <wp:extent cx="6350" cy="1270"/>
                      <wp:effectExtent l="51435" t="7620" r="18415" b="19685"/>
                      <wp:wrapNone/>
                      <wp:docPr id="2144" name="Freeform 6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9" o:spid="_x0000_s1026" style="position:absolute;margin-left:115.25pt;margin-top:3.05pt;width:.5pt;height:.1pt;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" path="m,l10,,9,2,,xe" filled="f" strokeweight=".55pt">
                      <v:path arrowok="t" o:connecttype="custom" o:connectlocs="0,0;6350,0;5715,1270;0,0" o:connectangles="0,0,0,0"/>
                    </v:shape>
                  </w:pict>
                </mc:Fallback>
              </mc:AlternateContent>
            </w:r>
            <w:r>
              <w:rPr>
                <w:noProof/>
              </w:rPr>
              <mc:AlternateContent>
                <mc:Choice Requires="wps">
                  <w:drawing>
                    <wp:anchor distT="0" distB="0" distL="114300" distR="114300" simplePos="0" relativeHeight="251968000" behindDoc="0" locked="0" layoutInCell="1" allowOverlap="1">
                      <wp:simplePos x="0" y="0"/>
                      <wp:positionH relativeFrom="column">
                        <wp:posOffset>1463675</wp:posOffset>
                      </wp:positionH>
                      <wp:positionV relativeFrom="paragraph">
                        <wp:posOffset>38735</wp:posOffset>
                      </wp:positionV>
                      <wp:extent cx="6350" cy="1270"/>
                      <wp:effectExtent l="3810" t="7620" r="8890" b="635"/>
                      <wp:wrapNone/>
                      <wp:docPr id="2143" name="Freeform 6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8" o:spid="_x0000_s1026" style="position:absolute;margin-left:115.25pt;margin-top:3.05pt;width:.5pt;height:.1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" path="m,l10,,9,2,,xe" fillcolor="black" stroked="f">
                      <v:path arrowok="t" o:connecttype="custom" o:connectlocs="0,0;6350,0;5715,1270;0,0" o:connectangles="0,0,0,0"/>
                    </v:shape>
                  </w:pict>
                </mc:Fallback>
              </mc:AlternateContent>
            </w:r>
            <w:r>
              <w:rPr>
                <w:noProof/>
              </w:rPr>
              <mc:AlternateContent>
                <mc:Choice Requires="wps">
                  <w:drawing>
                    <wp:anchor distT="0" distB="0" distL="114300" distR="114300" simplePos="0" relativeHeight="251966976" behindDoc="0" locked="0" layoutInCell="1" allowOverlap="1">
                      <wp:simplePos x="0" y="0"/>
                      <wp:positionH relativeFrom="column">
                        <wp:posOffset>1459865</wp:posOffset>
                      </wp:positionH>
                      <wp:positionV relativeFrom="paragraph">
                        <wp:posOffset>38735</wp:posOffset>
                      </wp:positionV>
                      <wp:extent cx="9525" cy="1270"/>
                      <wp:effectExtent l="38100" t="17145" r="57150" b="10160"/>
                      <wp:wrapNone/>
                      <wp:docPr id="2142" name="Freeform 6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1270"/>
                              </a:xfrm>
                              <a:custGeom>
                                <a:avLst/>
                                <a:gdLst>
                                  <a:gd name="T0" fmla="*/ 6 w 15"/>
                                  <a:gd name="T1" fmla="*/ 0 h 2"/>
                                  <a:gd name="T2" fmla="*/ 0 w 15"/>
                                  <a:gd name="T3" fmla="*/ 2 h 2"/>
                                  <a:gd name="T4" fmla="*/ 15 w 15"/>
                                  <a:gd name="T5" fmla="*/ 2 h 2"/>
                                  <a:gd name="T6" fmla="*/ 6 w 15"/>
                                  <a:gd name="T7" fmla="*/ 0 h 2"/>
                                </a:gdLst>
                                <a:ahLst/>
                                <a:cxnLst>
                                  <a:cxn ang="0">
                                    <a:pos x="T0" y="T1"/>
                                  </a:cxn>
                                  <a:cxn ang="0">
                                    <a:pos x="T2" y="T3"/>
                                  </a:cxn>
                                  <a:cxn ang="0">
                                    <a:pos x="T4" y="T5"/>
                                  </a:cxn>
                                  <a:cxn ang="0">
                                    <a:pos x="T6" y="T7"/>
                                  </a:cxn>
                                </a:cxnLst>
                                <a:rect l="0" t="0" r="r" b="b"/>
                                <a:pathLst>
                                  <a:path w="15" h="2">
                                    <a:moveTo>
                                      <a:pt x="6" y="0"/>
                                    </a:moveTo>
                                    <a:lnTo>
                                      <a:pt x="0" y="2"/>
                                    </a:lnTo>
                                    <a:lnTo>
                                      <a:pt x="15" y="2"/>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7" o:spid="_x0000_s1026" style="position:absolute;margin-left:114.95pt;margin-top:3.05pt;width:.75pt;height:.1p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" path="m6,l,2r15,l6,xe" filled="f" strokeweight=".55pt">
                      <v:path arrowok="t" o:connecttype="custom" o:connectlocs="3810,0;0,1270;9525,1270;3810,0" o:connectangles="0,0,0,0"/>
                    </v:shape>
                  </w:pict>
                </mc:Fallback>
              </mc:AlternateContent>
            </w:r>
            <w:r>
              <w:rPr>
                <w:noProof/>
              </w:rPr>
              <mc:AlternateContent>
                <mc:Choice Requires="wps">
                  <w:drawing>
                    <wp:anchor distT="0" distB="0" distL="114300" distR="114300" simplePos="0" relativeHeight="251965952" behindDoc="0" locked="0" layoutInCell="1" allowOverlap="1">
                      <wp:simplePos x="0" y="0"/>
                      <wp:positionH relativeFrom="column">
                        <wp:posOffset>1459865</wp:posOffset>
                      </wp:positionH>
                      <wp:positionV relativeFrom="paragraph">
                        <wp:posOffset>38735</wp:posOffset>
                      </wp:positionV>
                      <wp:extent cx="9525" cy="1270"/>
                      <wp:effectExtent l="0" t="7620" r="0" b="635"/>
                      <wp:wrapNone/>
                      <wp:docPr id="2141" name="Freeform 6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1270"/>
                              </a:xfrm>
                              <a:custGeom>
                                <a:avLst/>
                                <a:gdLst>
                                  <a:gd name="T0" fmla="*/ 6 w 15"/>
                                  <a:gd name="T1" fmla="*/ 0 h 2"/>
                                  <a:gd name="T2" fmla="*/ 0 w 15"/>
                                  <a:gd name="T3" fmla="*/ 2 h 2"/>
                                  <a:gd name="T4" fmla="*/ 15 w 15"/>
                                  <a:gd name="T5" fmla="*/ 2 h 2"/>
                                  <a:gd name="T6" fmla="*/ 6 w 15"/>
                                  <a:gd name="T7" fmla="*/ 0 h 2"/>
                                </a:gdLst>
                                <a:ahLst/>
                                <a:cxnLst>
                                  <a:cxn ang="0">
                                    <a:pos x="T0" y="T1"/>
                                  </a:cxn>
                                  <a:cxn ang="0">
                                    <a:pos x="T2" y="T3"/>
                                  </a:cxn>
                                  <a:cxn ang="0">
                                    <a:pos x="T4" y="T5"/>
                                  </a:cxn>
                                  <a:cxn ang="0">
                                    <a:pos x="T6" y="T7"/>
                                  </a:cxn>
                                </a:cxnLst>
                                <a:rect l="0" t="0" r="r" b="b"/>
                                <a:pathLst>
                                  <a:path w="15" h="2">
                                    <a:moveTo>
                                      <a:pt x="6" y="0"/>
                                    </a:moveTo>
                                    <a:lnTo>
                                      <a:pt x="0" y="2"/>
                                    </a:lnTo>
                                    <a:lnTo>
                                      <a:pt x="15"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6" o:spid="_x0000_s1026" style="position:absolute;margin-left:114.95pt;margin-top:3.05pt;width:.75pt;height:.1p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" path="m6,l,2r15,l6,xe" fillcolor="black" stroked="f">
                      <v:path arrowok="t" o:connecttype="custom" o:connectlocs="3810,0;0,1270;9525,1270;3810,0" o:connectangles="0,0,0,0"/>
                    </v:shape>
                  </w:pict>
                </mc:Fallback>
              </mc:AlternateContent>
            </w:r>
            <w:r>
              <w:rPr>
                <w:noProof/>
              </w:rPr>
              <mc:AlternateContent>
                <mc:Choice Requires="wps">
                  <w:drawing>
                    <wp:anchor distT="0" distB="0" distL="114300" distR="114300" simplePos="0" relativeHeight="251964928" behindDoc="0" locked="0" layoutInCell="1" allowOverlap="1">
                      <wp:simplePos x="0" y="0"/>
                      <wp:positionH relativeFrom="column">
                        <wp:posOffset>1431925</wp:posOffset>
                      </wp:positionH>
                      <wp:positionV relativeFrom="paragraph">
                        <wp:posOffset>38735</wp:posOffset>
                      </wp:positionV>
                      <wp:extent cx="10160" cy="1270"/>
                      <wp:effectExtent l="10160" t="7620" r="55880" b="19685"/>
                      <wp:wrapNone/>
                      <wp:docPr id="2140" name="Freeform 6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0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0" y="0"/>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5" o:spid="_x0000_s1026" style="position:absolute;margin-left:112.75pt;margin-top:3.05pt;width:.8pt;height:.1p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" path="m,l10,r6,2l,xe" filled="f" strokeweight=".55pt">
                      <v:path arrowok="t" o:connecttype="custom" o:connectlocs="0,0;6350,0;10160,1270;0,0" o:connectangles="0,0,0,0"/>
                    </v:shape>
                  </w:pict>
                </mc:Fallback>
              </mc:AlternateContent>
            </w:r>
            <w:r>
              <w:rPr>
                <w:noProof/>
              </w:rPr>
              <mc:AlternateContent>
                <mc:Choice Requires="wps">
                  <w:drawing>
                    <wp:anchor distT="0" distB="0" distL="114300" distR="114300" simplePos="0" relativeHeight="251963904" behindDoc="0" locked="0" layoutInCell="1" allowOverlap="1">
                      <wp:simplePos x="0" y="0"/>
                      <wp:positionH relativeFrom="column">
                        <wp:posOffset>1431925</wp:posOffset>
                      </wp:positionH>
                      <wp:positionV relativeFrom="paragraph">
                        <wp:posOffset>38735</wp:posOffset>
                      </wp:positionV>
                      <wp:extent cx="10160" cy="1270"/>
                      <wp:effectExtent l="635" t="7620" r="8255" b="635"/>
                      <wp:wrapNone/>
                      <wp:docPr id="2139" name="Freeform 6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0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0" y="0"/>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4" o:spid="_x0000_s1026" style="position:absolute;margin-left:112.75pt;margin-top:3.05pt;width:.8pt;height:.1p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" path="m,l10,r6,2l,xe" fillcolor="black" stroked="f">
                      <v:path arrowok="t" o:connecttype="custom" o:connectlocs="0,0;6350,0;10160,1270;0,0" o:connectangles="0,0,0,0"/>
                    </v:shape>
                  </w:pict>
                </mc:Fallback>
              </mc:AlternateContent>
            </w:r>
            <w:r>
              <w:rPr>
                <w:noProof/>
              </w:rPr>
              <mc:AlternateContent>
                <mc:Choice Requires="wps">
                  <w:drawing>
                    <wp:anchor distT="0" distB="0" distL="114300" distR="114300" simplePos="0" relativeHeight="251962880" behindDoc="0" locked="0" layoutInCell="1" allowOverlap="1">
                      <wp:simplePos x="0" y="0"/>
                      <wp:positionH relativeFrom="column">
                        <wp:posOffset>1431925</wp:posOffset>
                      </wp:positionH>
                      <wp:positionV relativeFrom="paragraph">
                        <wp:posOffset>38735</wp:posOffset>
                      </wp:positionV>
                      <wp:extent cx="10160" cy="1270"/>
                      <wp:effectExtent l="19685" t="17145" r="8255" b="10160"/>
                      <wp:wrapNone/>
                      <wp:docPr id="2138" name="Freeform 6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 y="2"/>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3" o:spid="_x0000_s1026" style="position:absolute;margin-left:112.75pt;margin-top:3.05pt;width:.8pt;height:.1pt;z-index:25196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" path="m,l1,2r15,l,xe" filled="f" strokeweight=".55pt">
                      <v:path arrowok="t" o:connecttype="custom" o:connectlocs="0,0;635,1270;10160,1270;0,0" o:connectangles="0,0,0,0"/>
                    </v:shape>
                  </w:pict>
                </mc:Fallback>
              </mc:AlternateContent>
            </w:r>
            <w:r>
              <w:rPr>
                <w:noProof/>
              </w:rPr>
              <mc:AlternateContent>
                <mc:Choice Requires="wps">
                  <w:drawing>
                    <wp:anchor distT="0" distB="0" distL="114300" distR="114300" simplePos="0" relativeHeight="251961856" behindDoc="0" locked="0" layoutInCell="1" allowOverlap="1">
                      <wp:simplePos x="0" y="0"/>
                      <wp:positionH relativeFrom="column">
                        <wp:posOffset>1431925</wp:posOffset>
                      </wp:positionH>
                      <wp:positionV relativeFrom="paragraph">
                        <wp:posOffset>38735</wp:posOffset>
                      </wp:positionV>
                      <wp:extent cx="10160" cy="1270"/>
                      <wp:effectExtent l="635" t="7620" r="8255" b="635"/>
                      <wp:wrapNone/>
                      <wp:docPr id="2137" name="Freeform 6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 y="2"/>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2" o:spid="_x0000_s1026" style="position:absolute;margin-left:112.75pt;margin-top:3.05pt;width:.8pt;height:.1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" path="m,l1,2r15,l,xe" fillcolor="black" stroked="f">
                      <v:path arrowok="t" o:connecttype="custom" o:connectlocs="0,0;635,1270;10160,1270;0,0" o:connectangles="0,0,0,0"/>
                    </v:shape>
                  </w:pict>
                </mc:Fallback>
              </mc:AlternateContent>
            </w:r>
            <w:r>
              <w:rPr>
                <w:noProof/>
              </w:rPr>
              <mc:AlternateContent>
                <mc:Choice Requires="wps">
                  <w:drawing>
                    <wp:anchor distT="0" distB="0" distL="114300" distR="114300" simplePos="0" relativeHeight="251960832" behindDoc="0" locked="0" layoutInCell="1" allowOverlap="1">
                      <wp:simplePos x="0" y="0"/>
                      <wp:positionH relativeFrom="column">
                        <wp:posOffset>1467485</wp:posOffset>
                      </wp:positionH>
                      <wp:positionV relativeFrom="paragraph">
                        <wp:posOffset>37465</wp:posOffset>
                      </wp:positionV>
                      <wp:extent cx="3175" cy="1270"/>
                      <wp:effectExtent l="26670" t="6350" r="17780" b="11430"/>
                      <wp:wrapNone/>
                      <wp:docPr id="2136" name="Freeform 6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270"/>
                              </a:xfrm>
                              <a:custGeom>
                                <a:avLst/>
                                <a:gdLst>
                                  <a:gd name="T0" fmla="*/ 0 w 5"/>
                                  <a:gd name="T1" fmla="*/ 0 h 3"/>
                                  <a:gd name="T2" fmla="*/ 5 w 5"/>
                                  <a:gd name="T3" fmla="*/ 0 h 3"/>
                                  <a:gd name="T4" fmla="*/ 4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5" y="0"/>
                                    </a:lnTo>
                                    <a:lnTo>
                                      <a:pt x="4"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1" o:spid="_x0000_s1026" style="position:absolute;margin-left:115.55pt;margin-top:2.95pt;width:.25pt;height:.1pt;z-index:25196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" path="m,l5,,4,3,,xe" filled="f" strokeweight=".55pt">
                      <v:path arrowok="t" o:connecttype="custom" o:connectlocs="0,0;3175,0;2540,1270;0,0" o:connectangles="0,0,0,0"/>
                    </v:shape>
                  </w:pict>
                </mc:Fallback>
              </mc:AlternateContent>
            </w:r>
            <w:r>
              <w:rPr>
                <w:noProof/>
              </w:rPr>
              <mc:AlternateContent>
                <mc:Choice Requires="wps">
                  <w:drawing>
                    <wp:anchor distT="0" distB="0" distL="114300" distR="114300" simplePos="0" relativeHeight="251959808" behindDoc="0" locked="0" layoutInCell="1" allowOverlap="1">
                      <wp:simplePos x="0" y="0"/>
                      <wp:positionH relativeFrom="column">
                        <wp:posOffset>1467485</wp:posOffset>
                      </wp:positionH>
                      <wp:positionV relativeFrom="paragraph">
                        <wp:posOffset>37465</wp:posOffset>
                      </wp:positionV>
                      <wp:extent cx="3175" cy="1270"/>
                      <wp:effectExtent l="7620" t="6350" r="8255" b="1905"/>
                      <wp:wrapNone/>
                      <wp:docPr id="2135" name="Freeform 6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270"/>
                              </a:xfrm>
                              <a:custGeom>
                                <a:avLst/>
                                <a:gdLst>
                                  <a:gd name="T0" fmla="*/ 0 w 5"/>
                                  <a:gd name="T1" fmla="*/ 0 h 3"/>
                                  <a:gd name="T2" fmla="*/ 5 w 5"/>
                                  <a:gd name="T3" fmla="*/ 0 h 3"/>
                                  <a:gd name="T4" fmla="*/ 4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5" y="0"/>
                                    </a:lnTo>
                                    <a:lnTo>
                                      <a:pt x="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90" o:spid="_x0000_s1026" style="position:absolute;margin-left:115.55pt;margin-top:2.95pt;width:.25pt;height:.1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" path="m,l5,,4,3,,xe" fillcolor="black" stroked="f">
                      <v:path arrowok="t" o:connecttype="custom" o:connectlocs="0,0;3175,0;2540,1270;0,0" o:connectangles="0,0,0,0"/>
                    </v:shape>
                  </w:pict>
                </mc:Fallback>
              </mc:AlternateContent>
            </w:r>
            <w:r>
              <w:rPr>
                <w:noProof/>
              </w:rPr>
              <mc:AlternateContent>
                <mc:Choice Requires="wps">
                  <w:drawing>
                    <wp:anchor distT="0" distB="0" distL="114300" distR="114300" simplePos="0" relativeHeight="251958784" behindDoc="0" locked="0" layoutInCell="1" allowOverlap="1">
                      <wp:simplePos x="0" y="0"/>
                      <wp:positionH relativeFrom="column">
                        <wp:posOffset>1463675</wp:posOffset>
                      </wp:positionH>
                      <wp:positionV relativeFrom="paragraph">
                        <wp:posOffset>37465</wp:posOffset>
                      </wp:positionV>
                      <wp:extent cx="6350" cy="1270"/>
                      <wp:effectExtent l="41910" t="15875" r="27940" b="11430"/>
                      <wp:wrapNone/>
                      <wp:docPr id="2134" name="Freeform 6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6 w 10"/>
                                  <a:gd name="T1" fmla="*/ 0 h 3"/>
                                  <a:gd name="T2" fmla="*/ 0 w 10"/>
                                  <a:gd name="T3" fmla="*/ 3 h 3"/>
                                  <a:gd name="T4" fmla="*/ 10 w 10"/>
                                  <a:gd name="T5" fmla="*/ 3 h 3"/>
                                  <a:gd name="T6" fmla="*/ 6 w 10"/>
                                  <a:gd name="T7" fmla="*/ 0 h 3"/>
                                </a:gdLst>
                                <a:ahLst/>
                                <a:cxnLst>
                                  <a:cxn ang="0">
                                    <a:pos x="T0" y="T1"/>
                                  </a:cxn>
                                  <a:cxn ang="0">
                                    <a:pos x="T2" y="T3"/>
                                  </a:cxn>
                                  <a:cxn ang="0">
                                    <a:pos x="T4" y="T5"/>
                                  </a:cxn>
                                  <a:cxn ang="0">
                                    <a:pos x="T6" y="T7"/>
                                  </a:cxn>
                                </a:cxnLst>
                                <a:rect l="0" t="0" r="r" b="b"/>
                                <a:pathLst>
                                  <a:path w="10" h="3">
                                    <a:moveTo>
                                      <a:pt x="6" y="0"/>
                                    </a:moveTo>
                                    <a:lnTo>
                                      <a:pt x="0" y="3"/>
                                    </a:lnTo>
                                    <a:lnTo>
                                      <a:pt x="10" y="3"/>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9" o:spid="_x0000_s1026" style="position:absolute;margin-left:115.25pt;margin-top:2.95pt;width:.5pt;height:.1p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" path="m6,l,3r10,l6,xe" filled="f" strokeweight=".55pt">
                      <v:path arrowok="t" o:connecttype="custom" o:connectlocs="3810,0;0,1270;6350,1270;3810,0" o:connectangles="0,0,0,0"/>
                    </v:shape>
                  </w:pict>
                </mc:Fallback>
              </mc:AlternateContent>
            </w:r>
            <w:r>
              <w:rPr>
                <w:noProof/>
              </w:rPr>
              <mc:AlternateContent>
                <mc:Choice Requires="wps">
                  <w:drawing>
                    <wp:anchor distT="0" distB="0" distL="114300" distR="114300" simplePos="0" relativeHeight="251957760" behindDoc="0" locked="0" layoutInCell="1" allowOverlap="1">
                      <wp:simplePos x="0" y="0"/>
                      <wp:positionH relativeFrom="column">
                        <wp:posOffset>1463675</wp:posOffset>
                      </wp:positionH>
                      <wp:positionV relativeFrom="paragraph">
                        <wp:posOffset>37465</wp:posOffset>
                      </wp:positionV>
                      <wp:extent cx="6350" cy="1270"/>
                      <wp:effectExtent l="3810" t="6350" r="8890" b="1905"/>
                      <wp:wrapNone/>
                      <wp:docPr id="2133" name="Freeform 6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6 w 10"/>
                                  <a:gd name="T1" fmla="*/ 0 h 3"/>
                                  <a:gd name="T2" fmla="*/ 0 w 10"/>
                                  <a:gd name="T3" fmla="*/ 3 h 3"/>
                                  <a:gd name="T4" fmla="*/ 10 w 10"/>
                                  <a:gd name="T5" fmla="*/ 3 h 3"/>
                                  <a:gd name="T6" fmla="*/ 6 w 10"/>
                                  <a:gd name="T7" fmla="*/ 0 h 3"/>
                                </a:gdLst>
                                <a:ahLst/>
                                <a:cxnLst>
                                  <a:cxn ang="0">
                                    <a:pos x="T0" y="T1"/>
                                  </a:cxn>
                                  <a:cxn ang="0">
                                    <a:pos x="T2" y="T3"/>
                                  </a:cxn>
                                  <a:cxn ang="0">
                                    <a:pos x="T4" y="T5"/>
                                  </a:cxn>
                                  <a:cxn ang="0">
                                    <a:pos x="T6" y="T7"/>
                                  </a:cxn>
                                </a:cxnLst>
                                <a:rect l="0" t="0" r="r" b="b"/>
                                <a:pathLst>
                                  <a:path w="10" h="3">
                                    <a:moveTo>
                                      <a:pt x="6" y="0"/>
                                    </a:moveTo>
                                    <a:lnTo>
                                      <a:pt x="0" y="3"/>
                                    </a:lnTo>
                                    <a:lnTo>
                                      <a:pt x="10"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8" o:spid="_x0000_s1026" style="position:absolute;margin-left:115.25pt;margin-top:2.95pt;width:.5pt;height:.1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" path="m6,l,3r10,l6,xe" fillcolor="black" stroked="f">
                      <v:path arrowok="t" o:connecttype="custom" o:connectlocs="3810,0;0,1270;6350,1270;3810,0" o:connectangles="0,0,0,0"/>
                    </v:shape>
                  </w:pict>
                </mc:Fallback>
              </mc:AlternateContent>
            </w:r>
            <w:r>
              <w:rPr>
                <w:noProof/>
              </w:rPr>
              <mc:AlternateContent>
                <mc:Choice Requires="wps">
                  <w:drawing>
                    <wp:anchor distT="0" distB="0" distL="114300" distR="114300" simplePos="0" relativeHeight="251956736" behindDoc="0" locked="0" layoutInCell="1" allowOverlap="1">
                      <wp:simplePos x="0" y="0"/>
                      <wp:positionH relativeFrom="column">
                        <wp:posOffset>1431290</wp:posOffset>
                      </wp:positionH>
                      <wp:positionV relativeFrom="paragraph">
                        <wp:posOffset>37465</wp:posOffset>
                      </wp:positionV>
                      <wp:extent cx="6985" cy="1270"/>
                      <wp:effectExtent l="66675" t="6350" r="78740" b="30480"/>
                      <wp:wrapNone/>
                      <wp:docPr id="2132" name="Freeform 6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5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5" y="0"/>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7" o:spid="_x0000_s1026" style="position:absolute;margin-left:112.7pt;margin-top:2.95pt;width:.55pt;height:.1pt;z-index:25195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" path="m,l5,r6,3l,xe" filled="f" strokeweight=".55pt">
                      <v:path arrowok="t" o:connecttype="custom" o:connectlocs="0,0;3175,0;6985,1270;0,0" o:connectangles="0,0,0,0"/>
                    </v:shape>
                  </w:pict>
                </mc:Fallback>
              </mc:AlternateContent>
            </w:r>
            <w:r>
              <w:rPr>
                <w:noProof/>
              </w:rPr>
              <mc:AlternateContent>
                <mc:Choice Requires="wps">
                  <w:drawing>
                    <wp:anchor distT="0" distB="0" distL="114300" distR="114300" simplePos="0" relativeHeight="251955712" behindDoc="0" locked="0" layoutInCell="1" allowOverlap="1">
                      <wp:simplePos x="0" y="0"/>
                      <wp:positionH relativeFrom="column">
                        <wp:posOffset>1431290</wp:posOffset>
                      </wp:positionH>
                      <wp:positionV relativeFrom="paragraph">
                        <wp:posOffset>37465</wp:posOffset>
                      </wp:positionV>
                      <wp:extent cx="6985" cy="1270"/>
                      <wp:effectExtent l="0" t="6350" r="2540" b="1905"/>
                      <wp:wrapNone/>
                      <wp:docPr id="2131" name="Freeform 6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5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5" y="0"/>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6" o:spid="_x0000_s1026" style="position:absolute;margin-left:112.7pt;margin-top:2.95pt;width:.55pt;height:.1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" path="m,l5,r6,3l,xe" fillcolor="black" stroked="f">
                      <v:path arrowok="t" o:connecttype="custom" o:connectlocs="0,0;3175,0;6985,1270;0,0" o:connectangles="0,0,0,0"/>
                    </v:shape>
                  </w:pict>
                </mc:Fallback>
              </mc:AlternateContent>
            </w:r>
            <w:r>
              <w:rPr>
                <w:noProof/>
              </w:rPr>
              <mc:AlternateContent>
                <mc:Choice Requires="wps">
                  <w:drawing>
                    <wp:anchor distT="0" distB="0" distL="114300" distR="114300" simplePos="0" relativeHeight="251954688" behindDoc="0" locked="0" layoutInCell="1" allowOverlap="1">
                      <wp:simplePos x="0" y="0"/>
                      <wp:positionH relativeFrom="column">
                        <wp:posOffset>1431290</wp:posOffset>
                      </wp:positionH>
                      <wp:positionV relativeFrom="paragraph">
                        <wp:posOffset>37465</wp:posOffset>
                      </wp:positionV>
                      <wp:extent cx="6985" cy="1270"/>
                      <wp:effectExtent l="19050" t="15875" r="59690" b="11430"/>
                      <wp:wrapNone/>
                      <wp:docPr id="2130" name="Freeform 6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5" o:spid="_x0000_s1026" style="position:absolute;margin-left:112.7pt;margin-top:2.95pt;width:.55pt;height:.1pt;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" path="m,l1,3r10,l,xe" filled="f" strokeweight=".55pt">
                      <v:path arrowok="t" o:connecttype="custom" o:connectlocs="0,0;635,1270;6985,1270;0,0" o:connectangles="0,0,0,0"/>
                    </v:shape>
                  </w:pict>
                </mc:Fallback>
              </mc:AlternateContent>
            </w:r>
            <w:r>
              <w:rPr>
                <w:noProof/>
              </w:rPr>
              <mc:AlternateContent>
                <mc:Choice Requires="wps">
                  <w:drawing>
                    <wp:anchor distT="0" distB="0" distL="114300" distR="114300" simplePos="0" relativeHeight="251953664" behindDoc="0" locked="0" layoutInCell="1" allowOverlap="1">
                      <wp:simplePos x="0" y="0"/>
                      <wp:positionH relativeFrom="column">
                        <wp:posOffset>1431290</wp:posOffset>
                      </wp:positionH>
                      <wp:positionV relativeFrom="paragraph">
                        <wp:posOffset>37465</wp:posOffset>
                      </wp:positionV>
                      <wp:extent cx="6985" cy="1270"/>
                      <wp:effectExtent l="0" t="6350" r="2540" b="1905"/>
                      <wp:wrapNone/>
                      <wp:docPr id="2129" name="Freeform 6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270"/>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4" o:spid="_x0000_s1026" style="position:absolute;margin-left:112.7pt;margin-top:2.95pt;width:.55pt;height:.1pt;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" path="m,l1,3r10,l,xe" fillcolor="black" stroked="f">
                      <v:path arrowok="t" o:connecttype="custom" o:connectlocs="0,0;635,1270;6985,1270;0,0" o:connectangles="0,0,0,0"/>
                    </v:shape>
                  </w:pict>
                </mc:Fallback>
              </mc:AlternateContent>
            </w:r>
            <w:r>
              <w:rPr>
                <w:noProof/>
              </w:rPr>
              <mc:AlternateContent>
                <mc:Choice Requires="wps">
                  <w:drawing>
                    <wp:anchor distT="0" distB="0" distL="114300" distR="114300" simplePos="0" relativeHeight="251952640" behindDoc="0" locked="0" layoutInCell="1" allowOverlap="1">
                      <wp:simplePos x="0" y="0"/>
                      <wp:positionH relativeFrom="column">
                        <wp:posOffset>1467485</wp:posOffset>
                      </wp:positionH>
                      <wp:positionV relativeFrom="paragraph">
                        <wp:posOffset>34925</wp:posOffset>
                      </wp:positionV>
                      <wp:extent cx="3810" cy="2540"/>
                      <wp:effectExtent l="26670" t="22860" r="17145" b="12700"/>
                      <wp:wrapNone/>
                      <wp:docPr id="2128" name="Freeform 6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5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5" y="4"/>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3" o:spid="_x0000_s1026" style="position:absolute;margin-left:115.55pt;margin-top:2.75pt;width:.3pt;height:.2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" path="m6,l,4r5,l6,xe" filled="f" strokeweight=".55pt">
                      <v:path arrowok="t" o:connecttype="custom" o:connectlocs="3810,0;0,2540;3175,2540;3810,0" o:connectangles="0,0,0,0"/>
                    </v:shape>
                  </w:pict>
                </mc:Fallback>
              </mc:AlternateContent>
            </w:r>
            <w:r>
              <w:rPr>
                <w:noProof/>
              </w:rPr>
              <mc:AlternateContent>
                <mc:Choice Requires="wps">
                  <w:drawing>
                    <wp:anchor distT="0" distB="0" distL="114300" distR="114300" simplePos="0" relativeHeight="251951616" behindDoc="0" locked="0" layoutInCell="1" allowOverlap="1">
                      <wp:simplePos x="0" y="0"/>
                      <wp:positionH relativeFrom="column">
                        <wp:posOffset>1467485</wp:posOffset>
                      </wp:positionH>
                      <wp:positionV relativeFrom="paragraph">
                        <wp:posOffset>34925</wp:posOffset>
                      </wp:positionV>
                      <wp:extent cx="3810" cy="2540"/>
                      <wp:effectExtent l="7620" t="3810" r="7620" b="3175"/>
                      <wp:wrapNone/>
                      <wp:docPr id="2127" name="Freeform 6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5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5"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2" o:spid="_x0000_s1026" style="position:absolute;margin-left:115.55pt;margin-top:2.75pt;width:.3pt;height:.2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" path="m6,l,4r5,l6,xe" fillcolor="black" stroked="f">
                      <v:path arrowok="t" o:connecttype="custom" o:connectlocs="3810,0;0,2540;3175,2540;3810,0" o:connectangles="0,0,0,0"/>
                    </v:shape>
                  </w:pict>
                </mc:Fallback>
              </mc:AlternateContent>
            </w:r>
            <w:r>
              <w:rPr>
                <w:noProof/>
              </w:rPr>
              <mc:AlternateContent>
                <mc:Choice Requires="wps">
                  <w:drawing>
                    <wp:anchor distT="0" distB="0" distL="114300" distR="114300" simplePos="0" relativeHeight="251950592" behindDoc="0" locked="0" layoutInCell="1" allowOverlap="1">
                      <wp:simplePos x="0" y="0"/>
                      <wp:positionH relativeFrom="column">
                        <wp:posOffset>1430655</wp:posOffset>
                      </wp:positionH>
                      <wp:positionV relativeFrom="paragraph">
                        <wp:posOffset>34925</wp:posOffset>
                      </wp:positionV>
                      <wp:extent cx="3810" cy="2540"/>
                      <wp:effectExtent l="18415" t="22860" r="25400" b="12700"/>
                      <wp:wrapNone/>
                      <wp:docPr id="2126" name="Freeform 6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1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4"/>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1" o:spid="_x0000_s1026" style="position:absolute;margin-left:112.65pt;margin-top:2.75pt;width:.3pt;height:.2pt;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" path="m,l1,4r5,l,xe" filled="f" strokeweight=".55pt">
                      <v:path arrowok="t" o:connecttype="custom" o:connectlocs="0,0;635,2540;3810,2540;0,0" o:connectangles="0,0,0,0"/>
                    </v:shape>
                  </w:pict>
                </mc:Fallback>
              </mc:AlternateContent>
            </w:r>
            <w:r>
              <w:rPr>
                <w:noProof/>
              </w:rPr>
              <mc:AlternateContent>
                <mc:Choice Requires="wps">
                  <w:drawing>
                    <wp:anchor distT="0" distB="0" distL="114300" distR="114300" simplePos="0" relativeHeight="251949568" behindDoc="0" locked="0" layoutInCell="1" allowOverlap="1">
                      <wp:simplePos x="0" y="0"/>
                      <wp:positionH relativeFrom="column">
                        <wp:posOffset>1430655</wp:posOffset>
                      </wp:positionH>
                      <wp:positionV relativeFrom="paragraph">
                        <wp:posOffset>34925</wp:posOffset>
                      </wp:positionV>
                      <wp:extent cx="3810" cy="2540"/>
                      <wp:effectExtent l="8890" t="3810" r="6350" b="3175"/>
                      <wp:wrapNone/>
                      <wp:docPr id="2125" name="Freeform 6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1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80" o:spid="_x0000_s1026" style="position:absolute;margin-left:112.65pt;margin-top:2.75pt;width:.3pt;height:.2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" path="m,l1,4r5,l,xe" fillcolor="black" stroked="f">
                      <v:path arrowok="t" o:connecttype="custom" o:connectlocs="0,0;635,2540;3810,2540;0,0" o:connectangles="0,0,0,0"/>
                    </v:shape>
                  </w:pict>
                </mc:Fallback>
              </mc:AlternateContent>
            </w:r>
            <w:r>
              <w:rPr>
                <w:noProof/>
              </w:rPr>
              <mc:AlternateContent>
                <mc:Choice Requires="wps">
                  <w:drawing>
                    <wp:anchor distT="0" distB="0" distL="114300" distR="114300" simplePos="0" relativeHeight="251948544" behindDoc="0" locked="0" layoutInCell="1" allowOverlap="1">
                      <wp:simplePos x="0" y="0"/>
                      <wp:positionH relativeFrom="column">
                        <wp:posOffset>1231900</wp:posOffset>
                      </wp:positionH>
                      <wp:positionV relativeFrom="paragraph">
                        <wp:posOffset>34925</wp:posOffset>
                      </wp:positionV>
                      <wp:extent cx="40640" cy="6350"/>
                      <wp:effectExtent l="10160" t="13335" r="6350" b="18415"/>
                      <wp:wrapNone/>
                      <wp:docPr id="2124" name="Freeform 6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640" cy="6350"/>
                              </a:xfrm>
                              <a:custGeom>
                                <a:avLst/>
                                <a:gdLst>
                                  <a:gd name="T0" fmla="*/ 0 w 64"/>
                                  <a:gd name="T1" fmla="*/ 0 h 11"/>
                                  <a:gd name="T2" fmla="*/ 6 w 64"/>
                                  <a:gd name="T3" fmla="*/ 4 h 11"/>
                                  <a:gd name="T4" fmla="*/ 12 w 64"/>
                                  <a:gd name="T5" fmla="*/ 7 h 11"/>
                                  <a:gd name="T6" fmla="*/ 19 w 64"/>
                                  <a:gd name="T7" fmla="*/ 9 h 11"/>
                                  <a:gd name="T8" fmla="*/ 25 w 64"/>
                                  <a:gd name="T9" fmla="*/ 10 h 11"/>
                                  <a:gd name="T10" fmla="*/ 32 w 64"/>
                                  <a:gd name="T11" fmla="*/ 11 h 11"/>
                                  <a:gd name="T12" fmla="*/ 39 w 64"/>
                                  <a:gd name="T13" fmla="*/ 10 h 11"/>
                                  <a:gd name="T14" fmla="*/ 46 w 64"/>
                                  <a:gd name="T15" fmla="*/ 9 h 11"/>
                                  <a:gd name="T16" fmla="*/ 52 w 64"/>
                                  <a:gd name="T17" fmla="*/ 7 h 11"/>
                                  <a:gd name="T18" fmla="*/ 59 w 64"/>
                                  <a:gd name="T19" fmla="*/ 4 h 11"/>
                                  <a:gd name="T20" fmla="*/ 64 w 64"/>
                                  <a:gd name="T21"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11">
                                    <a:moveTo>
                                      <a:pt x="0" y="0"/>
                                    </a:moveTo>
                                    <a:lnTo>
                                      <a:pt x="6" y="4"/>
                                    </a:lnTo>
                                    <a:lnTo>
                                      <a:pt x="12" y="7"/>
                                    </a:lnTo>
                                    <a:lnTo>
                                      <a:pt x="19" y="9"/>
                                    </a:lnTo>
                                    <a:lnTo>
                                      <a:pt x="25" y="10"/>
                                    </a:lnTo>
                                    <a:lnTo>
                                      <a:pt x="32" y="11"/>
                                    </a:lnTo>
                                    <a:lnTo>
                                      <a:pt x="39" y="10"/>
                                    </a:lnTo>
                                    <a:lnTo>
                                      <a:pt x="46" y="9"/>
                                    </a:lnTo>
                                    <a:lnTo>
                                      <a:pt x="52" y="7"/>
                                    </a:lnTo>
                                    <a:lnTo>
                                      <a:pt x="59" y="4"/>
                                    </a:lnTo>
                                    <a:lnTo>
                                      <a:pt x="64" y="0"/>
                                    </a:lnTo>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9" o:spid="_x0000_s1026" style="position:absolute;margin-left:97pt;margin-top:2.75pt;width:3.2pt;height:.5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" path="m,l6,4r6,3l19,9r6,1l32,11r7,-1l46,9,52,7,59,4,64,e" filled="f" strokeweight=".55pt">
                      <v:path arrowok="t" o:connecttype="custom" o:connectlocs="0,0;3810,2309;7620,4041;12065,5195;15875,5773;20320,6350;24765,5773;29210,5195;33020,4041;37465,2309;40640,0" o:connectangles="0,0,0,0,0,0,0,0,0,0,0"/>
                    </v:shape>
                  </w:pict>
                </mc:Fallback>
              </mc:AlternateContent>
            </w:r>
            <w:r>
              <w:rPr>
                <w:noProof/>
              </w:rPr>
              <mc:AlternateContent>
                <mc:Choice Requires="wps">
                  <w:drawing>
                    <wp:anchor distT="0" distB="0" distL="114300" distR="114300" simplePos="0" relativeHeight="251947520" behindDoc="0" locked="0" layoutInCell="1" allowOverlap="1">
                      <wp:simplePos x="0" y="0"/>
                      <wp:positionH relativeFrom="column">
                        <wp:posOffset>1252220</wp:posOffset>
                      </wp:positionH>
                      <wp:positionV relativeFrom="paragraph">
                        <wp:posOffset>34925</wp:posOffset>
                      </wp:positionV>
                      <wp:extent cx="20320" cy="50800"/>
                      <wp:effectExtent l="11430" t="13335" r="6350" b="12065"/>
                      <wp:wrapNone/>
                      <wp:docPr id="2123" name="Line 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20"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8" o:spid="_x0000_s1026" style="position:absolute;flip:y;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6pt,2.75pt" to="100.2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" strokeweight=".55pt"/>
                  </w:pict>
                </mc:Fallback>
              </mc:AlternateContent>
            </w:r>
            <w:r>
              <w:rPr>
                <w:noProof/>
              </w:rPr>
              <mc:AlternateContent>
                <mc:Choice Requires="wps">
                  <w:drawing>
                    <wp:anchor distT="0" distB="0" distL="114300" distR="114300" simplePos="0" relativeHeight="251946496" behindDoc="0" locked="0" layoutInCell="1" allowOverlap="1">
                      <wp:simplePos x="0" y="0"/>
                      <wp:positionH relativeFrom="column">
                        <wp:posOffset>1231900</wp:posOffset>
                      </wp:positionH>
                      <wp:positionV relativeFrom="paragraph">
                        <wp:posOffset>34925</wp:posOffset>
                      </wp:positionV>
                      <wp:extent cx="20320" cy="50800"/>
                      <wp:effectExtent l="10160" t="13335" r="7620" b="12065"/>
                      <wp:wrapNone/>
                      <wp:docPr id="2122" name="Line 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20"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7" o:spid="_x0000_s1026" style="position:absolute;flip:x y;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pt,2.75pt" to="98.6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" strokeweight=".55pt"/>
                  </w:pict>
                </mc:Fallback>
              </mc:AlternateContent>
            </w:r>
            <w:r>
              <w:rPr>
                <w:noProof/>
              </w:rPr>
              <mc:AlternateContent>
                <mc:Choice Requires="wps">
                  <w:drawing>
                    <wp:anchor distT="0" distB="0" distL="114300" distR="114300" simplePos="0" relativeHeight="251945472" behindDoc="0" locked="0" layoutInCell="1" allowOverlap="1">
                      <wp:simplePos x="0" y="0"/>
                      <wp:positionH relativeFrom="column">
                        <wp:posOffset>1234440</wp:posOffset>
                      </wp:positionH>
                      <wp:positionV relativeFrom="paragraph">
                        <wp:posOffset>41275</wp:posOffset>
                      </wp:positionV>
                      <wp:extent cx="36195" cy="44450"/>
                      <wp:effectExtent l="12700" t="10160" r="17780" b="21590"/>
                      <wp:wrapNone/>
                      <wp:docPr id="2121" name="Freeform 6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44450"/>
                              </a:xfrm>
                              <a:custGeom>
                                <a:avLst/>
                                <a:gdLst>
                                  <a:gd name="T0" fmla="*/ 0 w 57"/>
                                  <a:gd name="T1" fmla="*/ 0 h 81"/>
                                  <a:gd name="T2" fmla="*/ 57 w 57"/>
                                  <a:gd name="T3" fmla="*/ 0 h 81"/>
                                  <a:gd name="T4" fmla="*/ 28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8" y="8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6" o:spid="_x0000_s1026" style="position:absolute;margin-left:97.2pt;margin-top:3.25pt;width:2.85pt;height:3.5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" path="m,l57,,28,81,,xe" filled="f" strokeweight=".55pt">
                      <v:path arrowok="t" o:connecttype="custom" o:connectlocs="0,0;36195,0;17780,44450;0,0" o:connectangles="0,0,0,0"/>
                    </v:shape>
                  </w:pict>
                </mc:Fallback>
              </mc:AlternateContent>
            </w:r>
            <w:r>
              <w:rPr>
                <w:noProof/>
              </w:rPr>
              <mc:AlternateContent>
                <mc:Choice Requires="wps">
                  <w:drawing>
                    <wp:anchor distT="0" distB="0" distL="114300" distR="114300" simplePos="0" relativeHeight="251944448" behindDoc="0" locked="0" layoutInCell="1" allowOverlap="1">
                      <wp:simplePos x="0" y="0"/>
                      <wp:positionH relativeFrom="column">
                        <wp:posOffset>1234440</wp:posOffset>
                      </wp:positionH>
                      <wp:positionV relativeFrom="paragraph">
                        <wp:posOffset>41275</wp:posOffset>
                      </wp:positionV>
                      <wp:extent cx="36195" cy="44450"/>
                      <wp:effectExtent l="3175" t="635" r="8255" b="2540"/>
                      <wp:wrapNone/>
                      <wp:docPr id="2120" name="Freeform 6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44450"/>
                              </a:xfrm>
                              <a:custGeom>
                                <a:avLst/>
                                <a:gdLst>
                                  <a:gd name="T0" fmla="*/ 0 w 57"/>
                                  <a:gd name="T1" fmla="*/ 0 h 81"/>
                                  <a:gd name="T2" fmla="*/ 57 w 57"/>
                                  <a:gd name="T3" fmla="*/ 0 h 81"/>
                                  <a:gd name="T4" fmla="*/ 28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8"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5" o:spid="_x0000_s1026" style="position:absolute;margin-left:97.2pt;margin-top:3.25pt;width:2.85pt;height:3.5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" path="m,l57,,28,81,,xe" fillcolor="black" stroked="f">
                      <v:path arrowok="t" o:connecttype="custom" o:connectlocs="0,0;36195,0;17780,44450;0,0" o:connectangles="0,0,0,0"/>
                    </v:shape>
                  </w:pict>
                </mc:Fallback>
              </mc:AlternateContent>
            </w:r>
            <w:r>
              <w:rPr>
                <w:noProof/>
              </w:rPr>
              <mc:AlternateContent>
                <mc:Choice Requires="wps">
                  <w:drawing>
                    <wp:anchor distT="0" distB="0" distL="114300" distR="114300" simplePos="0" relativeHeight="251943424" behindDoc="0" locked="0" layoutInCell="1" allowOverlap="1">
                      <wp:simplePos x="0" y="0"/>
                      <wp:positionH relativeFrom="column">
                        <wp:posOffset>1256665</wp:posOffset>
                      </wp:positionH>
                      <wp:positionV relativeFrom="paragraph">
                        <wp:posOffset>40640</wp:posOffset>
                      </wp:positionV>
                      <wp:extent cx="13970" cy="635"/>
                      <wp:effectExtent l="6350" t="9525" r="8255" b="18415"/>
                      <wp:wrapNone/>
                      <wp:docPr id="2119" name="Freeform 6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22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2" y="0"/>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4" o:spid="_x0000_s1026" style="position:absolute;margin-left:98.95pt;margin-top:3.2pt;width:1.1pt;height:.05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" path="m,l22,r,1l,xe" filled="f" strokeweight=".55pt">
                      <v:path arrowok="t" o:connecttype="custom" o:connectlocs="0,0;13970,0;13970,635;0,0" o:connectangles="0,0,0,0"/>
                    </v:shape>
                  </w:pict>
                </mc:Fallback>
              </mc:AlternateContent>
            </w:r>
            <w:r>
              <w:rPr>
                <w:noProof/>
              </w:rPr>
              <mc:AlternateContent>
                <mc:Choice Requires="wps">
                  <w:drawing>
                    <wp:anchor distT="0" distB="0" distL="114300" distR="114300" simplePos="0" relativeHeight="251942400" behindDoc="0" locked="0" layoutInCell="1" allowOverlap="1">
                      <wp:simplePos x="0" y="0"/>
                      <wp:positionH relativeFrom="column">
                        <wp:posOffset>1256665</wp:posOffset>
                      </wp:positionH>
                      <wp:positionV relativeFrom="paragraph">
                        <wp:posOffset>40640</wp:posOffset>
                      </wp:positionV>
                      <wp:extent cx="13970" cy="635"/>
                      <wp:effectExtent l="6350" t="0" r="8255" b="8890"/>
                      <wp:wrapNone/>
                      <wp:docPr id="2118" name="Freeform 6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22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22"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3" o:spid="_x0000_s1026" style="position:absolute;margin-left:98.95pt;margin-top:3.2pt;width:1.1pt;height:.05pt;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" path="m,l22,r,1l,xe" fillcolor="black" stroked="f">
                      <v:path arrowok="t" o:connecttype="custom" o:connectlocs="0,0;13970,0;13970,635;0,0" o:connectangles="0,0,0,0"/>
                    </v:shape>
                  </w:pict>
                </mc:Fallback>
              </mc:AlternateContent>
            </w:r>
            <w:r>
              <w:rPr>
                <w:noProof/>
              </w:rPr>
              <mc:AlternateContent>
                <mc:Choice Requires="wps">
                  <w:drawing>
                    <wp:anchor distT="0" distB="0" distL="114300" distR="114300" simplePos="0" relativeHeight="251941376" behindDoc="0" locked="0" layoutInCell="1" allowOverlap="1">
                      <wp:simplePos x="0" y="0"/>
                      <wp:positionH relativeFrom="column">
                        <wp:posOffset>1252220</wp:posOffset>
                      </wp:positionH>
                      <wp:positionV relativeFrom="paragraph">
                        <wp:posOffset>40640</wp:posOffset>
                      </wp:positionV>
                      <wp:extent cx="18415" cy="635"/>
                      <wp:effectExtent l="78105" t="19050" r="8255" b="8890"/>
                      <wp:wrapNone/>
                      <wp:docPr id="2117" name="Freeform 6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7 w 29"/>
                                  <a:gd name="T1" fmla="*/ 0 h 1"/>
                                  <a:gd name="T2" fmla="*/ 0 w 29"/>
                                  <a:gd name="T3" fmla="*/ 1 h 1"/>
                                  <a:gd name="T4" fmla="*/ 29 w 29"/>
                                  <a:gd name="T5" fmla="*/ 1 h 1"/>
                                  <a:gd name="T6" fmla="*/ 7 w 29"/>
                                  <a:gd name="T7" fmla="*/ 0 h 1"/>
                                </a:gdLst>
                                <a:ahLst/>
                                <a:cxnLst>
                                  <a:cxn ang="0">
                                    <a:pos x="T0" y="T1"/>
                                  </a:cxn>
                                  <a:cxn ang="0">
                                    <a:pos x="T2" y="T3"/>
                                  </a:cxn>
                                  <a:cxn ang="0">
                                    <a:pos x="T4" y="T5"/>
                                  </a:cxn>
                                  <a:cxn ang="0">
                                    <a:pos x="T6" y="T7"/>
                                  </a:cxn>
                                </a:cxnLst>
                                <a:rect l="0" t="0" r="r" b="b"/>
                                <a:pathLst>
                                  <a:path w="29" h="1">
                                    <a:moveTo>
                                      <a:pt x="7" y="0"/>
                                    </a:moveTo>
                                    <a:lnTo>
                                      <a:pt x="0" y="1"/>
                                    </a:lnTo>
                                    <a:lnTo>
                                      <a:pt x="29" y="1"/>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2" o:spid="_x0000_s1026" style="position:absolute;margin-left:98.6pt;margin-top:3.2pt;width:1.45pt;height:.05pt;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" path="m7,l,1r29,l7,xe" filled="f" strokeweight=".55pt">
                      <v:path arrowok="t" o:connecttype="custom" o:connectlocs="4445,0;0,635;18415,635;4445,0" o:connectangles="0,0,0,0"/>
                    </v:shape>
                  </w:pict>
                </mc:Fallback>
              </mc:AlternateContent>
            </w:r>
            <w:r>
              <w:rPr>
                <w:noProof/>
              </w:rPr>
              <mc:AlternateContent>
                <mc:Choice Requires="wps">
                  <w:drawing>
                    <wp:anchor distT="0" distB="0" distL="114300" distR="114300" simplePos="0" relativeHeight="251940352" behindDoc="0" locked="0" layoutInCell="1" allowOverlap="1">
                      <wp:simplePos x="0" y="0"/>
                      <wp:positionH relativeFrom="column">
                        <wp:posOffset>1252220</wp:posOffset>
                      </wp:positionH>
                      <wp:positionV relativeFrom="paragraph">
                        <wp:posOffset>40640</wp:posOffset>
                      </wp:positionV>
                      <wp:extent cx="18415" cy="635"/>
                      <wp:effectExtent l="1905" t="0" r="8255" b="8890"/>
                      <wp:wrapNone/>
                      <wp:docPr id="2116" name="Freeform 6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7 w 29"/>
                                  <a:gd name="T1" fmla="*/ 0 h 1"/>
                                  <a:gd name="T2" fmla="*/ 0 w 29"/>
                                  <a:gd name="T3" fmla="*/ 1 h 1"/>
                                  <a:gd name="T4" fmla="*/ 29 w 29"/>
                                  <a:gd name="T5" fmla="*/ 1 h 1"/>
                                  <a:gd name="T6" fmla="*/ 7 w 29"/>
                                  <a:gd name="T7" fmla="*/ 0 h 1"/>
                                </a:gdLst>
                                <a:ahLst/>
                                <a:cxnLst>
                                  <a:cxn ang="0">
                                    <a:pos x="T0" y="T1"/>
                                  </a:cxn>
                                  <a:cxn ang="0">
                                    <a:pos x="T2" y="T3"/>
                                  </a:cxn>
                                  <a:cxn ang="0">
                                    <a:pos x="T4" y="T5"/>
                                  </a:cxn>
                                  <a:cxn ang="0">
                                    <a:pos x="T6" y="T7"/>
                                  </a:cxn>
                                </a:cxnLst>
                                <a:rect l="0" t="0" r="r" b="b"/>
                                <a:pathLst>
                                  <a:path w="29" h="1">
                                    <a:moveTo>
                                      <a:pt x="7" y="0"/>
                                    </a:moveTo>
                                    <a:lnTo>
                                      <a:pt x="0" y="1"/>
                                    </a:lnTo>
                                    <a:lnTo>
                                      <a:pt x="29"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1" o:spid="_x0000_s1026" style="position:absolute;margin-left:98.6pt;margin-top:3.2pt;width:1.45pt;height:.05pt;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" path="m7,l,1r29,l7,xe" fillcolor="black" stroked="f">
                      <v:path arrowok="t" o:connecttype="custom" o:connectlocs="4445,0;0,635;18415,635;4445,0" o:connectangles="0,0,0,0"/>
                    </v:shape>
                  </w:pict>
                </mc:Fallback>
              </mc:AlternateContent>
            </w:r>
            <w:r>
              <w:rPr>
                <w:noProof/>
              </w:rPr>
              <mc:AlternateContent>
                <mc:Choice Requires="wps">
                  <w:drawing>
                    <wp:anchor distT="0" distB="0" distL="114300" distR="114300" simplePos="0" relativeHeight="251939328" behindDoc="0" locked="0" layoutInCell="1" allowOverlap="1">
                      <wp:simplePos x="0" y="0"/>
                      <wp:positionH relativeFrom="column">
                        <wp:posOffset>1234440</wp:posOffset>
                      </wp:positionH>
                      <wp:positionV relativeFrom="paragraph">
                        <wp:posOffset>40640</wp:posOffset>
                      </wp:positionV>
                      <wp:extent cx="17780" cy="635"/>
                      <wp:effectExtent l="12700" t="9525" r="7620" b="18415"/>
                      <wp:wrapNone/>
                      <wp:docPr id="2115" name="Freeform 6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8"/>
                                  <a:gd name="T1" fmla="*/ 0 h 1"/>
                                  <a:gd name="T2" fmla="*/ 21 w 28"/>
                                  <a:gd name="T3" fmla="*/ 0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1" y="0"/>
                                    </a:lnTo>
                                    <a:lnTo>
                                      <a:pt x="28"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70" o:spid="_x0000_s1026" style="position:absolute;margin-left:97.2pt;margin-top:3.2pt;width:1.4pt;height:.05p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" path="m,l21,r7,1l,xe" filled="f" strokeweight=".55pt">
                      <v:path arrowok="t" o:connecttype="custom" o:connectlocs="0,0;13335,0;17780,635;0,0" o:connectangles="0,0,0,0"/>
                    </v:shape>
                  </w:pict>
                </mc:Fallback>
              </mc:AlternateContent>
            </w:r>
            <w:r>
              <w:rPr>
                <w:noProof/>
              </w:rPr>
              <mc:AlternateContent>
                <mc:Choice Requires="wps">
                  <w:drawing>
                    <wp:anchor distT="0" distB="0" distL="114300" distR="114300" simplePos="0" relativeHeight="251938304" behindDoc="0" locked="0" layoutInCell="1" allowOverlap="1">
                      <wp:simplePos x="0" y="0"/>
                      <wp:positionH relativeFrom="column">
                        <wp:posOffset>1234440</wp:posOffset>
                      </wp:positionH>
                      <wp:positionV relativeFrom="paragraph">
                        <wp:posOffset>40640</wp:posOffset>
                      </wp:positionV>
                      <wp:extent cx="17780" cy="635"/>
                      <wp:effectExtent l="3175" t="0" r="7620" b="8890"/>
                      <wp:wrapNone/>
                      <wp:docPr id="2114" name="Freeform 6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8"/>
                                  <a:gd name="T1" fmla="*/ 0 h 1"/>
                                  <a:gd name="T2" fmla="*/ 21 w 28"/>
                                  <a:gd name="T3" fmla="*/ 0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1" y="0"/>
                                    </a:lnTo>
                                    <a:lnTo>
                                      <a:pt x="2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9" o:spid="_x0000_s1026" style="position:absolute;margin-left:97.2pt;margin-top:3.2pt;width:1.4pt;height:.05pt;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" path="m,l21,r7,1l,xe" fillcolor="black" stroked="f">
                      <v:path arrowok="t" o:connecttype="custom" o:connectlocs="0,0;13335,0;17780,635;0,0" o:connectangles="0,0,0,0"/>
                    </v:shape>
                  </w:pict>
                </mc:Fallback>
              </mc:AlternateContent>
            </w:r>
            <w:r>
              <w:rPr>
                <w:noProof/>
              </w:rPr>
              <mc:AlternateContent>
                <mc:Choice Requires="wps">
                  <w:drawing>
                    <wp:anchor distT="0" distB="0" distL="114300" distR="114300" simplePos="0" relativeHeight="251937280" behindDoc="0" locked="0" layoutInCell="1" allowOverlap="1">
                      <wp:simplePos x="0" y="0"/>
                      <wp:positionH relativeFrom="column">
                        <wp:posOffset>1234440</wp:posOffset>
                      </wp:positionH>
                      <wp:positionV relativeFrom="paragraph">
                        <wp:posOffset>40640</wp:posOffset>
                      </wp:positionV>
                      <wp:extent cx="17780" cy="635"/>
                      <wp:effectExtent l="12700" t="19050" r="7620" b="8890"/>
                      <wp:wrapNone/>
                      <wp:docPr id="2113" name="Freeform 6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8"/>
                                  <a:gd name="T1" fmla="*/ 0 h 1"/>
                                  <a:gd name="T2" fmla="*/ 0 w 28"/>
                                  <a:gd name="T3" fmla="*/ 1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0" y="1"/>
                                    </a:lnTo>
                                    <a:lnTo>
                                      <a:pt x="28"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8" o:spid="_x0000_s1026" style="position:absolute;margin-left:97.2pt;margin-top:3.2pt;width:1.4pt;height:.05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" path="m,l,1r28,l,xe" filled="f" strokeweight=".55pt">
                      <v:path arrowok="t" o:connecttype="custom" o:connectlocs="0,0;0,635;17780,635;0,0" o:connectangles="0,0,0,0"/>
                    </v:shape>
                  </w:pict>
                </mc:Fallback>
              </mc:AlternateContent>
            </w:r>
            <w:r>
              <w:rPr>
                <w:noProof/>
              </w:rPr>
              <mc:AlternateContent>
                <mc:Choice Requires="wps">
                  <w:drawing>
                    <wp:anchor distT="0" distB="0" distL="114300" distR="114300" simplePos="0" relativeHeight="251936256" behindDoc="0" locked="0" layoutInCell="1" allowOverlap="1">
                      <wp:simplePos x="0" y="0"/>
                      <wp:positionH relativeFrom="column">
                        <wp:posOffset>1234440</wp:posOffset>
                      </wp:positionH>
                      <wp:positionV relativeFrom="paragraph">
                        <wp:posOffset>40640</wp:posOffset>
                      </wp:positionV>
                      <wp:extent cx="17780" cy="635"/>
                      <wp:effectExtent l="3175" t="0" r="7620" b="8890"/>
                      <wp:wrapNone/>
                      <wp:docPr id="2112" name="Freeform 6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8"/>
                                  <a:gd name="T1" fmla="*/ 0 h 1"/>
                                  <a:gd name="T2" fmla="*/ 0 w 28"/>
                                  <a:gd name="T3" fmla="*/ 1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0" y="1"/>
                                    </a:lnTo>
                                    <a:lnTo>
                                      <a:pt x="2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7" o:spid="_x0000_s1026" style="position:absolute;margin-left:97.2pt;margin-top:3.2pt;width:1.4pt;height:.05pt;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" path="m,l,1r28,l,xe" fillcolor="black" stroked="f">
                      <v:path arrowok="t" o:connecttype="custom" o:connectlocs="0,0;0,635;17780,635;0,0" o:connectangles="0,0,0,0"/>
                    </v:shape>
                  </w:pict>
                </mc:Fallback>
              </mc:AlternateContent>
            </w:r>
            <w:r>
              <w:rPr>
                <w:noProof/>
              </w:rPr>
              <mc:AlternateContent>
                <mc:Choice Requires="wps">
                  <w:drawing>
                    <wp:anchor distT="0" distB="0" distL="114300" distR="114300" simplePos="0" relativeHeight="251935232" behindDoc="0" locked="0" layoutInCell="1" allowOverlap="1">
                      <wp:simplePos x="0" y="0"/>
                      <wp:positionH relativeFrom="column">
                        <wp:posOffset>1261110</wp:posOffset>
                      </wp:positionH>
                      <wp:positionV relativeFrom="paragraph">
                        <wp:posOffset>40005</wp:posOffset>
                      </wp:positionV>
                      <wp:extent cx="9525" cy="635"/>
                      <wp:effectExtent l="10795" t="8890" r="8255" b="19050"/>
                      <wp:wrapNone/>
                      <wp:docPr id="2111" name="Freeform 6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635"/>
                              </a:xfrm>
                              <a:custGeom>
                                <a:avLst/>
                                <a:gdLst>
                                  <a:gd name="T0" fmla="*/ 0 w 15"/>
                                  <a:gd name="T1" fmla="*/ 0 h 1"/>
                                  <a:gd name="T2" fmla="*/ 15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15"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6" o:spid="_x0000_s1026" style="position:absolute;margin-left:99.3pt;margin-top:3.15pt;width:.75pt;height:.05pt;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" path="m,l15,r,1l,xe" filled="f" strokeweight=".55pt">
                      <v:path arrowok="t" o:connecttype="custom" o:connectlocs="0,0;9525,0;9525,635;0,0" o:connectangles="0,0,0,0"/>
                    </v:shape>
                  </w:pict>
                </mc:Fallback>
              </mc:AlternateContent>
            </w:r>
            <w:r>
              <w:rPr>
                <w:noProof/>
              </w:rPr>
              <mc:AlternateContent>
                <mc:Choice Requires="wps">
                  <w:drawing>
                    <wp:anchor distT="0" distB="0" distL="114300" distR="114300" simplePos="0" relativeHeight="251934208" behindDoc="0" locked="0" layoutInCell="1" allowOverlap="1">
                      <wp:simplePos x="0" y="0"/>
                      <wp:positionH relativeFrom="column">
                        <wp:posOffset>1261110</wp:posOffset>
                      </wp:positionH>
                      <wp:positionV relativeFrom="paragraph">
                        <wp:posOffset>40005</wp:posOffset>
                      </wp:positionV>
                      <wp:extent cx="9525" cy="635"/>
                      <wp:effectExtent l="1270" t="8890" r="8255" b="0"/>
                      <wp:wrapNone/>
                      <wp:docPr id="2110" name="Freeform 6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635"/>
                              </a:xfrm>
                              <a:custGeom>
                                <a:avLst/>
                                <a:gdLst>
                                  <a:gd name="T0" fmla="*/ 0 w 15"/>
                                  <a:gd name="T1" fmla="*/ 0 h 1"/>
                                  <a:gd name="T2" fmla="*/ 15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5"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5" o:spid="_x0000_s1026" style="position:absolute;margin-left:99.3pt;margin-top:3.15pt;width:.75pt;height:.05p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" path="m,l15,r,1l,xe" fillcolor="black" stroked="f">
                      <v:path arrowok="t" o:connecttype="custom" o:connectlocs="0,0;9525,0;9525,635;0,0" o:connectangles="0,0,0,0"/>
                    </v:shape>
                  </w:pict>
                </mc:Fallback>
              </mc:AlternateContent>
            </w:r>
            <w:r>
              <w:rPr>
                <w:noProof/>
              </w:rPr>
              <mc:AlternateContent>
                <mc:Choice Requires="wps">
                  <w:drawing>
                    <wp:anchor distT="0" distB="0" distL="114300" distR="114300" simplePos="0" relativeHeight="251933184" behindDoc="0" locked="0" layoutInCell="1" allowOverlap="1">
                      <wp:simplePos x="0" y="0"/>
                      <wp:positionH relativeFrom="column">
                        <wp:posOffset>1256665</wp:posOffset>
                      </wp:positionH>
                      <wp:positionV relativeFrom="paragraph">
                        <wp:posOffset>40005</wp:posOffset>
                      </wp:positionV>
                      <wp:extent cx="13970" cy="635"/>
                      <wp:effectExtent l="73025" t="18415" r="8255" b="9525"/>
                      <wp:wrapNone/>
                      <wp:docPr id="2109" name="Freeform 6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7 w 22"/>
                                  <a:gd name="T1" fmla="*/ 0 h 1"/>
                                  <a:gd name="T2" fmla="*/ 0 w 22"/>
                                  <a:gd name="T3" fmla="*/ 1 h 1"/>
                                  <a:gd name="T4" fmla="*/ 22 w 22"/>
                                  <a:gd name="T5" fmla="*/ 1 h 1"/>
                                  <a:gd name="T6" fmla="*/ 7 w 22"/>
                                  <a:gd name="T7" fmla="*/ 0 h 1"/>
                                </a:gdLst>
                                <a:ahLst/>
                                <a:cxnLst>
                                  <a:cxn ang="0">
                                    <a:pos x="T0" y="T1"/>
                                  </a:cxn>
                                  <a:cxn ang="0">
                                    <a:pos x="T2" y="T3"/>
                                  </a:cxn>
                                  <a:cxn ang="0">
                                    <a:pos x="T4" y="T5"/>
                                  </a:cxn>
                                  <a:cxn ang="0">
                                    <a:pos x="T6" y="T7"/>
                                  </a:cxn>
                                </a:cxnLst>
                                <a:rect l="0" t="0" r="r" b="b"/>
                                <a:pathLst>
                                  <a:path w="22" h="1">
                                    <a:moveTo>
                                      <a:pt x="7" y="0"/>
                                    </a:moveTo>
                                    <a:lnTo>
                                      <a:pt x="0" y="1"/>
                                    </a:lnTo>
                                    <a:lnTo>
                                      <a:pt x="22" y="1"/>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4" o:spid="_x0000_s1026" style="position:absolute;margin-left:98.95pt;margin-top:3.15pt;width:1.1pt;height:.05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" path="m7,l,1r22,l7,xe" filled="f" strokeweight=".55pt">
                      <v:path arrowok="t" o:connecttype="custom" o:connectlocs="4445,0;0,635;13970,635;4445,0" o:connectangles="0,0,0,0"/>
                    </v:shape>
                  </w:pict>
                </mc:Fallback>
              </mc:AlternateContent>
            </w:r>
            <w:r>
              <w:rPr>
                <w:noProof/>
              </w:rPr>
              <mc:AlternateContent>
                <mc:Choice Requires="wps">
                  <w:drawing>
                    <wp:anchor distT="0" distB="0" distL="114300" distR="114300" simplePos="0" relativeHeight="251932160" behindDoc="0" locked="0" layoutInCell="1" allowOverlap="1">
                      <wp:simplePos x="0" y="0"/>
                      <wp:positionH relativeFrom="column">
                        <wp:posOffset>1256665</wp:posOffset>
                      </wp:positionH>
                      <wp:positionV relativeFrom="paragraph">
                        <wp:posOffset>40005</wp:posOffset>
                      </wp:positionV>
                      <wp:extent cx="13970" cy="635"/>
                      <wp:effectExtent l="6350" t="8890" r="8255" b="0"/>
                      <wp:wrapNone/>
                      <wp:docPr id="2108" name="Freeform 6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7 w 22"/>
                                  <a:gd name="T1" fmla="*/ 0 h 1"/>
                                  <a:gd name="T2" fmla="*/ 0 w 22"/>
                                  <a:gd name="T3" fmla="*/ 1 h 1"/>
                                  <a:gd name="T4" fmla="*/ 22 w 22"/>
                                  <a:gd name="T5" fmla="*/ 1 h 1"/>
                                  <a:gd name="T6" fmla="*/ 7 w 22"/>
                                  <a:gd name="T7" fmla="*/ 0 h 1"/>
                                </a:gdLst>
                                <a:ahLst/>
                                <a:cxnLst>
                                  <a:cxn ang="0">
                                    <a:pos x="T0" y="T1"/>
                                  </a:cxn>
                                  <a:cxn ang="0">
                                    <a:pos x="T2" y="T3"/>
                                  </a:cxn>
                                  <a:cxn ang="0">
                                    <a:pos x="T4" y="T5"/>
                                  </a:cxn>
                                  <a:cxn ang="0">
                                    <a:pos x="T6" y="T7"/>
                                  </a:cxn>
                                </a:cxnLst>
                                <a:rect l="0" t="0" r="r" b="b"/>
                                <a:pathLst>
                                  <a:path w="22" h="1">
                                    <a:moveTo>
                                      <a:pt x="7" y="0"/>
                                    </a:moveTo>
                                    <a:lnTo>
                                      <a:pt x="0" y="1"/>
                                    </a:lnTo>
                                    <a:lnTo>
                                      <a:pt x="22"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3" o:spid="_x0000_s1026" style="position:absolute;margin-left:98.95pt;margin-top:3.15pt;width:1.1pt;height:.05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" path="m7,l,1r22,l7,xe" fillcolor="black" stroked="f">
                      <v:path arrowok="t" o:connecttype="custom" o:connectlocs="4445,0;0,635;13970,635;4445,0" o:connectangles="0,0,0,0"/>
                    </v:shape>
                  </w:pict>
                </mc:Fallback>
              </mc:AlternateContent>
            </w:r>
            <w:r>
              <w:rPr>
                <w:noProof/>
              </w:rPr>
              <mc:AlternateContent>
                <mc:Choice Requires="wps">
                  <w:drawing>
                    <wp:anchor distT="0" distB="0" distL="114300" distR="114300" simplePos="0" relativeHeight="251931136" behindDoc="0" locked="0" layoutInCell="1" allowOverlap="1">
                      <wp:simplePos x="0" y="0"/>
                      <wp:positionH relativeFrom="column">
                        <wp:posOffset>1233805</wp:posOffset>
                      </wp:positionH>
                      <wp:positionV relativeFrom="paragraph">
                        <wp:posOffset>40005</wp:posOffset>
                      </wp:positionV>
                      <wp:extent cx="13970" cy="635"/>
                      <wp:effectExtent l="12065" t="8890" r="12065" b="19050"/>
                      <wp:wrapNone/>
                      <wp:docPr id="2107" name="Freeform 6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6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6" y="0"/>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2" o:spid="_x0000_s1026" style="position:absolute;margin-left:97.15pt;margin-top:3.15pt;width:1.1pt;height:.05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" path="m,l16,r6,1l,xe" filled="f" strokeweight=".55pt">
                      <v:path arrowok="t" o:connecttype="custom" o:connectlocs="0,0;10160,0;13970,635;0,0" o:connectangles="0,0,0,0"/>
                    </v:shape>
                  </w:pict>
                </mc:Fallback>
              </mc:AlternateContent>
            </w:r>
            <w:r>
              <w:rPr>
                <w:noProof/>
              </w:rPr>
              <mc:AlternateContent>
                <mc:Choice Requires="wps">
                  <w:drawing>
                    <wp:anchor distT="0" distB="0" distL="114300" distR="114300" simplePos="0" relativeHeight="251930112" behindDoc="0" locked="0" layoutInCell="1" allowOverlap="1">
                      <wp:simplePos x="0" y="0"/>
                      <wp:positionH relativeFrom="column">
                        <wp:posOffset>1233805</wp:posOffset>
                      </wp:positionH>
                      <wp:positionV relativeFrom="paragraph">
                        <wp:posOffset>40005</wp:posOffset>
                      </wp:positionV>
                      <wp:extent cx="13970" cy="635"/>
                      <wp:effectExtent l="2540" t="8890" r="2540" b="0"/>
                      <wp:wrapNone/>
                      <wp:docPr id="2106" name="Freeform 6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6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6"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1" o:spid="_x0000_s1026" style="position:absolute;margin-left:97.15pt;margin-top:3.15pt;width:1.1pt;height:.05pt;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" path="m,l16,r6,1l,xe" fillcolor="black" stroked="f">
                      <v:path arrowok="t" o:connecttype="custom" o:connectlocs="0,0;10160,0;13970,635;0,0" o:connectangles="0,0,0,0"/>
                    </v:shape>
                  </w:pict>
                </mc:Fallback>
              </mc:AlternateContent>
            </w:r>
            <w:r>
              <w:rPr>
                <w:noProof/>
              </w:rPr>
              <mc:AlternateContent>
                <mc:Choice Requires="wps">
                  <w:drawing>
                    <wp:anchor distT="0" distB="0" distL="114300" distR="114300" simplePos="0" relativeHeight="251929088" behindDoc="0" locked="0" layoutInCell="1" allowOverlap="1">
                      <wp:simplePos x="0" y="0"/>
                      <wp:positionH relativeFrom="column">
                        <wp:posOffset>1233805</wp:posOffset>
                      </wp:positionH>
                      <wp:positionV relativeFrom="paragraph">
                        <wp:posOffset>40005</wp:posOffset>
                      </wp:positionV>
                      <wp:extent cx="13970" cy="635"/>
                      <wp:effectExtent l="21590" t="18415" r="12065" b="9525"/>
                      <wp:wrapNone/>
                      <wp:docPr id="2105" name="Freeform 6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 y="1"/>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60" o:spid="_x0000_s1026" style="position:absolute;margin-left:97.15pt;margin-top:3.15pt;width:1.1pt;height:.05pt;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" path="m,l1,1r21,l,xe" filled="f" strokeweight=".55pt">
                      <v:path arrowok="t" o:connecttype="custom" o:connectlocs="0,0;635,635;13970,635;0,0" o:connectangles="0,0,0,0"/>
                    </v:shape>
                  </w:pict>
                </mc:Fallback>
              </mc:AlternateContent>
            </w:r>
            <w:r>
              <w:rPr>
                <w:noProof/>
              </w:rPr>
              <mc:AlternateContent>
                <mc:Choice Requires="wps">
                  <w:drawing>
                    <wp:anchor distT="0" distB="0" distL="114300" distR="114300" simplePos="0" relativeHeight="251928064" behindDoc="0" locked="0" layoutInCell="1" allowOverlap="1">
                      <wp:simplePos x="0" y="0"/>
                      <wp:positionH relativeFrom="column">
                        <wp:posOffset>1233805</wp:posOffset>
                      </wp:positionH>
                      <wp:positionV relativeFrom="paragraph">
                        <wp:posOffset>40005</wp:posOffset>
                      </wp:positionV>
                      <wp:extent cx="13970" cy="635"/>
                      <wp:effectExtent l="2540" t="8890" r="2540" b="0"/>
                      <wp:wrapNone/>
                      <wp:docPr id="2104" name="Freeform 6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 y="1"/>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9" o:spid="_x0000_s1026" style="position:absolute;margin-left:97.15pt;margin-top:3.15pt;width:1.1pt;height:.05pt;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" path="m,l1,1r21,l,xe" fillcolor="black" stroked="f">
                      <v:path arrowok="t" o:connecttype="custom" o:connectlocs="0,0;635,635;13970,635;0,0" o:connectangles="0,0,0,0"/>
                    </v:shape>
                  </w:pict>
                </mc:Fallback>
              </mc:AlternateContent>
            </w:r>
            <w:r>
              <w:rPr>
                <w:noProof/>
              </w:rPr>
              <mc:AlternateContent>
                <mc:Choice Requires="wps">
                  <w:drawing>
                    <wp:anchor distT="0" distB="0" distL="114300" distR="114300" simplePos="0" relativeHeight="251927040" behindDoc="0" locked="0" layoutInCell="1" allowOverlap="1">
                      <wp:simplePos x="0" y="0"/>
                      <wp:positionH relativeFrom="column">
                        <wp:posOffset>1264920</wp:posOffset>
                      </wp:positionH>
                      <wp:positionV relativeFrom="paragraph">
                        <wp:posOffset>38735</wp:posOffset>
                      </wp:positionV>
                      <wp:extent cx="6350" cy="1270"/>
                      <wp:effectExtent l="52705" t="7620" r="17145" b="19685"/>
                      <wp:wrapNone/>
                      <wp:docPr id="2103" name="Freeform 6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8" o:spid="_x0000_s1026" style="position:absolute;margin-left:99.6pt;margin-top:3.05pt;width:.5pt;height:.1p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" path="m,l10,,9,2,,xe" filled="f" strokeweight=".55pt">
                      <v:path arrowok="t" o:connecttype="custom" o:connectlocs="0,0;6350,0;5715,1270;0,0" o:connectangles="0,0,0,0"/>
                    </v:shape>
                  </w:pict>
                </mc:Fallback>
              </mc:AlternateContent>
            </w:r>
            <w:r>
              <w:rPr>
                <w:noProof/>
              </w:rPr>
              <mc:AlternateContent>
                <mc:Choice Requires="wps">
                  <w:drawing>
                    <wp:anchor distT="0" distB="0" distL="114300" distR="114300" simplePos="0" relativeHeight="251926016" behindDoc="0" locked="0" layoutInCell="1" allowOverlap="1">
                      <wp:simplePos x="0" y="0"/>
                      <wp:positionH relativeFrom="column">
                        <wp:posOffset>1264920</wp:posOffset>
                      </wp:positionH>
                      <wp:positionV relativeFrom="paragraph">
                        <wp:posOffset>38735</wp:posOffset>
                      </wp:positionV>
                      <wp:extent cx="6350" cy="1270"/>
                      <wp:effectExtent l="5080" t="7620" r="7620" b="635"/>
                      <wp:wrapNone/>
                      <wp:docPr id="2102" name="Freeform 6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7" o:spid="_x0000_s1026" style="position:absolute;margin-left:99.6pt;margin-top:3.05pt;width:.5pt;height:.1pt;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" path="m,l10,,9,2,,xe" fillcolor="black" stroked="f">
                      <v:path arrowok="t" o:connecttype="custom" o:connectlocs="0,0;6350,0;5715,1270;0,0" o:connectangles="0,0,0,0"/>
                    </v:shape>
                  </w:pict>
                </mc:Fallback>
              </mc:AlternateContent>
            </w:r>
            <w:r>
              <w:rPr>
                <w:noProof/>
              </w:rPr>
              <mc:AlternateContent>
                <mc:Choice Requires="wps">
                  <w:drawing>
                    <wp:anchor distT="0" distB="0" distL="114300" distR="114300" simplePos="0" relativeHeight="251924992" behindDoc="0" locked="0" layoutInCell="1" allowOverlap="1">
                      <wp:simplePos x="0" y="0"/>
                      <wp:positionH relativeFrom="column">
                        <wp:posOffset>1261110</wp:posOffset>
                      </wp:positionH>
                      <wp:positionV relativeFrom="paragraph">
                        <wp:posOffset>38735</wp:posOffset>
                      </wp:positionV>
                      <wp:extent cx="9525" cy="1270"/>
                      <wp:effectExtent l="39370" t="17145" r="55880" b="10160"/>
                      <wp:wrapNone/>
                      <wp:docPr id="2101" name="Freeform 6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1270"/>
                              </a:xfrm>
                              <a:custGeom>
                                <a:avLst/>
                                <a:gdLst>
                                  <a:gd name="T0" fmla="*/ 6 w 15"/>
                                  <a:gd name="T1" fmla="*/ 0 h 2"/>
                                  <a:gd name="T2" fmla="*/ 0 w 15"/>
                                  <a:gd name="T3" fmla="*/ 2 h 2"/>
                                  <a:gd name="T4" fmla="*/ 15 w 15"/>
                                  <a:gd name="T5" fmla="*/ 2 h 2"/>
                                  <a:gd name="T6" fmla="*/ 6 w 15"/>
                                  <a:gd name="T7" fmla="*/ 0 h 2"/>
                                </a:gdLst>
                                <a:ahLst/>
                                <a:cxnLst>
                                  <a:cxn ang="0">
                                    <a:pos x="T0" y="T1"/>
                                  </a:cxn>
                                  <a:cxn ang="0">
                                    <a:pos x="T2" y="T3"/>
                                  </a:cxn>
                                  <a:cxn ang="0">
                                    <a:pos x="T4" y="T5"/>
                                  </a:cxn>
                                  <a:cxn ang="0">
                                    <a:pos x="T6" y="T7"/>
                                  </a:cxn>
                                </a:cxnLst>
                                <a:rect l="0" t="0" r="r" b="b"/>
                                <a:pathLst>
                                  <a:path w="15" h="2">
                                    <a:moveTo>
                                      <a:pt x="6" y="0"/>
                                    </a:moveTo>
                                    <a:lnTo>
                                      <a:pt x="0" y="2"/>
                                    </a:lnTo>
                                    <a:lnTo>
                                      <a:pt x="15" y="2"/>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6" o:spid="_x0000_s1026" style="position:absolute;margin-left:99.3pt;margin-top:3.05pt;width:.75pt;height:.1pt;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" path="m6,l,2r15,l6,xe" filled="f" strokeweight=".55pt">
                      <v:path arrowok="t" o:connecttype="custom" o:connectlocs="3810,0;0,1270;9525,1270;3810,0" o:connectangles="0,0,0,0"/>
                    </v:shape>
                  </w:pict>
                </mc:Fallback>
              </mc:AlternateContent>
            </w:r>
            <w:r>
              <w:rPr>
                <w:noProof/>
              </w:rPr>
              <mc:AlternateContent>
                <mc:Choice Requires="wps">
                  <w:drawing>
                    <wp:anchor distT="0" distB="0" distL="114300" distR="114300" simplePos="0" relativeHeight="251923968" behindDoc="0" locked="0" layoutInCell="1" allowOverlap="1">
                      <wp:simplePos x="0" y="0"/>
                      <wp:positionH relativeFrom="column">
                        <wp:posOffset>1261110</wp:posOffset>
                      </wp:positionH>
                      <wp:positionV relativeFrom="paragraph">
                        <wp:posOffset>38735</wp:posOffset>
                      </wp:positionV>
                      <wp:extent cx="9525" cy="1270"/>
                      <wp:effectExtent l="1270" t="7620" r="8255" b="635"/>
                      <wp:wrapNone/>
                      <wp:docPr id="2100" name="Freeform 6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1270"/>
                              </a:xfrm>
                              <a:custGeom>
                                <a:avLst/>
                                <a:gdLst>
                                  <a:gd name="T0" fmla="*/ 6 w 15"/>
                                  <a:gd name="T1" fmla="*/ 0 h 2"/>
                                  <a:gd name="T2" fmla="*/ 0 w 15"/>
                                  <a:gd name="T3" fmla="*/ 2 h 2"/>
                                  <a:gd name="T4" fmla="*/ 15 w 15"/>
                                  <a:gd name="T5" fmla="*/ 2 h 2"/>
                                  <a:gd name="T6" fmla="*/ 6 w 15"/>
                                  <a:gd name="T7" fmla="*/ 0 h 2"/>
                                </a:gdLst>
                                <a:ahLst/>
                                <a:cxnLst>
                                  <a:cxn ang="0">
                                    <a:pos x="T0" y="T1"/>
                                  </a:cxn>
                                  <a:cxn ang="0">
                                    <a:pos x="T2" y="T3"/>
                                  </a:cxn>
                                  <a:cxn ang="0">
                                    <a:pos x="T4" y="T5"/>
                                  </a:cxn>
                                  <a:cxn ang="0">
                                    <a:pos x="T6" y="T7"/>
                                  </a:cxn>
                                </a:cxnLst>
                                <a:rect l="0" t="0" r="r" b="b"/>
                                <a:pathLst>
                                  <a:path w="15" h="2">
                                    <a:moveTo>
                                      <a:pt x="6" y="0"/>
                                    </a:moveTo>
                                    <a:lnTo>
                                      <a:pt x="0" y="2"/>
                                    </a:lnTo>
                                    <a:lnTo>
                                      <a:pt x="15"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5" o:spid="_x0000_s1026" style="position:absolute;margin-left:99.3pt;margin-top:3.05pt;width:.75pt;height:.1pt;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" path="m6,l,2r15,l6,xe" fillcolor="black" stroked="f">
                      <v:path arrowok="t" o:connecttype="custom" o:connectlocs="3810,0;0,1270;9525,1270;3810,0" o:connectangles="0,0,0,0"/>
                    </v:shape>
                  </w:pict>
                </mc:Fallback>
              </mc:AlternateContent>
            </w:r>
            <w:r>
              <w:rPr>
                <w:noProof/>
              </w:rPr>
              <mc:AlternateContent>
                <mc:Choice Requires="wps">
                  <w:drawing>
                    <wp:anchor distT="0" distB="0" distL="114300" distR="114300" simplePos="0" relativeHeight="251922944" behindDoc="0" locked="0" layoutInCell="1" allowOverlap="1">
                      <wp:simplePos x="0" y="0"/>
                      <wp:positionH relativeFrom="column">
                        <wp:posOffset>1233805</wp:posOffset>
                      </wp:positionH>
                      <wp:positionV relativeFrom="paragraph">
                        <wp:posOffset>38735</wp:posOffset>
                      </wp:positionV>
                      <wp:extent cx="10160" cy="1270"/>
                      <wp:effectExtent l="12065" t="7620" r="73025" b="19685"/>
                      <wp:wrapNone/>
                      <wp:docPr id="2099" name="Freeform 6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9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9" y="0"/>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4" o:spid="_x0000_s1026" style="position:absolute;margin-left:97.15pt;margin-top:3.05pt;width:.8pt;height:.1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" path="m,l9,r7,2l,xe" filled="f" strokeweight=".55pt">
                      <v:path arrowok="t" o:connecttype="custom" o:connectlocs="0,0;5715,0;10160,1270;0,0" o:connectangles="0,0,0,0"/>
                    </v:shape>
                  </w:pict>
                </mc:Fallback>
              </mc:AlternateContent>
            </w:r>
            <w:r>
              <w:rPr>
                <w:noProof/>
              </w:rPr>
              <mc:AlternateContent>
                <mc:Choice Requires="wps">
                  <w:drawing>
                    <wp:anchor distT="0" distB="0" distL="114300" distR="114300" simplePos="0" relativeHeight="251921920" behindDoc="0" locked="0" layoutInCell="1" allowOverlap="1">
                      <wp:simplePos x="0" y="0"/>
                      <wp:positionH relativeFrom="column">
                        <wp:posOffset>1233805</wp:posOffset>
                      </wp:positionH>
                      <wp:positionV relativeFrom="paragraph">
                        <wp:posOffset>38735</wp:posOffset>
                      </wp:positionV>
                      <wp:extent cx="10160" cy="1270"/>
                      <wp:effectExtent l="2540" t="7620" r="6350" b="635"/>
                      <wp:wrapNone/>
                      <wp:docPr id="2098" name="Freeform 6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9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9" y="0"/>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3" o:spid="_x0000_s1026" style="position:absolute;margin-left:97.15pt;margin-top:3.05pt;width:.8pt;height:.1pt;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" path="m,l9,r7,2l,xe" fillcolor="black" stroked="f">
                      <v:path arrowok="t" o:connecttype="custom" o:connectlocs="0,0;5715,0;10160,1270;0,0" o:connectangles="0,0,0,0"/>
                    </v:shape>
                  </w:pict>
                </mc:Fallback>
              </mc:AlternateContent>
            </w:r>
            <w:r>
              <w:rPr>
                <w:noProof/>
              </w:rPr>
              <mc:AlternateContent>
                <mc:Choice Requires="wps">
                  <w:drawing>
                    <wp:anchor distT="0" distB="0" distL="114300" distR="114300" simplePos="0" relativeHeight="251920896" behindDoc="0" locked="0" layoutInCell="1" allowOverlap="1">
                      <wp:simplePos x="0" y="0"/>
                      <wp:positionH relativeFrom="column">
                        <wp:posOffset>1233805</wp:posOffset>
                      </wp:positionH>
                      <wp:positionV relativeFrom="paragraph">
                        <wp:posOffset>38735</wp:posOffset>
                      </wp:positionV>
                      <wp:extent cx="10160" cy="1270"/>
                      <wp:effectExtent l="12065" t="17145" r="6350" b="10160"/>
                      <wp:wrapNone/>
                      <wp:docPr id="2097" name="Freeform 6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0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0" y="2"/>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2" o:spid="_x0000_s1026" style="position:absolute;margin-left:97.15pt;margin-top:3.05pt;width:.8pt;height:.1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" path="m,l,2r16,l,xe" filled="f" strokeweight=".55pt">
                      <v:path arrowok="t" o:connecttype="custom" o:connectlocs="0,0;0,1270;10160,1270;0,0" o:connectangles="0,0,0,0"/>
                    </v:shape>
                  </w:pict>
                </mc:Fallback>
              </mc:AlternateContent>
            </w:r>
            <w:r>
              <w:rPr>
                <w:noProof/>
              </w:rPr>
              <mc:AlternateContent>
                <mc:Choice Requires="wps">
                  <w:drawing>
                    <wp:anchor distT="0" distB="0" distL="114300" distR="114300" simplePos="0" relativeHeight="251919872" behindDoc="0" locked="0" layoutInCell="1" allowOverlap="1">
                      <wp:simplePos x="0" y="0"/>
                      <wp:positionH relativeFrom="column">
                        <wp:posOffset>1233805</wp:posOffset>
                      </wp:positionH>
                      <wp:positionV relativeFrom="paragraph">
                        <wp:posOffset>38735</wp:posOffset>
                      </wp:positionV>
                      <wp:extent cx="10160" cy="1270"/>
                      <wp:effectExtent l="2540" t="7620" r="6350" b="635"/>
                      <wp:wrapNone/>
                      <wp:docPr id="2096" name="Freeform 6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0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0" y="2"/>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1" o:spid="_x0000_s1026" style="position:absolute;margin-left:97.15pt;margin-top:3.05pt;width:.8pt;height:.1pt;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" path="m,l,2r16,l,xe" fillcolor="black" stroked="f">
                      <v:path arrowok="t" o:connecttype="custom" o:connectlocs="0,0;0,1270;10160,1270;0,0" o:connectangles="0,0,0,0"/>
                    </v:shape>
                  </w:pict>
                </mc:Fallback>
              </mc:AlternateContent>
            </w:r>
            <w:r>
              <w:rPr>
                <w:noProof/>
              </w:rPr>
              <mc:AlternateContent>
                <mc:Choice Requires="wps">
                  <w:drawing>
                    <wp:anchor distT="0" distB="0" distL="114300" distR="114300" simplePos="0" relativeHeight="251918848" behindDoc="0" locked="0" layoutInCell="1" allowOverlap="1">
                      <wp:simplePos x="0" y="0"/>
                      <wp:positionH relativeFrom="column">
                        <wp:posOffset>1269365</wp:posOffset>
                      </wp:positionH>
                      <wp:positionV relativeFrom="paragraph">
                        <wp:posOffset>37465</wp:posOffset>
                      </wp:positionV>
                      <wp:extent cx="2540" cy="1270"/>
                      <wp:effectExtent l="28575" t="6350" r="16510" b="20955"/>
                      <wp:wrapNone/>
                      <wp:docPr id="2095" name="Freeform 6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 cy="1270"/>
                              </a:xfrm>
                              <a:custGeom>
                                <a:avLst/>
                                <a:gdLst>
                                  <a:gd name="T0" fmla="*/ 0 w 4"/>
                                  <a:gd name="T1" fmla="*/ 0 h 3"/>
                                  <a:gd name="T2" fmla="*/ 4 w 4"/>
                                  <a:gd name="T3" fmla="*/ 0 h 3"/>
                                  <a:gd name="T4" fmla="*/ 3 w 4"/>
                                  <a:gd name="T5" fmla="*/ 3 h 3"/>
                                  <a:gd name="T6" fmla="*/ 0 w 4"/>
                                  <a:gd name="T7" fmla="*/ 0 h 3"/>
                                </a:gdLst>
                                <a:ahLst/>
                                <a:cxnLst>
                                  <a:cxn ang="0">
                                    <a:pos x="T0" y="T1"/>
                                  </a:cxn>
                                  <a:cxn ang="0">
                                    <a:pos x="T2" y="T3"/>
                                  </a:cxn>
                                  <a:cxn ang="0">
                                    <a:pos x="T4" y="T5"/>
                                  </a:cxn>
                                  <a:cxn ang="0">
                                    <a:pos x="T6" y="T7"/>
                                  </a:cxn>
                                </a:cxnLst>
                                <a:rect l="0" t="0" r="r" b="b"/>
                                <a:pathLst>
                                  <a:path w="4" h="3">
                                    <a:moveTo>
                                      <a:pt x="0" y="0"/>
                                    </a:moveTo>
                                    <a:lnTo>
                                      <a:pt x="4" y="0"/>
                                    </a:lnTo>
                                    <a:lnTo>
                                      <a:pt x="3"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50" o:spid="_x0000_s1026" style="position:absolute;margin-left:99.95pt;margin-top:2.95pt;width:.2pt;height:.1p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" path="m,l4,,3,3,,xe" filled="f" strokeweight=".55pt">
                      <v:path arrowok="t" o:connecttype="custom" o:connectlocs="0,0;2540,0;1905,1270;0,0" o:connectangles="0,0,0,0"/>
                    </v:shape>
                  </w:pict>
                </mc:Fallback>
              </mc:AlternateContent>
            </w:r>
            <w:r>
              <w:rPr>
                <w:noProof/>
              </w:rPr>
              <mc:AlternateContent>
                <mc:Choice Requires="wps">
                  <w:drawing>
                    <wp:anchor distT="0" distB="0" distL="114300" distR="114300" simplePos="0" relativeHeight="251917824" behindDoc="0" locked="0" layoutInCell="1" allowOverlap="1">
                      <wp:simplePos x="0" y="0"/>
                      <wp:positionH relativeFrom="column">
                        <wp:posOffset>1269365</wp:posOffset>
                      </wp:positionH>
                      <wp:positionV relativeFrom="paragraph">
                        <wp:posOffset>37465</wp:posOffset>
                      </wp:positionV>
                      <wp:extent cx="2540" cy="1270"/>
                      <wp:effectExtent l="0" t="6350" r="6985" b="1905"/>
                      <wp:wrapNone/>
                      <wp:docPr id="2094" name="Freeform 6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 cy="1270"/>
                              </a:xfrm>
                              <a:custGeom>
                                <a:avLst/>
                                <a:gdLst>
                                  <a:gd name="T0" fmla="*/ 0 w 4"/>
                                  <a:gd name="T1" fmla="*/ 0 h 3"/>
                                  <a:gd name="T2" fmla="*/ 4 w 4"/>
                                  <a:gd name="T3" fmla="*/ 0 h 3"/>
                                  <a:gd name="T4" fmla="*/ 3 w 4"/>
                                  <a:gd name="T5" fmla="*/ 3 h 3"/>
                                  <a:gd name="T6" fmla="*/ 0 w 4"/>
                                  <a:gd name="T7" fmla="*/ 0 h 3"/>
                                </a:gdLst>
                                <a:ahLst/>
                                <a:cxnLst>
                                  <a:cxn ang="0">
                                    <a:pos x="T0" y="T1"/>
                                  </a:cxn>
                                  <a:cxn ang="0">
                                    <a:pos x="T2" y="T3"/>
                                  </a:cxn>
                                  <a:cxn ang="0">
                                    <a:pos x="T4" y="T5"/>
                                  </a:cxn>
                                  <a:cxn ang="0">
                                    <a:pos x="T6" y="T7"/>
                                  </a:cxn>
                                </a:cxnLst>
                                <a:rect l="0" t="0" r="r" b="b"/>
                                <a:pathLst>
                                  <a:path w="4" h="3">
                                    <a:moveTo>
                                      <a:pt x="0" y="0"/>
                                    </a:moveTo>
                                    <a:lnTo>
                                      <a:pt x="4" y="0"/>
                                    </a:lnTo>
                                    <a:lnTo>
                                      <a:pt x="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9" o:spid="_x0000_s1026" style="position:absolute;margin-left:99.95pt;margin-top:2.95pt;width:.2pt;height:.1pt;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" path="m,l4,,3,3,,xe" fillcolor="black" stroked="f">
                      <v:path arrowok="t" o:connecttype="custom" o:connectlocs="0,0;2540,0;1905,1270;0,0" o:connectangles="0,0,0,0"/>
                    </v:shape>
                  </w:pict>
                </mc:Fallback>
              </mc:AlternateContent>
            </w:r>
            <w:r>
              <w:rPr>
                <w:noProof/>
              </w:rPr>
              <mc:AlternateContent>
                <mc:Choice Requires="wps">
                  <w:drawing>
                    <wp:anchor distT="0" distB="0" distL="114300" distR="114300" simplePos="0" relativeHeight="251916800" behindDoc="0" locked="0" layoutInCell="1" allowOverlap="1">
                      <wp:simplePos x="0" y="0"/>
                      <wp:positionH relativeFrom="column">
                        <wp:posOffset>1264920</wp:posOffset>
                      </wp:positionH>
                      <wp:positionV relativeFrom="paragraph">
                        <wp:posOffset>37465</wp:posOffset>
                      </wp:positionV>
                      <wp:extent cx="6350" cy="1270"/>
                      <wp:effectExtent l="43180" t="15875" r="26670" b="11430"/>
                      <wp:wrapNone/>
                      <wp:docPr id="2093" name="Freeform 6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7 w 10"/>
                                  <a:gd name="T1" fmla="*/ 0 h 3"/>
                                  <a:gd name="T2" fmla="*/ 0 w 10"/>
                                  <a:gd name="T3" fmla="*/ 3 h 3"/>
                                  <a:gd name="T4" fmla="*/ 10 w 10"/>
                                  <a:gd name="T5" fmla="*/ 3 h 3"/>
                                  <a:gd name="T6" fmla="*/ 7 w 10"/>
                                  <a:gd name="T7" fmla="*/ 0 h 3"/>
                                </a:gdLst>
                                <a:ahLst/>
                                <a:cxnLst>
                                  <a:cxn ang="0">
                                    <a:pos x="T0" y="T1"/>
                                  </a:cxn>
                                  <a:cxn ang="0">
                                    <a:pos x="T2" y="T3"/>
                                  </a:cxn>
                                  <a:cxn ang="0">
                                    <a:pos x="T4" y="T5"/>
                                  </a:cxn>
                                  <a:cxn ang="0">
                                    <a:pos x="T6" y="T7"/>
                                  </a:cxn>
                                </a:cxnLst>
                                <a:rect l="0" t="0" r="r" b="b"/>
                                <a:pathLst>
                                  <a:path w="10" h="3">
                                    <a:moveTo>
                                      <a:pt x="7" y="0"/>
                                    </a:moveTo>
                                    <a:lnTo>
                                      <a:pt x="0" y="3"/>
                                    </a:lnTo>
                                    <a:lnTo>
                                      <a:pt x="10" y="3"/>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8" o:spid="_x0000_s1026" style="position:absolute;margin-left:99.6pt;margin-top:2.95pt;width:.5pt;height:.1pt;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" path="m7,l,3r10,l7,xe" filled="f" strokeweight=".55pt">
                      <v:path arrowok="t" o:connecttype="custom" o:connectlocs="4445,0;0,1270;6350,1270;4445,0" o:connectangles="0,0,0,0"/>
                    </v:shape>
                  </w:pict>
                </mc:Fallback>
              </mc:AlternateContent>
            </w:r>
            <w:r>
              <w:rPr>
                <w:noProof/>
              </w:rPr>
              <mc:AlternateContent>
                <mc:Choice Requires="wps">
                  <w:drawing>
                    <wp:anchor distT="0" distB="0" distL="114300" distR="114300" simplePos="0" relativeHeight="251915776" behindDoc="0" locked="0" layoutInCell="1" allowOverlap="1">
                      <wp:simplePos x="0" y="0"/>
                      <wp:positionH relativeFrom="column">
                        <wp:posOffset>1264920</wp:posOffset>
                      </wp:positionH>
                      <wp:positionV relativeFrom="paragraph">
                        <wp:posOffset>37465</wp:posOffset>
                      </wp:positionV>
                      <wp:extent cx="6350" cy="1270"/>
                      <wp:effectExtent l="5080" t="6350" r="7620" b="1905"/>
                      <wp:wrapNone/>
                      <wp:docPr id="2092" name="Freeform 6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7 w 10"/>
                                  <a:gd name="T1" fmla="*/ 0 h 3"/>
                                  <a:gd name="T2" fmla="*/ 0 w 10"/>
                                  <a:gd name="T3" fmla="*/ 3 h 3"/>
                                  <a:gd name="T4" fmla="*/ 10 w 10"/>
                                  <a:gd name="T5" fmla="*/ 3 h 3"/>
                                  <a:gd name="T6" fmla="*/ 7 w 10"/>
                                  <a:gd name="T7" fmla="*/ 0 h 3"/>
                                </a:gdLst>
                                <a:ahLst/>
                                <a:cxnLst>
                                  <a:cxn ang="0">
                                    <a:pos x="T0" y="T1"/>
                                  </a:cxn>
                                  <a:cxn ang="0">
                                    <a:pos x="T2" y="T3"/>
                                  </a:cxn>
                                  <a:cxn ang="0">
                                    <a:pos x="T4" y="T5"/>
                                  </a:cxn>
                                  <a:cxn ang="0">
                                    <a:pos x="T6" y="T7"/>
                                  </a:cxn>
                                </a:cxnLst>
                                <a:rect l="0" t="0" r="r" b="b"/>
                                <a:pathLst>
                                  <a:path w="10" h="3">
                                    <a:moveTo>
                                      <a:pt x="7" y="0"/>
                                    </a:moveTo>
                                    <a:lnTo>
                                      <a:pt x="0" y="3"/>
                                    </a:lnTo>
                                    <a:lnTo>
                                      <a:pt x="10"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7" o:spid="_x0000_s1026" style="position:absolute;margin-left:99.6pt;margin-top:2.95pt;width:.5pt;height:.1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" path="m7,l,3r10,l7,xe" fillcolor="black" stroked="f">
                      <v:path arrowok="t" o:connecttype="custom" o:connectlocs="4445,0;0,1270;6350,1270;4445,0" o:connectangles="0,0,0,0"/>
                    </v:shape>
                  </w:pict>
                </mc:Fallback>
              </mc:AlternateContent>
            </w:r>
            <w:r>
              <w:rPr>
                <w:noProof/>
              </w:rPr>
              <mc:AlternateContent>
                <mc:Choice Requires="wps">
                  <w:drawing>
                    <wp:anchor distT="0" distB="0" distL="114300" distR="114300" simplePos="0" relativeHeight="251914752" behindDoc="0" locked="0" layoutInCell="1" allowOverlap="1">
                      <wp:simplePos x="0" y="0"/>
                      <wp:positionH relativeFrom="column">
                        <wp:posOffset>1233170</wp:posOffset>
                      </wp:positionH>
                      <wp:positionV relativeFrom="paragraph">
                        <wp:posOffset>37465</wp:posOffset>
                      </wp:positionV>
                      <wp:extent cx="6350" cy="1270"/>
                      <wp:effectExtent l="59055" t="6350" r="86995" b="30480"/>
                      <wp:wrapNone/>
                      <wp:docPr id="2091" name="Freeform 6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3"/>
                                  <a:gd name="T2" fmla="*/ 4 w 10"/>
                                  <a:gd name="T3" fmla="*/ 0 h 3"/>
                                  <a:gd name="T4" fmla="*/ 10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4" y="0"/>
                                    </a:lnTo>
                                    <a:lnTo>
                                      <a:pt x="10"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6" o:spid="_x0000_s1026" style="position:absolute;margin-left:97.1pt;margin-top:2.95pt;width:.5pt;height:.1pt;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" path="m,l4,r6,3l,xe" filled="f" strokeweight=".55pt">
                      <v:path arrowok="t" o:connecttype="custom" o:connectlocs="0,0;2540,0;6350,1270;0,0" o:connectangles="0,0,0,0"/>
                    </v:shape>
                  </w:pict>
                </mc:Fallback>
              </mc:AlternateContent>
            </w:r>
            <w:r>
              <w:rPr>
                <w:noProof/>
              </w:rPr>
              <mc:AlternateContent>
                <mc:Choice Requires="wps">
                  <w:drawing>
                    <wp:anchor distT="0" distB="0" distL="114300" distR="114300" simplePos="0" relativeHeight="251913728" behindDoc="0" locked="0" layoutInCell="1" allowOverlap="1">
                      <wp:simplePos x="0" y="0"/>
                      <wp:positionH relativeFrom="column">
                        <wp:posOffset>1233170</wp:posOffset>
                      </wp:positionH>
                      <wp:positionV relativeFrom="paragraph">
                        <wp:posOffset>37465</wp:posOffset>
                      </wp:positionV>
                      <wp:extent cx="6350" cy="1270"/>
                      <wp:effectExtent l="1905" t="6350" r="1270" b="1905"/>
                      <wp:wrapNone/>
                      <wp:docPr id="2090" name="Freeform 6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3"/>
                                  <a:gd name="T2" fmla="*/ 4 w 10"/>
                                  <a:gd name="T3" fmla="*/ 0 h 3"/>
                                  <a:gd name="T4" fmla="*/ 10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4" y="0"/>
                                    </a:lnTo>
                                    <a:lnTo>
                                      <a:pt x="1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5" o:spid="_x0000_s1026" style="position:absolute;margin-left:97.1pt;margin-top:2.95pt;width:.5pt;height:.1pt;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" path="m,l4,r6,3l,xe" fillcolor="black" stroked="f">
                      <v:path arrowok="t" o:connecttype="custom" o:connectlocs="0,0;2540,0;6350,1270;0,0" o:connectangles="0,0,0,0"/>
                    </v:shape>
                  </w:pict>
                </mc:Fallback>
              </mc:AlternateContent>
            </w:r>
            <w:r>
              <w:rPr>
                <w:noProof/>
              </w:rPr>
              <mc:AlternateContent>
                <mc:Choice Requires="wps">
                  <w:drawing>
                    <wp:anchor distT="0" distB="0" distL="114300" distR="114300" simplePos="0" relativeHeight="251912704" behindDoc="0" locked="0" layoutInCell="1" allowOverlap="1">
                      <wp:simplePos x="0" y="0"/>
                      <wp:positionH relativeFrom="column">
                        <wp:posOffset>1233170</wp:posOffset>
                      </wp:positionH>
                      <wp:positionV relativeFrom="paragraph">
                        <wp:posOffset>37465</wp:posOffset>
                      </wp:positionV>
                      <wp:extent cx="6350" cy="1270"/>
                      <wp:effectExtent l="20955" t="15875" r="58420" b="11430"/>
                      <wp:wrapNone/>
                      <wp:docPr id="2089" name="Freeform 6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3"/>
                                  <a:gd name="T2" fmla="*/ 1 w 10"/>
                                  <a:gd name="T3" fmla="*/ 3 h 3"/>
                                  <a:gd name="T4" fmla="*/ 10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1" y="3"/>
                                    </a:lnTo>
                                    <a:lnTo>
                                      <a:pt x="10"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4" o:spid="_x0000_s1026" style="position:absolute;margin-left:97.1pt;margin-top:2.95pt;width:.5pt;height:.1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" path="m,l1,3r9,l,xe" filled="f" strokeweight=".55pt">
                      <v:path arrowok="t" o:connecttype="custom" o:connectlocs="0,0;635,1270;6350,1270;0,0" o:connectangles="0,0,0,0"/>
                    </v:shape>
                  </w:pict>
                </mc:Fallback>
              </mc:AlternateContent>
            </w:r>
            <w:r>
              <w:rPr>
                <w:noProof/>
              </w:rPr>
              <mc:AlternateContent>
                <mc:Choice Requires="wps">
                  <w:drawing>
                    <wp:anchor distT="0" distB="0" distL="114300" distR="114300" simplePos="0" relativeHeight="251911680" behindDoc="0" locked="0" layoutInCell="1" allowOverlap="1">
                      <wp:simplePos x="0" y="0"/>
                      <wp:positionH relativeFrom="column">
                        <wp:posOffset>1233170</wp:posOffset>
                      </wp:positionH>
                      <wp:positionV relativeFrom="paragraph">
                        <wp:posOffset>37465</wp:posOffset>
                      </wp:positionV>
                      <wp:extent cx="6350" cy="1270"/>
                      <wp:effectExtent l="1905" t="6350" r="1270" b="1905"/>
                      <wp:wrapNone/>
                      <wp:docPr id="2088" name="Freeform 6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0 w 10"/>
                                  <a:gd name="T1" fmla="*/ 0 h 3"/>
                                  <a:gd name="T2" fmla="*/ 1 w 10"/>
                                  <a:gd name="T3" fmla="*/ 3 h 3"/>
                                  <a:gd name="T4" fmla="*/ 10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1" y="3"/>
                                    </a:lnTo>
                                    <a:lnTo>
                                      <a:pt x="1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3" o:spid="_x0000_s1026" style="position:absolute;margin-left:97.1pt;margin-top:2.95pt;width:.5pt;height:.1pt;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" path="m,l1,3r9,l,xe" fillcolor="black" stroked="f">
                      <v:path arrowok="t" o:connecttype="custom" o:connectlocs="0,0;635,1270;6350,1270;0,0" o:connectangles="0,0,0,0"/>
                    </v:shape>
                  </w:pict>
                </mc:Fallback>
              </mc:AlternateContent>
            </w:r>
            <w:r>
              <w:rPr>
                <w:noProof/>
              </w:rPr>
              <mc:AlternateContent>
                <mc:Choice Requires="wps">
                  <w:drawing>
                    <wp:anchor distT="0" distB="0" distL="114300" distR="114300" simplePos="0" relativeHeight="251910656" behindDoc="0" locked="0" layoutInCell="1" allowOverlap="1">
                      <wp:simplePos x="0" y="0"/>
                      <wp:positionH relativeFrom="column">
                        <wp:posOffset>1269365</wp:posOffset>
                      </wp:positionH>
                      <wp:positionV relativeFrom="paragraph">
                        <wp:posOffset>34925</wp:posOffset>
                      </wp:positionV>
                      <wp:extent cx="3175" cy="2540"/>
                      <wp:effectExtent l="19050" t="22860" r="15875" b="12700"/>
                      <wp:wrapNone/>
                      <wp:docPr id="2087" name="Freeform 6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2540"/>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2" o:spid="_x0000_s1026" style="position:absolute;margin-left:99.95pt;margin-top:2.75pt;width:.25pt;height:.2pt;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" path="m5,l,4r4,l5,xe" filled="f" strokeweight=".55pt">
                      <v:path arrowok="t" o:connecttype="custom" o:connectlocs="3175,0;0,2540;2540,2540;3175,0" o:connectangles="0,0,0,0"/>
                    </v:shape>
                  </w:pict>
                </mc:Fallback>
              </mc:AlternateContent>
            </w:r>
            <w:r>
              <w:rPr>
                <w:noProof/>
              </w:rPr>
              <mc:AlternateContent>
                <mc:Choice Requires="wps">
                  <w:drawing>
                    <wp:anchor distT="0" distB="0" distL="114300" distR="114300" simplePos="0" relativeHeight="251909632" behindDoc="0" locked="0" layoutInCell="1" allowOverlap="1">
                      <wp:simplePos x="0" y="0"/>
                      <wp:positionH relativeFrom="column">
                        <wp:posOffset>1269365</wp:posOffset>
                      </wp:positionH>
                      <wp:positionV relativeFrom="paragraph">
                        <wp:posOffset>34925</wp:posOffset>
                      </wp:positionV>
                      <wp:extent cx="3175" cy="2540"/>
                      <wp:effectExtent l="0" t="3810" r="6350" b="3175"/>
                      <wp:wrapNone/>
                      <wp:docPr id="2086" name="Freeform 6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2540"/>
                              </a:xfrm>
                              <a:custGeom>
                                <a:avLst/>
                                <a:gdLst>
                                  <a:gd name="T0" fmla="*/ 5 w 5"/>
                                  <a:gd name="T1" fmla="*/ 0 h 4"/>
                                  <a:gd name="T2" fmla="*/ 0 w 5"/>
                                  <a:gd name="T3" fmla="*/ 4 h 4"/>
                                  <a:gd name="T4" fmla="*/ 4 w 5"/>
                                  <a:gd name="T5" fmla="*/ 4 h 4"/>
                                  <a:gd name="T6" fmla="*/ 5 w 5"/>
                                  <a:gd name="T7" fmla="*/ 0 h 4"/>
                                </a:gdLst>
                                <a:ahLst/>
                                <a:cxnLst>
                                  <a:cxn ang="0">
                                    <a:pos x="T0" y="T1"/>
                                  </a:cxn>
                                  <a:cxn ang="0">
                                    <a:pos x="T2" y="T3"/>
                                  </a:cxn>
                                  <a:cxn ang="0">
                                    <a:pos x="T4" y="T5"/>
                                  </a:cxn>
                                  <a:cxn ang="0">
                                    <a:pos x="T6" y="T7"/>
                                  </a:cxn>
                                </a:cxnLst>
                                <a:rect l="0" t="0" r="r" b="b"/>
                                <a:pathLst>
                                  <a:path w="5" h="4">
                                    <a:moveTo>
                                      <a:pt x="5" y="0"/>
                                    </a:moveTo>
                                    <a:lnTo>
                                      <a:pt x="0" y="4"/>
                                    </a:lnTo>
                                    <a:lnTo>
                                      <a:pt x="4"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1" o:spid="_x0000_s1026" style="position:absolute;margin-left:99.95pt;margin-top:2.75pt;width:.25pt;height:.2pt;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" path="m5,l,4r4,l5,xe" fillcolor="black" stroked="f">
                      <v:path arrowok="t" o:connecttype="custom" o:connectlocs="3175,0;0,2540;2540,2540;3175,0" o:connectangles="0,0,0,0"/>
                    </v:shape>
                  </w:pict>
                </mc:Fallback>
              </mc:AlternateContent>
            </w:r>
            <w:r>
              <w:rPr>
                <w:noProof/>
              </w:rPr>
              <mc:AlternateContent>
                <mc:Choice Requires="wps">
                  <w:drawing>
                    <wp:anchor distT="0" distB="0" distL="114300" distR="114300" simplePos="0" relativeHeight="251908608" behindDoc="0" locked="0" layoutInCell="1" allowOverlap="1">
                      <wp:simplePos x="0" y="0"/>
                      <wp:positionH relativeFrom="column">
                        <wp:posOffset>1231900</wp:posOffset>
                      </wp:positionH>
                      <wp:positionV relativeFrom="paragraph">
                        <wp:posOffset>34925</wp:posOffset>
                      </wp:positionV>
                      <wp:extent cx="3810" cy="2540"/>
                      <wp:effectExtent l="19685" t="22860" r="24130" b="12700"/>
                      <wp:wrapNone/>
                      <wp:docPr id="2085" name="Freeform 6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2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2" y="4"/>
                                    </a:lnTo>
                                    <a:lnTo>
                                      <a:pt x="6" y="4"/>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0" o:spid="_x0000_s1026" style="position:absolute;margin-left:97pt;margin-top:2.75pt;width:.3pt;height:.2pt;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" path="m,l2,4r4,l,xe" filled="f" strokeweight=".55pt">
                      <v:path arrowok="t" o:connecttype="custom" o:connectlocs="0,0;1270,2540;3810,2540;0,0" o:connectangles="0,0,0,0"/>
                    </v:shape>
                  </w:pict>
                </mc:Fallback>
              </mc:AlternateContent>
            </w:r>
            <w:r>
              <w:rPr>
                <w:noProof/>
              </w:rPr>
              <mc:AlternateContent>
                <mc:Choice Requires="wps">
                  <w:drawing>
                    <wp:anchor distT="0" distB="0" distL="114300" distR="114300" simplePos="0" relativeHeight="251907584" behindDoc="0" locked="0" layoutInCell="1" allowOverlap="1">
                      <wp:simplePos x="0" y="0"/>
                      <wp:positionH relativeFrom="column">
                        <wp:posOffset>1231900</wp:posOffset>
                      </wp:positionH>
                      <wp:positionV relativeFrom="paragraph">
                        <wp:posOffset>34925</wp:posOffset>
                      </wp:positionV>
                      <wp:extent cx="3810" cy="2540"/>
                      <wp:effectExtent l="635" t="3810" r="5080" b="3175"/>
                      <wp:wrapNone/>
                      <wp:docPr id="2084" name="Freeform 6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2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2" y="4"/>
                                    </a:lnTo>
                                    <a:lnTo>
                                      <a:pt x="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39" o:spid="_x0000_s1026" style="position:absolute;margin-left:97pt;margin-top:2.75pt;width:.3pt;height:.2pt;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" path="m,l2,4r4,l,xe" fillcolor="black" stroked="f">
                      <v:path arrowok="t" o:connecttype="custom" o:connectlocs="0,0;1270,2540;3810,2540;0,0" o:connectangles="0,0,0,0"/>
                    </v:shape>
                  </w:pict>
                </mc:Fallback>
              </mc:AlternateContent>
            </w:r>
            <w:r>
              <w:rPr>
                <w:noProof/>
              </w:rPr>
              <mc:AlternateContent>
                <mc:Choice Requires="wps">
                  <w:drawing>
                    <wp:anchor distT="0" distB="0" distL="114300" distR="114300" simplePos="0" relativeHeight="251906560" behindDoc="0" locked="0" layoutInCell="1" allowOverlap="1">
                      <wp:simplePos x="0" y="0"/>
                      <wp:positionH relativeFrom="column">
                        <wp:posOffset>1034415</wp:posOffset>
                      </wp:positionH>
                      <wp:positionV relativeFrom="paragraph">
                        <wp:posOffset>34925</wp:posOffset>
                      </wp:positionV>
                      <wp:extent cx="40005" cy="6350"/>
                      <wp:effectExtent l="12700" t="13335" r="13970" b="18415"/>
                      <wp:wrapNone/>
                      <wp:docPr id="2083" name="Freeform 6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005" cy="6350"/>
                              </a:xfrm>
                              <a:custGeom>
                                <a:avLst/>
                                <a:gdLst>
                                  <a:gd name="T0" fmla="*/ 0 w 64"/>
                                  <a:gd name="T1" fmla="*/ 0 h 11"/>
                                  <a:gd name="T2" fmla="*/ 6 w 64"/>
                                  <a:gd name="T3" fmla="*/ 4 h 11"/>
                                  <a:gd name="T4" fmla="*/ 12 w 64"/>
                                  <a:gd name="T5" fmla="*/ 7 h 11"/>
                                  <a:gd name="T6" fmla="*/ 18 w 64"/>
                                  <a:gd name="T7" fmla="*/ 9 h 11"/>
                                  <a:gd name="T8" fmla="*/ 25 w 64"/>
                                  <a:gd name="T9" fmla="*/ 10 h 11"/>
                                  <a:gd name="T10" fmla="*/ 32 w 64"/>
                                  <a:gd name="T11" fmla="*/ 11 h 11"/>
                                  <a:gd name="T12" fmla="*/ 39 w 64"/>
                                  <a:gd name="T13" fmla="*/ 10 h 11"/>
                                  <a:gd name="T14" fmla="*/ 45 w 64"/>
                                  <a:gd name="T15" fmla="*/ 9 h 11"/>
                                  <a:gd name="T16" fmla="*/ 52 w 64"/>
                                  <a:gd name="T17" fmla="*/ 7 h 11"/>
                                  <a:gd name="T18" fmla="*/ 58 w 64"/>
                                  <a:gd name="T19" fmla="*/ 4 h 11"/>
                                  <a:gd name="T20" fmla="*/ 64 w 64"/>
                                  <a:gd name="T21"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11">
                                    <a:moveTo>
                                      <a:pt x="0" y="0"/>
                                    </a:moveTo>
                                    <a:lnTo>
                                      <a:pt x="6" y="4"/>
                                    </a:lnTo>
                                    <a:lnTo>
                                      <a:pt x="12" y="7"/>
                                    </a:lnTo>
                                    <a:lnTo>
                                      <a:pt x="18" y="9"/>
                                    </a:lnTo>
                                    <a:lnTo>
                                      <a:pt x="25" y="10"/>
                                    </a:lnTo>
                                    <a:lnTo>
                                      <a:pt x="32" y="11"/>
                                    </a:lnTo>
                                    <a:lnTo>
                                      <a:pt x="39" y="10"/>
                                    </a:lnTo>
                                    <a:lnTo>
                                      <a:pt x="45" y="9"/>
                                    </a:lnTo>
                                    <a:lnTo>
                                      <a:pt x="52" y="7"/>
                                    </a:lnTo>
                                    <a:lnTo>
                                      <a:pt x="58" y="4"/>
                                    </a:lnTo>
                                    <a:lnTo>
                                      <a:pt x="64" y="0"/>
                                    </a:lnTo>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38" o:spid="_x0000_s1026" style="position:absolute;margin-left:81.45pt;margin-top:2.75pt;width:3.15pt;height:.5pt;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" path="m,l6,4r6,3l18,9r7,1l32,11r7,-1l45,9,52,7,58,4,64,e" filled="f" strokeweight=".55pt">
                      <v:path arrowok="t" o:connecttype="custom" o:connectlocs="0,0;3750,2309;7501,4041;11251,5195;15627,5773;20003,6350;24378,5773;28129,5195;32504,4041;36255,2309;40005,0" o:connectangles="0,0,0,0,0,0,0,0,0,0,0"/>
                    </v:shape>
                  </w:pict>
                </mc:Fallback>
              </mc:AlternateContent>
            </w:r>
            <w:r>
              <w:rPr>
                <w:noProof/>
              </w:rPr>
              <mc:AlternateContent>
                <mc:Choice Requires="wps">
                  <w:drawing>
                    <wp:anchor distT="0" distB="0" distL="114300" distR="114300" simplePos="0" relativeHeight="251905536" behindDoc="0" locked="0" layoutInCell="1" allowOverlap="1">
                      <wp:simplePos x="0" y="0"/>
                      <wp:positionH relativeFrom="column">
                        <wp:posOffset>1054100</wp:posOffset>
                      </wp:positionH>
                      <wp:positionV relativeFrom="paragraph">
                        <wp:posOffset>34925</wp:posOffset>
                      </wp:positionV>
                      <wp:extent cx="20320" cy="50800"/>
                      <wp:effectExtent l="13335" t="13335" r="13970" b="12065"/>
                      <wp:wrapNone/>
                      <wp:docPr id="2082" name="Line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20"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7" o:spid="_x0000_s1026" style="position:absolute;flip:y;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pt,2.75pt" to="84.6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" strokeweight=".55pt"/>
                  </w:pict>
                </mc:Fallback>
              </mc:AlternateContent>
            </w:r>
            <w:r>
              <w:rPr>
                <w:noProof/>
              </w:rPr>
              <mc:AlternateContent>
                <mc:Choice Requires="wps">
                  <w:drawing>
                    <wp:anchor distT="0" distB="0" distL="114300" distR="114300" simplePos="0" relativeHeight="251904512" behindDoc="0" locked="0" layoutInCell="1" allowOverlap="1">
                      <wp:simplePos x="0" y="0"/>
                      <wp:positionH relativeFrom="column">
                        <wp:posOffset>1034415</wp:posOffset>
                      </wp:positionH>
                      <wp:positionV relativeFrom="paragraph">
                        <wp:posOffset>34925</wp:posOffset>
                      </wp:positionV>
                      <wp:extent cx="19685" cy="50800"/>
                      <wp:effectExtent l="12700" t="13335" r="5715" b="12065"/>
                      <wp:wrapNone/>
                      <wp:docPr id="2081" name="Line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685"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6" o:spid="_x0000_s1026" style="position:absolute;flip:x y;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2.75pt" to="83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" strokeweight=".55pt"/>
                  </w:pict>
                </mc:Fallback>
              </mc:AlternateContent>
            </w:r>
            <w:r>
              <w:rPr>
                <w:noProof/>
              </w:rPr>
              <mc:AlternateContent>
                <mc:Choice Requires="wps">
                  <w:drawing>
                    <wp:anchor distT="0" distB="0" distL="114300" distR="114300" simplePos="0" relativeHeight="251903488" behindDoc="0" locked="0" layoutInCell="1" allowOverlap="1">
                      <wp:simplePos x="0" y="0"/>
                      <wp:positionH relativeFrom="column">
                        <wp:posOffset>1036320</wp:posOffset>
                      </wp:positionH>
                      <wp:positionV relativeFrom="paragraph">
                        <wp:posOffset>41275</wp:posOffset>
                      </wp:positionV>
                      <wp:extent cx="35560" cy="44450"/>
                      <wp:effectExtent l="14605" t="10160" r="16510" b="21590"/>
                      <wp:wrapNone/>
                      <wp:docPr id="2080" name="Freeform 6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4450"/>
                              </a:xfrm>
                              <a:custGeom>
                                <a:avLst/>
                                <a:gdLst>
                                  <a:gd name="T0" fmla="*/ 0 w 57"/>
                                  <a:gd name="T1" fmla="*/ 0 h 81"/>
                                  <a:gd name="T2" fmla="*/ 57 w 57"/>
                                  <a:gd name="T3" fmla="*/ 0 h 81"/>
                                  <a:gd name="T4" fmla="*/ 29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9" y="8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35" o:spid="_x0000_s1026" style="position:absolute;margin-left:81.6pt;margin-top:3.25pt;width:2.8pt;height:3.5pt;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" path="m,l57,,29,81,,xe" filled="f" strokeweight=".55pt">
                      <v:path arrowok="t" o:connecttype="custom" o:connectlocs="0,0;35560,0;18092,44450;0,0" o:connectangles="0,0,0,0"/>
                    </v:shape>
                  </w:pict>
                </mc:Fallback>
              </mc:AlternateContent>
            </w:r>
            <w:r>
              <w:rPr>
                <w:noProof/>
              </w:rPr>
              <mc:AlternateContent>
                <mc:Choice Requires="wps">
                  <w:drawing>
                    <wp:anchor distT="0" distB="0" distL="114300" distR="114300" simplePos="0" relativeHeight="251902464" behindDoc="0" locked="0" layoutInCell="1" allowOverlap="1">
                      <wp:simplePos x="0" y="0"/>
                      <wp:positionH relativeFrom="column">
                        <wp:posOffset>1036320</wp:posOffset>
                      </wp:positionH>
                      <wp:positionV relativeFrom="paragraph">
                        <wp:posOffset>41275</wp:posOffset>
                      </wp:positionV>
                      <wp:extent cx="35560" cy="44450"/>
                      <wp:effectExtent l="5080" t="635" r="6985" b="2540"/>
                      <wp:wrapNone/>
                      <wp:docPr id="2079" name="Freeform 6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4450"/>
                              </a:xfrm>
                              <a:custGeom>
                                <a:avLst/>
                                <a:gdLst>
                                  <a:gd name="T0" fmla="*/ 0 w 57"/>
                                  <a:gd name="T1" fmla="*/ 0 h 81"/>
                                  <a:gd name="T2" fmla="*/ 57 w 57"/>
                                  <a:gd name="T3" fmla="*/ 0 h 81"/>
                                  <a:gd name="T4" fmla="*/ 29 w 57"/>
                                  <a:gd name="T5" fmla="*/ 81 h 81"/>
                                  <a:gd name="T6" fmla="*/ 0 w 57"/>
                                  <a:gd name="T7" fmla="*/ 0 h 81"/>
                                </a:gdLst>
                                <a:ahLst/>
                                <a:cxnLst>
                                  <a:cxn ang="0">
                                    <a:pos x="T0" y="T1"/>
                                  </a:cxn>
                                  <a:cxn ang="0">
                                    <a:pos x="T2" y="T3"/>
                                  </a:cxn>
                                  <a:cxn ang="0">
                                    <a:pos x="T4" y="T5"/>
                                  </a:cxn>
                                  <a:cxn ang="0">
                                    <a:pos x="T6" y="T7"/>
                                  </a:cxn>
                                </a:cxnLst>
                                <a:rect l="0" t="0" r="r" b="b"/>
                                <a:pathLst>
                                  <a:path w="57" h="81">
                                    <a:moveTo>
                                      <a:pt x="0" y="0"/>
                                    </a:moveTo>
                                    <a:lnTo>
                                      <a:pt x="57" y="0"/>
                                    </a:lnTo>
                                    <a:lnTo>
                                      <a:pt x="29"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34" o:spid="_x0000_s1026" style="position:absolute;margin-left:81.6pt;margin-top:3.25pt;width:2.8pt;height:3.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" path="m,l57,,29,81,,xe" fillcolor="black" stroked="f">
                      <v:path arrowok="t" o:connecttype="custom" o:connectlocs="0,0;35560,0;18092,44450;0,0" o:connectangles="0,0,0,0"/>
                    </v:shape>
                  </w:pict>
                </mc:Fallback>
              </mc:AlternateContent>
            </w:r>
            <w:r>
              <w:rPr>
                <w:noProof/>
              </w:rPr>
              <mc:AlternateContent>
                <mc:Choice Requires="wps">
                  <w:drawing>
                    <wp:anchor distT="0" distB="0" distL="114300" distR="114300" simplePos="0" relativeHeight="251901440" behindDoc="0" locked="0" layoutInCell="1" allowOverlap="1">
                      <wp:simplePos x="0" y="0"/>
                      <wp:positionH relativeFrom="column">
                        <wp:posOffset>1058545</wp:posOffset>
                      </wp:positionH>
                      <wp:positionV relativeFrom="paragraph">
                        <wp:posOffset>40640</wp:posOffset>
                      </wp:positionV>
                      <wp:extent cx="13335" cy="635"/>
                      <wp:effectExtent l="8255" t="9525" r="6985" b="18415"/>
                      <wp:wrapNone/>
                      <wp:docPr id="2078" name="Freeform 6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1"/>
                                  <a:gd name="T1" fmla="*/ 0 h 1"/>
                                  <a:gd name="T2" fmla="*/ 21 w 21"/>
                                  <a:gd name="T3" fmla="*/ 0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1" y="0"/>
                                    </a:lnTo>
                                    <a:lnTo>
                                      <a:pt x="21"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33" o:spid="_x0000_s1026" style="position:absolute;margin-left:83.35pt;margin-top:3.2pt;width:1.05pt;height:.05pt;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" path="m,l21,r,1l,xe" filled="f" strokeweight=".55pt">
                      <v:path arrowok="t" o:connecttype="custom" o:connectlocs="0,0;13335,0;13335,635;0,0" o:connectangles="0,0,0,0"/>
                    </v:shape>
                  </w:pict>
                </mc:Fallback>
              </mc:AlternateContent>
            </w:r>
            <w:r>
              <w:rPr>
                <w:noProof/>
              </w:rPr>
              <mc:AlternateContent>
                <mc:Choice Requires="wps">
                  <w:drawing>
                    <wp:anchor distT="0" distB="0" distL="114300" distR="114300" simplePos="0" relativeHeight="251900416" behindDoc="0" locked="0" layoutInCell="1" allowOverlap="1">
                      <wp:simplePos x="0" y="0"/>
                      <wp:positionH relativeFrom="column">
                        <wp:posOffset>1058545</wp:posOffset>
                      </wp:positionH>
                      <wp:positionV relativeFrom="paragraph">
                        <wp:posOffset>40640</wp:posOffset>
                      </wp:positionV>
                      <wp:extent cx="13335" cy="635"/>
                      <wp:effectExtent l="8255" t="0" r="6985" b="8890"/>
                      <wp:wrapNone/>
                      <wp:docPr id="2077" name="Freeform 6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1"/>
                                  <a:gd name="T1" fmla="*/ 0 h 1"/>
                                  <a:gd name="T2" fmla="*/ 21 w 21"/>
                                  <a:gd name="T3" fmla="*/ 0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1" y="0"/>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32" o:spid="_x0000_s1026" style="position:absolute;margin-left:83.35pt;margin-top:3.2pt;width:1.05pt;height:.05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" path="m,l21,r,1l,xe" fillcolor="black" stroked="f">
                      <v:path arrowok="t" o:connecttype="custom" o:connectlocs="0,0;13335,0;13335,635;0,0" o:connectangles="0,0,0,0"/>
                    </v:shape>
                  </w:pict>
                </mc:Fallback>
              </mc:AlternateContent>
            </w:r>
            <w:r>
              <w:rPr>
                <w:noProof/>
              </w:rPr>
              <mc:AlternateContent>
                <mc:Choice Requires="wps">
                  <w:drawing>
                    <wp:anchor distT="0" distB="0" distL="114300" distR="114300" simplePos="0" relativeHeight="251899392" behindDoc="0" locked="0" layoutInCell="1" allowOverlap="1">
                      <wp:simplePos x="0" y="0"/>
                      <wp:positionH relativeFrom="column">
                        <wp:posOffset>1054100</wp:posOffset>
                      </wp:positionH>
                      <wp:positionV relativeFrom="paragraph">
                        <wp:posOffset>40640</wp:posOffset>
                      </wp:positionV>
                      <wp:extent cx="17780" cy="635"/>
                      <wp:effectExtent l="80010" t="19050" r="6985" b="8890"/>
                      <wp:wrapNone/>
                      <wp:docPr id="2076" name="Freeform 6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7 w 28"/>
                                  <a:gd name="T1" fmla="*/ 0 h 1"/>
                                  <a:gd name="T2" fmla="*/ 0 w 28"/>
                                  <a:gd name="T3" fmla="*/ 1 h 1"/>
                                  <a:gd name="T4" fmla="*/ 28 w 28"/>
                                  <a:gd name="T5" fmla="*/ 1 h 1"/>
                                  <a:gd name="T6" fmla="*/ 7 w 28"/>
                                  <a:gd name="T7" fmla="*/ 0 h 1"/>
                                </a:gdLst>
                                <a:ahLst/>
                                <a:cxnLst>
                                  <a:cxn ang="0">
                                    <a:pos x="T0" y="T1"/>
                                  </a:cxn>
                                  <a:cxn ang="0">
                                    <a:pos x="T2" y="T3"/>
                                  </a:cxn>
                                  <a:cxn ang="0">
                                    <a:pos x="T4" y="T5"/>
                                  </a:cxn>
                                  <a:cxn ang="0">
                                    <a:pos x="T6" y="T7"/>
                                  </a:cxn>
                                </a:cxnLst>
                                <a:rect l="0" t="0" r="r" b="b"/>
                                <a:pathLst>
                                  <a:path w="28" h="1">
                                    <a:moveTo>
                                      <a:pt x="7" y="0"/>
                                    </a:moveTo>
                                    <a:lnTo>
                                      <a:pt x="0" y="1"/>
                                    </a:lnTo>
                                    <a:lnTo>
                                      <a:pt x="28" y="1"/>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31" o:spid="_x0000_s1026" style="position:absolute;margin-left:83pt;margin-top:3.2pt;width:1.4pt;height:.05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" path="m7,l,1r28,l7,xe" filled="f" strokeweight=".55pt">
                      <v:path arrowok="t" o:connecttype="custom" o:connectlocs="4445,0;0,635;17780,635;4445,0" o:connectangles="0,0,0,0"/>
                    </v:shape>
                  </w:pict>
                </mc:Fallback>
              </mc:AlternateContent>
            </w:r>
            <w:r>
              <w:rPr>
                <w:noProof/>
              </w:rPr>
              <mc:AlternateContent>
                <mc:Choice Requires="wps">
                  <w:drawing>
                    <wp:anchor distT="0" distB="0" distL="114300" distR="114300" simplePos="0" relativeHeight="251898368" behindDoc="0" locked="0" layoutInCell="1" allowOverlap="1">
                      <wp:simplePos x="0" y="0"/>
                      <wp:positionH relativeFrom="column">
                        <wp:posOffset>1054100</wp:posOffset>
                      </wp:positionH>
                      <wp:positionV relativeFrom="paragraph">
                        <wp:posOffset>40640</wp:posOffset>
                      </wp:positionV>
                      <wp:extent cx="17780" cy="635"/>
                      <wp:effectExtent l="3810" t="0" r="6985" b="8890"/>
                      <wp:wrapNone/>
                      <wp:docPr id="2075" name="Freeform 6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7 w 28"/>
                                  <a:gd name="T1" fmla="*/ 0 h 1"/>
                                  <a:gd name="T2" fmla="*/ 0 w 28"/>
                                  <a:gd name="T3" fmla="*/ 1 h 1"/>
                                  <a:gd name="T4" fmla="*/ 28 w 28"/>
                                  <a:gd name="T5" fmla="*/ 1 h 1"/>
                                  <a:gd name="T6" fmla="*/ 7 w 28"/>
                                  <a:gd name="T7" fmla="*/ 0 h 1"/>
                                </a:gdLst>
                                <a:ahLst/>
                                <a:cxnLst>
                                  <a:cxn ang="0">
                                    <a:pos x="T0" y="T1"/>
                                  </a:cxn>
                                  <a:cxn ang="0">
                                    <a:pos x="T2" y="T3"/>
                                  </a:cxn>
                                  <a:cxn ang="0">
                                    <a:pos x="T4" y="T5"/>
                                  </a:cxn>
                                  <a:cxn ang="0">
                                    <a:pos x="T6" y="T7"/>
                                  </a:cxn>
                                </a:cxnLst>
                                <a:rect l="0" t="0" r="r" b="b"/>
                                <a:pathLst>
                                  <a:path w="28" h="1">
                                    <a:moveTo>
                                      <a:pt x="7" y="0"/>
                                    </a:moveTo>
                                    <a:lnTo>
                                      <a:pt x="0" y="1"/>
                                    </a:lnTo>
                                    <a:lnTo>
                                      <a:pt x="28"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30" o:spid="_x0000_s1026" style="position:absolute;margin-left:83pt;margin-top:3.2pt;width:1.4pt;height:.05pt;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" path="m7,l,1r28,l7,xe" fillcolor="black" stroked="f">
                      <v:path arrowok="t" o:connecttype="custom" o:connectlocs="4445,0;0,635;17780,635;4445,0" o:connectangles="0,0,0,0"/>
                    </v:shape>
                  </w:pict>
                </mc:Fallback>
              </mc:AlternateContent>
            </w:r>
            <w:r>
              <w:rPr>
                <w:noProof/>
              </w:rPr>
              <mc:AlternateContent>
                <mc:Choice Requires="wps">
                  <w:drawing>
                    <wp:anchor distT="0" distB="0" distL="114300" distR="114300" simplePos="0" relativeHeight="251897344" behindDoc="0" locked="0" layoutInCell="1" allowOverlap="1">
                      <wp:simplePos x="0" y="0"/>
                      <wp:positionH relativeFrom="column">
                        <wp:posOffset>1036320</wp:posOffset>
                      </wp:positionH>
                      <wp:positionV relativeFrom="paragraph">
                        <wp:posOffset>40640</wp:posOffset>
                      </wp:positionV>
                      <wp:extent cx="17780" cy="635"/>
                      <wp:effectExtent l="5080" t="9525" r="5715" b="18415"/>
                      <wp:wrapNone/>
                      <wp:docPr id="2074" name="Freeform 6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9"/>
                                  <a:gd name="T1" fmla="*/ 0 h 1"/>
                                  <a:gd name="T2" fmla="*/ 22 w 29"/>
                                  <a:gd name="T3" fmla="*/ 0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2" y="0"/>
                                    </a:lnTo>
                                    <a:lnTo>
                                      <a:pt x="29"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9" o:spid="_x0000_s1026" style="position:absolute;margin-left:81.6pt;margin-top:3.2pt;width:1.4pt;height:.05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" path="m,l22,r7,1l,xe" filled="f" strokeweight=".55pt">
                      <v:path arrowok="t" o:connecttype="custom" o:connectlocs="0,0;13488,0;17780,635;0,0" o:connectangles="0,0,0,0"/>
                    </v:shape>
                  </w:pict>
                </mc:Fallback>
              </mc:AlternateContent>
            </w:r>
            <w:r>
              <w:rPr>
                <w:noProof/>
              </w:rPr>
              <mc:AlternateContent>
                <mc:Choice Requires="wps">
                  <w:drawing>
                    <wp:anchor distT="0" distB="0" distL="114300" distR="114300" simplePos="0" relativeHeight="251896320" behindDoc="0" locked="0" layoutInCell="1" allowOverlap="1">
                      <wp:simplePos x="0" y="0"/>
                      <wp:positionH relativeFrom="column">
                        <wp:posOffset>1036320</wp:posOffset>
                      </wp:positionH>
                      <wp:positionV relativeFrom="paragraph">
                        <wp:posOffset>40640</wp:posOffset>
                      </wp:positionV>
                      <wp:extent cx="17780" cy="635"/>
                      <wp:effectExtent l="5080" t="0" r="5715" b="8890"/>
                      <wp:wrapNone/>
                      <wp:docPr id="2073" name="Freeform 6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9"/>
                                  <a:gd name="T1" fmla="*/ 0 h 1"/>
                                  <a:gd name="T2" fmla="*/ 22 w 29"/>
                                  <a:gd name="T3" fmla="*/ 0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2" y="0"/>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8" o:spid="_x0000_s1026" style="position:absolute;margin-left:81.6pt;margin-top:3.2pt;width:1.4pt;height:.05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" path="m,l22,r7,1l,xe" fillcolor="black" stroked="f">
                      <v:path arrowok="t" o:connecttype="custom" o:connectlocs="0,0;13488,0;17780,635;0,0" o:connectangles="0,0,0,0"/>
                    </v:shape>
                  </w:pict>
                </mc:Fallback>
              </mc:AlternateContent>
            </w:r>
            <w:r>
              <w:rPr>
                <w:noProof/>
              </w:rPr>
              <mc:AlternateContent>
                <mc:Choice Requires="wps">
                  <w:drawing>
                    <wp:anchor distT="0" distB="0" distL="114300" distR="114300" simplePos="0" relativeHeight="251895296" behindDoc="0" locked="0" layoutInCell="1" allowOverlap="1">
                      <wp:simplePos x="0" y="0"/>
                      <wp:positionH relativeFrom="column">
                        <wp:posOffset>1036320</wp:posOffset>
                      </wp:positionH>
                      <wp:positionV relativeFrom="paragraph">
                        <wp:posOffset>40640</wp:posOffset>
                      </wp:positionV>
                      <wp:extent cx="17780" cy="635"/>
                      <wp:effectExtent l="5080" t="19050" r="5715" b="8890"/>
                      <wp:wrapNone/>
                      <wp:docPr id="2072" name="Freeform 6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9"/>
                                  <a:gd name="T1" fmla="*/ 0 h 1"/>
                                  <a:gd name="T2" fmla="*/ 0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0" y="1"/>
                                    </a:lnTo>
                                    <a:lnTo>
                                      <a:pt x="29"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7" o:spid="_x0000_s1026" style="position:absolute;margin-left:81.6pt;margin-top:3.2pt;width:1.4pt;height:.05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" path="m,l,1r29,l,xe" filled="f" strokeweight=".55pt">
                      <v:path arrowok="t" o:connecttype="custom" o:connectlocs="0,0;0,635;17780,635;0,0" o:connectangles="0,0,0,0"/>
                    </v:shape>
                  </w:pict>
                </mc:Fallback>
              </mc:AlternateContent>
            </w:r>
            <w:r>
              <w:rPr>
                <w:noProof/>
              </w:rPr>
              <mc:AlternateContent>
                <mc:Choice Requires="wps">
                  <w:drawing>
                    <wp:anchor distT="0" distB="0" distL="114300" distR="114300" simplePos="0" relativeHeight="251894272" behindDoc="0" locked="0" layoutInCell="1" allowOverlap="1">
                      <wp:simplePos x="0" y="0"/>
                      <wp:positionH relativeFrom="column">
                        <wp:posOffset>1036320</wp:posOffset>
                      </wp:positionH>
                      <wp:positionV relativeFrom="paragraph">
                        <wp:posOffset>40640</wp:posOffset>
                      </wp:positionV>
                      <wp:extent cx="17780" cy="635"/>
                      <wp:effectExtent l="5080" t="0" r="5715" b="8890"/>
                      <wp:wrapNone/>
                      <wp:docPr id="2071" name="Freeform 6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0 w 29"/>
                                  <a:gd name="T1" fmla="*/ 0 h 1"/>
                                  <a:gd name="T2" fmla="*/ 0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0" y="1"/>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6" o:spid="_x0000_s1026" style="position:absolute;margin-left:81.6pt;margin-top:3.2pt;width:1.4pt;height:.05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" path="m,l,1r29,l,xe" fillcolor="black" stroked="f">
                      <v:path arrowok="t" o:connecttype="custom" o:connectlocs="0,0;0,635;17780,635;0,0" o:connectangles="0,0,0,0"/>
                    </v:shape>
                  </w:pict>
                </mc:Fallback>
              </mc:AlternateContent>
            </w:r>
            <w:r>
              <w:rPr>
                <w:noProof/>
              </w:rPr>
              <mc:AlternateContent>
                <mc:Choice Requires="wps">
                  <w:drawing>
                    <wp:anchor distT="0" distB="0" distL="114300" distR="114300" simplePos="0" relativeHeight="251893248" behindDoc="0" locked="0" layoutInCell="1" allowOverlap="1">
                      <wp:simplePos x="0" y="0"/>
                      <wp:positionH relativeFrom="column">
                        <wp:posOffset>1062355</wp:posOffset>
                      </wp:positionH>
                      <wp:positionV relativeFrom="paragraph">
                        <wp:posOffset>40005</wp:posOffset>
                      </wp:positionV>
                      <wp:extent cx="10160" cy="635"/>
                      <wp:effectExtent l="12065" t="8890" r="25400" b="19050"/>
                      <wp:wrapNone/>
                      <wp:docPr id="2070" name="Freeform 6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1"/>
                                  <a:gd name="T2" fmla="*/ 16 w 16"/>
                                  <a:gd name="T3" fmla="*/ 0 h 1"/>
                                  <a:gd name="T4" fmla="*/ 15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6" y="0"/>
                                    </a:lnTo>
                                    <a:lnTo>
                                      <a:pt x="15"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5" o:spid="_x0000_s1026" style="position:absolute;margin-left:83.65pt;margin-top:3.15pt;width:.8pt;height:.05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" path="m,l16,,15,1,,xe" filled="f" strokeweight=".55pt">
                      <v:path arrowok="t" o:connecttype="custom" o:connectlocs="0,0;10160,0;9525,635;0,0" o:connectangles="0,0,0,0"/>
                    </v:shape>
                  </w:pict>
                </mc:Fallback>
              </mc:AlternateContent>
            </w:r>
            <w:r>
              <w:rPr>
                <w:noProof/>
              </w:rPr>
              <mc:AlternateContent>
                <mc:Choice Requires="wps">
                  <w:drawing>
                    <wp:anchor distT="0" distB="0" distL="114300" distR="114300" simplePos="0" relativeHeight="251892224" behindDoc="0" locked="0" layoutInCell="1" allowOverlap="1">
                      <wp:simplePos x="0" y="0"/>
                      <wp:positionH relativeFrom="column">
                        <wp:posOffset>1062355</wp:posOffset>
                      </wp:positionH>
                      <wp:positionV relativeFrom="paragraph">
                        <wp:posOffset>40005</wp:posOffset>
                      </wp:positionV>
                      <wp:extent cx="10160" cy="635"/>
                      <wp:effectExtent l="2540" t="8890" r="6350" b="0"/>
                      <wp:wrapNone/>
                      <wp:docPr id="2069" name="Freeform 6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1"/>
                                  <a:gd name="T2" fmla="*/ 16 w 16"/>
                                  <a:gd name="T3" fmla="*/ 0 h 1"/>
                                  <a:gd name="T4" fmla="*/ 15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6"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4" o:spid="_x0000_s1026" style="position:absolute;margin-left:83.65pt;margin-top:3.15pt;width:.8pt;height:.05pt;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" path="m,l16,,15,1,,xe" fillcolor="black" stroked="f">
                      <v:path arrowok="t" o:connecttype="custom" o:connectlocs="0,0;10160,0;9525,635;0,0" o:connectangles="0,0,0,0"/>
                    </v:shape>
                  </w:pict>
                </mc:Fallback>
              </mc:AlternateContent>
            </w:r>
            <w:r>
              <w:rPr>
                <w:noProof/>
              </w:rPr>
              <mc:AlternateContent>
                <mc:Choice Requires="wps">
                  <w:drawing>
                    <wp:anchor distT="0" distB="0" distL="114300" distR="114300" simplePos="0" relativeHeight="251891200" behindDoc="0" locked="0" layoutInCell="1" allowOverlap="1">
                      <wp:simplePos x="0" y="0"/>
                      <wp:positionH relativeFrom="column">
                        <wp:posOffset>1058545</wp:posOffset>
                      </wp:positionH>
                      <wp:positionV relativeFrom="paragraph">
                        <wp:posOffset>40005</wp:posOffset>
                      </wp:positionV>
                      <wp:extent cx="13335" cy="635"/>
                      <wp:effectExtent l="65405" t="18415" r="6985" b="9525"/>
                      <wp:wrapNone/>
                      <wp:docPr id="2068" name="Freeform 6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6 w 21"/>
                                  <a:gd name="T1" fmla="*/ 0 h 1"/>
                                  <a:gd name="T2" fmla="*/ 0 w 21"/>
                                  <a:gd name="T3" fmla="*/ 1 h 1"/>
                                  <a:gd name="T4" fmla="*/ 21 w 21"/>
                                  <a:gd name="T5" fmla="*/ 1 h 1"/>
                                  <a:gd name="T6" fmla="*/ 6 w 21"/>
                                  <a:gd name="T7" fmla="*/ 0 h 1"/>
                                </a:gdLst>
                                <a:ahLst/>
                                <a:cxnLst>
                                  <a:cxn ang="0">
                                    <a:pos x="T0" y="T1"/>
                                  </a:cxn>
                                  <a:cxn ang="0">
                                    <a:pos x="T2" y="T3"/>
                                  </a:cxn>
                                  <a:cxn ang="0">
                                    <a:pos x="T4" y="T5"/>
                                  </a:cxn>
                                  <a:cxn ang="0">
                                    <a:pos x="T6" y="T7"/>
                                  </a:cxn>
                                </a:cxnLst>
                                <a:rect l="0" t="0" r="r" b="b"/>
                                <a:pathLst>
                                  <a:path w="21" h="1">
                                    <a:moveTo>
                                      <a:pt x="6" y="0"/>
                                    </a:moveTo>
                                    <a:lnTo>
                                      <a:pt x="0" y="1"/>
                                    </a:lnTo>
                                    <a:lnTo>
                                      <a:pt x="21" y="1"/>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3" o:spid="_x0000_s1026" style="position:absolute;margin-left:83.35pt;margin-top:3.15pt;width:1.05pt;height:.05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" path="m6,l,1r21,l6,xe" filled="f" strokeweight=".55pt">
                      <v:path arrowok="t" o:connecttype="custom" o:connectlocs="3810,0;0,635;13335,635;3810,0" o:connectangles="0,0,0,0"/>
                    </v:shape>
                  </w:pict>
                </mc:Fallback>
              </mc:AlternateContent>
            </w:r>
            <w:r>
              <w:rPr>
                <w:noProof/>
              </w:rPr>
              <mc:AlternateContent>
                <mc:Choice Requires="wps">
                  <w:drawing>
                    <wp:anchor distT="0" distB="0" distL="114300" distR="114300" simplePos="0" relativeHeight="251890176" behindDoc="0" locked="0" layoutInCell="1" allowOverlap="1">
                      <wp:simplePos x="0" y="0"/>
                      <wp:positionH relativeFrom="column">
                        <wp:posOffset>1058545</wp:posOffset>
                      </wp:positionH>
                      <wp:positionV relativeFrom="paragraph">
                        <wp:posOffset>40005</wp:posOffset>
                      </wp:positionV>
                      <wp:extent cx="13335" cy="635"/>
                      <wp:effectExtent l="8255" t="8890" r="6985" b="0"/>
                      <wp:wrapNone/>
                      <wp:docPr id="2067" name="Freeform 6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6 w 21"/>
                                  <a:gd name="T1" fmla="*/ 0 h 1"/>
                                  <a:gd name="T2" fmla="*/ 0 w 21"/>
                                  <a:gd name="T3" fmla="*/ 1 h 1"/>
                                  <a:gd name="T4" fmla="*/ 21 w 21"/>
                                  <a:gd name="T5" fmla="*/ 1 h 1"/>
                                  <a:gd name="T6" fmla="*/ 6 w 21"/>
                                  <a:gd name="T7" fmla="*/ 0 h 1"/>
                                </a:gdLst>
                                <a:ahLst/>
                                <a:cxnLst>
                                  <a:cxn ang="0">
                                    <a:pos x="T0" y="T1"/>
                                  </a:cxn>
                                  <a:cxn ang="0">
                                    <a:pos x="T2" y="T3"/>
                                  </a:cxn>
                                  <a:cxn ang="0">
                                    <a:pos x="T4" y="T5"/>
                                  </a:cxn>
                                  <a:cxn ang="0">
                                    <a:pos x="T6" y="T7"/>
                                  </a:cxn>
                                </a:cxnLst>
                                <a:rect l="0" t="0" r="r" b="b"/>
                                <a:pathLst>
                                  <a:path w="21" h="1">
                                    <a:moveTo>
                                      <a:pt x="6" y="0"/>
                                    </a:moveTo>
                                    <a:lnTo>
                                      <a:pt x="0" y="1"/>
                                    </a:lnTo>
                                    <a:lnTo>
                                      <a:pt x="21"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2" o:spid="_x0000_s1026" style="position:absolute;margin-left:83.35pt;margin-top:3.15pt;width:1.05pt;height:.05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" path="m6,l,1r21,l6,xe" fillcolor="black" stroked="f">
                      <v:path arrowok="t" o:connecttype="custom" o:connectlocs="3810,0;0,635;13335,635;3810,0" o:connectangles="0,0,0,0"/>
                    </v:shape>
                  </w:pict>
                </mc:Fallback>
              </mc:AlternateContent>
            </w:r>
            <w:r>
              <w:rPr>
                <w:noProof/>
              </w:rPr>
              <mc:AlternateContent>
                <mc:Choice Requires="wps">
                  <w:drawing>
                    <wp:anchor distT="0" distB="0" distL="114300" distR="114300" simplePos="0" relativeHeight="251889152" behindDoc="0" locked="0" layoutInCell="1" allowOverlap="1">
                      <wp:simplePos x="0" y="0"/>
                      <wp:positionH relativeFrom="column">
                        <wp:posOffset>1036320</wp:posOffset>
                      </wp:positionH>
                      <wp:positionV relativeFrom="paragraph">
                        <wp:posOffset>40005</wp:posOffset>
                      </wp:positionV>
                      <wp:extent cx="13970" cy="635"/>
                      <wp:effectExtent l="5080" t="8890" r="9525" b="19050"/>
                      <wp:wrapNone/>
                      <wp:docPr id="2066" name="Freeform 6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5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5" y="0"/>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1" o:spid="_x0000_s1026" style="position:absolute;margin-left:81.6pt;margin-top:3.15pt;width:1.1pt;height:.05pt;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" path="m,l15,r7,1l,xe" filled="f" strokeweight=".55pt">
                      <v:path arrowok="t" o:connecttype="custom" o:connectlocs="0,0;9525,0;13970,635;0,0" o:connectangles="0,0,0,0"/>
                    </v:shape>
                  </w:pict>
                </mc:Fallback>
              </mc:AlternateContent>
            </w:r>
            <w:r>
              <w:rPr>
                <w:noProof/>
              </w:rPr>
              <mc:AlternateContent>
                <mc:Choice Requires="wps">
                  <w:drawing>
                    <wp:anchor distT="0" distB="0" distL="114300" distR="114300" simplePos="0" relativeHeight="251888128" behindDoc="0" locked="0" layoutInCell="1" allowOverlap="1">
                      <wp:simplePos x="0" y="0"/>
                      <wp:positionH relativeFrom="column">
                        <wp:posOffset>1036320</wp:posOffset>
                      </wp:positionH>
                      <wp:positionV relativeFrom="paragraph">
                        <wp:posOffset>40005</wp:posOffset>
                      </wp:positionV>
                      <wp:extent cx="13970" cy="635"/>
                      <wp:effectExtent l="5080" t="8890" r="0" b="0"/>
                      <wp:wrapNone/>
                      <wp:docPr id="2065" name="Freeform 6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5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5"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20" o:spid="_x0000_s1026" style="position:absolute;margin-left:81.6pt;margin-top:3.15pt;width:1.1pt;height:.05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" path="m,l15,r7,1l,xe" fillcolor="black" stroked="f">
                      <v:path arrowok="t" o:connecttype="custom" o:connectlocs="0,0;9525,0;13970,635;0,0" o:connectangles="0,0,0,0"/>
                    </v:shape>
                  </w:pict>
                </mc:Fallback>
              </mc:AlternateContent>
            </w:r>
            <w:r w:rsidR="009B2A3C" w:rsidRPr="00CC1E32">
              <w:tab/>
            </w:r>
          </w:p>
          <w:p w:rsidR="009B2A3C" w:rsidRPr="00CC1E32" w:rsidRDefault="00144118" w:rsidP="00B16253">
            <w:pPr>
              <w:jc w:val="both"/>
            </w:pPr>
            <w:r>
              <w:rPr>
                <w:noProof/>
              </w:rPr>
              <mc:AlternateContent>
                <mc:Choice Requires="wps">
                  <w:drawing>
                    <wp:anchor distT="0" distB="0" distL="114300" distR="114300" simplePos="0" relativeHeight="251822592" behindDoc="0" locked="0" layoutInCell="1" allowOverlap="1">
                      <wp:simplePos x="0" y="0"/>
                      <wp:positionH relativeFrom="column">
                        <wp:posOffset>707390</wp:posOffset>
                      </wp:positionH>
                      <wp:positionV relativeFrom="paragraph">
                        <wp:posOffset>109220</wp:posOffset>
                      </wp:positionV>
                      <wp:extent cx="3810" cy="1270"/>
                      <wp:effectExtent l="38100" t="6350" r="15240" b="20955"/>
                      <wp:wrapNone/>
                      <wp:docPr id="2064" name="Freeform 5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1270"/>
                              </a:xfrm>
                              <a:custGeom>
                                <a:avLst/>
                                <a:gdLst>
                                  <a:gd name="T0" fmla="*/ 0 w 6"/>
                                  <a:gd name="T1" fmla="*/ 0 h 3"/>
                                  <a:gd name="T2" fmla="*/ 5 w 6"/>
                                  <a:gd name="T3" fmla="*/ 0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5" y="0"/>
                                    </a:lnTo>
                                    <a:lnTo>
                                      <a:pt x="6"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6" o:spid="_x0000_s1026" style="position:absolute;margin-left:55.7pt;margin-top:8.6pt;width:.3pt;height:.1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" path="m,l5,,6,3,,xe" filled="f" strokeweight=".55pt">
                      <v:path arrowok="t" o:connecttype="custom" o:connectlocs="0,0;3175,0;3810,1270;0,0" o:connectangles="0,0,0,0"/>
                    </v:shape>
                  </w:pict>
                </mc:Fallback>
              </mc:AlternateContent>
            </w:r>
            <w:r>
              <w:rPr>
                <w:noProof/>
              </w:rPr>
              <mc:AlternateContent>
                <mc:Choice Requires="wps">
                  <w:drawing>
                    <wp:anchor distT="0" distB="0" distL="114300" distR="114300" simplePos="0" relativeHeight="251821568" behindDoc="0" locked="0" layoutInCell="1" allowOverlap="1">
                      <wp:simplePos x="0" y="0"/>
                      <wp:positionH relativeFrom="column">
                        <wp:posOffset>707390</wp:posOffset>
                      </wp:positionH>
                      <wp:positionV relativeFrom="paragraph">
                        <wp:posOffset>109220</wp:posOffset>
                      </wp:positionV>
                      <wp:extent cx="3810" cy="1270"/>
                      <wp:effectExtent l="0" t="6350" r="5715" b="1905"/>
                      <wp:wrapNone/>
                      <wp:docPr id="2063" name="Freeform 5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1270"/>
                              </a:xfrm>
                              <a:custGeom>
                                <a:avLst/>
                                <a:gdLst>
                                  <a:gd name="T0" fmla="*/ 0 w 6"/>
                                  <a:gd name="T1" fmla="*/ 0 h 3"/>
                                  <a:gd name="T2" fmla="*/ 5 w 6"/>
                                  <a:gd name="T3" fmla="*/ 0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5" y="0"/>
                                    </a:lnTo>
                                    <a:lnTo>
                                      <a:pt x="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5" o:spid="_x0000_s1026" style="position:absolute;margin-left:55.7pt;margin-top:8.6pt;width:.3pt;height:.1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" path="m,l5,,6,3,,xe" fillcolor="black" stroked="f">
                      <v:path arrowok="t" o:connecttype="custom" o:connectlocs="0,0;3175,0;3810,1270;0,0" o:connectangles="0,0,0,0"/>
                    </v:shape>
                  </w:pict>
                </mc:Fallback>
              </mc:AlternateContent>
            </w:r>
            <w:r>
              <w:rPr>
                <w:noProof/>
              </w:rPr>
              <mc:AlternateContent>
                <mc:Choice Requires="wps">
                  <w:drawing>
                    <wp:anchor distT="0" distB="0" distL="114300" distR="114300" simplePos="0" relativeHeight="251820544" behindDoc="0" locked="0" layoutInCell="1" allowOverlap="1">
                      <wp:simplePos x="0" y="0"/>
                      <wp:positionH relativeFrom="column">
                        <wp:posOffset>671195</wp:posOffset>
                      </wp:positionH>
                      <wp:positionV relativeFrom="paragraph">
                        <wp:posOffset>109220</wp:posOffset>
                      </wp:positionV>
                      <wp:extent cx="3175" cy="1270"/>
                      <wp:effectExtent l="20955" t="6350" r="33020" b="20955"/>
                      <wp:wrapNone/>
                      <wp:docPr id="2062" name="Freeform 5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270"/>
                              </a:xfrm>
                              <a:custGeom>
                                <a:avLst/>
                                <a:gdLst>
                                  <a:gd name="T0" fmla="*/ 1 w 5"/>
                                  <a:gd name="T1" fmla="*/ 0 h 3"/>
                                  <a:gd name="T2" fmla="*/ 5 w 5"/>
                                  <a:gd name="T3" fmla="*/ 0 h 3"/>
                                  <a:gd name="T4" fmla="*/ 0 w 5"/>
                                  <a:gd name="T5" fmla="*/ 3 h 3"/>
                                  <a:gd name="T6" fmla="*/ 1 w 5"/>
                                  <a:gd name="T7" fmla="*/ 0 h 3"/>
                                </a:gdLst>
                                <a:ahLst/>
                                <a:cxnLst>
                                  <a:cxn ang="0">
                                    <a:pos x="T0" y="T1"/>
                                  </a:cxn>
                                  <a:cxn ang="0">
                                    <a:pos x="T2" y="T3"/>
                                  </a:cxn>
                                  <a:cxn ang="0">
                                    <a:pos x="T4" y="T5"/>
                                  </a:cxn>
                                  <a:cxn ang="0">
                                    <a:pos x="T6" y="T7"/>
                                  </a:cxn>
                                </a:cxnLst>
                                <a:rect l="0" t="0" r="r" b="b"/>
                                <a:pathLst>
                                  <a:path w="5" h="3">
                                    <a:moveTo>
                                      <a:pt x="1" y="0"/>
                                    </a:moveTo>
                                    <a:lnTo>
                                      <a:pt x="5" y="0"/>
                                    </a:lnTo>
                                    <a:lnTo>
                                      <a:pt x="0" y="3"/>
                                    </a:lnTo>
                                    <a:lnTo>
                                      <a:pt x="1"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4" o:spid="_x0000_s1026" style="position:absolute;margin-left:52.85pt;margin-top:8.6pt;width:.25pt;height:.1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" path="m1,l5,,,3,1,xe" filled="f" strokeweight=".55pt">
                      <v:path arrowok="t" o:connecttype="custom" o:connectlocs="635,0;3175,0;0,1270;635,0" o:connectangles="0,0,0,0"/>
                    </v:shape>
                  </w:pict>
                </mc:Fallback>
              </mc:AlternateContent>
            </w:r>
            <w:r>
              <w:rPr>
                <w:noProof/>
              </w:rPr>
              <mc:AlternateContent>
                <mc:Choice Requires="wps">
                  <w:drawing>
                    <wp:anchor distT="0" distB="0" distL="114300" distR="114300" simplePos="0" relativeHeight="251819520" behindDoc="0" locked="0" layoutInCell="1" allowOverlap="1">
                      <wp:simplePos x="0" y="0"/>
                      <wp:positionH relativeFrom="column">
                        <wp:posOffset>671195</wp:posOffset>
                      </wp:positionH>
                      <wp:positionV relativeFrom="paragraph">
                        <wp:posOffset>109220</wp:posOffset>
                      </wp:positionV>
                      <wp:extent cx="3175" cy="1270"/>
                      <wp:effectExtent l="1905" t="6350" r="4445" b="1905"/>
                      <wp:wrapNone/>
                      <wp:docPr id="2061" name="Freeform 5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270"/>
                              </a:xfrm>
                              <a:custGeom>
                                <a:avLst/>
                                <a:gdLst>
                                  <a:gd name="T0" fmla="*/ 1 w 5"/>
                                  <a:gd name="T1" fmla="*/ 0 h 3"/>
                                  <a:gd name="T2" fmla="*/ 5 w 5"/>
                                  <a:gd name="T3" fmla="*/ 0 h 3"/>
                                  <a:gd name="T4" fmla="*/ 0 w 5"/>
                                  <a:gd name="T5" fmla="*/ 3 h 3"/>
                                  <a:gd name="T6" fmla="*/ 1 w 5"/>
                                  <a:gd name="T7" fmla="*/ 0 h 3"/>
                                </a:gdLst>
                                <a:ahLst/>
                                <a:cxnLst>
                                  <a:cxn ang="0">
                                    <a:pos x="T0" y="T1"/>
                                  </a:cxn>
                                  <a:cxn ang="0">
                                    <a:pos x="T2" y="T3"/>
                                  </a:cxn>
                                  <a:cxn ang="0">
                                    <a:pos x="T4" y="T5"/>
                                  </a:cxn>
                                  <a:cxn ang="0">
                                    <a:pos x="T6" y="T7"/>
                                  </a:cxn>
                                </a:cxnLst>
                                <a:rect l="0" t="0" r="r" b="b"/>
                                <a:pathLst>
                                  <a:path w="5" h="3">
                                    <a:moveTo>
                                      <a:pt x="1" y="0"/>
                                    </a:moveTo>
                                    <a:lnTo>
                                      <a:pt x="5" y="0"/>
                                    </a:lnTo>
                                    <a:lnTo>
                                      <a:pt x="0"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3" o:spid="_x0000_s1026" style="position:absolute;margin-left:52.85pt;margin-top:8.6pt;width:.25pt;height:.1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" path="m1,l5,,,3,1,xe" fillcolor="black" stroked="f">
                      <v:path arrowok="t" o:connecttype="custom" o:connectlocs="635,0;3175,0;0,1270;635,0" o:connectangles="0,0,0,0"/>
                    </v:shape>
                  </w:pict>
                </mc:Fallback>
              </mc:AlternateContent>
            </w:r>
            <w:r>
              <w:rPr>
                <w:noProof/>
              </w:rPr>
              <mc:AlternateContent>
                <mc:Choice Requires="wps">
                  <w:drawing>
                    <wp:anchor distT="0" distB="0" distL="114300" distR="114300" simplePos="0" relativeHeight="251818496" behindDoc="0" locked="0" layoutInCell="1" allowOverlap="1">
                      <wp:simplePos x="0" y="0"/>
                      <wp:positionH relativeFrom="column">
                        <wp:posOffset>703580</wp:posOffset>
                      </wp:positionH>
                      <wp:positionV relativeFrom="paragraph">
                        <wp:posOffset>107315</wp:posOffset>
                      </wp:positionV>
                      <wp:extent cx="6985" cy="1905"/>
                      <wp:effectExtent l="43815" t="13970" r="15875" b="22225"/>
                      <wp:wrapNone/>
                      <wp:docPr id="2060" name="Freeform 5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905"/>
                              </a:xfrm>
                              <a:custGeom>
                                <a:avLst/>
                                <a:gdLst>
                                  <a:gd name="T0" fmla="*/ 0 w 11"/>
                                  <a:gd name="T1" fmla="*/ 0 h 3"/>
                                  <a:gd name="T2" fmla="*/ 9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9" y="0"/>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2" o:spid="_x0000_s1026" style="position:absolute;margin-left:55.4pt;margin-top:8.45pt;width:.55pt;height:.1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" path="m,l9,r2,3l,xe" filled="f" strokeweight=".55pt">
                      <v:path arrowok="t" o:connecttype="custom" o:connectlocs="0,0;5715,0;6985,1905;0,0" o:connectangles="0,0,0,0"/>
                    </v:shape>
                  </w:pict>
                </mc:Fallback>
              </mc:AlternateContent>
            </w:r>
            <w:r>
              <w:rPr>
                <w:noProof/>
              </w:rPr>
              <mc:AlternateContent>
                <mc:Choice Requires="wps">
                  <w:drawing>
                    <wp:anchor distT="0" distB="0" distL="114300" distR="114300" simplePos="0" relativeHeight="251817472" behindDoc="0" locked="0" layoutInCell="1" allowOverlap="1">
                      <wp:simplePos x="0" y="0"/>
                      <wp:positionH relativeFrom="column">
                        <wp:posOffset>703580</wp:posOffset>
                      </wp:positionH>
                      <wp:positionV relativeFrom="paragraph">
                        <wp:posOffset>107315</wp:posOffset>
                      </wp:positionV>
                      <wp:extent cx="6985" cy="1905"/>
                      <wp:effectExtent l="5715" t="4445" r="6350" b="3175"/>
                      <wp:wrapNone/>
                      <wp:docPr id="2059" name="Freeform 5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905"/>
                              </a:xfrm>
                              <a:custGeom>
                                <a:avLst/>
                                <a:gdLst>
                                  <a:gd name="T0" fmla="*/ 0 w 11"/>
                                  <a:gd name="T1" fmla="*/ 0 h 3"/>
                                  <a:gd name="T2" fmla="*/ 9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9" y="0"/>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1" o:spid="_x0000_s1026" style="position:absolute;margin-left:55.4pt;margin-top:8.45pt;width:.55pt;height:.1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" path="m,l9,r2,3l,xe" fillcolor="black" stroked="f">
                      <v:path arrowok="t" o:connecttype="custom" o:connectlocs="0,0;5715,0;6985,1905;0,0" o:connectangles="0,0,0,0"/>
                    </v:shape>
                  </w:pict>
                </mc:Fallback>
              </mc:AlternateContent>
            </w:r>
            <w:r>
              <w:rPr>
                <w:noProof/>
              </w:rPr>
              <mc:AlternateContent>
                <mc:Choice Requires="wps">
                  <w:drawing>
                    <wp:anchor distT="0" distB="0" distL="114300" distR="114300" simplePos="0" relativeHeight="251816448" behindDoc="0" locked="0" layoutInCell="1" allowOverlap="1">
                      <wp:simplePos x="0" y="0"/>
                      <wp:positionH relativeFrom="column">
                        <wp:posOffset>703580</wp:posOffset>
                      </wp:positionH>
                      <wp:positionV relativeFrom="paragraph">
                        <wp:posOffset>107315</wp:posOffset>
                      </wp:positionV>
                      <wp:extent cx="6985" cy="1905"/>
                      <wp:effectExtent l="53340" t="23495" r="44450" b="12700"/>
                      <wp:wrapNone/>
                      <wp:docPr id="2058" name="Freeform 5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905"/>
                              </a:xfrm>
                              <a:custGeom>
                                <a:avLst/>
                                <a:gdLst>
                                  <a:gd name="T0" fmla="*/ 0 w 11"/>
                                  <a:gd name="T1" fmla="*/ 0 h 3"/>
                                  <a:gd name="T2" fmla="*/ 6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6" y="3"/>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50" o:spid="_x0000_s1026" style="position:absolute;margin-left:55.4pt;margin-top:8.45pt;width:.55pt;height:.1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" path="m,l6,3r5,l,xe" filled="f" strokeweight=".55pt">
                      <v:path arrowok="t" o:connecttype="custom" o:connectlocs="0,0;3810,1905;6985,1905;0,0" o:connectangles="0,0,0,0"/>
                    </v:shape>
                  </w:pict>
                </mc:Fallback>
              </mc:AlternateContent>
            </w:r>
            <w:r>
              <w:rPr>
                <w:noProof/>
              </w:rPr>
              <mc:AlternateContent>
                <mc:Choice Requires="wps">
                  <w:drawing>
                    <wp:anchor distT="0" distB="0" distL="114300" distR="114300" simplePos="0" relativeHeight="251815424" behindDoc="0" locked="0" layoutInCell="1" allowOverlap="1">
                      <wp:simplePos x="0" y="0"/>
                      <wp:positionH relativeFrom="column">
                        <wp:posOffset>703580</wp:posOffset>
                      </wp:positionH>
                      <wp:positionV relativeFrom="paragraph">
                        <wp:posOffset>107315</wp:posOffset>
                      </wp:positionV>
                      <wp:extent cx="6985" cy="1905"/>
                      <wp:effectExtent l="5715" t="4445" r="6350" b="3175"/>
                      <wp:wrapNone/>
                      <wp:docPr id="2057" name="Freeform 5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905"/>
                              </a:xfrm>
                              <a:custGeom>
                                <a:avLst/>
                                <a:gdLst>
                                  <a:gd name="T0" fmla="*/ 0 w 11"/>
                                  <a:gd name="T1" fmla="*/ 0 h 3"/>
                                  <a:gd name="T2" fmla="*/ 6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6" y="3"/>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9" o:spid="_x0000_s1026" style="position:absolute;margin-left:55.4pt;margin-top:8.45pt;width:.55pt;height:.1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" path="m,l6,3r5,l,xe" fillcolor="black" stroked="f">
                      <v:path arrowok="t" o:connecttype="custom" o:connectlocs="0,0;3810,1905;6985,1905;0,0" o:connectangles="0,0,0,0"/>
                    </v:shape>
                  </w:pict>
                </mc:Fallback>
              </mc:AlternateContent>
            </w:r>
            <w:r>
              <w:rPr>
                <w:noProof/>
              </w:rPr>
              <mc:AlternateContent>
                <mc:Choice Requires="wps">
                  <w:drawing>
                    <wp:anchor distT="0" distB="0" distL="114300" distR="114300" simplePos="0" relativeHeight="251814400" behindDoc="0" locked="0" layoutInCell="1" allowOverlap="1">
                      <wp:simplePos x="0" y="0"/>
                      <wp:positionH relativeFrom="column">
                        <wp:posOffset>672465</wp:posOffset>
                      </wp:positionH>
                      <wp:positionV relativeFrom="paragraph">
                        <wp:posOffset>107315</wp:posOffset>
                      </wp:positionV>
                      <wp:extent cx="6350" cy="1905"/>
                      <wp:effectExtent l="22225" t="13970" r="28575" b="12700"/>
                      <wp:wrapNone/>
                      <wp:docPr id="2056" name="Freeform 5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905"/>
                              </a:xfrm>
                              <a:custGeom>
                                <a:avLst/>
                                <a:gdLst>
                                  <a:gd name="T0" fmla="*/ 0 w 10"/>
                                  <a:gd name="T1" fmla="*/ 0 h 3"/>
                                  <a:gd name="T2" fmla="*/ 10 w 10"/>
                                  <a:gd name="T3" fmla="*/ 0 h 3"/>
                                  <a:gd name="T4" fmla="*/ 3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10" y="0"/>
                                    </a:lnTo>
                                    <a:lnTo>
                                      <a:pt x="3"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8" o:spid="_x0000_s1026" style="position:absolute;margin-left:52.95pt;margin-top:8.45pt;width:.5pt;height:.15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" path="m,l10,,3,3,,xe" filled="f" strokeweight=".55pt">
                      <v:path arrowok="t" o:connecttype="custom" o:connectlocs="0,0;6350,0;1905,1905;0,0" o:connectangles="0,0,0,0"/>
                    </v:shape>
                  </w:pict>
                </mc:Fallback>
              </mc:AlternateContent>
            </w:r>
            <w:r>
              <w:rPr>
                <w:noProof/>
              </w:rPr>
              <mc:AlternateContent>
                <mc:Choice Requires="wps">
                  <w:drawing>
                    <wp:anchor distT="0" distB="0" distL="114300" distR="114300" simplePos="0" relativeHeight="251813376" behindDoc="0" locked="0" layoutInCell="1" allowOverlap="1">
                      <wp:simplePos x="0" y="0"/>
                      <wp:positionH relativeFrom="column">
                        <wp:posOffset>672465</wp:posOffset>
                      </wp:positionH>
                      <wp:positionV relativeFrom="paragraph">
                        <wp:posOffset>107315</wp:posOffset>
                      </wp:positionV>
                      <wp:extent cx="6350" cy="1905"/>
                      <wp:effectExtent l="3175" t="4445" r="0" b="3175"/>
                      <wp:wrapNone/>
                      <wp:docPr id="2055" name="Freeform 5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905"/>
                              </a:xfrm>
                              <a:custGeom>
                                <a:avLst/>
                                <a:gdLst>
                                  <a:gd name="T0" fmla="*/ 0 w 10"/>
                                  <a:gd name="T1" fmla="*/ 0 h 3"/>
                                  <a:gd name="T2" fmla="*/ 10 w 10"/>
                                  <a:gd name="T3" fmla="*/ 0 h 3"/>
                                  <a:gd name="T4" fmla="*/ 3 w 10"/>
                                  <a:gd name="T5" fmla="*/ 3 h 3"/>
                                  <a:gd name="T6" fmla="*/ 0 w 10"/>
                                  <a:gd name="T7" fmla="*/ 0 h 3"/>
                                </a:gdLst>
                                <a:ahLst/>
                                <a:cxnLst>
                                  <a:cxn ang="0">
                                    <a:pos x="T0" y="T1"/>
                                  </a:cxn>
                                  <a:cxn ang="0">
                                    <a:pos x="T2" y="T3"/>
                                  </a:cxn>
                                  <a:cxn ang="0">
                                    <a:pos x="T4" y="T5"/>
                                  </a:cxn>
                                  <a:cxn ang="0">
                                    <a:pos x="T6" y="T7"/>
                                  </a:cxn>
                                </a:cxnLst>
                                <a:rect l="0" t="0" r="r" b="b"/>
                                <a:pathLst>
                                  <a:path w="10" h="3">
                                    <a:moveTo>
                                      <a:pt x="0" y="0"/>
                                    </a:moveTo>
                                    <a:lnTo>
                                      <a:pt x="10" y="0"/>
                                    </a:lnTo>
                                    <a:lnTo>
                                      <a:pt x="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7" o:spid="_x0000_s1026" style="position:absolute;margin-left:52.95pt;margin-top:8.45pt;width:.5pt;height:.1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" path="m,l10,,3,3,,xe" fillcolor="black" stroked="f">
                      <v:path arrowok="t" o:connecttype="custom" o:connectlocs="0,0;6350,0;1905,1905;0,0" o:connectangles="0,0,0,0"/>
                    </v:shape>
                  </w:pict>
                </mc:Fallback>
              </mc:AlternateContent>
            </w:r>
            <w:r>
              <w:rPr>
                <w:noProof/>
              </w:rPr>
              <mc:AlternateContent>
                <mc:Choice Requires="wps">
                  <w:drawing>
                    <wp:anchor distT="0" distB="0" distL="114300" distR="114300" simplePos="0" relativeHeight="251812352" behindDoc="0" locked="0" layoutInCell="1" allowOverlap="1">
                      <wp:simplePos x="0" y="0"/>
                      <wp:positionH relativeFrom="column">
                        <wp:posOffset>671830</wp:posOffset>
                      </wp:positionH>
                      <wp:positionV relativeFrom="paragraph">
                        <wp:posOffset>107315</wp:posOffset>
                      </wp:positionV>
                      <wp:extent cx="2540" cy="1905"/>
                      <wp:effectExtent l="12065" t="13970" r="23495" b="12700"/>
                      <wp:wrapNone/>
                      <wp:docPr id="2054" name="Freeform 5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 cy="1905"/>
                              </a:xfrm>
                              <a:custGeom>
                                <a:avLst/>
                                <a:gdLst>
                                  <a:gd name="T0" fmla="*/ 1 w 4"/>
                                  <a:gd name="T1" fmla="*/ 0 h 3"/>
                                  <a:gd name="T2" fmla="*/ 0 w 4"/>
                                  <a:gd name="T3" fmla="*/ 3 h 3"/>
                                  <a:gd name="T4" fmla="*/ 4 w 4"/>
                                  <a:gd name="T5" fmla="*/ 3 h 3"/>
                                  <a:gd name="T6" fmla="*/ 1 w 4"/>
                                  <a:gd name="T7" fmla="*/ 0 h 3"/>
                                </a:gdLst>
                                <a:ahLst/>
                                <a:cxnLst>
                                  <a:cxn ang="0">
                                    <a:pos x="T0" y="T1"/>
                                  </a:cxn>
                                  <a:cxn ang="0">
                                    <a:pos x="T2" y="T3"/>
                                  </a:cxn>
                                  <a:cxn ang="0">
                                    <a:pos x="T4" y="T5"/>
                                  </a:cxn>
                                  <a:cxn ang="0">
                                    <a:pos x="T6" y="T7"/>
                                  </a:cxn>
                                </a:cxnLst>
                                <a:rect l="0" t="0" r="r" b="b"/>
                                <a:pathLst>
                                  <a:path w="4" h="3">
                                    <a:moveTo>
                                      <a:pt x="1" y="0"/>
                                    </a:moveTo>
                                    <a:lnTo>
                                      <a:pt x="0" y="3"/>
                                    </a:lnTo>
                                    <a:lnTo>
                                      <a:pt x="4" y="3"/>
                                    </a:lnTo>
                                    <a:lnTo>
                                      <a:pt x="1"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6" o:spid="_x0000_s1026" style="position:absolute;margin-left:52.9pt;margin-top:8.45pt;width:.2pt;height:.1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" path="m1,l,3r4,l1,xe" filled="f" strokeweight=".55pt">
                      <v:path arrowok="t" o:connecttype="custom" o:connectlocs="635,0;0,1905;2540,1905;635,0" o:connectangles="0,0,0,0"/>
                    </v:shape>
                  </w:pict>
                </mc:Fallback>
              </mc:AlternateContent>
            </w:r>
            <w:r>
              <w:rPr>
                <w:noProof/>
              </w:rPr>
              <mc:AlternateContent>
                <mc:Choice Requires="wps">
                  <w:drawing>
                    <wp:anchor distT="0" distB="0" distL="114300" distR="114300" simplePos="0" relativeHeight="251811328" behindDoc="0" locked="0" layoutInCell="1" allowOverlap="1">
                      <wp:simplePos x="0" y="0"/>
                      <wp:positionH relativeFrom="column">
                        <wp:posOffset>671830</wp:posOffset>
                      </wp:positionH>
                      <wp:positionV relativeFrom="paragraph">
                        <wp:posOffset>107315</wp:posOffset>
                      </wp:positionV>
                      <wp:extent cx="2540" cy="1905"/>
                      <wp:effectExtent l="2540" t="4445" r="4445" b="3175"/>
                      <wp:wrapNone/>
                      <wp:docPr id="2053" name="Freeform 5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 cy="1905"/>
                              </a:xfrm>
                              <a:custGeom>
                                <a:avLst/>
                                <a:gdLst>
                                  <a:gd name="T0" fmla="*/ 1 w 4"/>
                                  <a:gd name="T1" fmla="*/ 0 h 3"/>
                                  <a:gd name="T2" fmla="*/ 0 w 4"/>
                                  <a:gd name="T3" fmla="*/ 3 h 3"/>
                                  <a:gd name="T4" fmla="*/ 4 w 4"/>
                                  <a:gd name="T5" fmla="*/ 3 h 3"/>
                                  <a:gd name="T6" fmla="*/ 1 w 4"/>
                                  <a:gd name="T7" fmla="*/ 0 h 3"/>
                                </a:gdLst>
                                <a:ahLst/>
                                <a:cxnLst>
                                  <a:cxn ang="0">
                                    <a:pos x="T0" y="T1"/>
                                  </a:cxn>
                                  <a:cxn ang="0">
                                    <a:pos x="T2" y="T3"/>
                                  </a:cxn>
                                  <a:cxn ang="0">
                                    <a:pos x="T4" y="T5"/>
                                  </a:cxn>
                                  <a:cxn ang="0">
                                    <a:pos x="T6" y="T7"/>
                                  </a:cxn>
                                </a:cxnLst>
                                <a:rect l="0" t="0" r="r" b="b"/>
                                <a:pathLst>
                                  <a:path w="4" h="3">
                                    <a:moveTo>
                                      <a:pt x="1" y="0"/>
                                    </a:moveTo>
                                    <a:lnTo>
                                      <a:pt x="0" y="3"/>
                                    </a:lnTo>
                                    <a:lnTo>
                                      <a:pt x="4"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5" o:spid="_x0000_s1026" style="position:absolute;margin-left:52.9pt;margin-top:8.45pt;width:.2pt;height:.15p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" path="m1,l,3r4,l1,xe" fillcolor="black" stroked="f">
                      <v:path arrowok="t" o:connecttype="custom" o:connectlocs="635,0;0,1905;2540,1905;635,0" o:connectangles="0,0,0,0"/>
                    </v:shape>
                  </w:pict>
                </mc:Fallback>
              </mc:AlternateContent>
            </w:r>
            <w:r>
              <w:rPr>
                <w:noProof/>
              </w:rPr>
              <mc:AlternateContent>
                <mc:Choice Requires="wps">
                  <w:drawing>
                    <wp:anchor distT="0" distB="0" distL="114300" distR="114300" simplePos="0" relativeHeight="251810304" behindDoc="0" locked="0" layoutInCell="1" allowOverlap="1">
                      <wp:simplePos x="0" y="0"/>
                      <wp:positionH relativeFrom="column">
                        <wp:posOffset>699135</wp:posOffset>
                      </wp:positionH>
                      <wp:positionV relativeFrom="paragraph">
                        <wp:posOffset>106045</wp:posOffset>
                      </wp:positionV>
                      <wp:extent cx="10160" cy="1270"/>
                      <wp:effectExtent l="10795" t="12700" r="7620" b="14605"/>
                      <wp:wrapNone/>
                      <wp:docPr id="2052" name="Freeform 5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6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4" o:spid="_x0000_s1026" style="position:absolute;margin-left:55.05pt;margin-top:8.35pt;width:.8pt;height:.1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" path="m,l16,r,2l,xe" filled="f" strokeweight=".55pt">
                      <v:path arrowok="t" o:connecttype="custom" o:connectlocs="0,0;10160,0;10160,1270;0,0" o:connectangles="0,0,0,0"/>
                    </v:shape>
                  </w:pict>
                </mc:Fallback>
              </mc:AlternateContent>
            </w:r>
            <w:r>
              <w:rPr>
                <w:noProof/>
              </w:rPr>
              <mc:AlternateContent>
                <mc:Choice Requires="wps">
                  <w:drawing>
                    <wp:anchor distT="0" distB="0" distL="114300" distR="114300" simplePos="0" relativeHeight="251809280" behindDoc="0" locked="0" layoutInCell="1" allowOverlap="1">
                      <wp:simplePos x="0" y="0"/>
                      <wp:positionH relativeFrom="column">
                        <wp:posOffset>699135</wp:posOffset>
                      </wp:positionH>
                      <wp:positionV relativeFrom="paragraph">
                        <wp:posOffset>106045</wp:posOffset>
                      </wp:positionV>
                      <wp:extent cx="10160" cy="1270"/>
                      <wp:effectExtent l="1270" t="3175" r="7620" b="5080"/>
                      <wp:wrapNone/>
                      <wp:docPr id="2051" name="Freeform 5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16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6" y="0"/>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3" o:spid="_x0000_s1026" style="position:absolute;margin-left:55.05pt;margin-top:8.35pt;width:.8pt;height:.1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" path="m,l16,r,2l,xe" fillcolor="black" stroked="f">
                      <v:path arrowok="t" o:connecttype="custom" o:connectlocs="0,0;10160,0;10160,1270;0,0" o:connectangles="0,0,0,0"/>
                    </v:shape>
                  </w:pict>
                </mc:Fallback>
              </mc:AlternateContent>
            </w:r>
            <w:r>
              <w:rPr>
                <w:noProof/>
              </w:rPr>
              <mc:AlternateContent>
                <mc:Choice Requires="wps">
                  <w:drawing>
                    <wp:anchor distT="0" distB="0" distL="114300" distR="114300" simplePos="0" relativeHeight="251808256" behindDoc="0" locked="0" layoutInCell="1" allowOverlap="1">
                      <wp:simplePos x="0" y="0"/>
                      <wp:positionH relativeFrom="column">
                        <wp:posOffset>699135</wp:posOffset>
                      </wp:positionH>
                      <wp:positionV relativeFrom="paragraph">
                        <wp:posOffset>106045</wp:posOffset>
                      </wp:positionV>
                      <wp:extent cx="10160" cy="1270"/>
                      <wp:effectExtent l="67945" t="22225" r="7620" b="5080"/>
                      <wp:wrapNone/>
                      <wp:docPr id="2050" name="Freeform 5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7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7" y="2"/>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2" o:spid="_x0000_s1026" style="position:absolute;margin-left:55.05pt;margin-top:8.35pt;width:.8pt;height:.1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" path="m,l7,2r9,l,xe" filled="f" strokeweight=".55pt">
                      <v:path arrowok="t" o:connecttype="custom" o:connectlocs="0,0;4445,1270;10160,1270;0,0" o:connectangles="0,0,0,0"/>
                    </v:shape>
                  </w:pict>
                </mc:Fallback>
              </mc:AlternateContent>
            </w:r>
            <w:r>
              <w:rPr>
                <w:noProof/>
              </w:rPr>
              <mc:AlternateContent>
                <mc:Choice Requires="wps">
                  <w:drawing>
                    <wp:anchor distT="0" distB="0" distL="114300" distR="114300" simplePos="0" relativeHeight="251807232" behindDoc="0" locked="0" layoutInCell="1" allowOverlap="1">
                      <wp:simplePos x="0" y="0"/>
                      <wp:positionH relativeFrom="column">
                        <wp:posOffset>699135</wp:posOffset>
                      </wp:positionH>
                      <wp:positionV relativeFrom="paragraph">
                        <wp:posOffset>106045</wp:posOffset>
                      </wp:positionV>
                      <wp:extent cx="10160" cy="1270"/>
                      <wp:effectExtent l="1270" t="3175" r="7620" b="5080"/>
                      <wp:wrapNone/>
                      <wp:docPr id="2049" name="Freeform 5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1270"/>
                              </a:xfrm>
                              <a:custGeom>
                                <a:avLst/>
                                <a:gdLst>
                                  <a:gd name="T0" fmla="*/ 0 w 16"/>
                                  <a:gd name="T1" fmla="*/ 0 h 2"/>
                                  <a:gd name="T2" fmla="*/ 7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7" y="2"/>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1" o:spid="_x0000_s1026" style="position:absolute;margin-left:55.05pt;margin-top:8.35pt;width:.8pt;height:.1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" path="m,l7,2r9,l,xe" fillcolor="black" stroked="f">
                      <v:path arrowok="t" o:connecttype="custom" o:connectlocs="0,0;4445,1270;10160,1270;0,0" o:connectangles="0,0,0,0"/>
                    </v:shape>
                  </w:pict>
                </mc:Fallback>
              </mc:AlternateContent>
            </w:r>
            <w:r>
              <w:rPr>
                <w:noProof/>
              </w:rPr>
              <mc:AlternateContent>
                <mc:Choice Requires="wps">
                  <w:drawing>
                    <wp:anchor distT="0" distB="0" distL="114300" distR="114300" simplePos="0" relativeHeight="251806208" behindDoc="0" locked="0" layoutInCell="1" allowOverlap="1">
                      <wp:simplePos x="0" y="0"/>
                      <wp:positionH relativeFrom="column">
                        <wp:posOffset>673100</wp:posOffset>
                      </wp:positionH>
                      <wp:positionV relativeFrom="paragraph">
                        <wp:posOffset>106045</wp:posOffset>
                      </wp:positionV>
                      <wp:extent cx="9525" cy="1270"/>
                      <wp:effectExtent l="51435" t="12700" r="34290" b="14605"/>
                      <wp:wrapNone/>
                      <wp:docPr id="2048" name="Freeform 5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1270"/>
                              </a:xfrm>
                              <a:custGeom>
                                <a:avLst/>
                                <a:gdLst>
                                  <a:gd name="T0" fmla="*/ 0 w 15"/>
                                  <a:gd name="T1" fmla="*/ 0 h 2"/>
                                  <a:gd name="T2" fmla="*/ 15 w 15"/>
                                  <a:gd name="T3" fmla="*/ 0 h 2"/>
                                  <a:gd name="T4" fmla="*/ 9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5" y="0"/>
                                    </a:lnTo>
                                    <a:lnTo>
                                      <a:pt x="9"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40" o:spid="_x0000_s1026" style="position:absolute;margin-left:53pt;margin-top:8.35pt;width:.75pt;height:.1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" path="m,l15,,9,2,,xe" filled="f" strokeweight=".55pt">
                      <v:path arrowok="t" o:connecttype="custom" o:connectlocs="0,0;9525,0;5715,1270;0,0" o:connectangles="0,0,0,0"/>
                    </v:shape>
                  </w:pict>
                </mc:Fallback>
              </mc:AlternateContent>
            </w:r>
            <w:r>
              <w:rPr>
                <w:noProof/>
              </w:rPr>
              <mc:AlternateContent>
                <mc:Choice Requires="wps">
                  <w:drawing>
                    <wp:anchor distT="0" distB="0" distL="114300" distR="114300" simplePos="0" relativeHeight="251805184" behindDoc="0" locked="0" layoutInCell="1" allowOverlap="1">
                      <wp:simplePos x="0" y="0"/>
                      <wp:positionH relativeFrom="column">
                        <wp:posOffset>673100</wp:posOffset>
                      </wp:positionH>
                      <wp:positionV relativeFrom="paragraph">
                        <wp:posOffset>106045</wp:posOffset>
                      </wp:positionV>
                      <wp:extent cx="9525" cy="1270"/>
                      <wp:effectExtent l="3810" t="3175" r="5715" b="5080"/>
                      <wp:wrapNone/>
                      <wp:docPr id="927" name="Freeform 5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1270"/>
                              </a:xfrm>
                              <a:custGeom>
                                <a:avLst/>
                                <a:gdLst>
                                  <a:gd name="T0" fmla="*/ 0 w 15"/>
                                  <a:gd name="T1" fmla="*/ 0 h 2"/>
                                  <a:gd name="T2" fmla="*/ 15 w 15"/>
                                  <a:gd name="T3" fmla="*/ 0 h 2"/>
                                  <a:gd name="T4" fmla="*/ 9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5"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9" o:spid="_x0000_s1026" style="position:absolute;margin-left:53pt;margin-top:8.35pt;width:.75pt;height:.1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" path="m,l15,,9,2,,xe" fillcolor="black" stroked="f">
                      <v:path arrowok="t" o:connecttype="custom" o:connectlocs="0,0;9525,0;5715,1270;0,0" o:connectangles="0,0,0,0"/>
                    </v:shape>
                  </w:pict>
                </mc:Fallback>
              </mc:AlternateContent>
            </w:r>
            <w:r>
              <w:rPr>
                <w:noProof/>
              </w:rPr>
              <mc:AlternateContent>
                <mc:Choice Requires="wps">
                  <w:drawing>
                    <wp:anchor distT="0" distB="0" distL="114300" distR="114300" simplePos="0" relativeHeight="251804160" behindDoc="0" locked="0" layoutInCell="1" allowOverlap="1">
                      <wp:simplePos x="0" y="0"/>
                      <wp:positionH relativeFrom="column">
                        <wp:posOffset>672465</wp:posOffset>
                      </wp:positionH>
                      <wp:positionV relativeFrom="paragraph">
                        <wp:posOffset>106045</wp:posOffset>
                      </wp:positionV>
                      <wp:extent cx="6350" cy="1270"/>
                      <wp:effectExtent l="12700" t="12700" r="57150" b="5080"/>
                      <wp:wrapNone/>
                      <wp:docPr id="926" name="Freeform 5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1 w 10"/>
                                  <a:gd name="T1" fmla="*/ 0 h 2"/>
                                  <a:gd name="T2" fmla="*/ 0 w 10"/>
                                  <a:gd name="T3" fmla="*/ 2 h 2"/>
                                  <a:gd name="T4" fmla="*/ 10 w 10"/>
                                  <a:gd name="T5" fmla="*/ 2 h 2"/>
                                  <a:gd name="T6" fmla="*/ 1 w 10"/>
                                  <a:gd name="T7" fmla="*/ 0 h 2"/>
                                </a:gdLst>
                                <a:ahLst/>
                                <a:cxnLst>
                                  <a:cxn ang="0">
                                    <a:pos x="T0" y="T1"/>
                                  </a:cxn>
                                  <a:cxn ang="0">
                                    <a:pos x="T2" y="T3"/>
                                  </a:cxn>
                                  <a:cxn ang="0">
                                    <a:pos x="T4" y="T5"/>
                                  </a:cxn>
                                  <a:cxn ang="0">
                                    <a:pos x="T6" y="T7"/>
                                  </a:cxn>
                                </a:cxnLst>
                                <a:rect l="0" t="0" r="r" b="b"/>
                                <a:pathLst>
                                  <a:path w="10" h="2">
                                    <a:moveTo>
                                      <a:pt x="1" y="0"/>
                                    </a:moveTo>
                                    <a:lnTo>
                                      <a:pt x="0" y="2"/>
                                    </a:lnTo>
                                    <a:lnTo>
                                      <a:pt x="10" y="2"/>
                                    </a:lnTo>
                                    <a:lnTo>
                                      <a:pt x="1"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8" o:spid="_x0000_s1026" style="position:absolute;margin-left:52.95pt;margin-top:8.35pt;width:.5pt;height:.1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" path="m1,l,2r10,l1,xe" filled="f" strokeweight=".55pt">
                      <v:path arrowok="t" o:connecttype="custom" o:connectlocs="635,0;0,1270;6350,1270;635,0" o:connectangles="0,0,0,0"/>
                    </v:shape>
                  </w:pict>
                </mc:Fallback>
              </mc:AlternateContent>
            </w:r>
            <w:r>
              <w:rPr>
                <w:noProof/>
              </w:rPr>
              <mc:AlternateContent>
                <mc:Choice Requires="wps">
                  <w:drawing>
                    <wp:anchor distT="0" distB="0" distL="114300" distR="114300" simplePos="0" relativeHeight="251803136" behindDoc="0" locked="0" layoutInCell="1" allowOverlap="1">
                      <wp:simplePos x="0" y="0"/>
                      <wp:positionH relativeFrom="column">
                        <wp:posOffset>672465</wp:posOffset>
                      </wp:positionH>
                      <wp:positionV relativeFrom="paragraph">
                        <wp:posOffset>106045</wp:posOffset>
                      </wp:positionV>
                      <wp:extent cx="6350" cy="1270"/>
                      <wp:effectExtent l="3175" t="3175" r="0" b="5080"/>
                      <wp:wrapNone/>
                      <wp:docPr id="925" name="Freeform 5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270"/>
                              </a:xfrm>
                              <a:custGeom>
                                <a:avLst/>
                                <a:gdLst>
                                  <a:gd name="T0" fmla="*/ 1 w 10"/>
                                  <a:gd name="T1" fmla="*/ 0 h 2"/>
                                  <a:gd name="T2" fmla="*/ 0 w 10"/>
                                  <a:gd name="T3" fmla="*/ 2 h 2"/>
                                  <a:gd name="T4" fmla="*/ 10 w 10"/>
                                  <a:gd name="T5" fmla="*/ 2 h 2"/>
                                  <a:gd name="T6" fmla="*/ 1 w 10"/>
                                  <a:gd name="T7" fmla="*/ 0 h 2"/>
                                </a:gdLst>
                                <a:ahLst/>
                                <a:cxnLst>
                                  <a:cxn ang="0">
                                    <a:pos x="T0" y="T1"/>
                                  </a:cxn>
                                  <a:cxn ang="0">
                                    <a:pos x="T2" y="T3"/>
                                  </a:cxn>
                                  <a:cxn ang="0">
                                    <a:pos x="T4" y="T5"/>
                                  </a:cxn>
                                  <a:cxn ang="0">
                                    <a:pos x="T6" y="T7"/>
                                  </a:cxn>
                                </a:cxnLst>
                                <a:rect l="0" t="0" r="r" b="b"/>
                                <a:pathLst>
                                  <a:path w="10" h="2">
                                    <a:moveTo>
                                      <a:pt x="1" y="0"/>
                                    </a:moveTo>
                                    <a:lnTo>
                                      <a:pt x="0" y="2"/>
                                    </a:lnTo>
                                    <a:lnTo>
                                      <a:pt x="10"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7" o:spid="_x0000_s1026" style="position:absolute;margin-left:52.95pt;margin-top:8.35pt;width:.5pt;height:.1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" path="m1,l,2r10,l1,xe" fillcolor="black" stroked="f">
                      <v:path arrowok="t" o:connecttype="custom" o:connectlocs="635,0;0,1270;6350,1270;635,0" o:connectangles="0,0,0,0"/>
                    </v:shape>
                  </w:pict>
                </mc:Fallback>
              </mc:AlternateContent>
            </w:r>
            <w:r>
              <w:rPr>
                <w:noProof/>
              </w:rPr>
              <mc:AlternateContent>
                <mc:Choice Requires="wps">
                  <w:drawing>
                    <wp:anchor distT="0" distB="0" distL="114300" distR="114300" simplePos="0" relativeHeight="251802112" behindDoc="0" locked="0" layoutInCell="1" allowOverlap="1">
                      <wp:simplePos x="0" y="0"/>
                      <wp:positionH relativeFrom="column">
                        <wp:posOffset>694690</wp:posOffset>
                      </wp:positionH>
                      <wp:positionV relativeFrom="paragraph">
                        <wp:posOffset>105410</wp:posOffset>
                      </wp:positionV>
                      <wp:extent cx="14605" cy="635"/>
                      <wp:effectExtent l="6350" t="12065" r="17145" b="15875"/>
                      <wp:wrapNone/>
                      <wp:docPr id="924" name="Freeform 5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05" cy="635"/>
                              </a:xfrm>
                              <a:custGeom>
                                <a:avLst/>
                                <a:gdLst>
                                  <a:gd name="T0" fmla="*/ 0 w 23"/>
                                  <a:gd name="T1" fmla="*/ 0 h 2"/>
                                  <a:gd name="T2" fmla="*/ 22 w 23"/>
                                  <a:gd name="T3" fmla="*/ 0 h 2"/>
                                  <a:gd name="T4" fmla="*/ 23 w 23"/>
                                  <a:gd name="T5" fmla="*/ 2 h 2"/>
                                  <a:gd name="T6" fmla="*/ 0 w 23"/>
                                  <a:gd name="T7" fmla="*/ 0 h 2"/>
                                </a:gdLst>
                                <a:ahLst/>
                                <a:cxnLst>
                                  <a:cxn ang="0">
                                    <a:pos x="T0" y="T1"/>
                                  </a:cxn>
                                  <a:cxn ang="0">
                                    <a:pos x="T2" y="T3"/>
                                  </a:cxn>
                                  <a:cxn ang="0">
                                    <a:pos x="T4" y="T5"/>
                                  </a:cxn>
                                  <a:cxn ang="0">
                                    <a:pos x="T6" y="T7"/>
                                  </a:cxn>
                                </a:cxnLst>
                                <a:rect l="0" t="0" r="r" b="b"/>
                                <a:pathLst>
                                  <a:path w="23" h="2">
                                    <a:moveTo>
                                      <a:pt x="0" y="0"/>
                                    </a:moveTo>
                                    <a:lnTo>
                                      <a:pt x="22" y="0"/>
                                    </a:lnTo>
                                    <a:lnTo>
                                      <a:pt x="23"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6" o:spid="_x0000_s1026" style="position:absolute;margin-left:54.7pt;margin-top:8.3pt;width:1.15pt;height:.0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" path="m,l22,r1,2l,xe" filled="f" strokeweight=".55pt">
                      <v:path arrowok="t" o:connecttype="custom" o:connectlocs="0,0;13970,0;14605,635;0,0" o:connectangles="0,0,0,0"/>
                    </v:shape>
                  </w:pict>
                </mc:Fallback>
              </mc:AlternateContent>
            </w:r>
            <w:r>
              <w:rPr>
                <w:noProof/>
              </w:rPr>
              <mc:AlternateContent>
                <mc:Choice Requires="wps">
                  <w:drawing>
                    <wp:anchor distT="0" distB="0" distL="114300" distR="114300" simplePos="0" relativeHeight="251801088" behindDoc="0" locked="0" layoutInCell="1" allowOverlap="1">
                      <wp:simplePos x="0" y="0"/>
                      <wp:positionH relativeFrom="column">
                        <wp:posOffset>694690</wp:posOffset>
                      </wp:positionH>
                      <wp:positionV relativeFrom="paragraph">
                        <wp:posOffset>105410</wp:posOffset>
                      </wp:positionV>
                      <wp:extent cx="14605" cy="635"/>
                      <wp:effectExtent l="6350" t="2540" r="7620" b="6350"/>
                      <wp:wrapNone/>
                      <wp:docPr id="923" name="Freeform 5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05" cy="635"/>
                              </a:xfrm>
                              <a:custGeom>
                                <a:avLst/>
                                <a:gdLst>
                                  <a:gd name="T0" fmla="*/ 0 w 23"/>
                                  <a:gd name="T1" fmla="*/ 0 h 2"/>
                                  <a:gd name="T2" fmla="*/ 22 w 23"/>
                                  <a:gd name="T3" fmla="*/ 0 h 2"/>
                                  <a:gd name="T4" fmla="*/ 23 w 23"/>
                                  <a:gd name="T5" fmla="*/ 2 h 2"/>
                                  <a:gd name="T6" fmla="*/ 0 w 23"/>
                                  <a:gd name="T7" fmla="*/ 0 h 2"/>
                                </a:gdLst>
                                <a:ahLst/>
                                <a:cxnLst>
                                  <a:cxn ang="0">
                                    <a:pos x="T0" y="T1"/>
                                  </a:cxn>
                                  <a:cxn ang="0">
                                    <a:pos x="T2" y="T3"/>
                                  </a:cxn>
                                  <a:cxn ang="0">
                                    <a:pos x="T4" y="T5"/>
                                  </a:cxn>
                                  <a:cxn ang="0">
                                    <a:pos x="T6" y="T7"/>
                                  </a:cxn>
                                </a:cxnLst>
                                <a:rect l="0" t="0" r="r" b="b"/>
                                <a:pathLst>
                                  <a:path w="23" h="2">
                                    <a:moveTo>
                                      <a:pt x="0" y="0"/>
                                    </a:moveTo>
                                    <a:lnTo>
                                      <a:pt x="22" y="0"/>
                                    </a:lnTo>
                                    <a:lnTo>
                                      <a:pt x="2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5" o:spid="_x0000_s1026" style="position:absolute;margin-left:54.7pt;margin-top:8.3pt;width:1.15pt;height:.0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" path="m,l22,r1,2l,xe" fillcolor="black" stroked="f">
                      <v:path arrowok="t" o:connecttype="custom" o:connectlocs="0,0;13970,0;14605,635;0,0" o:connectangles="0,0,0,0"/>
                    </v:shape>
                  </w:pict>
                </mc:Fallback>
              </mc:AlternateContent>
            </w:r>
            <w:r>
              <w:rPr>
                <w:noProof/>
              </w:rPr>
              <mc:AlternateContent>
                <mc:Choice Requires="wps">
                  <w:drawing>
                    <wp:anchor distT="0" distB="0" distL="114300" distR="114300" simplePos="0" relativeHeight="251800064" behindDoc="0" locked="0" layoutInCell="1" allowOverlap="1">
                      <wp:simplePos x="0" y="0"/>
                      <wp:positionH relativeFrom="column">
                        <wp:posOffset>694690</wp:posOffset>
                      </wp:positionH>
                      <wp:positionV relativeFrom="paragraph">
                        <wp:posOffset>105410</wp:posOffset>
                      </wp:positionV>
                      <wp:extent cx="14605" cy="635"/>
                      <wp:effectExtent l="6350" t="21590" r="7620" b="6350"/>
                      <wp:wrapNone/>
                      <wp:docPr id="922" name="Freeform 5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05" cy="635"/>
                              </a:xfrm>
                              <a:custGeom>
                                <a:avLst/>
                                <a:gdLst>
                                  <a:gd name="T0" fmla="*/ 0 w 23"/>
                                  <a:gd name="T1" fmla="*/ 0 h 2"/>
                                  <a:gd name="T2" fmla="*/ 7 w 23"/>
                                  <a:gd name="T3" fmla="*/ 2 h 2"/>
                                  <a:gd name="T4" fmla="*/ 23 w 23"/>
                                  <a:gd name="T5" fmla="*/ 2 h 2"/>
                                  <a:gd name="T6" fmla="*/ 0 w 23"/>
                                  <a:gd name="T7" fmla="*/ 0 h 2"/>
                                </a:gdLst>
                                <a:ahLst/>
                                <a:cxnLst>
                                  <a:cxn ang="0">
                                    <a:pos x="T0" y="T1"/>
                                  </a:cxn>
                                  <a:cxn ang="0">
                                    <a:pos x="T2" y="T3"/>
                                  </a:cxn>
                                  <a:cxn ang="0">
                                    <a:pos x="T4" y="T5"/>
                                  </a:cxn>
                                  <a:cxn ang="0">
                                    <a:pos x="T6" y="T7"/>
                                  </a:cxn>
                                </a:cxnLst>
                                <a:rect l="0" t="0" r="r" b="b"/>
                                <a:pathLst>
                                  <a:path w="23" h="2">
                                    <a:moveTo>
                                      <a:pt x="0" y="0"/>
                                    </a:moveTo>
                                    <a:lnTo>
                                      <a:pt x="7" y="2"/>
                                    </a:lnTo>
                                    <a:lnTo>
                                      <a:pt x="23"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4" o:spid="_x0000_s1026" style="position:absolute;margin-left:54.7pt;margin-top:8.3pt;width:1.15pt;height:.0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" path="m,l7,2r16,l,xe" filled="f" strokeweight=".55pt">
                      <v:path arrowok="t" o:connecttype="custom" o:connectlocs="0,0;4445,635;14605,635;0,0" o:connectangles="0,0,0,0"/>
                    </v:shape>
                  </w:pict>
                </mc:Fallback>
              </mc:AlternateContent>
            </w:r>
            <w:r>
              <w:rPr>
                <w:noProof/>
              </w:rPr>
              <mc:AlternateContent>
                <mc:Choice Requires="wps">
                  <w:drawing>
                    <wp:anchor distT="0" distB="0" distL="114300" distR="114300" simplePos="0" relativeHeight="251799040" behindDoc="0" locked="0" layoutInCell="1" allowOverlap="1">
                      <wp:simplePos x="0" y="0"/>
                      <wp:positionH relativeFrom="column">
                        <wp:posOffset>694690</wp:posOffset>
                      </wp:positionH>
                      <wp:positionV relativeFrom="paragraph">
                        <wp:posOffset>105410</wp:posOffset>
                      </wp:positionV>
                      <wp:extent cx="14605" cy="635"/>
                      <wp:effectExtent l="6350" t="2540" r="7620" b="6350"/>
                      <wp:wrapNone/>
                      <wp:docPr id="890" name="Freeform 5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05" cy="635"/>
                              </a:xfrm>
                              <a:custGeom>
                                <a:avLst/>
                                <a:gdLst>
                                  <a:gd name="T0" fmla="*/ 0 w 23"/>
                                  <a:gd name="T1" fmla="*/ 0 h 2"/>
                                  <a:gd name="T2" fmla="*/ 7 w 23"/>
                                  <a:gd name="T3" fmla="*/ 2 h 2"/>
                                  <a:gd name="T4" fmla="*/ 23 w 23"/>
                                  <a:gd name="T5" fmla="*/ 2 h 2"/>
                                  <a:gd name="T6" fmla="*/ 0 w 23"/>
                                  <a:gd name="T7" fmla="*/ 0 h 2"/>
                                </a:gdLst>
                                <a:ahLst/>
                                <a:cxnLst>
                                  <a:cxn ang="0">
                                    <a:pos x="T0" y="T1"/>
                                  </a:cxn>
                                  <a:cxn ang="0">
                                    <a:pos x="T2" y="T3"/>
                                  </a:cxn>
                                  <a:cxn ang="0">
                                    <a:pos x="T4" y="T5"/>
                                  </a:cxn>
                                  <a:cxn ang="0">
                                    <a:pos x="T6" y="T7"/>
                                  </a:cxn>
                                </a:cxnLst>
                                <a:rect l="0" t="0" r="r" b="b"/>
                                <a:pathLst>
                                  <a:path w="23" h="2">
                                    <a:moveTo>
                                      <a:pt x="0" y="0"/>
                                    </a:moveTo>
                                    <a:lnTo>
                                      <a:pt x="7" y="2"/>
                                    </a:lnTo>
                                    <a:lnTo>
                                      <a:pt x="2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3" o:spid="_x0000_s1026" style="position:absolute;margin-left:54.7pt;margin-top:8.3pt;width:1.15pt;height:.0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" path="m,l7,2r16,l,xe" fillcolor="black" stroked="f">
                      <v:path arrowok="t" o:connecttype="custom" o:connectlocs="0,0;4445,635;14605,635;0,0" o:connectangles="0,0,0,0"/>
                    </v:shape>
                  </w:pict>
                </mc:Fallback>
              </mc:AlternateContent>
            </w:r>
            <w:r>
              <w:rPr>
                <w:noProof/>
              </w:rPr>
              <mc:AlternateContent>
                <mc:Choice Requires="wps">
                  <w:drawing>
                    <wp:anchor distT="0" distB="0" distL="114300" distR="114300" simplePos="0" relativeHeight="251798016" behindDoc="0" locked="0" layoutInCell="1" allowOverlap="1">
                      <wp:simplePos x="0" y="0"/>
                      <wp:positionH relativeFrom="column">
                        <wp:posOffset>673100</wp:posOffset>
                      </wp:positionH>
                      <wp:positionV relativeFrom="paragraph">
                        <wp:posOffset>105410</wp:posOffset>
                      </wp:positionV>
                      <wp:extent cx="13970" cy="635"/>
                      <wp:effectExtent l="13335" t="12065" r="77470" b="15875"/>
                      <wp:wrapNone/>
                      <wp:docPr id="889" name="Freeform 5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2"/>
                                  <a:gd name="T2" fmla="*/ 22 w 22"/>
                                  <a:gd name="T3" fmla="*/ 0 h 2"/>
                                  <a:gd name="T4" fmla="*/ 15 w 22"/>
                                  <a:gd name="T5" fmla="*/ 2 h 2"/>
                                  <a:gd name="T6" fmla="*/ 0 w 22"/>
                                  <a:gd name="T7" fmla="*/ 0 h 2"/>
                                </a:gdLst>
                                <a:ahLst/>
                                <a:cxnLst>
                                  <a:cxn ang="0">
                                    <a:pos x="T0" y="T1"/>
                                  </a:cxn>
                                  <a:cxn ang="0">
                                    <a:pos x="T2" y="T3"/>
                                  </a:cxn>
                                  <a:cxn ang="0">
                                    <a:pos x="T4" y="T5"/>
                                  </a:cxn>
                                  <a:cxn ang="0">
                                    <a:pos x="T6" y="T7"/>
                                  </a:cxn>
                                </a:cxnLst>
                                <a:rect l="0" t="0" r="r" b="b"/>
                                <a:pathLst>
                                  <a:path w="22" h="2">
                                    <a:moveTo>
                                      <a:pt x="0" y="0"/>
                                    </a:moveTo>
                                    <a:lnTo>
                                      <a:pt x="22" y="0"/>
                                    </a:lnTo>
                                    <a:lnTo>
                                      <a:pt x="15"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2" o:spid="_x0000_s1026" style="position:absolute;margin-left:53pt;margin-top:8.3pt;width:1.1pt;height:.05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" path="m,l22,,15,2,,xe" filled="f" strokeweight=".55pt">
                      <v:path arrowok="t" o:connecttype="custom" o:connectlocs="0,0;13970,0;9525,635;0,0" o:connectangles="0,0,0,0"/>
                    </v:shape>
                  </w:pict>
                </mc:Fallback>
              </mc:AlternateContent>
            </w:r>
            <w:r>
              <w:rPr>
                <w:noProof/>
              </w:rPr>
              <mc:AlternateContent>
                <mc:Choice Requires="wps">
                  <w:drawing>
                    <wp:anchor distT="0" distB="0" distL="114300" distR="114300" simplePos="0" relativeHeight="251796992" behindDoc="0" locked="0" layoutInCell="1" allowOverlap="1">
                      <wp:simplePos x="0" y="0"/>
                      <wp:positionH relativeFrom="column">
                        <wp:posOffset>673100</wp:posOffset>
                      </wp:positionH>
                      <wp:positionV relativeFrom="paragraph">
                        <wp:posOffset>105410</wp:posOffset>
                      </wp:positionV>
                      <wp:extent cx="13970" cy="635"/>
                      <wp:effectExtent l="3810" t="2540" r="1270" b="6350"/>
                      <wp:wrapNone/>
                      <wp:docPr id="888" name="Freeform 5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2"/>
                                  <a:gd name="T2" fmla="*/ 22 w 22"/>
                                  <a:gd name="T3" fmla="*/ 0 h 2"/>
                                  <a:gd name="T4" fmla="*/ 15 w 22"/>
                                  <a:gd name="T5" fmla="*/ 2 h 2"/>
                                  <a:gd name="T6" fmla="*/ 0 w 22"/>
                                  <a:gd name="T7" fmla="*/ 0 h 2"/>
                                </a:gdLst>
                                <a:ahLst/>
                                <a:cxnLst>
                                  <a:cxn ang="0">
                                    <a:pos x="T0" y="T1"/>
                                  </a:cxn>
                                  <a:cxn ang="0">
                                    <a:pos x="T2" y="T3"/>
                                  </a:cxn>
                                  <a:cxn ang="0">
                                    <a:pos x="T4" y="T5"/>
                                  </a:cxn>
                                  <a:cxn ang="0">
                                    <a:pos x="T6" y="T7"/>
                                  </a:cxn>
                                </a:cxnLst>
                                <a:rect l="0" t="0" r="r" b="b"/>
                                <a:pathLst>
                                  <a:path w="22" h="2">
                                    <a:moveTo>
                                      <a:pt x="0" y="0"/>
                                    </a:moveTo>
                                    <a:lnTo>
                                      <a:pt x="22" y="0"/>
                                    </a:lnTo>
                                    <a:lnTo>
                                      <a:pt x="1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1" o:spid="_x0000_s1026" style="position:absolute;margin-left:53pt;margin-top:8.3pt;width:1.1pt;height:.0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" path="m,l22,,15,2,,xe" fillcolor="black" stroked="f">
                      <v:path arrowok="t" o:connecttype="custom" o:connectlocs="0,0;13970,0;9525,635;0,0" o:connectangles="0,0,0,0"/>
                    </v:shape>
                  </w:pict>
                </mc:Fallback>
              </mc:AlternateContent>
            </w:r>
            <w:r>
              <w:rPr>
                <w:noProof/>
              </w:rPr>
              <mc:AlternateContent>
                <mc:Choice Requires="wps">
                  <w:drawing>
                    <wp:anchor distT="0" distB="0" distL="114300" distR="114300" simplePos="0" relativeHeight="251795968" behindDoc="0" locked="0" layoutInCell="1" allowOverlap="1">
                      <wp:simplePos x="0" y="0"/>
                      <wp:positionH relativeFrom="column">
                        <wp:posOffset>673100</wp:posOffset>
                      </wp:positionH>
                      <wp:positionV relativeFrom="paragraph">
                        <wp:posOffset>105410</wp:posOffset>
                      </wp:positionV>
                      <wp:extent cx="9525" cy="635"/>
                      <wp:effectExtent l="13335" t="12065" r="5715" b="6350"/>
                      <wp:wrapNone/>
                      <wp:docPr id="887" name="Freeform 5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635"/>
                              </a:xfrm>
                              <a:custGeom>
                                <a:avLst/>
                                <a:gdLst>
                                  <a:gd name="T0" fmla="*/ 0 w 15"/>
                                  <a:gd name="T1" fmla="*/ 0 h 2"/>
                                  <a:gd name="T2" fmla="*/ 0 w 15"/>
                                  <a:gd name="T3" fmla="*/ 2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0" y="2"/>
                                    </a:lnTo>
                                    <a:lnTo>
                                      <a:pt x="15"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0" o:spid="_x0000_s1026" style="position:absolute;margin-left:53pt;margin-top:8.3pt;width:.75pt;height:.0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" path="m,l,2r15,l,xe" filled="f" strokeweight=".55pt">
                      <v:path arrowok="t" o:connecttype="custom" o:connectlocs="0,0;0,635;9525,635;0,0" o:connectangles="0,0,0,0"/>
                    </v:shape>
                  </w:pict>
                </mc:Fallback>
              </mc:AlternateContent>
            </w:r>
            <w:r>
              <w:rPr>
                <w:noProof/>
              </w:rPr>
              <mc:AlternateContent>
                <mc:Choice Requires="wps">
                  <w:drawing>
                    <wp:anchor distT="0" distB="0" distL="114300" distR="114300" simplePos="0" relativeHeight="251794944" behindDoc="0" locked="0" layoutInCell="1" allowOverlap="1">
                      <wp:simplePos x="0" y="0"/>
                      <wp:positionH relativeFrom="column">
                        <wp:posOffset>673100</wp:posOffset>
                      </wp:positionH>
                      <wp:positionV relativeFrom="paragraph">
                        <wp:posOffset>105410</wp:posOffset>
                      </wp:positionV>
                      <wp:extent cx="9525" cy="635"/>
                      <wp:effectExtent l="3810" t="2540" r="5715" b="6350"/>
                      <wp:wrapNone/>
                      <wp:docPr id="886" name="Freeform 5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 cy="635"/>
                              </a:xfrm>
                              <a:custGeom>
                                <a:avLst/>
                                <a:gdLst>
                                  <a:gd name="T0" fmla="*/ 0 w 15"/>
                                  <a:gd name="T1" fmla="*/ 0 h 2"/>
                                  <a:gd name="T2" fmla="*/ 0 w 15"/>
                                  <a:gd name="T3" fmla="*/ 2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0" y="2"/>
                                    </a:lnTo>
                                    <a:lnTo>
                                      <a:pt x="1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9" o:spid="_x0000_s1026" style="position:absolute;margin-left:53pt;margin-top:8.3pt;width:.75pt;height:.0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" path="m,l,2r15,l,xe" fillcolor="black" stroked="f">
                      <v:path arrowok="t" o:connecttype="custom" o:connectlocs="0,0;0,635;9525,635;0,0" o:connectangles="0,0,0,0"/>
                    </v:shape>
                  </w:pict>
                </mc:Fallback>
              </mc:AlternateContent>
            </w:r>
            <w:r>
              <w:rPr>
                <w:noProof/>
              </w:rPr>
              <mc:AlternateContent>
                <mc:Choice Requires="wps">
                  <w:drawing>
                    <wp:anchor distT="0" distB="0" distL="114300" distR="114300" simplePos="0" relativeHeight="251793920" behindDoc="0" locked="0" layoutInCell="1" allowOverlap="1">
                      <wp:simplePos x="0" y="0"/>
                      <wp:positionH relativeFrom="column">
                        <wp:posOffset>691515</wp:posOffset>
                      </wp:positionH>
                      <wp:positionV relativeFrom="paragraph">
                        <wp:posOffset>105410</wp:posOffset>
                      </wp:positionV>
                      <wp:extent cx="17145" cy="635"/>
                      <wp:effectExtent l="12700" t="12065" r="8255" b="6350"/>
                      <wp:wrapNone/>
                      <wp:docPr id="885" name="Rectangle 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 cy="635"/>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8" o:spid="_x0000_s1026" style="position:absolute;margin-left:54.45pt;margin-top:8.3pt;width:1.35pt;height:.0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" filled="f" strokeweight=".55pt"/>
                  </w:pict>
                </mc:Fallback>
              </mc:AlternateContent>
            </w:r>
            <w:r>
              <w:rPr>
                <w:noProof/>
              </w:rPr>
              <mc:AlternateContent>
                <mc:Choice Requires="wps">
                  <w:drawing>
                    <wp:anchor distT="0" distB="0" distL="114300" distR="114300" simplePos="0" relativeHeight="251792896" behindDoc="0" locked="0" layoutInCell="1" allowOverlap="1">
                      <wp:simplePos x="0" y="0"/>
                      <wp:positionH relativeFrom="column">
                        <wp:posOffset>691515</wp:posOffset>
                      </wp:positionH>
                      <wp:positionV relativeFrom="paragraph">
                        <wp:posOffset>105410</wp:posOffset>
                      </wp:positionV>
                      <wp:extent cx="17145" cy="635"/>
                      <wp:effectExtent l="3175" t="2540" r="0" b="0"/>
                      <wp:wrapNone/>
                      <wp:docPr id="884" name="Rectangle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 cy="6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7" o:spid="_x0000_s1026" style="position:absolute;margin-left:54.45pt;margin-top:8.3pt;width:1.35pt;height:.0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" fillcolor="black" stroked="f"/>
                  </w:pict>
                </mc:Fallback>
              </mc:AlternateContent>
            </w:r>
            <w:r>
              <w:rPr>
                <w:noProof/>
              </w:rPr>
              <mc:AlternateContent>
                <mc:Choice Requires="wps">
                  <w:drawing>
                    <wp:anchor distT="0" distB="0" distL="114300" distR="114300" simplePos="0" relativeHeight="251791872" behindDoc="0" locked="0" layoutInCell="1" allowOverlap="1">
                      <wp:simplePos x="0" y="0"/>
                      <wp:positionH relativeFrom="column">
                        <wp:posOffset>691515</wp:posOffset>
                      </wp:positionH>
                      <wp:positionV relativeFrom="paragraph">
                        <wp:posOffset>105410</wp:posOffset>
                      </wp:positionV>
                      <wp:extent cx="17145" cy="0"/>
                      <wp:effectExtent l="12700" t="12065" r="8255" b="6985"/>
                      <wp:wrapNone/>
                      <wp:docPr id="883" name="Freeform 5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45" cy="0"/>
                              </a:xfrm>
                              <a:custGeom>
                                <a:avLst/>
                                <a:gdLst>
                                  <a:gd name="T0" fmla="*/ 0 w 28"/>
                                  <a:gd name="T1" fmla="*/ 6 w 28"/>
                                  <a:gd name="T2" fmla="*/ 28 w 28"/>
                                  <a:gd name="T3" fmla="*/ 0 w 28"/>
                                </a:gdLst>
                                <a:ahLst/>
                                <a:cxnLst>
                                  <a:cxn ang="0">
                                    <a:pos x="T0" y="0"/>
                                  </a:cxn>
                                  <a:cxn ang="0">
                                    <a:pos x="T1" y="0"/>
                                  </a:cxn>
                                  <a:cxn ang="0">
                                    <a:pos x="T2" y="0"/>
                                  </a:cxn>
                                  <a:cxn ang="0">
                                    <a:pos x="T3" y="0"/>
                                  </a:cxn>
                                </a:cxnLst>
                                <a:rect l="0" t="0" r="r" b="b"/>
                                <a:pathLst>
                                  <a:path w="28">
                                    <a:moveTo>
                                      <a:pt x="0" y="0"/>
                                    </a:moveTo>
                                    <a:lnTo>
                                      <a:pt x="6" y="0"/>
                                    </a:lnTo>
                                    <a:lnTo>
                                      <a:pt x="28" y="0"/>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6" o:spid="_x0000_s1026" style="position:absolute;margin-left:54.45pt;margin-top:8.3pt;width:1.35pt;height:0;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" path="m,l6,,28,,,xe" filled="f" strokeweight=".55pt">
                      <v:path arrowok="t" o:connecttype="custom" o:connectlocs="0,0;3674,0;17145,0;0,0" o:connectangles="0,0,0,0"/>
                    </v:shape>
                  </w:pict>
                </mc:Fallback>
              </mc:AlternateContent>
            </w:r>
            <w:r>
              <w:rPr>
                <w:noProof/>
              </w:rPr>
              <mc:AlternateContent>
                <mc:Choice Requires="wps">
                  <w:drawing>
                    <wp:anchor distT="0" distB="0" distL="114300" distR="114300" simplePos="0" relativeHeight="251790848" behindDoc="0" locked="0" layoutInCell="1" allowOverlap="1">
                      <wp:simplePos x="0" y="0"/>
                      <wp:positionH relativeFrom="column">
                        <wp:posOffset>691515</wp:posOffset>
                      </wp:positionH>
                      <wp:positionV relativeFrom="paragraph">
                        <wp:posOffset>105410</wp:posOffset>
                      </wp:positionV>
                      <wp:extent cx="17145" cy="0"/>
                      <wp:effectExtent l="3175" t="2540" r="0" b="0"/>
                      <wp:wrapNone/>
                      <wp:docPr id="882" name="Freeform 5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45" cy="0"/>
                              </a:xfrm>
                              <a:custGeom>
                                <a:avLst/>
                                <a:gdLst>
                                  <a:gd name="T0" fmla="*/ 0 w 28"/>
                                  <a:gd name="T1" fmla="*/ 6 w 28"/>
                                  <a:gd name="T2" fmla="*/ 28 w 28"/>
                                  <a:gd name="T3" fmla="*/ 0 w 28"/>
                                </a:gdLst>
                                <a:ahLst/>
                                <a:cxnLst>
                                  <a:cxn ang="0">
                                    <a:pos x="T0" y="0"/>
                                  </a:cxn>
                                  <a:cxn ang="0">
                                    <a:pos x="T1" y="0"/>
                                  </a:cxn>
                                  <a:cxn ang="0">
                                    <a:pos x="T2" y="0"/>
                                  </a:cxn>
                                  <a:cxn ang="0">
                                    <a:pos x="T3" y="0"/>
                                  </a:cxn>
                                </a:cxnLst>
                                <a:rect l="0" t="0" r="r" b="b"/>
                                <a:pathLst>
                                  <a:path w="28">
                                    <a:moveTo>
                                      <a:pt x="0" y="0"/>
                                    </a:moveTo>
                                    <a:lnTo>
                                      <a:pt x="6" y="0"/>
                                    </a:lnTo>
                                    <a:lnTo>
                                      <a:pt x="2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5" o:spid="_x0000_s1026" style="position:absolute;margin-left:54.45pt;margin-top:8.3pt;width:1.35pt;height:0;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" path="m,l6,,28,,,xe" fillcolor="black" stroked="f">
                      <v:path arrowok="t" o:connecttype="custom" o:connectlocs="0,0;3674,0;17145,0;0,0" o:connectangles="0,0,0,0"/>
                    </v:shape>
                  </w:pict>
                </mc:Fallback>
              </mc:AlternateContent>
            </w:r>
            <w:r>
              <w:rPr>
                <w:noProof/>
              </w:rPr>
              <mc:AlternateContent>
                <mc:Choice Requires="wps">
                  <w:drawing>
                    <wp:anchor distT="0" distB="0" distL="114300" distR="114300" simplePos="0" relativeHeight="251789824" behindDoc="0" locked="0" layoutInCell="1" allowOverlap="1">
                      <wp:simplePos x="0" y="0"/>
                      <wp:positionH relativeFrom="column">
                        <wp:posOffset>673100</wp:posOffset>
                      </wp:positionH>
                      <wp:positionV relativeFrom="paragraph">
                        <wp:posOffset>105410</wp:posOffset>
                      </wp:positionV>
                      <wp:extent cx="18415" cy="0"/>
                      <wp:effectExtent l="13335" t="12065" r="6350" b="6985"/>
                      <wp:wrapNone/>
                      <wp:docPr id="881" name="Freeform 5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0"/>
                              </a:xfrm>
                              <a:custGeom>
                                <a:avLst/>
                                <a:gdLst>
                                  <a:gd name="T0" fmla="*/ 0 w 29"/>
                                  <a:gd name="T1" fmla="*/ 29 w 29"/>
                                  <a:gd name="T2" fmla="*/ 22 w 29"/>
                                  <a:gd name="T3" fmla="*/ 0 w 29"/>
                                </a:gdLst>
                                <a:ahLst/>
                                <a:cxnLst>
                                  <a:cxn ang="0">
                                    <a:pos x="T0" y="0"/>
                                  </a:cxn>
                                  <a:cxn ang="0">
                                    <a:pos x="T1" y="0"/>
                                  </a:cxn>
                                  <a:cxn ang="0">
                                    <a:pos x="T2" y="0"/>
                                  </a:cxn>
                                  <a:cxn ang="0">
                                    <a:pos x="T3" y="0"/>
                                  </a:cxn>
                                </a:cxnLst>
                                <a:rect l="0" t="0" r="r" b="b"/>
                                <a:pathLst>
                                  <a:path w="29">
                                    <a:moveTo>
                                      <a:pt x="0" y="0"/>
                                    </a:moveTo>
                                    <a:lnTo>
                                      <a:pt x="29" y="0"/>
                                    </a:lnTo>
                                    <a:lnTo>
                                      <a:pt x="22" y="0"/>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4" o:spid="_x0000_s1026" style="position:absolute;margin-left:53pt;margin-top:8.3pt;width:1.45pt;height:0;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" path="m,l29,,22,,,xe" filled="f" strokeweight=".55pt">
                      <v:path arrowok="t" o:connecttype="custom" o:connectlocs="0,0;18415,0;13970,0;0,0" o:connectangles="0,0,0,0"/>
                    </v:shape>
                  </w:pict>
                </mc:Fallback>
              </mc:AlternateContent>
            </w:r>
            <w:r>
              <w:rPr>
                <w:noProof/>
              </w:rPr>
              <mc:AlternateContent>
                <mc:Choice Requires="wps">
                  <w:drawing>
                    <wp:anchor distT="0" distB="0" distL="114300" distR="114300" simplePos="0" relativeHeight="251788800" behindDoc="0" locked="0" layoutInCell="1" allowOverlap="1">
                      <wp:simplePos x="0" y="0"/>
                      <wp:positionH relativeFrom="column">
                        <wp:posOffset>673100</wp:posOffset>
                      </wp:positionH>
                      <wp:positionV relativeFrom="paragraph">
                        <wp:posOffset>105410</wp:posOffset>
                      </wp:positionV>
                      <wp:extent cx="18415" cy="0"/>
                      <wp:effectExtent l="3810" t="2540" r="0" b="0"/>
                      <wp:wrapNone/>
                      <wp:docPr id="880" name="Freeform 5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0"/>
                              </a:xfrm>
                              <a:custGeom>
                                <a:avLst/>
                                <a:gdLst>
                                  <a:gd name="T0" fmla="*/ 0 w 29"/>
                                  <a:gd name="T1" fmla="*/ 29 w 29"/>
                                  <a:gd name="T2" fmla="*/ 22 w 29"/>
                                  <a:gd name="T3" fmla="*/ 0 w 29"/>
                                </a:gdLst>
                                <a:ahLst/>
                                <a:cxnLst>
                                  <a:cxn ang="0">
                                    <a:pos x="T0" y="0"/>
                                  </a:cxn>
                                  <a:cxn ang="0">
                                    <a:pos x="T1" y="0"/>
                                  </a:cxn>
                                  <a:cxn ang="0">
                                    <a:pos x="T2" y="0"/>
                                  </a:cxn>
                                  <a:cxn ang="0">
                                    <a:pos x="T3" y="0"/>
                                  </a:cxn>
                                </a:cxnLst>
                                <a:rect l="0" t="0" r="r" b="b"/>
                                <a:pathLst>
                                  <a:path w="29">
                                    <a:moveTo>
                                      <a:pt x="0" y="0"/>
                                    </a:moveTo>
                                    <a:lnTo>
                                      <a:pt x="29" y="0"/>
                                    </a:lnTo>
                                    <a:lnTo>
                                      <a:pt x="2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3" o:spid="_x0000_s1026" style="position:absolute;margin-left:53pt;margin-top:8.3pt;width:1.45pt;height:0;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" path="m,l29,,22,,,xe" fillcolor="black" stroked="f">
                      <v:path arrowok="t" o:connecttype="custom" o:connectlocs="0,0;18415,0;13970,0;0,0" o:connectangles="0,0,0,0"/>
                    </v:shape>
                  </w:pict>
                </mc:Fallback>
              </mc:AlternateContent>
            </w:r>
            <w:r>
              <w:rPr>
                <w:noProof/>
              </w:rPr>
              <mc:AlternateContent>
                <mc:Choice Requires="wps">
                  <w:drawing>
                    <wp:anchor distT="0" distB="0" distL="114300" distR="114300" simplePos="0" relativeHeight="251787776" behindDoc="0" locked="0" layoutInCell="1" allowOverlap="1">
                      <wp:simplePos x="0" y="0"/>
                      <wp:positionH relativeFrom="column">
                        <wp:posOffset>673100</wp:posOffset>
                      </wp:positionH>
                      <wp:positionV relativeFrom="paragraph">
                        <wp:posOffset>105410</wp:posOffset>
                      </wp:positionV>
                      <wp:extent cx="13970" cy="0"/>
                      <wp:effectExtent l="13335" t="12065" r="10795" b="6985"/>
                      <wp:wrapNone/>
                      <wp:docPr id="879" name="Freeform 5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0"/>
                              </a:xfrm>
                              <a:custGeom>
                                <a:avLst/>
                                <a:gdLst>
                                  <a:gd name="T0" fmla="*/ 0 w 22"/>
                                  <a:gd name="T1" fmla="*/ 0 w 22"/>
                                  <a:gd name="T2" fmla="*/ 22 w 22"/>
                                  <a:gd name="T3" fmla="*/ 0 w 22"/>
                                </a:gdLst>
                                <a:ahLst/>
                                <a:cxnLst>
                                  <a:cxn ang="0">
                                    <a:pos x="T0" y="0"/>
                                  </a:cxn>
                                  <a:cxn ang="0">
                                    <a:pos x="T1" y="0"/>
                                  </a:cxn>
                                  <a:cxn ang="0">
                                    <a:pos x="T2" y="0"/>
                                  </a:cxn>
                                  <a:cxn ang="0">
                                    <a:pos x="T3" y="0"/>
                                  </a:cxn>
                                </a:cxnLst>
                                <a:rect l="0" t="0" r="r" b="b"/>
                                <a:pathLst>
                                  <a:path w="22">
                                    <a:moveTo>
                                      <a:pt x="0" y="0"/>
                                    </a:moveTo>
                                    <a:lnTo>
                                      <a:pt x="0" y="0"/>
                                    </a:lnTo>
                                    <a:lnTo>
                                      <a:pt x="22" y="0"/>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2" o:spid="_x0000_s1026" style="position:absolute;margin-left:53pt;margin-top:8.3pt;width:1.1pt;height:0;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" path="m,l,,22,,,xe" filled="f" strokeweight=".55pt">
                      <v:path arrowok="t" o:connecttype="custom" o:connectlocs="0,0;0,0;13970,0;0,0" o:connectangles="0,0,0,0"/>
                    </v:shape>
                  </w:pict>
                </mc:Fallback>
              </mc:AlternateContent>
            </w:r>
            <w:r>
              <w:rPr>
                <w:noProof/>
              </w:rPr>
              <mc:AlternateContent>
                <mc:Choice Requires="wps">
                  <w:drawing>
                    <wp:anchor distT="0" distB="0" distL="114300" distR="114300" simplePos="0" relativeHeight="251786752" behindDoc="0" locked="0" layoutInCell="1" allowOverlap="1">
                      <wp:simplePos x="0" y="0"/>
                      <wp:positionH relativeFrom="column">
                        <wp:posOffset>673100</wp:posOffset>
                      </wp:positionH>
                      <wp:positionV relativeFrom="paragraph">
                        <wp:posOffset>105410</wp:posOffset>
                      </wp:positionV>
                      <wp:extent cx="13970" cy="0"/>
                      <wp:effectExtent l="3810" t="2540" r="1270" b="0"/>
                      <wp:wrapNone/>
                      <wp:docPr id="878" name="Freeform 5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0"/>
                              </a:xfrm>
                              <a:custGeom>
                                <a:avLst/>
                                <a:gdLst>
                                  <a:gd name="T0" fmla="*/ 0 w 22"/>
                                  <a:gd name="T1" fmla="*/ 0 w 22"/>
                                  <a:gd name="T2" fmla="*/ 22 w 22"/>
                                  <a:gd name="T3" fmla="*/ 0 w 22"/>
                                </a:gdLst>
                                <a:ahLst/>
                                <a:cxnLst>
                                  <a:cxn ang="0">
                                    <a:pos x="T0" y="0"/>
                                  </a:cxn>
                                  <a:cxn ang="0">
                                    <a:pos x="T1" y="0"/>
                                  </a:cxn>
                                  <a:cxn ang="0">
                                    <a:pos x="T2" y="0"/>
                                  </a:cxn>
                                  <a:cxn ang="0">
                                    <a:pos x="T3" y="0"/>
                                  </a:cxn>
                                </a:cxnLst>
                                <a:rect l="0" t="0" r="r" b="b"/>
                                <a:pathLst>
                                  <a:path w="22">
                                    <a:moveTo>
                                      <a:pt x="0" y="0"/>
                                    </a:moveTo>
                                    <a:lnTo>
                                      <a:pt x="0" y="0"/>
                                    </a:lnTo>
                                    <a:lnTo>
                                      <a:pt x="2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1" o:spid="_x0000_s1026" style="position:absolute;margin-left:53pt;margin-top:8.3pt;width:1.1pt;height:0;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" path="m,l,,22,,,xe" fillcolor="black" stroked="f">
                      <v:path arrowok="t" o:connecttype="custom" o:connectlocs="0,0;0,0;13970,0;0,0" o:connectangles="0,0,0,0"/>
                    </v:shape>
                  </w:pict>
                </mc:Fallback>
              </mc:AlternateContent>
            </w:r>
            <w:r>
              <w:rPr>
                <w:noProof/>
              </w:rPr>
              <mc:AlternateContent>
                <mc:Choice Requires="wps">
                  <w:drawing>
                    <wp:anchor distT="0" distB="0" distL="114300" distR="114300" simplePos="0" relativeHeight="251785728" behindDoc="0" locked="0" layoutInCell="1" allowOverlap="1">
                      <wp:simplePos x="0" y="0"/>
                      <wp:positionH relativeFrom="column">
                        <wp:posOffset>673100</wp:posOffset>
                      </wp:positionH>
                      <wp:positionV relativeFrom="paragraph">
                        <wp:posOffset>59690</wp:posOffset>
                      </wp:positionV>
                      <wp:extent cx="35560" cy="45720"/>
                      <wp:effectExtent l="13335" t="23495" r="17780" b="6985"/>
                      <wp:wrapNone/>
                      <wp:docPr id="877" name="Freeform 5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5720"/>
                              </a:xfrm>
                              <a:custGeom>
                                <a:avLst/>
                                <a:gdLst>
                                  <a:gd name="T0" fmla="*/ 29 w 57"/>
                                  <a:gd name="T1" fmla="*/ 0 h 82"/>
                                  <a:gd name="T2" fmla="*/ 0 w 57"/>
                                  <a:gd name="T3" fmla="*/ 82 h 82"/>
                                  <a:gd name="T4" fmla="*/ 57 w 57"/>
                                  <a:gd name="T5" fmla="*/ 82 h 82"/>
                                  <a:gd name="T6" fmla="*/ 29 w 57"/>
                                  <a:gd name="T7" fmla="*/ 0 h 82"/>
                                </a:gdLst>
                                <a:ahLst/>
                                <a:cxnLst>
                                  <a:cxn ang="0">
                                    <a:pos x="T0" y="T1"/>
                                  </a:cxn>
                                  <a:cxn ang="0">
                                    <a:pos x="T2" y="T3"/>
                                  </a:cxn>
                                  <a:cxn ang="0">
                                    <a:pos x="T4" y="T5"/>
                                  </a:cxn>
                                  <a:cxn ang="0">
                                    <a:pos x="T6" y="T7"/>
                                  </a:cxn>
                                </a:cxnLst>
                                <a:rect l="0" t="0" r="r" b="b"/>
                                <a:pathLst>
                                  <a:path w="57" h="82">
                                    <a:moveTo>
                                      <a:pt x="29" y="0"/>
                                    </a:moveTo>
                                    <a:lnTo>
                                      <a:pt x="0" y="82"/>
                                    </a:lnTo>
                                    <a:lnTo>
                                      <a:pt x="57" y="82"/>
                                    </a:lnTo>
                                    <a:lnTo>
                                      <a:pt x="29"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0" o:spid="_x0000_s1026" style="position:absolute;margin-left:53pt;margin-top:4.7pt;width:2.8pt;height:3.6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" path="m29,l,82r57,l29,xe" filled="f" strokeweight=".55pt">
                      <v:path arrowok="t" o:connecttype="custom" o:connectlocs="18092,0;0,45720;35560,45720;18092,0" o:connectangles="0,0,0,0"/>
                    </v:shape>
                  </w:pict>
                </mc:Fallback>
              </mc:AlternateContent>
            </w:r>
            <w:r>
              <w:rPr>
                <w:noProof/>
              </w:rPr>
              <mc:AlternateContent>
                <mc:Choice Requires="wps">
                  <w:drawing>
                    <wp:anchor distT="0" distB="0" distL="114300" distR="114300" simplePos="0" relativeHeight="251784704" behindDoc="0" locked="0" layoutInCell="1" allowOverlap="1">
                      <wp:simplePos x="0" y="0"/>
                      <wp:positionH relativeFrom="column">
                        <wp:posOffset>673100</wp:posOffset>
                      </wp:positionH>
                      <wp:positionV relativeFrom="paragraph">
                        <wp:posOffset>59690</wp:posOffset>
                      </wp:positionV>
                      <wp:extent cx="35560" cy="45720"/>
                      <wp:effectExtent l="3810" t="4445" r="8255" b="6985"/>
                      <wp:wrapNone/>
                      <wp:docPr id="876" name="Freeform 5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5720"/>
                              </a:xfrm>
                              <a:custGeom>
                                <a:avLst/>
                                <a:gdLst>
                                  <a:gd name="T0" fmla="*/ 29 w 57"/>
                                  <a:gd name="T1" fmla="*/ 0 h 82"/>
                                  <a:gd name="T2" fmla="*/ 0 w 57"/>
                                  <a:gd name="T3" fmla="*/ 82 h 82"/>
                                  <a:gd name="T4" fmla="*/ 57 w 57"/>
                                  <a:gd name="T5" fmla="*/ 82 h 82"/>
                                  <a:gd name="T6" fmla="*/ 29 w 57"/>
                                  <a:gd name="T7" fmla="*/ 0 h 82"/>
                                </a:gdLst>
                                <a:ahLst/>
                                <a:cxnLst>
                                  <a:cxn ang="0">
                                    <a:pos x="T0" y="T1"/>
                                  </a:cxn>
                                  <a:cxn ang="0">
                                    <a:pos x="T2" y="T3"/>
                                  </a:cxn>
                                  <a:cxn ang="0">
                                    <a:pos x="T4" y="T5"/>
                                  </a:cxn>
                                  <a:cxn ang="0">
                                    <a:pos x="T6" y="T7"/>
                                  </a:cxn>
                                </a:cxnLst>
                                <a:rect l="0" t="0" r="r" b="b"/>
                                <a:pathLst>
                                  <a:path w="57" h="82">
                                    <a:moveTo>
                                      <a:pt x="29" y="0"/>
                                    </a:moveTo>
                                    <a:lnTo>
                                      <a:pt x="0" y="82"/>
                                    </a:lnTo>
                                    <a:lnTo>
                                      <a:pt x="57" y="82"/>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9" o:spid="_x0000_s1026" style="position:absolute;margin-left:53pt;margin-top:4.7pt;width:2.8pt;height:3.6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" path="m29,l,82r57,l29,xe" fillcolor="black" stroked="f">
                      <v:path arrowok="t" o:connecttype="custom" o:connectlocs="18092,0;0,45720;35560,45720;18092,0" o:connectangles="0,0,0,0"/>
                    </v:shape>
                  </w:pict>
                </mc:Fallback>
              </mc:AlternateContent>
            </w:r>
            <w:r>
              <w:rPr>
                <w:noProof/>
              </w:rPr>
              <mc:AlternateContent>
                <mc:Choice Requires="wps">
                  <w:drawing>
                    <wp:anchor distT="0" distB="0" distL="114300" distR="114300" simplePos="0" relativeHeight="251783680" behindDoc="0" locked="0" layoutInCell="1" allowOverlap="1">
                      <wp:simplePos x="0" y="0"/>
                      <wp:positionH relativeFrom="column">
                        <wp:posOffset>671195</wp:posOffset>
                      </wp:positionH>
                      <wp:positionV relativeFrom="paragraph">
                        <wp:posOffset>105410</wp:posOffset>
                      </wp:positionV>
                      <wp:extent cx="40005" cy="5080"/>
                      <wp:effectExtent l="11430" t="12065" r="5715" b="11430"/>
                      <wp:wrapNone/>
                      <wp:docPr id="875" name="Freeform 5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005" cy="5080"/>
                              </a:xfrm>
                              <a:custGeom>
                                <a:avLst/>
                                <a:gdLst>
                                  <a:gd name="T0" fmla="*/ 64 w 64"/>
                                  <a:gd name="T1" fmla="*/ 10 h 10"/>
                                  <a:gd name="T2" fmla="*/ 58 w 64"/>
                                  <a:gd name="T3" fmla="*/ 7 h 10"/>
                                  <a:gd name="T4" fmla="*/ 52 w 64"/>
                                  <a:gd name="T5" fmla="*/ 4 h 10"/>
                                  <a:gd name="T6" fmla="*/ 45 w 64"/>
                                  <a:gd name="T7" fmla="*/ 2 h 10"/>
                                  <a:gd name="T8" fmla="*/ 38 w 64"/>
                                  <a:gd name="T9" fmla="*/ 0 h 10"/>
                                  <a:gd name="T10" fmla="*/ 32 w 64"/>
                                  <a:gd name="T11" fmla="*/ 0 h 10"/>
                                  <a:gd name="T12" fmla="*/ 25 w 64"/>
                                  <a:gd name="T13" fmla="*/ 0 h 10"/>
                                  <a:gd name="T14" fmla="*/ 18 w 64"/>
                                  <a:gd name="T15" fmla="*/ 2 h 10"/>
                                  <a:gd name="T16" fmla="*/ 12 w 64"/>
                                  <a:gd name="T17" fmla="*/ 4 h 10"/>
                                  <a:gd name="T18" fmla="*/ 5 w 64"/>
                                  <a:gd name="T19" fmla="*/ 7 h 10"/>
                                  <a:gd name="T20" fmla="*/ 0 w 64"/>
                                  <a:gd name="T21"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10">
                                    <a:moveTo>
                                      <a:pt x="64" y="10"/>
                                    </a:moveTo>
                                    <a:lnTo>
                                      <a:pt x="58" y="7"/>
                                    </a:lnTo>
                                    <a:lnTo>
                                      <a:pt x="52" y="4"/>
                                    </a:lnTo>
                                    <a:lnTo>
                                      <a:pt x="45" y="2"/>
                                    </a:lnTo>
                                    <a:lnTo>
                                      <a:pt x="38" y="0"/>
                                    </a:lnTo>
                                    <a:lnTo>
                                      <a:pt x="32" y="0"/>
                                    </a:lnTo>
                                    <a:lnTo>
                                      <a:pt x="25" y="0"/>
                                    </a:lnTo>
                                    <a:lnTo>
                                      <a:pt x="18" y="2"/>
                                    </a:lnTo>
                                    <a:lnTo>
                                      <a:pt x="12" y="4"/>
                                    </a:lnTo>
                                    <a:lnTo>
                                      <a:pt x="5" y="7"/>
                                    </a:lnTo>
                                    <a:lnTo>
                                      <a:pt x="0" y="10"/>
                                    </a:lnTo>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8" o:spid="_x0000_s1026" style="position:absolute;margin-left:52.85pt;margin-top:8.3pt;width:3.15pt;height:.4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" path="m64,10l58,7,52,4,45,2,38,,32,,25,,18,2,12,4,5,7,,10e" filled="f" strokeweight=".55pt">
                      <v:path arrowok="t" o:connecttype="custom" o:connectlocs="40005,5080;36255,3556;32504,2032;28129,1016;23753,0;20003,0;15627,0;11251,1016;7501,2032;3125,3556;0,5080" o:connectangles="0,0,0,0,0,0,0,0,0,0,0"/>
                    </v:shape>
                  </w:pict>
                </mc:Fallback>
              </mc:AlternateContent>
            </w:r>
            <w:r>
              <w:rPr>
                <w:noProof/>
              </w:rPr>
              <mc:AlternateContent>
                <mc:Choice Requires="wps">
                  <w:drawing>
                    <wp:anchor distT="0" distB="0" distL="114300" distR="114300" simplePos="0" relativeHeight="251782656" behindDoc="0" locked="0" layoutInCell="1" allowOverlap="1">
                      <wp:simplePos x="0" y="0"/>
                      <wp:positionH relativeFrom="column">
                        <wp:posOffset>671195</wp:posOffset>
                      </wp:positionH>
                      <wp:positionV relativeFrom="paragraph">
                        <wp:posOffset>59690</wp:posOffset>
                      </wp:positionV>
                      <wp:extent cx="20320" cy="50800"/>
                      <wp:effectExtent l="11430" t="13970" r="6350" b="11430"/>
                      <wp:wrapNone/>
                      <wp:docPr id="874" name="Lin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320"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7" o:spid="_x0000_s1026" style="position:absolute;flip:x;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85pt,4.7pt" to="54.4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" strokeweight=".55pt"/>
                  </w:pict>
                </mc:Fallback>
              </mc:AlternateContent>
            </w:r>
            <w:r>
              <w:rPr>
                <w:noProof/>
              </w:rPr>
              <mc:AlternateContent>
                <mc:Choice Requires="wps">
                  <w:drawing>
                    <wp:anchor distT="0" distB="0" distL="114300" distR="114300" simplePos="0" relativeHeight="251781632" behindDoc="0" locked="0" layoutInCell="1" allowOverlap="1">
                      <wp:simplePos x="0" y="0"/>
                      <wp:positionH relativeFrom="column">
                        <wp:posOffset>691515</wp:posOffset>
                      </wp:positionH>
                      <wp:positionV relativeFrom="paragraph">
                        <wp:posOffset>59690</wp:posOffset>
                      </wp:positionV>
                      <wp:extent cx="19685" cy="50800"/>
                      <wp:effectExtent l="12700" t="13970" r="5715" b="11430"/>
                      <wp:wrapNone/>
                      <wp:docPr id="873" name="Lin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85" cy="5080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6" o:spid="_x0000_s1026" style="position:absolute;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45pt,4.7pt" to="56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" strokeweight=".55pt"/>
                  </w:pict>
                </mc:Fallback>
              </mc:AlternateContent>
            </w:r>
            <w:r>
              <w:rPr>
                <w:noProof/>
              </w:rPr>
              <mc:AlternateContent>
                <mc:Choice Requires="wps">
                  <w:drawing>
                    <wp:anchor distT="0" distB="0" distL="114300" distR="114300" simplePos="0" relativeHeight="252083712" behindDoc="0" locked="0" layoutInCell="1" allowOverlap="1">
                      <wp:simplePos x="0" y="0"/>
                      <wp:positionH relativeFrom="column">
                        <wp:posOffset>1727835</wp:posOffset>
                      </wp:positionH>
                      <wp:positionV relativeFrom="paragraph">
                        <wp:posOffset>54610</wp:posOffset>
                      </wp:positionV>
                      <wp:extent cx="40640" cy="6350"/>
                      <wp:effectExtent l="10795" t="8890" r="5715" b="13335"/>
                      <wp:wrapNone/>
                      <wp:docPr id="872" name="Freeform 8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640" cy="6350"/>
                              </a:xfrm>
                              <a:custGeom>
                                <a:avLst/>
                                <a:gdLst>
                                  <a:gd name="T0" fmla="*/ 0 w 64"/>
                                  <a:gd name="T1" fmla="*/ 0 h 11"/>
                                  <a:gd name="T2" fmla="*/ 6 w 64"/>
                                  <a:gd name="T3" fmla="*/ 4 h 11"/>
                                  <a:gd name="T4" fmla="*/ 12 w 64"/>
                                  <a:gd name="T5" fmla="*/ 7 h 11"/>
                                  <a:gd name="T6" fmla="*/ 18 w 64"/>
                                  <a:gd name="T7" fmla="*/ 9 h 11"/>
                                  <a:gd name="T8" fmla="*/ 25 w 64"/>
                                  <a:gd name="T9" fmla="*/ 10 h 11"/>
                                  <a:gd name="T10" fmla="*/ 32 w 64"/>
                                  <a:gd name="T11" fmla="*/ 11 h 11"/>
                                  <a:gd name="T12" fmla="*/ 39 w 64"/>
                                  <a:gd name="T13" fmla="*/ 10 h 11"/>
                                  <a:gd name="T14" fmla="*/ 45 w 64"/>
                                  <a:gd name="T15" fmla="*/ 9 h 11"/>
                                  <a:gd name="T16" fmla="*/ 52 w 64"/>
                                  <a:gd name="T17" fmla="*/ 7 h 11"/>
                                  <a:gd name="T18" fmla="*/ 58 w 64"/>
                                  <a:gd name="T19" fmla="*/ 4 h 11"/>
                                  <a:gd name="T20" fmla="*/ 64 w 64"/>
                                  <a:gd name="T21"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11">
                                    <a:moveTo>
                                      <a:pt x="0" y="0"/>
                                    </a:moveTo>
                                    <a:lnTo>
                                      <a:pt x="6" y="4"/>
                                    </a:lnTo>
                                    <a:lnTo>
                                      <a:pt x="12" y="7"/>
                                    </a:lnTo>
                                    <a:lnTo>
                                      <a:pt x="18" y="9"/>
                                    </a:lnTo>
                                    <a:lnTo>
                                      <a:pt x="25" y="10"/>
                                    </a:lnTo>
                                    <a:lnTo>
                                      <a:pt x="32" y="11"/>
                                    </a:lnTo>
                                    <a:lnTo>
                                      <a:pt x="39" y="10"/>
                                    </a:lnTo>
                                    <a:lnTo>
                                      <a:pt x="45" y="9"/>
                                    </a:lnTo>
                                    <a:lnTo>
                                      <a:pt x="52" y="7"/>
                                    </a:lnTo>
                                    <a:lnTo>
                                      <a:pt x="58" y="4"/>
                                    </a:lnTo>
                                    <a:lnTo>
                                      <a:pt x="64" y="0"/>
                                    </a:lnTo>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11" o:spid="_x0000_s1026" style="position:absolute;margin-left:136.05pt;margin-top:4.3pt;width:3.2pt;height:.5pt;z-index:25208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" path="m,l6,4r6,3l18,9r7,1l32,11r7,-1l45,9,52,7,58,4,64,e" filled="f" strokeweight=".55pt">
                      <v:path arrowok="t" o:connecttype="custom" o:connectlocs="0,0;3810,2309;7620,4041;11430,5195;15875,5773;20320,6350;24765,5773;28575,5195;33020,4041;36830,2309;40640,0" o:connectangles="0,0,0,0,0,0,0,0,0,0,0"/>
                    </v:shape>
                  </w:pict>
                </mc:Fallback>
              </mc:AlternateContent>
            </w:r>
            <w:r>
              <w:rPr>
                <w:noProof/>
              </w:rPr>
              <mc:AlternateContent>
                <mc:Choice Requires="wps">
                  <w:drawing>
                    <wp:anchor distT="0" distB="0" distL="114300" distR="114300" simplePos="0" relativeHeight="252082688" behindDoc="0" locked="0" layoutInCell="1" allowOverlap="1">
                      <wp:simplePos x="0" y="0"/>
                      <wp:positionH relativeFrom="column">
                        <wp:posOffset>1748155</wp:posOffset>
                      </wp:positionH>
                      <wp:positionV relativeFrom="paragraph">
                        <wp:posOffset>54610</wp:posOffset>
                      </wp:positionV>
                      <wp:extent cx="20320" cy="51435"/>
                      <wp:effectExtent l="12065" t="8890" r="5715" b="6350"/>
                      <wp:wrapNone/>
                      <wp:docPr id="871" name="Line 8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20" cy="514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0" o:spid="_x0000_s1026" style="position:absolute;flip:y;z-index:25208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65pt,4.3pt" to="139.2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" strokeweight=".55pt"/>
                  </w:pict>
                </mc:Fallback>
              </mc:AlternateContent>
            </w:r>
            <w:r>
              <w:rPr>
                <w:noProof/>
              </w:rPr>
              <mc:AlternateContent>
                <mc:Choice Requires="wps">
                  <w:drawing>
                    <wp:anchor distT="0" distB="0" distL="114300" distR="114300" simplePos="0" relativeHeight="252081664" behindDoc="0" locked="0" layoutInCell="1" allowOverlap="1">
                      <wp:simplePos x="0" y="0"/>
                      <wp:positionH relativeFrom="column">
                        <wp:posOffset>1727835</wp:posOffset>
                      </wp:positionH>
                      <wp:positionV relativeFrom="paragraph">
                        <wp:posOffset>54610</wp:posOffset>
                      </wp:positionV>
                      <wp:extent cx="20320" cy="51435"/>
                      <wp:effectExtent l="10795" t="8890" r="6985" b="6350"/>
                      <wp:wrapNone/>
                      <wp:docPr id="870" name="Line 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20" cy="514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9" o:spid="_x0000_s1026" style="position:absolute;flip:x y;z-index:25208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05pt,4.3pt" to="137.6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" strokeweight=".55pt"/>
                  </w:pict>
                </mc:Fallback>
              </mc:AlternateContent>
            </w:r>
            <w:r>
              <w:rPr>
                <w:noProof/>
              </w:rPr>
              <mc:AlternateContent>
                <mc:Choice Requires="wps">
                  <w:drawing>
                    <wp:anchor distT="0" distB="0" distL="114300" distR="114300" simplePos="0" relativeHeight="252072448" behindDoc="0" locked="0" layoutInCell="1" allowOverlap="1">
                      <wp:simplePos x="0" y="0"/>
                      <wp:positionH relativeFrom="column">
                        <wp:posOffset>565785</wp:posOffset>
                      </wp:positionH>
                      <wp:positionV relativeFrom="paragraph">
                        <wp:posOffset>41910</wp:posOffset>
                      </wp:positionV>
                      <wp:extent cx="59690" cy="196850"/>
                      <wp:effectExtent l="1270" t="0" r="0" b="0"/>
                      <wp:wrapNone/>
                      <wp:docPr id="869" name="Rectangle 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9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I</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00" o:spid="_x0000_s1423" style="position:absolute;left:0;text-align:left;margin-left:44.55pt;margin-top:3.3pt;width:4.7pt;height:15.5pt;z-index:252072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" filled="f" stroked="f">
                      <v:textbox style="mso-fit-shape-to-text:t" inset="0,0,0,0">
                        <w:txbxContent>
                          <w:p w:rsidR="004E4E04" w:rsidRDefault="004E4E04">
                            <w:r>
                              <w:rPr>
                                <w:rFonts w:ascii=".VnTime" w:hAnsi=".VnTime" w:cs=".VnTime"/>
                                <w:color w:val="000000"/>
                              </w:rPr>
                              <w:t>I</w:t>
                            </w:r>
                          </w:p>
                        </w:txbxContent>
                      </v:textbox>
                    </v:rect>
                  </w:pict>
                </mc:Fallback>
              </mc:AlternateContent>
            </w:r>
            <w:r>
              <w:rPr>
                <w:noProof/>
              </w:rPr>
              <mc:AlternateContent>
                <mc:Choice Requires="wps">
                  <w:drawing>
                    <wp:anchor distT="0" distB="0" distL="114300" distR="114300" simplePos="0" relativeHeight="252071424" behindDoc="0" locked="0" layoutInCell="1" allowOverlap="1">
                      <wp:simplePos x="0" y="0"/>
                      <wp:positionH relativeFrom="column">
                        <wp:posOffset>1730375</wp:posOffset>
                      </wp:positionH>
                      <wp:positionV relativeFrom="paragraph">
                        <wp:posOffset>60960</wp:posOffset>
                      </wp:positionV>
                      <wp:extent cx="35560" cy="45085"/>
                      <wp:effectExtent l="13335" t="5715" r="17780" b="25400"/>
                      <wp:wrapNone/>
                      <wp:docPr id="868" name="Freeform 7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5085"/>
                              </a:xfrm>
                              <a:custGeom>
                                <a:avLst/>
                                <a:gdLst>
                                  <a:gd name="T0" fmla="*/ 0 w 56"/>
                                  <a:gd name="T1" fmla="*/ 0 h 81"/>
                                  <a:gd name="T2" fmla="*/ 56 w 56"/>
                                  <a:gd name="T3" fmla="*/ 0 h 81"/>
                                  <a:gd name="T4" fmla="*/ 28 w 56"/>
                                  <a:gd name="T5" fmla="*/ 81 h 81"/>
                                  <a:gd name="T6" fmla="*/ 0 w 56"/>
                                  <a:gd name="T7" fmla="*/ 0 h 81"/>
                                </a:gdLst>
                                <a:ahLst/>
                                <a:cxnLst>
                                  <a:cxn ang="0">
                                    <a:pos x="T0" y="T1"/>
                                  </a:cxn>
                                  <a:cxn ang="0">
                                    <a:pos x="T2" y="T3"/>
                                  </a:cxn>
                                  <a:cxn ang="0">
                                    <a:pos x="T4" y="T5"/>
                                  </a:cxn>
                                  <a:cxn ang="0">
                                    <a:pos x="T6" y="T7"/>
                                  </a:cxn>
                                </a:cxnLst>
                                <a:rect l="0" t="0" r="r" b="b"/>
                                <a:pathLst>
                                  <a:path w="56" h="81">
                                    <a:moveTo>
                                      <a:pt x="0" y="0"/>
                                    </a:moveTo>
                                    <a:lnTo>
                                      <a:pt x="56" y="0"/>
                                    </a:lnTo>
                                    <a:lnTo>
                                      <a:pt x="28" y="8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9" o:spid="_x0000_s1026" style="position:absolute;margin-left:136.25pt;margin-top:4.8pt;width:2.8pt;height:3.55pt;z-index:25207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" path="m,l56,,28,81,,xe" filled="f" strokeweight=".55pt">
                      <v:path arrowok="t" o:connecttype="custom" o:connectlocs="0,0;35560,0;17780,45085;0,0" o:connectangles="0,0,0,0"/>
                    </v:shape>
                  </w:pict>
                </mc:Fallback>
              </mc:AlternateContent>
            </w:r>
            <w:r>
              <w:rPr>
                <w:noProof/>
              </w:rPr>
              <mc:AlternateContent>
                <mc:Choice Requires="wps">
                  <w:drawing>
                    <wp:anchor distT="0" distB="0" distL="114300" distR="114300" simplePos="0" relativeHeight="252070400" behindDoc="0" locked="0" layoutInCell="1" allowOverlap="1">
                      <wp:simplePos x="0" y="0"/>
                      <wp:positionH relativeFrom="column">
                        <wp:posOffset>1730375</wp:posOffset>
                      </wp:positionH>
                      <wp:positionV relativeFrom="paragraph">
                        <wp:posOffset>60960</wp:posOffset>
                      </wp:positionV>
                      <wp:extent cx="35560" cy="45085"/>
                      <wp:effectExtent l="3810" t="5715" r="8255" b="6350"/>
                      <wp:wrapNone/>
                      <wp:docPr id="867" name="Freeform 7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45085"/>
                              </a:xfrm>
                              <a:custGeom>
                                <a:avLst/>
                                <a:gdLst>
                                  <a:gd name="T0" fmla="*/ 0 w 56"/>
                                  <a:gd name="T1" fmla="*/ 0 h 81"/>
                                  <a:gd name="T2" fmla="*/ 56 w 56"/>
                                  <a:gd name="T3" fmla="*/ 0 h 81"/>
                                  <a:gd name="T4" fmla="*/ 28 w 56"/>
                                  <a:gd name="T5" fmla="*/ 81 h 81"/>
                                  <a:gd name="T6" fmla="*/ 0 w 56"/>
                                  <a:gd name="T7" fmla="*/ 0 h 81"/>
                                </a:gdLst>
                                <a:ahLst/>
                                <a:cxnLst>
                                  <a:cxn ang="0">
                                    <a:pos x="T0" y="T1"/>
                                  </a:cxn>
                                  <a:cxn ang="0">
                                    <a:pos x="T2" y="T3"/>
                                  </a:cxn>
                                  <a:cxn ang="0">
                                    <a:pos x="T4" y="T5"/>
                                  </a:cxn>
                                  <a:cxn ang="0">
                                    <a:pos x="T6" y="T7"/>
                                  </a:cxn>
                                </a:cxnLst>
                                <a:rect l="0" t="0" r="r" b="b"/>
                                <a:pathLst>
                                  <a:path w="56" h="81">
                                    <a:moveTo>
                                      <a:pt x="0" y="0"/>
                                    </a:moveTo>
                                    <a:lnTo>
                                      <a:pt x="56" y="0"/>
                                    </a:lnTo>
                                    <a:lnTo>
                                      <a:pt x="28" y="8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8" o:spid="_x0000_s1026" style="position:absolute;margin-left:136.25pt;margin-top:4.8pt;width:2.8pt;height:3.55pt;z-index:2520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" path="m,l56,,28,81,,xe" fillcolor="black" stroked="f">
                      <v:path arrowok="t" o:connecttype="custom" o:connectlocs="0,0;35560,0;17780,45085;0,0" o:connectangles="0,0,0,0"/>
                    </v:shape>
                  </w:pict>
                </mc:Fallback>
              </mc:AlternateContent>
            </w:r>
            <w:r>
              <w:rPr>
                <w:noProof/>
              </w:rPr>
              <mc:AlternateContent>
                <mc:Choice Requires="wps">
                  <w:drawing>
                    <wp:anchor distT="0" distB="0" distL="114300" distR="114300" simplePos="0" relativeHeight="252069376" behindDoc="0" locked="0" layoutInCell="1" allowOverlap="1">
                      <wp:simplePos x="0" y="0"/>
                      <wp:positionH relativeFrom="column">
                        <wp:posOffset>1752600</wp:posOffset>
                      </wp:positionH>
                      <wp:positionV relativeFrom="paragraph">
                        <wp:posOffset>60325</wp:posOffset>
                      </wp:positionV>
                      <wp:extent cx="13335" cy="635"/>
                      <wp:effectExtent l="6985" t="5080" r="8255" b="13335"/>
                      <wp:wrapNone/>
                      <wp:docPr id="866" name="Freeform 7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1"/>
                                  <a:gd name="T1" fmla="*/ 0 h 1"/>
                                  <a:gd name="T2" fmla="*/ 21 w 21"/>
                                  <a:gd name="T3" fmla="*/ 0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1" y="0"/>
                                    </a:lnTo>
                                    <a:lnTo>
                                      <a:pt x="21"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7" o:spid="_x0000_s1026" style="position:absolute;margin-left:138pt;margin-top:4.75pt;width:1.05pt;height:.05pt;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" path="m,l21,r,1l,xe" filled="f" strokeweight=".55pt">
                      <v:path arrowok="t" o:connecttype="custom" o:connectlocs="0,0;13335,0;13335,635;0,0" o:connectangles="0,0,0,0"/>
                    </v:shape>
                  </w:pict>
                </mc:Fallback>
              </mc:AlternateContent>
            </w:r>
            <w:r>
              <w:rPr>
                <w:noProof/>
              </w:rPr>
              <mc:AlternateContent>
                <mc:Choice Requires="wps">
                  <w:drawing>
                    <wp:anchor distT="0" distB="0" distL="114300" distR="114300" simplePos="0" relativeHeight="252068352" behindDoc="0" locked="0" layoutInCell="1" allowOverlap="1">
                      <wp:simplePos x="0" y="0"/>
                      <wp:positionH relativeFrom="column">
                        <wp:posOffset>1752600</wp:posOffset>
                      </wp:positionH>
                      <wp:positionV relativeFrom="paragraph">
                        <wp:posOffset>60325</wp:posOffset>
                      </wp:positionV>
                      <wp:extent cx="13335" cy="635"/>
                      <wp:effectExtent l="6985" t="5080" r="8255" b="3810"/>
                      <wp:wrapNone/>
                      <wp:docPr id="865" name="Freeform 7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0 w 21"/>
                                  <a:gd name="T1" fmla="*/ 0 h 1"/>
                                  <a:gd name="T2" fmla="*/ 21 w 21"/>
                                  <a:gd name="T3" fmla="*/ 0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1" y="0"/>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6" o:spid="_x0000_s1026" style="position:absolute;margin-left:138pt;margin-top:4.75pt;width:1.05pt;height:.05pt;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" path="m,l21,r,1l,xe" fillcolor="black" stroked="f">
                      <v:path arrowok="t" o:connecttype="custom" o:connectlocs="0,0;13335,0;13335,635;0,0" o:connectangles="0,0,0,0"/>
                    </v:shape>
                  </w:pict>
                </mc:Fallback>
              </mc:AlternateContent>
            </w:r>
            <w:r>
              <w:rPr>
                <w:noProof/>
              </w:rPr>
              <mc:AlternateContent>
                <mc:Choice Requires="wps">
                  <w:drawing>
                    <wp:anchor distT="0" distB="0" distL="114300" distR="114300" simplePos="0" relativeHeight="252067328" behindDoc="0" locked="0" layoutInCell="1" allowOverlap="1">
                      <wp:simplePos x="0" y="0"/>
                      <wp:positionH relativeFrom="column">
                        <wp:posOffset>1748155</wp:posOffset>
                      </wp:positionH>
                      <wp:positionV relativeFrom="paragraph">
                        <wp:posOffset>60325</wp:posOffset>
                      </wp:positionV>
                      <wp:extent cx="17780" cy="635"/>
                      <wp:effectExtent l="78740" t="14605" r="8255" b="13335"/>
                      <wp:wrapNone/>
                      <wp:docPr id="864" name="Freeform 7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7 w 28"/>
                                  <a:gd name="T1" fmla="*/ 0 h 1"/>
                                  <a:gd name="T2" fmla="*/ 0 w 28"/>
                                  <a:gd name="T3" fmla="*/ 1 h 1"/>
                                  <a:gd name="T4" fmla="*/ 28 w 28"/>
                                  <a:gd name="T5" fmla="*/ 1 h 1"/>
                                  <a:gd name="T6" fmla="*/ 7 w 28"/>
                                  <a:gd name="T7" fmla="*/ 0 h 1"/>
                                </a:gdLst>
                                <a:ahLst/>
                                <a:cxnLst>
                                  <a:cxn ang="0">
                                    <a:pos x="T0" y="T1"/>
                                  </a:cxn>
                                  <a:cxn ang="0">
                                    <a:pos x="T2" y="T3"/>
                                  </a:cxn>
                                  <a:cxn ang="0">
                                    <a:pos x="T4" y="T5"/>
                                  </a:cxn>
                                  <a:cxn ang="0">
                                    <a:pos x="T6" y="T7"/>
                                  </a:cxn>
                                </a:cxnLst>
                                <a:rect l="0" t="0" r="r" b="b"/>
                                <a:pathLst>
                                  <a:path w="28" h="1">
                                    <a:moveTo>
                                      <a:pt x="7" y="0"/>
                                    </a:moveTo>
                                    <a:lnTo>
                                      <a:pt x="0" y="1"/>
                                    </a:lnTo>
                                    <a:lnTo>
                                      <a:pt x="28" y="1"/>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5" o:spid="_x0000_s1026" style="position:absolute;margin-left:137.65pt;margin-top:4.75pt;width:1.4pt;height:.05pt;z-index:25206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" path="m7,l,1r28,l7,xe" filled="f" strokeweight=".55pt">
                      <v:path arrowok="t" o:connecttype="custom" o:connectlocs="4445,0;0,635;17780,635;4445,0" o:connectangles="0,0,0,0"/>
                    </v:shape>
                  </w:pict>
                </mc:Fallback>
              </mc:AlternateContent>
            </w:r>
            <w:r>
              <w:rPr>
                <w:noProof/>
              </w:rPr>
              <mc:AlternateContent>
                <mc:Choice Requires="wps">
                  <w:drawing>
                    <wp:anchor distT="0" distB="0" distL="114300" distR="114300" simplePos="0" relativeHeight="252066304" behindDoc="0" locked="0" layoutInCell="1" allowOverlap="1">
                      <wp:simplePos x="0" y="0"/>
                      <wp:positionH relativeFrom="column">
                        <wp:posOffset>1748155</wp:posOffset>
                      </wp:positionH>
                      <wp:positionV relativeFrom="paragraph">
                        <wp:posOffset>60325</wp:posOffset>
                      </wp:positionV>
                      <wp:extent cx="17780" cy="635"/>
                      <wp:effectExtent l="2540" t="5080" r="8255" b="3810"/>
                      <wp:wrapNone/>
                      <wp:docPr id="1823" name="Freeform 7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 cy="635"/>
                              </a:xfrm>
                              <a:custGeom>
                                <a:avLst/>
                                <a:gdLst>
                                  <a:gd name="T0" fmla="*/ 7 w 28"/>
                                  <a:gd name="T1" fmla="*/ 0 h 1"/>
                                  <a:gd name="T2" fmla="*/ 0 w 28"/>
                                  <a:gd name="T3" fmla="*/ 1 h 1"/>
                                  <a:gd name="T4" fmla="*/ 28 w 28"/>
                                  <a:gd name="T5" fmla="*/ 1 h 1"/>
                                  <a:gd name="T6" fmla="*/ 7 w 28"/>
                                  <a:gd name="T7" fmla="*/ 0 h 1"/>
                                </a:gdLst>
                                <a:ahLst/>
                                <a:cxnLst>
                                  <a:cxn ang="0">
                                    <a:pos x="T0" y="T1"/>
                                  </a:cxn>
                                  <a:cxn ang="0">
                                    <a:pos x="T2" y="T3"/>
                                  </a:cxn>
                                  <a:cxn ang="0">
                                    <a:pos x="T4" y="T5"/>
                                  </a:cxn>
                                  <a:cxn ang="0">
                                    <a:pos x="T6" y="T7"/>
                                  </a:cxn>
                                </a:cxnLst>
                                <a:rect l="0" t="0" r="r" b="b"/>
                                <a:pathLst>
                                  <a:path w="28" h="1">
                                    <a:moveTo>
                                      <a:pt x="7" y="0"/>
                                    </a:moveTo>
                                    <a:lnTo>
                                      <a:pt x="0" y="1"/>
                                    </a:lnTo>
                                    <a:lnTo>
                                      <a:pt x="28"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4" o:spid="_x0000_s1026" style="position:absolute;margin-left:137.65pt;margin-top:4.75pt;width:1.4pt;height:.05pt;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" path="m7,l,1r28,l7,xe" fillcolor="black" stroked="f">
                      <v:path arrowok="t" o:connecttype="custom" o:connectlocs="4445,0;0,635;17780,635;4445,0" o:connectangles="0,0,0,0"/>
                    </v:shape>
                  </w:pict>
                </mc:Fallback>
              </mc:AlternateContent>
            </w:r>
            <w:r>
              <w:rPr>
                <w:noProof/>
              </w:rPr>
              <mc:AlternateContent>
                <mc:Choice Requires="wps">
                  <w:drawing>
                    <wp:anchor distT="0" distB="0" distL="114300" distR="114300" simplePos="0" relativeHeight="252065280" behindDoc="0" locked="0" layoutInCell="1" allowOverlap="1">
                      <wp:simplePos x="0" y="0"/>
                      <wp:positionH relativeFrom="column">
                        <wp:posOffset>1729740</wp:posOffset>
                      </wp:positionH>
                      <wp:positionV relativeFrom="paragraph">
                        <wp:posOffset>60325</wp:posOffset>
                      </wp:positionV>
                      <wp:extent cx="18415" cy="635"/>
                      <wp:effectExtent l="12700" t="5080" r="6985" b="13335"/>
                      <wp:wrapNone/>
                      <wp:docPr id="1822" name="Freeform 7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0 w 29"/>
                                  <a:gd name="T1" fmla="*/ 0 h 1"/>
                                  <a:gd name="T2" fmla="*/ 22 w 29"/>
                                  <a:gd name="T3" fmla="*/ 0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2" y="0"/>
                                    </a:lnTo>
                                    <a:lnTo>
                                      <a:pt x="29"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3" o:spid="_x0000_s1026" style="position:absolute;margin-left:136.2pt;margin-top:4.75pt;width:1.45pt;height:.05pt;z-index:2520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" path="m,l22,r7,1l,xe" filled="f" strokeweight=".55pt">
                      <v:path arrowok="t" o:connecttype="custom" o:connectlocs="0,0;13970,0;18415,635;0,0" o:connectangles="0,0,0,0"/>
                    </v:shape>
                  </w:pict>
                </mc:Fallback>
              </mc:AlternateContent>
            </w:r>
            <w:r>
              <w:rPr>
                <w:noProof/>
              </w:rPr>
              <mc:AlternateContent>
                <mc:Choice Requires="wps">
                  <w:drawing>
                    <wp:anchor distT="0" distB="0" distL="114300" distR="114300" simplePos="0" relativeHeight="252064256" behindDoc="0" locked="0" layoutInCell="1" allowOverlap="1">
                      <wp:simplePos x="0" y="0"/>
                      <wp:positionH relativeFrom="column">
                        <wp:posOffset>1729740</wp:posOffset>
                      </wp:positionH>
                      <wp:positionV relativeFrom="paragraph">
                        <wp:posOffset>60325</wp:posOffset>
                      </wp:positionV>
                      <wp:extent cx="18415" cy="635"/>
                      <wp:effectExtent l="3175" t="5080" r="6985" b="3810"/>
                      <wp:wrapNone/>
                      <wp:docPr id="1821" name="Freeform 7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0 w 29"/>
                                  <a:gd name="T1" fmla="*/ 0 h 1"/>
                                  <a:gd name="T2" fmla="*/ 22 w 29"/>
                                  <a:gd name="T3" fmla="*/ 0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22" y="0"/>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2" o:spid="_x0000_s1026" style="position:absolute;margin-left:136.2pt;margin-top:4.75pt;width:1.45pt;height:.05pt;z-index:25206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" path="m,l22,r7,1l,xe" fillcolor="black" stroked="f">
                      <v:path arrowok="t" o:connecttype="custom" o:connectlocs="0,0;13970,0;18415,635;0,0" o:connectangles="0,0,0,0"/>
                    </v:shape>
                  </w:pict>
                </mc:Fallback>
              </mc:AlternateContent>
            </w:r>
            <w:r>
              <w:rPr>
                <w:noProof/>
              </w:rPr>
              <mc:AlternateContent>
                <mc:Choice Requires="wps">
                  <w:drawing>
                    <wp:anchor distT="0" distB="0" distL="114300" distR="114300" simplePos="0" relativeHeight="252063232" behindDoc="0" locked="0" layoutInCell="1" allowOverlap="1">
                      <wp:simplePos x="0" y="0"/>
                      <wp:positionH relativeFrom="column">
                        <wp:posOffset>1729740</wp:posOffset>
                      </wp:positionH>
                      <wp:positionV relativeFrom="paragraph">
                        <wp:posOffset>60325</wp:posOffset>
                      </wp:positionV>
                      <wp:extent cx="18415" cy="635"/>
                      <wp:effectExtent l="22225" t="14605" r="6985" b="13335"/>
                      <wp:wrapNone/>
                      <wp:docPr id="1820" name="Freeform 7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0 w 29"/>
                                  <a:gd name="T1" fmla="*/ 0 h 1"/>
                                  <a:gd name="T2" fmla="*/ 1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1" y="1"/>
                                    </a:lnTo>
                                    <a:lnTo>
                                      <a:pt x="29"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1" o:spid="_x0000_s1026" style="position:absolute;margin-left:136.2pt;margin-top:4.75pt;width:1.45pt;height:.05pt;z-index:2520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" path="m,l1,1r28,l,xe" filled="f" strokeweight=".55pt">
                      <v:path arrowok="t" o:connecttype="custom" o:connectlocs="0,0;635,635;18415,635;0,0" o:connectangles="0,0,0,0"/>
                    </v:shape>
                  </w:pict>
                </mc:Fallback>
              </mc:AlternateContent>
            </w:r>
            <w:r>
              <w:rPr>
                <w:noProof/>
              </w:rPr>
              <mc:AlternateContent>
                <mc:Choice Requires="wps">
                  <w:drawing>
                    <wp:anchor distT="0" distB="0" distL="114300" distR="114300" simplePos="0" relativeHeight="252062208" behindDoc="0" locked="0" layoutInCell="1" allowOverlap="1">
                      <wp:simplePos x="0" y="0"/>
                      <wp:positionH relativeFrom="column">
                        <wp:posOffset>1729740</wp:posOffset>
                      </wp:positionH>
                      <wp:positionV relativeFrom="paragraph">
                        <wp:posOffset>60325</wp:posOffset>
                      </wp:positionV>
                      <wp:extent cx="18415" cy="635"/>
                      <wp:effectExtent l="3175" t="5080" r="6985" b="3810"/>
                      <wp:wrapNone/>
                      <wp:docPr id="1819" name="Freeform 7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415" cy="635"/>
                              </a:xfrm>
                              <a:custGeom>
                                <a:avLst/>
                                <a:gdLst>
                                  <a:gd name="T0" fmla="*/ 0 w 29"/>
                                  <a:gd name="T1" fmla="*/ 0 h 1"/>
                                  <a:gd name="T2" fmla="*/ 1 w 29"/>
                                  <a:gd name="T3" fmla="*/ 1 h 1"/>
                                  <a:gd name="T4" fmla="*/ 29 w 29"/>
                                  <a:gd name="T5" fmla="*/ 1 h 1"/>
                                  <a:gd name="T6" fmla="*/ 0 w 29"/>
                                  <a:gd name="T7" fmla="*/ 0 h 1"/>
                                </a:gdLst>
                                <a:ahLst/>
                                <a:cxnLst>
                                  <a:cxn ang="0">
                                    <a:pos x="T0" y="T1"/>
                                  </a:cxn>
                                  <a:cxn ang="0">
                                    <a:pos x="T2" y="T3"/>
                                  </a:cxn>
                                  <a:cxn ang="0">
                                    <a:pos x="T4" y="T5"/>
                                  </a:cxn>
                                  <a:cxn ang="0">
                                    <a:pos x="T6" y="T7"/>
                                  </a:cxn>
                                </a:cxnLst>
                                <a:rect l="0" t="0" r="r" b="b"/>
                                <a:pathLst>
                                  <a:path w="29" h="1">
                                    <a:moveTo>
                                      <a:pt x="0" y="0"/>
                                    </a:moveTo>
                                    <a:lnTo>
                                      <a:pt x="1" y="1"/>
                                    </a:lnTo>
                                    <a:lnTo>
                                      <a:pt x="2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0" o:spid="_x0000_s1026" style="position:absolute;margin-left:136.2pt;margin-top:4.75pt;width:1.45pt;height:.05pt;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" path="m,l1,1r28,l,xe" fillcolor="black" stroked="f">
                      <v:path arrowok="t" o:connecttype="custom" o:connectlocs="0,0;635,635;18415,635;0,0" o:connectangles="0,0,0,0"/>
                    </v:shape>
                  </w:pict>
                </mc:Fallback>
              </mc:AlternateContent>
            </w:r>
            <w:r>
              <w:rPr>
                <w:noProof/>
              </w:rPr>
              <mc:AlternateContent>
                <mc:Choice Requires="wps">
                  <w:drawing>
                    <wp:anchor distT="0" distB="0" distL="114300" distR="114300" simplePos="0" relativeHeight="252061184" behindDoc="0" locked="0" layoutInCell="1" allowOverlap="1">
                      <wp:simplePos x="0" y="0"/>
                      <wp:positionH relativeFrom="column">
                        <wp:posOffset>1756410</wp:posOffset>
                      </wp:positionH>
                      <wp:positionV relativeFrom="paragraph">
                        <wp:posOffset>59690</wp:posOffset>
                      </wp:positionV>
                      <wp:extent cx="10160" cy="635"/>
                      <wp:effectExtent l="10795" t="13970" r="17145" b="13970"/>
                      <wp:wrapNone/>
                      <wp:docPr id="1818" name="Freeform 7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1"/>
                                  <a:gd name="T2" fmla="*/ 16 w 16"/>
                                  <a:gd name="T3" fmla="*/ 0 h 1"/>
                                  <a:gd name="T4" fmla="*/ 15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6" y="0"/>
                                    </a:lnTo>
                                    <a:lnTo>
                                      <a:pt x="15"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9" o:spid="_x0000_s1026" style="position:absolute;margin-left:138.3pt;margin-top:4.7pt;width:.8pt;height:.05pt;z-index:25206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" path="m,l16,,15,1,,xe" filled="f" strokeweight=".55pt">
                      <v:path arrowok="t" o:connecttype="custom" o:connectlocs="0,0;10160,0;9525,635;0,0" o:connectangles="0,0,0,0"/>
                    </v:shape>
                  </w:pict>
                </mc:Fallback>
              </mc:AlternateContent>
            </w:r>
            <w:r>
              <w:rPr>
                <w:noProof/>
              </w:rPr>
              <mc:AlternateContent>
                <mc:Choice Requires="wps">
                  <w:drawing>
                    <wp:anchor distT="0" distB="0" distL="114300" distR="114300" simplePos="0" relativeHeight="252060160" behindDoc="0" locked="0" layoutInCell="1" allowOverlap="1">
                      <wp:simplePos x="0" y="0"/>
                      <wp:positionH relativeFrom="column">
                        <wp:posOffset>1756410</wp:posOffset>
                      </wp:positionH>
                      <wp:positionV relativeFrom="paragraph">
                        <wp:posOffset>59690</wp:posOffset>
                      </wp:positionV>
                      <wp:extent cx="10160" cy="635"/>
                      <wp:effectExtent l="1270" t="4445" r="7620" b="4445"/>
                      <wp:wrapNone/>
                      <wp:docPr id="1817" name="Freeform 7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1"/>
                                  <a:gd name="T2" fmla="*/ 16 w 16"/>
                                  <a:gd name="T3" fmla="*/ 0 h 1"/>
                                  <a:gd name="T4" fmla="*/ 15 w 16"/>
                                  <a:gd name="T5" fmla="*/ 1 h 1"/>
                                  <a:gd name="T6" fmla="*/ 0 w 16"/>
                                  <a:gd name="T7" fmla="*/ 0 h 1"/>
                                </a:gdLst>
                                <a:ahLst/>
                                <a:cxnLst>
                                  <a:cxn ang="0">
                                    <a:pos x="T0" y="T1"/>
                                  </a:cxn>
                                  <a:cxn ang="0">
                                    <a:pos x="T2" y="T3"/>
                                  </a:cxn>
                                  <a:cxn ang="0">
                                    <a:pos x="T4" y="T5"/>
                                  </a:cxn>
                                  <a:cxn ang="0">
                                    <a:pos x="T6" y="T7"/>
                                  </a:cxn>
                                </a:cxnLst>
                                <a:rect l="0" t="0" r="r" b="b"/>
                                <a:pathLst>
                                  <a:path w="16" h="1">
                                    <a:moveTo>
                                      <a:pt x="0" y="0"/>
                                    </a:moveTo>
                                    <a:lnTo>
                                      <a:pt x="16"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8" o:spid="_x0000_s1026" style="position:absolute;margin-left:138.3pt;margin-top:4.7pt;width:.8pt;height:.05pt;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" path="m,l16,,15,1,,xe" fillcolor="black" stroked="f">
                      <v:path arrowok="t" o:connecttype="custom" o:connectlocs="0,0;10160,0;9525,635;0,0" o:connectangles="0,0,0,0"/>
                    </v:shape>
                  </w:pict>
                </mc:Fallback>
              </mc:AlternateContent>
            </w:r>
            <w:r>
              <w:rPr>
                <w:noProof/>
              </w:rPr>
              <mc:AlternateContent>
                <mc:Choice Requires="wps">
                  <w:drawing>
                    <wp:anchor distT="0" distB="0" distL="114300" distR="114300" simplePos="0" relativeHeight="252059136" behindDoc="0" locked="0" layoutInCell="1" allowOverlap="1">
                      <wp:simplePos x="0" y="0"/>
                      <wp:positionH relativeFrom="column">
                        <wp:posOffset>1752600</wp:posOffset>
                      </wp:positionH>
                      <wp:positionV relativeFrom="paragraph">
                        <wp:posOffset>59690</wp:posOffset>
                      </wp:positionV>
                      <wp:extent cx="13335" cy="635"/>
                      <wp:effectExtent l="64135" t="13970" r="8255" b="13970"/>
                      <wp:wrapNone/>
                      <wp:docPr id="1816" name="Freeform 7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6 w 21"/>
                                  <a:gd name="T1" fmla="*/ 0 h 1"/>
                                  <a:gd name="T2" fmla="*/ 0 w 21"/>
                                  <a:gd name="T3" fmla="*/ 1 h 1"/>
                                  <a:gd name="T4" fmla="*/ 21 w 21"/>
                                  <a:gd name="T5" fmla="*/ 1 h 1"/>
                                  <a:gd name="T6" fmla="*/ 6 w 21"/>
                                  <a:gd name="T7" fmla="*/ 0 h 1"/>
                                </a:gdLst>
                                <a:ahLst/>
                                <a:cxnLst>
                                  <a:cxn ang="0">
                                    <a:pos x="T0" y="T1"/>
                                  </a:cxn>
                                  <a:cxn ang="0">
                                    <a:pos x="T2" y="T3"/>
                                  </a:cxn>
                                  <a:cxn ang="0">
                                    <a:pos x="T4" y="T5"/>
                                  </a:cxn>
                                  <a:cxn ang="0">
                                    <a:pos x="T6" y="T7"/>
                                  </a:cxn>
                                </a:cxnLst>
                                <a:rect l="0" t="0" r="r" b="b"/>
                                <a:pathLst>
                                  <a:path w="21" h="1">
                                    <a:moveTo>
                                      <a:pt x="6" y="0"/>
                                    </a:moveTo>
                                    <a:lnTo>
                                      <a:pt x="0" y="1"/>
                                    </a:lnTo>
                                    <a:lnTo>
                                      <a:pt x="21" y="1"/>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7" o:spid="_x0000_s1026" style="position:absolute;margin-left:138pt;margin-top:4.7pt;width:1.05pt;height:.05pt;z-index:2520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" path="m6,l,1r21,l6,xe" filled="f" strokeweight=".55pt">
                      <v:path arrowok="t" o:connecttype="custom" o:connectlocs="3810,0;0,635;13335,635;3810,0" o:connectangles="0,0,0,0"/>
                    </v:shape>
                  </w:pict>
                </mc:Fallback>
              </mc:AlternateContent>
            </w:r>
            <w:r>
              <w:rPr>
                <w:noProof/>
              </w:rPr>
              <mc:AlternateContent>
                <mc:Choice Requires="wps">
                  <w:drawing>
                    <wp:anchor distT="0" distB="0" distL="114300" distR="114300" simplePos="0" relativeHeight="252058112" behindDoc="0" locked="0" layoutInCell="1" allowOverlap="1">
                      <wp:simplePos x="0" y="0"/>
                      <wp:positionH relativeFrom="column">
                        <wp:posOffset>1752600</wp:posOffset>
                      </wp:positionH>
                      <wp:positionV relativeFrom="paragraph">
                        <wp:posOffset>59690</wp:posOffset>
                      </wp:positionV>
                      <wp:extent cx="13335" cy="635"/>
                      <wp:effectExtent l="6985" t="4445" r="8255" b="4445"/>
                      <wp:wrapNone/>
                      <wp:docPr id="1815" name="Freeform 7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 cy="635"/>
                              </a:xfrm>
                              <a:custGeom>
                                <a:avLst/>
                                <a:gdLst>
                                  <a:gd name="T0" fmla="*/ 6 w 21"/>
                                  <a:gd name="T1" fmla="*/ 0 h 1"/>
                                  <a:gd name="T2" fmla="*/ 0 w 21"/>
                                  <a:gd name="T3" fmla="*/ 1 h 1"/>
                                  <a:gd name="T4" fmla="*/ 21 w 21"/>
                                  <a:gd name="T5" fmla="*/ 1 h 1"/>
                                  <a:gd name="T6" fmla="*/ 6 w 21"/>
                                  <a:gd name="T7" fmla="*/ 0 h 1"/>
                                </a:gdLst>
                                <a:ahLst/>
                                <a:cxnLst>
                                  <a:cxn ang="0">
                                    <a:pos x="T0" y="T1"/>
                                  </a:cxn>
                                  <a:cxn ang="0">
                                    <a:pos x="T2" y="T3"/>
                                  </a:cxn>
                                  <a:cxn ang="0">
                                    <a:pos x="T4" y="T5"/>
                                  </a:cxn>
                                  <a:cxn ang="0">
                                    <a:pos x="T6" y="T7"/>
                                  </a:cxn>
                                </a:cxnLst>
                                <a:rect l="0" t="0" r="r" b="b"/>
                                <a:pathLst>
                                  <a:path w="21" h="1">
                                    <a:moveTo>
                                      <a:pt x="6" y="0"/>
                                    </a:moveTo>
                                    <a:lnTo>
                                      <a:pt x="0" y="1"/>
                                    </a:lnTo>
                                    <a:lnTo>
                                      <a:pt x="21" y="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6" o:spid="_x0000_s1026" style="position:absolute;margin-left:138pt;margin-top:4.7pt;width:1.05pt;height:.05pt;z-index:25205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" path="m6,l,1r21,l6,xe" fillcolor="black" stroked="f">
                      <v:path arrowok="t" o:connecttype="custom" o:connectlocs="3810,0;0,635;13335,635;3810,0" o:connectangles="0,0,0,0"/>
                    </v:shape>
                  </w:pict>
                </mc:Fallback>
              </mc:AlternateContent>
            </w:r>
            <w:r>
              <w:rPr>
                <w:noProof/>
              </w:rPr>
              <mc:AlternateContent>
                <mc:Choice Requires="wps">
                  <w:drawing>
                    <wp:anchor distT="0" distB="0" distL="114300" distR="114300" simplePos="0" relativeHeight="252057088" behindDoc="0" locked="0" layoutInCell="1" allowOverlap="1">
                      <wp:simplePos x="0" y="0"/>
                      <wp:positionH relativeFrom="column">
                        <wp:posOffset>1729740</wp:posOffset>
                      </wp:positionH>
                      <wp:positionV relativeFrom="paragraph">
                        <wp:posOffset>59690</wp:posOffset>
                      </wp:positionV>
                      <wp:extent cx="13970" cy="635"/>
                      <wp:effectExtent l="12700" t="13970" r="11430" b="23495"/>
                      <wp:wrapNone/>
                      <wp:docPr id="1814" name="Freeform 7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5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5" y="0"/>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5" o:spid="_x0000_s1026" style="position:absolute;margin-left:136.2pt;margin-top:4.7pt;width:1.1pt;height:.05pt;z-index:25205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" path="m,l15,r7,1l,xe" filled="f" strokeweight=".55pt">
                      <v:path arrowok="t" o:connecttype="custom" o:connectlocs="0,0;9525,0;13970,635;0,0" o:connectangles="0,0,0,0"/>
                    </v:shape>
                  </w:pict>
                </mc:Fallback>
              </mc:AlternateContent>
            </w:r>
            <w:r>
              <w:rPr>
                <w:noProof/>
              </w:rPr>
              <mc:AlternateContent>
                <mc:Choice Requires="wps">
                  <w:drawing>
                    <wp:anchor distT="0" distB="0" distL="114300" distR="114300" simplePos="0" relativeHeight="252056064" behindDoc="0" locked="0" layoutInCell="1" allowOverlap="1">
                      <wp:simplePos x="0" y="0"/>
                      <wp:positionH relativeFrom="column">
                        <wp:posOffset>1729740</wp:posOffset>
                      </wp:positionH>
                      <wp:positionV relativeFrom="paragraph">
                        <wp:posOffset>59690</wp:posOffset>
                      </wp:positionV>
                      <wp:extent cx="13970" cy="635"/>
                      <wp:effectExtent l="3175" t="4445" r="1905" b="4445"/>
                      <wp:wrapNone/>
                      <wp:docPr id="1813" name="Freeform 7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15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5"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4" o:spid="_x0000_s1026" style="position:absolute;margin-left:136.2pt;margin-top:4.7pt;width:1.1pt;height:.05pt;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" path="m,l15,r7,1l,xe" fillcolor="black" stroked="f">
                      <v:path arrowok="t" o:connecttype="custom" o:connectlocs="0,0;9525,0;13970,635;0,0" o:connectangles="0,0,0,0"/>
                    </v:shape>
                  </w:pict>
                </mc:Fallback>
              </mc:AlternateContent>
            </w:r>
            <w:r>
              <w:rPr>
                <w:noProof/>
              </w:rPr>
              <mc:AlternateContent>
                <mc:Choice Requires="wps">
                  <w:drawing>
                    <wp:anchor distT="0" distB="0" distL="114300" distR="114300" simplePos="0" relativeHeight="252055040" behindDoc="0" locked="0" layoutInCell="1" allowOverlap="1">
                      <wp:simplePos x="0" y="0"/>
                      <wp:positionH relativeFrom="column">
                        <wp:posOffset>1729740</wp:posOffset>
                      </wp:positionH>
                      <wp:positionV relativeFrom="paragraph">
                        <wp:posOffset>59690</wp:posOffset>
                      </wp:positionV>
                      <wp:extent cx="13970" cy="635"/>
                      <wp:effectExtent l="12700" t="13970" r="11430" b="13970"/>
                      <wp:wrapNone/>
                      <wp:docPr id="1812" name="Freeform 7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0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0" y="1"/>
                                    </a:lnTo>
                                    <a:lnTo>
                                      <a:pt x="22" y="1"/>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3" o:spid="_x0000_s1026" style="position:absolute;margin-left:136.2pt;margin-top:4.7pt;width:1.1pt;height:.05pt;z-index:25205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" path="m,l,1r22,l,xe" filled="f" strokeweight=".55pt">
                      <v:path arrowok="t" o:connecttype="custom" o:connectlocs="0,0;0,635;13970,635;0,0" o:connectangles="0,0,0,0"/>
                    </v:shape>
                  </w:pict>
                </mc:Fallback>
              </mc:AlternateContent>
            </w:r>
            <w:r>
              <w:rPr>
                <w:noProof/>
              </w:rPr>
              <mc:AlternateContent>
                <mc:Choice Requires="wps">
                  <w:drawing>
                    <wp:anchor distT="0" distB="0" distL="114300" distR="114300" simplePos="0" relativeHeight="252054016" behindDoc="0" locked="0" layoutInCell="1" allowOverlap="1">
                      <wp:simplePos x="0" y="0"/>
                      <wp:positionH relativeFrom="column">
                        <wp:posOffset>1729740</wp:posOffset>
                      </wp:positionH>
                      <wp:positionV relativeFrom="paragraph">
                        <wp:posOffset>59690</wp:posOffset>
                      </wp:positionV>
                      <wp:extent cx="13970" cy="635"/>
                      <wp:effectExtent l="3175" t="4445" r="1905" b="4445"/>
                      <wp:wrapNone/>
                      <wp:docPr id="1811" name="Freeform 7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 cy="635"/>
                              </a:xfrm>
                              <a:custGeom>
                                <a:avLst/>
                                <a:gdLst>
                                  <a:gd name="T0" fmla="*/ 0 w 22"/>
                                  <a:gd name="T1" fmla="*/ 0 h 1"/>
                                  <a:gd name="T2" fmla="*/ 0 w 22"/>
                                  <a:gd name="T3" fmla="*/ 1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0" y="1"/>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2" o:spid="_x0000_s1026" style="position:absolute;margin-left:136.2pt;margin-top:4.7pt;width:1.1pt;height:.05pt;z-index:25205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" path="m,l,1r22,l,xe" fillcolor="black" stroked="f">
                      <v:path arrowok="t" o:connecttype="custom" o:connectlocs="0,0;0,635;13970,635;0,0" o:connectangles="0,0,0,0"/>
                    </v:shape>
                  </w:pict>
                </mc:Fallback>
              </mc:AlternateContent>
            </w:r>
            <w:r>
              <w:rPr>
                <w:noProof/>
              </w:rPr>
              <mc:AlternateContent>
                <mc:Choice Requires="wps">
                  <w:drawing>
                    <wp:anchor distT="0" distB="0" distL="114300" distR="114300" simplePos="0" relativeHeight="252052992" behindDoc="0" locked="0" layoutInCell="1" allowOverlap="1">
                      <wp:simplePos x="0" y="0"/>
                      <wp:positionH relativeFrom="column">
                        <wp:posOffset>1760855</wp:posOffset>
                      </wp:positionH>
                      <wp:positionV relativeFrom="paragraph">
                        <wp:posOffset>59055</wp:posOffset>
                      </wp:positionV>
                      <wp:extent cx="6350" cy="635"/>
                      <wp:effectExtent l="5715" t="13335" r="16510" b="14605"/>
                      <wp:wrapNone/>
                      <wp:docPr id="1810" name="Freeform 7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635"/>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1" o:spid="_x0000_s1026" style="position:absolute;margin-left:138.65pt;margin-top:4.65pt;width:.5pt;height:.05pt;z-index:25205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" path="m,l10,,9,2,,xe" filled="f" strokeweight=".55pt">
                      <v:path arrowok="t" o:connecttype="custom" o:connectlocs="0,0;6350,0;5715,635;0,0" o:connectangles="0,0,0,0"/>
                    </v:shape>
                  </w:pict>
                </mc:Fallback>
              </mc:AlternateContent>
            </w:r>
            <w:r>
              <w:rPr>
                <w:noProof/>
              </w:rPr>
              <mc:AlternateContent>
                <mc:Choice Requires="wps">
                  <w:drawing>
                    <wp:anchor distT="0" distB="0" distL="114300" distR="114300" simplePos="0" relativeHeight="252051968" behindDoc="0" locked="0" layoutInCell="1" allowOverlap="1">
                      <wp:simplePos x="0" y="0"/>
                      <wp:positionH relativeFrom="column">
                        <wp:posOffset>1760855</wp:posOffset>
                      </wp:positionH>
                      <wp:positionV relativeFrom="paragraph">
                        <wp:posOffset>59055</wp:posOffset>
                      </wp:positionV>
                      <wp:extent cx="6350" cy="635"/>
                      <wp:effectExtent l="5715" t="3810" r="6985" b="5080"/>
                      <wp:wrapNone/>
                      <wp:docPr id="1809" name="Freeform 7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635"/>
                              </a:xfrm>
                              <a:custGeom>
                                <a:avLst/>
                                <a:gdLst>
                                  <a:gd name="T0" fmla="*/ 0 w 10"/>
                                  <a:gd name="T1" fmla="*/ 0 h 2"/>
                                  <a:gd name="T2" fmla="*/ 10 w 10"/>
                                  <a:gd name="T3" fmla="*/ 0 h 2"/>
                                  <a:gd name="T4" fmla="*/ 9 w 10"/>
                                  <a:gd name="T5" fmla="*/ 2 h 2"/>
                                  <a:gd name="T6" fmla="*/ 0 w 10"/>
                                  <a:gd name="T7" fmla="*/ 0 h 2"/>
                                </a:gdLst>
                                <a:ahLst/>
                                <a:cxnLst>
                                  <a:cxn ang="0">
                                    <a:pos x="T0" y="T1"/>
                                  </a:cxn>
                                  <a:cxn ang="0">
                                    <a:pos x="T2" y="T3"/>
                                  </a:cxn>
                                  <a:cxn ang="0">
                                    <a:pos x="T4" y="T5"/>
                                  </a:cxn>
                                  <a:cxn ang="0">
                                    <a:pos x="T6" y="T7"/>
                                  </a:cxn>
                                </a:cxnLst>
                                <a:rect l="0" t="0" r="r" b="b"/>
                                <a:pathLst>
                                  <a:path w="10" h="2">
                                    <a:moveTo>
                                      <a:pt x="0" y="0"/>
                                    </a:moveTo>
                                    <a:lnTo>
                                      <a:pt x="10"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0" o:spid="_x0000_s1026" style="position:absolute;margin-left:138.65pt;margin-top:4.65pt;width:.5pt;height:.05pt;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" path="m,l10,,9,2,,xe" fillcolor="black" stroked="f">
                      <v:path arrowok="t" o:connecttype="custom" o:connectlocs="0,0;6350,0;5715,635;0,0" o:connectangles="0,0,0,0"/>
                    </v:shape>
                  </w:pict>
                </mc:Fallback>
              </mc:AlternateContent>
            </w:r>
            <w:r>
              <w:rPr>
                <w:noProof/>
              </w:rPr>
              <mc:AlternateContent>
                <mc:Choice Requires="wps">
                  <w:drawing>
                    <wp:anchor distT="0" distB="0" distL="114300" distR="114300" simplePos="0" relativeHeight="252050944" behindDoc="0" locked="0" layoutInCell="1" allowOverlap="1">
                      <wp:simplePos x="0" y="0"/>
                      <wp:positionH relativeFrom="column">
                        <wp:posOffset>1756410</wp:posOffset>
                      </wp:positionH>
                      <wp:positionV relativeFrom="paragraph">
                        <wp:posOffset>59055</wp:posOffset>
                      </wp:positionV>
                      <wp:extent cx="10160" cy="635"/>
                      <wp:effectExtent l="77470" t="13335" r="7620" b="5080"/>
                      <wp:wrapNone/>
                      <wp:docPr id="1808" name="Freeform 7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7 w 16"/>
                                  <a:gd name="T1" fmla="*/ 0 h 2"/>
                                  <a:gd name="T2" fmla="*/ 0 w 16"/>
                                  <a:gd name="T3" fmla="*/ 2 h 2"/>
                                  <a:gd name="T4" fmla="*/ 16 w 16"/>
                                  <a:gd name="T5" fmla="*/ 2 h 2"/>
                                  <a:gd name="T6" fmla="*/ 7 w 16"/>
                                  <a:gd name="T7" fmla="*/ 0 h 2"/>
                                </a:gdLst>
                                <a:ahLst/>
                                <a:cxnLst>
                                  <a:cxn ang="0">
                                    <a:pos x="T0" y="T1"/>
                                  </a:cxn>
                                  <a:cxn ang="0">
                                    <a:pos x="T2" y="T3"/>
                                  </a:cxn>
                                  <a:cxn ang="0">
                                    <a:pos x="T4" y="T5"/>
                                  </a:cxn>
                                  <a:cxn ang="0">
                                    <a:pos x="T6" y="T7"/>
                                  </a:cxn>
                                </a:cxnLst>
                                <a:rect l="0" t="0" r="r" b="b"/>
                                <a:pathLst>
                                  <a:path w="16" h="2">
                                    <a:moveTo>
                                      <a:pt x="7" y="0"/>
                                    </a:moveTo>
                                    <a:lnTo>
                                      <a:pt x="0" y="2"/>
                                    </a:lnTo>
                                    <a:lnTo>
                                      <a:pt x="16" y="2"/>
                                    </a:lnTo>
                                    <a:lnTo>
                                      <a:pt x="7"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9" o:spid="_x0000_s1026" style="position:absolute;margin-left:138.3pt;margin-top:4.65pt;width:.8pt;height:.05pt;z-index:2520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" path="m7,l,2r16,l7,xe" filled="f" strokeweight=".55pt">
                      <v:path arrowok="t" o:connecttype="custom" o:connectlocs="4445,0;0,635;10160,635;4445,0" o:connectangles="0,0,0,0"/>
                    </v:shape>
                  </w:pict>
                </mc:Fallback>
              </mc:AlternateContent>
            </w:r>
            <w:r>
              <w:rPr>
                <w:noProof/>
              </w:rPr>
              <mc:AlternateContent>
                <mc:Choice Requires="wps">
                  <w:drawing>
                    <wp:anchor distT="0" distB="0" distL="114300" distR="114300" simplePos="0" relativeHeight="252049920" behindDoc="0" locked="0" layoutInCell="1" allowOverlap="1">
                      <wp:simplePos x="0" y="0"/>
                      <wp:positionH relativeFrom="column">
                        <wp:posOffset>1756410</wp:posOffset>
                      </wp:positionH>
                      <wp:positionV relativeFrom="paragraph">
                        <wp:posOffset>59055</wp:posOffset>
                      </wp:positionV>
                      <wp:extent cx="10160" cy="635"/>
                      <wp:effectExtent l="1270" t="3810" r="7620" b="5080"/>
                      <wp:wrapNone/>
                      <wp:docPr id="1807" name="Freeform 7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7 w 16"/>
                                  <a:gd name="T1" fmla="*/ 0 h 2"/>
                                  <a:gd name="T2" fmla="*/ 0 w 16"/>
                                  <a:gd name="T3" fmla="*/ 2 h 2"/>
                                  <a:gd name="T4" fmla="*/ 16 w 16"/>
                                  <a:gd name="T5" fmla="*/ 2 h 2"/>
                                  <a:gd name="T6" fmla="*/ 7 w 16"/>
                                  <a:gd name="T7" fmla="*/ 0 h 2"/>
                                </a:gdLst>
                                <a:ahLst/>
                                <a:cxnLst>
                                  <a:cxn ang="0">
                                    <a:pos x="T0" y="T1"/>
                                  </a:cxn>
                                  <a:cxn ang="0">
                                    <a:pos x="T2" y="T3"/>
                                  </a:cxn>
                                  <a:cxn ang="0">
                                    <a:pos x="T4" y="T5"/>
                                  </a:cxn>
                                  <a:cxn ang="0">
                                    <a:pos x="T6" y="T7"/>
                                  </a:cxn>
                                </a:cxnLst>
                                <a:rect l="0" t="0" r="r" b="b"/>
                                <a:pathLst>
                                  <a:path w="16" h="2">
                                    <a:moveTo>
                                      <a:pt x="7" y="0"/>
                                    </a:moveTo>
                                    <a:lnTo>
                                      <a:pt x="0" y="2"/>
                                    </a:lnTo>
                                    <a:lnTo>
                                      <a:pt x="16"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8" o:spid="_x0000_s1026" style="position:absolute;margin-left:138.3pt;margin-top:4.65pt;width:.8pt;height:.05pt;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" path="m7,l,2r16,l7,xe" fillcolor="black" stroked="f">
                      <v:path arrowok="t" o:connecttype="custom" o:connectlocs="4445,0;0,635;10160,635;4445,0" o:connectangles="0,0,0,0"/>
                    </v:shape>
                  </w:pict>
                </mc:Fallback>
              </mc:AlternateContent>
            </w:r>
            <w:r>
              <w:rPr>
                <w:noProof/>
              </w:rPr>
              <mc:AlternateContent>
                <mc:Choice Requires="wps">
                  <w:drawing>
                    <wp:anchor distT="0" distB="0" distL="114300" distR="114300" simplePos="0" relativeHeight="252048896" behindDoc="0" locked="0" layoutInCell="1" allowOverlap="1">
                      <wp:simplePos x="0" y="0"/>
                      <wp:positionH relativeFrom="column">
                        <wp:posOffset>1729105</wp:posOffset>
                      </wp:positionH>
                      <wp:positionV relativeFrom="paragraph">
                        <wp:posOffset>59055</wp:posOffset>
                      </wp:positionV>
                      <wp:extent cx="10160" cy="635"/>
                      <wp:effectExtent l="12065" t="13335" r="6350" b="24130"/>
                      <wp:wrapNone/>
                      <wp:docPr id="1803" name="Freeform 7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2"/>
                                  <a:gd name="T2" fmla="*/ 10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0" y="0"/>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7" o:spid="_x0000_s1026" style="position:absolute;margin-left:136.15pt;margin-top:4.65pt;width:.8pt;height:.05pt;z-index:2520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" path="m,l10,r6,2l,xe" filled="f" strokeweight=".55pt">
                      <v:path arrowok="t" o:connecttype="custom" o:connectlocs="0,0;6350,0;10160,635;0,0" o:connectangles="0,0,0,0"/>
                    </v:shape>
                  </w:pict>
                </mc:Fallback>
              </mc:AlternateContent>
            </w:r>
            <w:r>
              <w:rPr>
                <w:noProof/>
              </w:rPr>
              <mc:AlternateContent>
                <mc:Choice Requires="wps">
                  <w:drawing>
                    <wp:anchor distT="0" distB="0" distL="114300" distR="114300" simplePos="0" relativeHeight="252047872" behindDoc="0" locked="0" layoutInCell="1" allowOverlap="1">
                      <wp:simplePos x="0" y="0"/>
                      <wp:positionH relativeFrom="column">
                        <wp:posOffset>1729105</wp:posOffset>
                      </wp:positionH>
                      <wp:positionV relativeFrom="paragraph">
                        <wp:posOffset>59055</wp:posOffset>
                      </wp:positionV>
                      <wp:extent cx="10160" cy="635"/>
                      <wp:effectExtent l="2540" t="3810" r="6350" b="5080"/>
                      <wp:wrapNone/>
                      <wp:docPr id="1802" name="Freeform 7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2"/>
                                  <a:gd name="T2" fmla="*/ 10 w 16"/>
                                  <a:gd name="T3" fmla="*/ 0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0" y="0"/>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6" o:spid="_x0000_s1026" style="position:absolute;margin-left:136.15pt;margin-top:4.65pt;width:.8pt;height:.05pt;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" path="m,l10,r6,2l,xe" fillcolor="black" stroked="f">
                      <v:path arrowok="t" o:connecttype="custom" o:connectlocs="0,0;6350,0;10160,635;0,0" o:connectangles="0,0,0,0"/>
                    </v:shape>
                  </w:pict>
                </mc:Fallback>
              </mc:AlternateContent>
            </w:r>
            <w:r>
              <w:rPr>
                <w:noProof/>
              </w:rPr>
              <mc:AlternateContent>
                <mc:Choice Requires="wps">
                  <w:drawing>
                    <wp:anchor distT="0" distB="0" distL="114300" distR="114300" simplePos="0" relativeHeight="252046848" behindDoc="0" locked="0" layoutInCell="1" allowOverlap="1">
                      <wp:simplePos x="0" y="0"/>
                      <wp:positionH relativeFrom="column">
                        <wp:posOffset>1729105</wp:posOffset>
                      </wp:positionH>
                      <wp:positionV relativeFrom="paragraph">
                        <wp:posOffset>59055</wp:posOffset>
                      </wp:positionV>
                      <wp:extent cx="10160" cy="635"/>
                      <wp:effectExtent l="21590" t="13335" r="6350" b="5080"/>
                      <wp:wrapNone/>
                      <wp:docPr id="1801" name="Freeform 7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2"/>
                                  <a:gd name="T2" fmla="*/ 1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 y="2"/>
                                    </a:lnTo>
                                    <a:lnTo>
                                      <a:pt x="16" y="2"/>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5" o:spid="_x0000_s1026" style="position:absolute;margin-left:136.15pt;margin-top:4.65pt;width:.8pt;height:.05pt;z-index:25204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" path="m,l1,2r15,l,xe" filled="f" strokeweight=".55pt">
                      <v:path arrowok="t" o:connecttype="custom" o:connectlocs="0,0;635,635;10160,635;0,0" o:connectangles="0,0,0,0"/>
                    </v:shape>
                  </w:pict>
                </mc:Fallback>
              </mc:AlternateContent>
            </w:r>
            <w:r>
              <w:rPr>
                <w:noProof/>
              </w:rPr>
              <mc:AlternateContent>
                <mc:Choice Requires="wps">
                  <w:drawing>
                    <wp:anchor distT="0" distB="0" distL="114300" distR="114300" simplePos="0" relativeHeight="252045824" behindDoc="0" locked="0" layoutInCell="1" allowOverlap="1">
                      <wp:simplePos x="0" y="0"/>
                      <wp:positionH relativeFrom="column">
                        <wp:posOffset>1729105</wp:posOffset>
                      </wp:positionH>
                      <wp:positionV relativeFrom="paragraph">
                        <wp:posOffset>59055</wp:posOffset>
                      </wp:positionV>
                      <wp:extent cx="10160" cy="635"/>
                      <wp:effectExtent l="2540" t="3810" r="6350" b="5080"/>
                      <wp:wrapNone/>
                      <wp:docPr id="1800" name="Freeform 7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 cy="635"/>
                              </a:xfrm>
                              <a:custGeom>
                                <a:avLst/>
                                <a:gdLst>
                                  <a:gd name="T0" fmla="*/ 0 w 16"/>
                                  <a:gd name="T1" fmla="*/ 0 h 2"/>
                                  <a:gd name="T2" fmla="*/ 1 w 16"/>
                                  <a:gd name="T3" fmla="*/ 2 h 2"/>
                                  <a:gd name="T4" fmla="*/ 16 w 16"/>
                                  <a:gd name="T5" fmla="*/ 2 h 2"/>
                                  <a:gd name="T6" fmla="*/ 0 w 16"/>
                                  <a:gd name="T7" fmla="*/ 0 h 2"/>
                                </a:gdLst>
                                <a:ahLst/>
                                <a:cxnLst>
                                  <a:cxn ang="0">
                                    <a:pos x="T0" y="T1"/>
                                  </a:cxn>
                                  <a:cxn ang="0">
                                    <a:pos x="T2" y="T3"/>
                                  </a:cxn>
                                  <a:cxn ang="0">
                                    <a:pos x="T4" y="T5"/>
                                  </a:cxn>
                                  <a:cxn ang="0">
                                    <a:pos x="T6" y="T7"/>
                                  </a:cxn>
                                </a:cxnLst>
                                <a:rect l="0" t="0" r="r" b="b"/>
                                <a:pathLst>
                                  <a:path w="16" h="2">
                                    <a:moveTo>
                                      <a:pt x="0" y="0"/>
                                    </a:moveTo>
                                    <a:lnTo>
                                      <a:pt x="1" y="2"/>
                                    </a:lnTo>
                                    <a:lnTo>
                                      <a:pt x="1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4" o:spid="_x0000_s1026" style="position:absolute;margin-left:136.15pt;margin-top:4.65pt;width:.8pt;height:.05pt;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" path="m,l1,2r15,l,xe" fillcolor="black" stroked="f">
                      <v:path arrowok="t" o:connecttype="custom" o:connectlocs="0,0;635,635;10160,635;0,0" o:connectangles="0,0,0,0"/>
                    </v:shape>
                  </w:pict>
                </mc:Fallback>
              </mc:AlternateContent>
            </w:r>
            <w:r>
              <w:rPr>
                <w:noProof/>
              </w:rPr>
              <mc:AlternateContent>
                <mc:Choice Requires="wps">
                  <w:drawing>
                    <wp:anchor distT="0" distB="0" distL="114300" distR="114300" simplePos="0" relativeHeight="252044800" behindDoc="0" locked="0" layoutInCell="1" allowOverlap="1">
                      <wp:simplePos x="0" y="0"/>
                      <wp:positionH relativeFrom="column">
                        <wp:posOffset>1764665</wp:posOffset>
                      </wp:positionH>
                      <wp:positionV relativeFrom="paragraph">
                        <wp:posOffset>57150</wp:posOffset>
                      </wp:positionV>
                      <wp:extent cx="3175" cy="1905"/>
                      <wp:effectExtent l="19050" t="11430" r="15875" b="15240"/>
                      <wp:wrapNone/>
                      <wp:docPr id="1799" name="Freeform 7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905"/>
                              </a:xfrm>
                              <a:custGeom>
                                <a:avLst/>
                                <a:gdLst>
                                  <a:gd name="T0" fmla="*/ 0 w 5"/>
                                  <a:gd name="T1" fmla="*/ 0 h 3"/>
                                  <a:gd name="T2" fmla="*/ 5 w 5"/>
                                  <a:gd name="T3" fmla="*/ 0 h 3"/>
                                  <a:gd name="T4" fmla="*/ 4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5" y="0"/>
                                    </a:lnTo>
                                    <a:lnTo>
                                      <a:pt x="4"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3" o:spid="_x0000_s1026" style="position:absolute;margin-left:138.95pt;margin-top:4.5pt;width:.25pt;height:.15pt;z-index:2520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" path="m,l5,,4,3,,xe" filled="f" strokeweight=".55pt">
                      <v:path arrowok="t" o:connecttype="custom" o:connectlocs="0,0;3175,0;2540,1905;0,0" o:connectangles="0,0,0,0"/>
                    </v:shape>
                  </w:pict>
                </mc:Fallback>
              </mc:AlternateContent>
            </w:r>
            <w:r>
              <w:rPr>
                <w:noProof/>
              </w:rPr>
              <mc:AlternateContent>
                <mc:Choice Requires="wps">
                  <w:drawing>
                    <wp:anchor distT="0" distB="0" distL="114300" distR="114300" simplePos="0" relativeHeight="252043776" behindDoc="0" locked="0" layoutInCell="1" allowOverlap="1">
                      <wp:simplePos x="0" y="0"/>
                      <wp:positionH relativeFrom="column">
                        <wp:posOffset>1764665</wp:posOffset>
                      </wp:positionH>
                      <wp:positionV relativeFrom="paragraph">
                        <wp:posOffset>57150</wp:posOffset>
                      </wp:positionV>
                      <wp:extent cx="3175" cy="1905"/>
                      <wp:effectExtent l="0" t="1905" r="6350" b="5715"/>
                      <wp:wrapNone/>
                      <wp:docPr id="1798" name="Freeform 7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 cy="1905"/>
                              </a:xfrm>
                              <a:custGeom>
                                <a:avLst/>
                                <a:gdLst>
                                  <a:gd name="T0" fmla="*/ 0 w 5"/>
                                  <a:gd name="T1" fmla="*/ 0 h 3"/>
                                  <a:gd name="T2" fmla="*/ 5 w 5"/>
                                  <a:gd name="T3" fmla="*/ 0 h 3"/>
                                  <a:gd name="T4" fmla="*/ 4 w 5"/>
                                  <a:gd name="T5" fmla="*/ 3 h 3"/>
                                  <a:gd name="T6" fmla="*/ 0 w 5"/>
                                  <a:gd name="T7" fmla="*/ 0 h 3"/>
                                </a:gdLst>
                                <a:ahLst/>
                                <a:cxnLst>
                                  <a:cxn ang="0">
                                    <a:pos x="T0" y="T1"/>
                                  </a:cxn>
                                  <a:cxn ang="0">
                                    <a:pos x="T2" y="T3"/>
                                  </a:cxn>
                                  <a:cxn ang="0">
                                    <a:pos x="T4" y="T5"/>
                                  </a:cxn>
                                  <a:cxn ang="0">
                                    <a:pos x="T6" y="T7"/>
                                  </a:cxn>
                                </a:cxnLst>
                                <a:rect l="0" t="0" r="r" b="b"/>
                                <a:pathLst>
                                  <a:path w="5" h="3">
                                    <a:moveTo>
                                      <a:pt x="0" y="0"/>
                                    </a:moveTo>
                                    <a:lnTo>
                                      <a:pt x="5" y="0"/>
                                    </a:lnTo>
                                    <a:lnTo>
                                      <a:pt x="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2" o:spid="_x0000_s1026" style="position:absolute;margin-left:138.95pt;margin-top:4.5pt;width:.25pt;height:.15pt;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" path="m,l5,,4,3,,xe" fillcolor="black" stroked="f">
                      <v:path arrowok="t" o:connecttype="custom" o:connectlocs="0,0;3175,0;2540,1905;0,0" o:connectangles="0,0,0,0"/>
                    </v:shape>
                  </w:pict>
                </mc:Fallback>
              </mc:AlternateContent>
            </w:r>
            <w:r>
              <w:rPr>
                <w:noProof/>
              </w:rPr>
              <mc:AlternateContent>
                <mc:Choice Requires="wps">
                  <w:drawing>
                    <wp:anchor distT="0" distB="0" distL="114300" distR="114300" simplePos="0" relativeHeight="252042752" behindDoc="0" locked="0" layoutInCell="1" allowOverlap="1">
                      <wp:simplePos x="0" y="0"/>
                      <wp:positionH relativeFrom="column">
                        <wp:posOffset>1760855</wp:posOffset>
                      </wp:positionH>
                      <wp:positionV relativeFrom="paragraph">
                        <wp:posOffset>57150</wp:posOffset>
                      </wp:positionV>
                      <wp:extent cx="6350" cy="1905"/>
                      <wp:effectExtent l="34290" t="11430" r="26035" b="5715"/>
                      <wp:wrapNone/>
                      <wp:docPr id="1797" name="Freeform 7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905"/>
                              </a:xfrm>
                              <a:custGeom>
                                <a:avLst/>
                                <a:gdLst>
                                  <a:gd name="T0" fmla="*/ 6 w 10"/>
                                  <a:gd name="T1" fmla="*/ 0 h 3"/>
                                  <a:gd name="T2" fmla="*/ 0 w 10"/>
                                  <a:gd name="T3" fmla="*/ 3 h 3"/>
                                  <a:gd name="T4" fmla="*/ 10 w 10"/>
                                  <a:gd name="T5" fmla="*/ 3 h 3"/>
                                  <a:gd name="T6" fmla="*/ 6 w 10"/>
                                  <a:gd name="T7" fmla="*/ 0 h 3"/>
                                </a:gdLst>
                                <a:ahLst/>
                                <a:cxnLst>
                                  <a:cxn ang="0">
                                    <a:pos x="T0" y="T1"/>
                                  </a:cxn>
                                  <a:cxn ang="0">
                                    <a:pos x="T2" y="T3"/>
                                  </a:cxn>
                                  <a:cxn ang="0">
                                    <a:pos x="T4" y="T5"/>
                                  </a:cxn>
                                  <a:cxn ang="0">
                                    <a:pos x="T6" y="T7"/>
                                  </a:cxn>
                                </a:cxnLst>
                                <a:rect l="0" t="0" r="r" b="b"/>
                                <a:pathLst>
                                  <a:path w="10" h="3">
                                    <a:moveTo>
                                      <a:pt x="6" y="0"/>
                                    </a:moveTo>
                                    <a:lnTo>
                                      <a:pt x="0" y="3"/>
                                    </a:lnTo>
                                    <a:lnTo>
                                      <a:pt x="10" y="3"/>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1" o:spid="_x0000_s1026" style="position:absolute;margin-left:138.65pt;margin-top:4.5pt;width:.5pt;height:.15pt;z-index:25204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" path="m6,l,3r10,l6,xe" filled="f" strokeweight=".55pt">
                      <v:path arrowok="t" o:connecttype="custom" o:connectlocs="3810,0;0,1905;6350,1905;3810,0" o:connectangles="0,0,0,0"/>
                    </v:shape>
                  </w:pict>
                </mc:Fallback>
              </mc:AlternateContent>
            </w:r>
            <w:r>
              <w:rPr>
                <w:noProof/>
              </w:rPr>
              <mc:AlternateContent>
                <mc:Choice Requires="wps">
                  <w:drawing>
                    <wp:anchor distT="0" distB="0" distL="114300" distR="114300" simplePos="0" relativeHeight="252041728" behindDoc="0" locked="0" layoutInCell="1" allowOverlap="1">
                      <wp:simplePos x="0" y="0"/>
                      <wp:positionH relativeFrom="column">
                        <wp:posOffset>1760855</wp:posOffset>
                      </wp:positionH>
                      <wp:positionV relativeFrom="paragraph">
                        <wp:posOffset>57150</wp:posOffset>
                      </wp:positionV>
                      <wp:extent cx="6350" cy="1905"/>
                      <wp:effectExtent l="5715" t="1905" r="6985" b="5715"/>
                      <wp:wrapNone/>
                      <wp:docPr id="1796" name="Freeform 7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 cy="1905"/>
                              </a:xfrm>
                              <a:custGeom>
                                <a:avLst/>
                                <a:gdLst>
                                  <a:gd name="T0" fmla="*/ 6 w 10"/>
                                  <a:gd name="T1" fmla="*/ 0 h 3"/>
                                  <a:gd name="T2" fmla="*/ 0 w 10"/>
                                  <a:gd name="T3" fmla="*/ 3 h 3"/>
                                  <a:gd name="T4" fmla="*/ 10 w 10"/>
                                  <a:gd name="T5" fmla="*/ 3 h 3"/>
                                  <a:gd name="T6" fmla="*/ 6 w 10"/>
                                  <a:gd name="T7" fmla="*/ 0 h 3"/>
                                </a:gdLst>
                                <a:ahLst/>
                                <a:cxnLst>
                                  <a:cxn ang="0">
                                    <a:pos x="T0" y="T1"/>
                                  </a:cxn>
                                  <a:cxn ang="0">
                                    <a:pos x="T2" y="T3"/>
                                  </a:cxn>
                                  <a:cxn ang="0">
                                    <a:pos x="T4" y="T5"/>
                                  </a:cxn>
                                  <a:cxn ang="0">
                                    <a:pos x="T6" y="T7"/>
                                  </a:cxn>
                                </a:cxnLst>
                                <a:rect l="0" t="0" r="r" b="b"/>
                                <a:pathLst>
                                  <a:path w="10" h="3">
                                    <a:moveTo>
                                      <a:pt x="6" y="0"/>
                                    </a:moveTo>
                                    <a:lnTo>
                                      <a:pt x="0" y="3"/>
                                    </a:lnTo>
                                    <a:lnTo>
                                      <a:pt x="10" y="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0" o:spid="_x0000_s1026" style="position:absolute;margin-left:138.65pt;margin-top:4.5pt;width:.5pt;height:.15pt;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" path="m6,l,3r10,l6,xe" fillcolor="black" stroked="f">
                      <v:path arrowok="t" o:connecttype="custom" o:connectlocs="3810,0;0,1905;6350,1905;3810,0" o:connectangles="0,0,0,0"/>
                    </v:shape>
                  </w:pict>
                </mc:Fallback>
              </mc:AlternateContent>
            </w:r>
            <w:r>
              <w:rPr>
                <w:noProof/>
              </w:rPr>
              <mc:AlternateContent>
                <mc:Choice Requires="wps">
                  <w:drawing>
                    <wp:anchor distT="0" distB="0" distL="114300" distR="114300" simplePos="0" relativeHeight="252040704" behindDoc="0" locked="0" layoutInCell="1" allowOverlap="1">
                      <wp:simplePos x="0" y="0"/>
                      <wp:positionH relativeFrom="column">
                        <wp:posOffset>1728470</wp:posOffset>
                      </wp:positionH>
                      <wp:positionV relativeFrom="paragraph">
                        <wp:posOffset>57150</wp:posOffset>
                      </wp:positionV>
                      <wp:extent cx="6985" cy="1905"/>
                      <wp:effectExtent l="49530" t="11430" r="57785" b="24765"/>
                      <wp:wrapNone/>
                      <wp:docPr id="1795" name="Freeform 7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905"/>
                              </a:xfrm>
                              <a:custGeom>
                                <a:avLst/>
                                <a:gdLst>
                                  <a:gd name="T0" fmla="*/ 0 w 11"/>
                                  <a:gd name="T1" fmla="*/ 0 h 3"/>
                                  <a:gd name="T2" fmla="*/ 5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5" y="0"/>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9" o:spid="_x0000_s1026" style="position:absolute;margin-left:136.1pt;margin-top:4.5pt;width:.55pt;height:.15pt;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" path="m,l5,r6,3l,xe" filled="f" strokeweight=".55pt">
                      <v:path arrowok="t" o:connecttype="custom" o:connectlocs="0,0;3175,0;6985,1905;0,0" o:connectangles="0,0,0,0"/>
                    </v:shape>
                  </w:pict>
                </mc:Fallback>
              </mc:AlternateContent>
            </w:r>
            <w:r>
              <w:rPr>
                <w:noProof/>
              </w:rPr>
              <mc:AlternateContent>
                <mc:Choice Requires="wps">
                  <w:drawing>
                    <wp:anchor distT="0" distB="0" distL="114300" distR="114300" simplePos="0" relativeHeight="252039680" behindDoc="0" locked="0" layoutInCell="1" allowOverlap="1">
                      <wp:simplePos x="0" y="0"/>
                      <wp:positionH relativeFrom="column">
                        <wp:posOffset>1728470</wp:posOffset>
                      </wp:positionH>
                      <wp:positionV relativeFrom="paragraph">
                        <wp:posOffset>57150</wp:posOffset>
                      </wp:positionV>
                      <wp:extent cx="6985" cy="1905"/>
                      <wp:effectExtent l="1905" t="1905" r="635" b="5715"/>
                      <wp:wrapNone/>
                      <wp:docPr id="1794" name="Freeform 7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905"/>
                              </a:xfrm>
                              <a:custGeom>
                                <a:avLst/>
                                <a:gdLst>
                                  <a:gd name="T0" fmla="*/ 0 w 11"/>
                                  <a:gd name="T1" fmla="*/ 0 h 3"/>
                                  <a:gd name="T2" fmla="*/ 5 w 11"/>
                                  <a:gd name="T3" fmla="*/ 0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5" y="0"/>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8" o:spid="_x0000_s1026" style="position:absolute;margin-left:136.1pt;margin-top:4.5pt;width:.55pt;height:.15pt;z-index:25203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" path="m,l5,r6,3l,xe" fillcolor="black" stroked="f">
                      <v:path arrowok="t" o:connecttype="custom" o:connectlocs="0,0;3175,0;6985,1905;0,0" o:connectangles="0,0,0,0"/>
                    </v:shape>
                  </w:pict>
                </mc:Fallback>
              </mc:AlternateContent>
            </w:r>
            <w:r>
              <w:rPr>
                <w:noProof/>
              </w:rPr>
              <mc:AlternateContent>
                <mc:Choice Requires="wps">
                  <w:drawing>
                    <wp:anchor distT="0" distB="0" distL="114300" distR="114300" simplePos="0" relativeHeight="252038656" behindDoc="0" locked="0" layoutInCell="1" allowOverlap="1">
                      <wp:simplePos x="0" y="0"/>
                      <wp:positionH relativeFrom="column">
                        <wp:posOffset>1728470</wp:posOffset>
                      </wp:positionH>
                      <wp:positionV relativeFrom="paragraph">
                        <wp:posOffset>57150</wp:posOffset>
                      </wp:positionV>
                      <wp:extent cx="6985" cy="1905"/>
                      <wp:effectExtent l="20955" t="20955" r="48260" b="5715"/>
                      <wp:wrapNone/>
                      <wp:docPr id="1793" name="Freeform 7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905"/>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7" o:spid="_x0000_s1026" style="position:absolute;margin-left:136.1pt;margin-top:4.5pt;width:.55pt;height:.15pt;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" path="m,l1,3r10,l,xe" filled="f" strokeweight=".55pt">
                      <v:path arrowok="t" o:connecttype="custom" o:connectlocs="0,0;635,1905;6985,1905;0,0" o:connectangles="0,0,0,0"/>
                    </v:shape>
                  </w:pict>
                </mc:Fallback>
              </mc:AlternateContent>
            </w:r>
            <w:r>
              <w:rPr>
                <w:noProof/>
              </w:rPr>
              <mc:AlternateContent>
                <mc:Choice Requires="wps">
                  <w:drawing>
                    <wp:anchor distT="0" distB="0" distL="114300" distR="114300" simplePos="0" relativeHeight="252037632" behindDoc="0" locked="0" layoutInCell="1" allowOverlap="1">
                      <wp:simplePos x="0" y="0"/>
                      <wp:positionH relativeFrom="column">
                        <wp:posOffset>1728470</wp:posOffset>
                      </wp:positionH>
                      <wp:positionV relativeFrom="paragraph">
                        <wp:posOffset>57150</wp:posOffset>
                      </wp:positionV>
                      <wp:extent cx="6985" cy="1905"/>
                      <wp:effectExtent l="1905" t="1905" r="635" b="5715"/>
                      <wp:wrapNone/>
                      <wp:docPr id="1792" name="Freeform 7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 cy="1905"/>
                              </a:xfrm>
                              <a:custGeom>
                                <a:avLst/>
                                <a:gdLst>
                                  <a:gd name="T0" fmla="*/ 0 w 11"/>
                                  <a:gd name="T1" fmla="*/ 0 h 3"/>
                                  <a:gd name="T2" fmla="*/ 1 w 11"/>
                                  <a:gd name="T3" fmla="*/ 3 h 3"/>
                                  <a:gd name="T4" fmla="*/ 11 w 11"/>
                                  <a:gd name="T5" fmla="*/ 3 h 3"/>
                                  <a:gd name="T6" fmla="*/ 0 w 11"/>
                                  <a:gd name="T7" fmla="*/ 0 h 3"/>
                                </a:gdLst>
                                <a:ahLst/>
                                <a:cxnLst>
                                  <a:cxn ang="0">
                                    <a:pos x="T0" y="T1"/>
                                  </a:cxn>
                                  <a:cxn ang="0">
                                    <a:pos x="T2" y="T3"/>
                                  </a:cxn>
                                  <a:cxn ang="0">
                                    <a:pos x="T4" y="T5"/>
                                  </a:cxn>
                                  <a:cxn ang="0">
                                    <a:pos x="T6" y="T7"/>
                                  </a:cxn>
                                </a:cxnLst>
                                <a:rect l="0" t="0" r="r" b="b"/>
                                <a:pathLst>
                                  <a:path w="11" h="3">
                                    <a:moveTo>
                                      <a:pt x="0" y="0"/>
                                    </a:moveTo>
                                    <a:lnTo>
                                      <a:pt x="1" y="3"/>
                                    </a:lnTo>
                                    <a:lnTo>
                                      <a:pt x="1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6" o:spid="_x0000_s1026" style="position:absolute;margin-left:136.1pt;margin-top:4.5pt;width:.55pt;height:.15pt;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" path="m,l1,3r10,l,xe" fillcolor="black" stroked="f">
                      <v:path arrowok="t" o:connecttype="custom" o:connectlocs="0,0;635,1905;6985,1905;0,0" o:connectangles="0,0,0,0"/>
                    </v:shape>
                  </w:pict>
                </mc:Fallback>
              </mc:AlternateContent>
            </w:r>
            <w:r>
              <w:rPr>
                <w:noProof/>
              </w:rPr>
              <mc:AlternateContent>
                <mc:Choice Requires="wps">
                  <w:drawing>
                    <wp:anchor distT="0" distB="0" distL="114300" distR="114300" simplePos="0" relativeHeight="252036608" behindDoc="0" locked="0" layoutInCell="1" allowOverlap="1">
                      <wp:simplePos x="0" y="0"/>
                      <wp:positionH relativeFrom="column">
                        <wp:posOffset>1764665</wp:posOffset>
                      </wp:positionH>
                      <wp:positionV relativeFrom="paragraph">
                        <wp:posOffset>54610</wp:posOffset>
                      </wp:positionV>
                      <wp:extent cx="3810" cy="2540"/>
                      <wp:effectExtent l="28575" t="18415" r="15240" b="7620"/>
                      <wp:wrapNone/>
                      <wp:docPr id="63" name="Freeform 7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5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5" y="4"/>
                                    </a:lnTo>
                                    <a:lnTo>
                                      <a:pt x="6"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5" o:spid="_x0000_s1026" style="position:absolute;margin-left:138.95pt;margin-top:4.3pt;width:.3pt;height:.2pt;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" path="m6,l,4r5,l6,xe" filled="f" strokeweight=".55pt">
                      <v:path arrowok="t" o:connecttype="custom" o:connectlocs="3810,0;0,2540;3175,2540;3810,0" o:connectangles="0,0,0,0"/>
                    </v:shape>
                  </w:pict>
                </mc:Fallback>
              </mc:AlternateContent>
            </w:r>
            <w:r>
              <w:rPr>
                <w:noProof/>
              </w:rPr>
              <mc:AlternateContent>
                <mc:Choice Requires="wps">
                  <w:drawing>
                    <wp:anchor distT="0" distB="0" distL="114300" distR="114300" simplePos="0" relativeHeight="252035584" behindDoc="0" locked="0" layoutInCell="1" allowOverlap="1">
                      <wp:simplePos x="0" y="0"/>
                      <wp:positionH relativeFrom="column">
                        <wp:posOffset>1764665</wp:posOffset>
                      </wp:positionH>
                      <wp:positionV relativeFrom="paragraph">
                        <wp:posOffset>54610</wp:posOffset>
                      </wp:positionV>
                      <wp:extent cx="3810" cy="2540"/>
                      <wp:effectExtent l="0" t="8890" r="5715" b="7620"/>
                      <wp:wrapNone/>
                      <wp:docPr id="62" name="Freeform 7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6 w 6"/>
                                  <a:gd name="T1" fmla="*/ 0 h 4"/>
                                  <a:gd name="T2" fmla="*/ 0 w 6"/>
                                  <a:gd name="T3" fmla="*/ 4 h 4"/>
                                  <a:gd name="T4" fmla="*/ 5 w 6"/>
                                  <a:gd name="T5" fmla="*/ 4 h 4"/>
                                  <a:gd name="T6" fmla="*/ 6 w 6"/>
                                  <a:gd name="T7" fmla="*/ 0 h 4"/>
                                </a:gdLst>
                                <a:ahLst/>
                                <a:cxnLst>
                                  <a:cxn ang="0">
                                    <a:pos x="T0" y="T1"/>
                                  </a:cxn>
                                  <a:cxn ang="0">
                                    <a:pos x="T2" y="T3"/>
                                  </a:cxn>
                                  <a:cxn ang="0">
                                    <a:pos x="T4" y="T5"/>
                                  </a:cxn>
                                  <a:cxn ang="0">
                                    <a:pos x="T6" y="T7"/>
                                  </a:cxn>
                                </a:cxnLst>
                                <a:rect l="0" t="0" r="r" b="b"/>
                                <a:pathLst>
                                  <a:path w="6" h="4">
                                    <a:moveTo>
                                      <a:pt x="6" y="0"/>
                                    </a:moveTo>
                                    <a:lnTo>
                                      <a:pt x="0" y="4"/>
                                    </a:lnTo>
                                    <a:lnTo>
                                      <a:pt x="5" y="4"/>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4" o:spid="_x0000_s1026" style="position:absolute;margin-left:138.95pt;margin-top:4.3pt;width:.3pt;height:.2pt;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" path="m6,l,4r5,l6,xe" fillcolor="black" stroked="f">
                      <v:path arrowok="t" o:connecttype="custom" o:connectlocs="3810,0;0,2540;3175,2540;3810,0" o:connectangles="0,0,0,0"/>
                    </v:shape>
                  </w:pict>
                </mc:Fallback>
              </mc:AlternateContent>
            </w:r>
            <w:r>
              <w:rPr>
                <w:noProof/>
              </w:rPr>
              <mc:AlternateContent>
                <mc:Choice Requires="wps">
                  <w:drawing>
                    <wp:anchor distT="0" distB="0" distL="114300" distR="114300" simplePos="0" relativeHeight="252034560" behindDoc="0" locked="0" layoutInCell="1" allowOverlap="1">
                      <wp:simplePos x="0" y="0"/>
                      <wp:positionH relativeFrom="column">
                        <wp:posOffset>1727835</wp:posOffset>
                      </wp:positionH>
                      <wp:positionV relativeFrom="paragraph">
                        <wp:posOffset>54610</wp:posOffset>
                      </wp:positionV>
                      <wp:extent cx="3810" cy="2540"/>
                      <wp:effectExtent l="20320" t="18415" r="23495" b="7620"/>
                      <wp:wrapNone/>
                      <wp:docPr id="61" name="Freeform 7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1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4"/>
                                    </a:lnTo>
                                    <a:lnTo>
                                      <a:pt x="0" y="0"/>
                                    </a:lnTo>
                                    <a:close/>
                                  </a:path>
                                </a:pathLst>
                              </a:custGeom>
                              <a:noFill/>
                              <a:ln w="698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3" o:spid="_x0000_s1026" style="position:absolute;margin-left:136.05pt;margin-top:4.3pt;width:.3pt;height:.2pt;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" path="m,l1,4r5,l,xe" filled="f" strokeweight=".55pt">
                      <v:path arrowok="t" o:connecttype="custom" o:connectlocs="0,0;635,2540;3810,2540;0,0" o:connectangles="0,0,0,0"/>
                    </v:shape>
                  </w:pict>
                </mc:Fallback>
              </mc:AlternateContent>
            </w:r>
            <w:r>
              <w:rPr>
                <w:noProof/>
              </w:rPr>
              <mc:AlternateContent>
                <mc:Choice Requires="wps">
                  <w:drawing>
                    <wp:anchor distT="0" distB="0" distL="114300" distR="114300" simplePos="0" relativeHeight="252033536" behindDoc="0" locked="0" layoutInCell="1" allowOverlap="1">
                      <wp:simplePos x="0" y="0"/>
                      <wp:positionH relativeFrom="column">
                        <wp:posOffset>1727835</wp:posOffset>
                      </wp:positionH>
                      <wp:positionV relativeFrom="paragraph">
                        <wp:posOffset>54610</wp:posOffset>
                      </wp:positionV>
                      <wp:extent cx="3810" cy="2540"/>
                      <wp:effectExtent l="1270" t="8890" r="4445" b="7620"/>
                      <wp:wrapNone/>
                      <wp:docPr id="60" name="Freeform 7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 cy="2540"/>
                              </a:xfrm>
                              <a:custGeom>
                                <a:avLst/>
                                <a:gdLst>
                                  <a:gd name="T0" fmla="*/ 0 w 6"/>
                                  <a:gd name="T1" fmla="*/ 0 h 4"/>
                                  <a:gd name="T2" fmla="*/ 1 w 6"/>
                                  <a:gd name="T3" fmla="*/ 4 h 4"/>
                                  <a:gd name="T4" fmla="*/ 6 w 6"/>
                                  <a:gd name="T5" fmla="*/ 4 h 4"/>
                                  <a:gd name="T6" fmla="*/ 0 w 6"/>
                                  <a:gd name="T7" fmla="*/ 0 h 4"/>
                                </a:gdLst>
                                <a:ahLst/>
                                <a:cxnLst>
                                  <a:cxn ang="0">
                                    <a:pos x="T0" y="T1"/>
                                  </a:cxn>
                                  <a:cxn ang="0">
                                    <a:pos x="T2" y="T3"/>
                                  </a:cxn>
                                  <a:cxn ang="0">
                                    <a:pos x="T4" y="T5"/>
                                  </a:cxn>
                                  <a:cxn ang="0">
                                    <a:pos x="T6" y="T7"/>
                                  </a:cxn>
                                </a:cxnLst>
                                <a:rect l="0" t="0" r="r" b="b"/>
                                <a:pathLst>
                                  <a:path w="6" h="4">
                                    <a:moveTo>
                                      <a:pt x="0" y="0"/>
                                    </a:moveTo>
                                    <a:lnTo>
                                      <a:pt x="1" y="4"/>
                                    </a:lnTo>
                                    <a:lnTo>
                                      <a:pt x="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2" o:spid="_x0000_s1026" style="position:absolute;margin-left:136.05pt;margin-top:4.3pt;width:.3pt;height:.2pt;z-index:25203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" path="m,l1,4r5,l,xe" fillcolor="black" stroked="f">
                      <v:path arrowok="t" o:connecttype="custom" o:connectlocs="0,0;635,2540;3810,2540;0,0" o:connectangles="0,0,0,0"/>
                    </v:shape>
                  </w:pict>
                </mc:Fallback>
              </mc:AlternateContent>
            </w:r>
          </w:p>
          <w:p w:rsidR="009B2A3C" w:rsidRPr="00CC1E32" w:rsidRDefault="00144118" w:rsidP="00B16253">
            <w:pPr>
              <w:jc w:val="both"/>
            </w:pPr>
            <w:r>
              <w:rPr>
                <w:noProof/>
              </w:rPr>
              <mc:AlternateContent>
                <mc:Choice Requires="wps">
                  <w:drawing>
                    <wp:anchor distT="0" distB="0" distL="114300" distR="114300" simplePos="0" relativeHeight="251700736" behindDoc="0" locked="0" layoutInCell="1" allowOverlap="1">
                      <wp:simplePos x="0" y="0"/>
                      <wp:positionH relativeFrom="column">
                        <wp:posOffset>3012440</wp:posOffset>
                      </wp:positionH>
                      <wp:positionV relativeFrom="paragraph">
                        <wp:posOffset>18415</wp:posOffset>
                      </wp:positionV>
                      <wp:extent cx="421640" cy="219075"/>
                      <wp:effectExtent l="9525" t="5715" r="6985" b="13335"/>
                      <wp:wrapNone/>
                      <wp:docPr id="59" name="Rectangle 4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640" cy="219075"/>
                              </a:xfrm>
                              <a:prstGeom prst="rect">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7" o:spid="_x0000_s1026" style="position:absolute;margin-left:237.2pt;margin-top:1.45pt;width:33.2pt;height:17.2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" filled="f" strokeweight=".55pt"/>
                  </w:pict>
                </mc:Fallback>
              </mc:AlternateContent>
            </w:r>
            <w:r>
              <w:rPr>
                <w:noProof/>
              </w:rPr>
              <mc:AlternateContent>
                <mc:Choice Requires="wps">
                  <w:drawing>
                    <wp:anchor distT="0" distB="0" distL="114300" distR="114300" simplePos="0" relativeHeight="252077568" behindDoc="0" locked="0" layoutInCell="1" allowOverlap="1">
                      <wp:simplePos x="0" y="0"/>
                      <wp:positionH relativeFrom="column">
                        <wp:posOffset>3168015</wp:posOffset>
                      </wp:positionH>
                      <wp:positionV relativeFrom="paragraph">
                        <wp:posOffset>40640</wp:posOffset>
                      </wp:positionV>
                      <wp:extent cx="86995" cy="196850"/>
                      <wp:effectExtent l="3175" t="0" r="0" b="3810"/>
                      <wp:wrapNone/>
                      <wp:docPr id="58" name="Rectangle 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S</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05" o:spid="_x0000_s1424" style="position:absolute;left:0;text-align:left;margin-left:249.45pt;margin-top:3.2pt;width:6.85pt;height:15.5pt;z-index:252077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" filled="f" stroked="f">
                      <v:textbox style="mso-fit-shape-to-text:t" inset="0,0,0,0">
                        <w:txbxContent>
                          <w:p w:rsidR="004E4E04" w:rsidRDefault="004E4E04">
                            <w:r>
                              <w:rPr>
                                <w:rFonts w:ascii=".VnTime" w:hAnsi=".VnTime" w:cs=".VnTime"/>
                                <w:color w:val="000000"/>
                              </w:rPr>
                              <w:t>S</w:t>
                            </w:r>
                          </w:p>
                        </w:txbxContent>
                      </v:textbox>
                    </v:rect>
                  </w:pict>
                </mc:Fallback>
              </mc:AlternateContent>
            </w:r>
          </w:p>
          <w:p w:rsidR="009B2A3C" w:rsidRPr="00CC1E32" w:rsidRDefault="00144118" w:rsidP="00B16253">
            <w:pPr>
              <w:jc w:val="both"/>
            </w:pPr>
            <w:r>
              <w:rPr>
                <w:noProof/>
              </w:rPr>
              <mc:AlternateContent>
                <mc:Choice Requires="wps">
                  <w:drawing>
                    <wp:anchor distT="0" distB="0" distL="114300" distR="114300" simplePos="0" relativeHeight="251697664" behindDoc="0" locked="0" layoutInCell="1" allowOverlap="1">
                      <wp:simplePos x="0" y="0"/>
                      <wp:positionH relativeFrom="column">
                        <wp:posOffset>3183255</wp:posOffset>
                      </wp:positionH>
                      <wp:positionV relativeFrom="paragraph">
                        <wp:posOffset>129540</wp:posOffset>
                      </wp:positionV>
                      <wp:extent cx="148590" cy="196850"/>
                      <wp:effectExtent l="0" t="0" r="4445" b="0"/>
                      <wp:wrapNone/>
                      <wp:docPr id="57" name="Rectangle 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b)</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34" o:spid="_x0000_s1425" style="position:absolute;left:0;text-align:left;margin-left:250.65pt;margin-top:10.2pt;width:11.7pt;height:15.5pt;z-index:251697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" filled="f" stroked="f">
                      <v:textbox style="mso-fit-shape-to-text:t" inset="0,0,0,0">
                        <w:txbxContent>
                          <w:p w:rsidR="004E4E04" w:rsidRDefault="004E4E04">
                            <w:r>
                              <w:rPr>
                                <w:rFonts w:ascii=".VnTime" w:hAnsi=".VnTime" w:cs=".VnTime"/>
                                <w:color w:val="000000"/>
                              </w:rPr>
                              <w:t>b)</w:t>
                            </w:r>
                          </w:p>
                        </w:txbxContent>
                      </v:textbox>
                    </v:rect>
                  </w:pict>
                </mc:Fallback>
              </mc:AlternateContent>
            </w:r>
            <w:r>
              <w:rPr>
                <w:noProof/>
              </w:rPr>
              <mc:AlternateContent>
                <mc:Choice Requires="wps">
                  <w:drawing>
                    <wp:anchor distT="0" distB="0" distL="114300" distR="114300" simplePos="0" relativeHeight="252075520" behindDoc="0" locked="0" layoutInCell="1" allowOverlap="1">
                      <wp:simplePos x="0" y="0"/>
                      <wp:positionH relativeFrom="column">
                        <wp:posOffset>1171575</wp:posOffset>
                      </wp:positionH>
                      <wp:positionV relativeFrom="paragraph">
                        <wp:posOffset>128270</wp:posOffset>
                      </wp:positionV>
                      <wp:extent cx="138430" cy="196850"/>
                      <wp:effectExtent l="0" t="0" r="0" b="0"/>
                      <wp:wrapNone/>
                      <wp:docPr id="56" name="Rectangle 8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43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a)</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03" o:spid="_x0000_s1426" style="position:absolute;left:0;text-align:left;margin-left:92.25pt;margin-top:10.1pt;width:10.9pt;height:15.5pt;z-index:25207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" filled="f" stroked="f">
                      <v:textbox style="mso-fit-shape-to-text:t" inset="0,0,0,0">
                        <w:txbxContent>
                          <w:p w:rsidR="004E4E04" w:rsidRDefault="004E4E04">
                            <w:r>
                              <w:rPr>
                                <w:rFonts w:ascii=".VnTime" w:hAnsi=".VnTime" w:cs=".VnTime"/>
                                <w:color w:val="000000"/>
                              </w:rPr>
                              <w:t>a)</w:t>
                            </w:r>
                          </w:p>
                        </w:txbxContent>
                      </v:textbox>
                    </v:rect>
                  </w:pict>
                </mc:Fallback>
              </mc:AlternateContent>
            </w:r>
          </w:p>
          <w:p w:rsidR="009B2A3C" w:rsidRPr="00CC1E32" w:rsidRDefault="00144118" w:rsidP="00B16253">
            <w:pPr>
              <w:jc w:val="center"/>
            </w:pPr>
            <w:r>
              <w:rPr>
                <w:noProof/>
              </w:rPr>
              <mc:AlternateContent>
                <mc:Choice Requires="wps">
                  <w:drawing>
                    <wp:anchor distT="0" distB="0" distL="114300" distR="114300" simplePos="0" relativeHeight="252076544" behindDoc="0" locked="0" layoutInCell="1" allowOverlap="1">
                      <wp:simplePos x="0" y="0"/>
                      <wp:positionH relativeFrom="column">
                        <wp:posOffset>1934210</wp:posOffset>
                      </wp:positionH>
                      <wp:positionV relativeFrom="paragraph">
                        <wp:posOffset>65405</wp:posOffset>
                      </wp:positionV>
                      <wp:extent cx="473710" cy="196850"/>
                      <wp:effectExtent l="0" t="4445" r="4445" b="0"/>
                      <wp:wrapNone/>
                      <wp:docPr id="55" name="Rectangle 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371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
                                    <w:rPr>
                                      <w:rFonts w:ascii=".VnTime" w:hAnsi=".VnTime" w:cs=".VnTime"/>
                                      <w:color w:val="000000"/>
                                    </w:rPr>
                                    <w:t>h×nh 1</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04" o:spid="_x0000_s1427" style="position:absolute;left:0;text-align:left;margin-left:152.3pt;margin-top:5.15pt;width:37.3pt;height:15.5pt;z-index:25207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" filled="f" stroked="f">
                      <v:textbox style="mso-fit-shape-to-text:t" inset="0,0,0,0">
                        <w:txbxContent>
                          <w:p w:rsidR="004E4E04" w:rsidRDefault="004E4E04">
                            <w:r>
                              <w:rPr>
                                <w:rFonts w:ascii=".VnTime" w:hAnsi=".VnTime" w:cs=".VnTime"/>
                                <w:color w:val="000000"/>
                              </w:rPr>
                              <w:t>h×nh 1</w:t>
                            </w:r>
                          </w:p>
                        </w:txbxContent>
                      </v:textbox>
                    </v:rect>
                  </w:pict>
                </mc:Fallback>
              </mc:AlternateContent>
            </w:r>
          </w:p>
          <w:p w:rsidR="009B2A3C" w:rsidRPr="00CC1E32" w:rsidRDefault="009B2A3C" w:rsidP="00B16253">
            <w:pPr>
              <w:jc w:val="both"/>
              <w:rPr>
                <w:lang w:val="vi-VN"/>
              </w:rPr>
            </w:pPr>
          </w:p>
        </w:tc>
        <w:tc>
          <w:tcPr>
            <w:tcW w:w="1080" w:type="dxa"/>
            <w:shd w:val="clear" w:color="auto" w:fill="auto"/>
          </w:tcPr>
          <w:p w:rsidR="009B2A3C" w:rsidRPr="00CC1E32" w:rsidRDefault="009B2A3C" w:rsidP="00B16253">
            <w:pPr>
              <w:jc w:val="center"/>
              <w:rPr>
                <w:b/>
              </w:rPr>
            </w:pPr>
          </w:p>
        </w:tc>
      </w:tr>
    </w:tbl>
    <w:p w:rsidR="009B2A3C" w:rsidRDefault="009B2A3C" w:rsidP="00CC1E32">
      <w:pPr>
        <w:jc w:val="center"/>
        <w:rPr>
          <w:i/>
          <w:lang w:val="nl-NL"/>
        </w:rPr>
      </w:pPr>
      <w:r w:rsidRPr="00CC1E32">
        <w:rPr>
          <w:i/>
          <w:lang w:val="nl-NL"/>
        </w:rPr>
        <w:t>(Mọi cách giải đúng khác của học sinh vẫn cho điểm tối đa)</w:t>
      </w: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4E4E04" w:rsidRDefault="004E4E04" w:rsidP="00CC1E32">
      <w:pPr>
        <w:jc w:val="center"/>
        <w:rPr>
          <w:i/>
          <w:lang w:val="nl-NL"/>
        </w:rPr>
      </w:pPr>
    </w:p>
    <w:p w:rsidR="008F1BDE" w:rsidRDefault="008F1BDE" w:rsidP="00CC1E32">
      <w:pPr>
        <w:jc w:val="center"/>
        <w:rPr>
          <w:i/>
          <w:lang w:val="nl-NL"/>
        </w:rPr>
      </w:pPr>
    </w:p>
    <w:p w:rsidR="008F1BDE" w:rsidRDefault="008F1BDE" w:rsidP="00CC1E32">
      <w:pPr>
        <w:jc w:val="center"/>
        <w:rPr>
          <w:i/>
          <w:lang w:val="nl-NL"/>
        </w:rPr>
      </w:pPr>
    </w:p>
    <w:p w:rsidR="008F1BDE" w:rsidRDefault="008F1BDE" w:rsidP="00CC1E32">
      <w:pPr>
        <w:jc w:val="center"/>
        <w:rPr>
          <w:i/>
          <w:lang w:val="nl-NL"/>
        </w:rPr>
      </w:pPr>
    </w:p>
    <w:p w:rsidR="004E4E04" w:rsidRDefault="004E4E04" w:rsidP="00CC1E32">
      <w:pPr>
        <w:jc w:val="center"/>
        <w:rPr>
          <w:i/>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C1E32" w:rsidRPr="00CC1E32" w:rsidTr="00CC1E32">
        <w:trPr>
          <w:jc w:val="center"/>
        </w:trPr>
        <w:tc>
          <w:tcPr>
            <w:tcW w:w="3469" w:type="dxa"/>
            <w:tcBorders>
              <w:top w:val="single" w:sz="4" w:space="0" w:color="auto"/>
              <w:left w:val="single" w:sz="4" w:space="0" w:color="auto"/>
              <w:bottom w:val="single" w:sz="4" w:space="0" w:color="auto"/>
              <w:right w:val="single" w:sz="4" w:space="0" w:color="auto"/>
            </w:tcBorders>
            <w:hideMark/>
          </w:tcPr>
          <w:p w:rsidR="00CC1E32" w:rsidRPr="00CC1E32" w:rsidRDefault="00CC1E32" w:rsidP="00CC1E32">
            <w:pPr>
              <w:jc w:val="center"/>
              <w:rPr>
                <w:b/>
                <w:color w:val="FF0000"/>
              </w:rPr>
            </w:pPr>
            <w:r w:rsidRPr="00CC1E32">
              <w:rPr>
                <w:b/>
                <w:color w:val="FF0000"/>
              </w:rPr>
              <w:t>ĐỀ 3</w:t>
            </w:r>
          </w:p>
          <w:p w:rsidR="00CC1E32" w:rsidRPr="00CC1E32" w:rsidRDefault="00CC1E32" w:rsidP="00CC1E32">
            <w:pPr>
              <w:jc w:val="center"/>
              <w:rPr>
                <w:color w:val="0070C0"/>
              </w:rPr>
            </w:pPr>
            <w:r w:rsidRPr="00CC1E32">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C1E32" w:rsidRPr="00CC1E32" w:rsidRDefault="00CC1E32" w:rsidP="00CC1E32">
            <w:pPr>
              <w:jc w:val="center"/>
              <w:rPr>
                <w:b/>
                <w:color w:val="4F81BD"/>
              </w:rPr>
            </w:pPr>
            <w:r w:rsidRPr="00CC1E32">
              <w:rPr>
                <w:b/>
                <w:color w:val="4F81BD"/>
              </w:rPr>
              <w:t xml:space="preserve">ĐỀ THI HỌC KỲ 1 </w:t>
            </w:r>
          </w:p>
          <w:p w:rsidR="00CC1E32" w:rsidRPr="00CC1E32" w:rsidRDefault="00CC1E32" w:rsidP="00CC1E32">
            <w:pPr>
              <w:jc w:val="center"/>
              <w:rPr>
                <w:b/>
                <w:color w:val="FF0000"/>
              </w:rPr>
            </w:pPr>
            <w:r w:rsidRPr="00CC1E32">
              <w:rPr>
                <w:b/>
                <w:color w:val="FF0000"/>
              </w:rPr>
              <w:t>MÔN VẬT LÍ LỚP 9</w:t>
            </w:r>
          </w:p>
          <w:p w:rsidR="00CC1E32" w:rsidRPr="00CC1E32" w:rsidRDefault="00CC1E32" w:rsidP="00CC1E32">
            <w:pPr>
              <w:jc w:val="center"/>
              <w:rPr>
                <w:i/>
                <w:color w:val="002060"/>
              </w:rPr>
            </w:pPr>
            <w:r w:rsidRPr="00CC1E32">
              <w:rPr>
                <w:i/>
                <w:color w:val="002060"/>
              </w:rPr>
              <w:t>Thời gian: 45 phút</w:t>
            </w:r>
          </w:p>
        </w:tc>
      </w:tr>
    </w:tbl>
    <w:p w:rsidR="009B2A3C" w:rsidRPr="00CC1E32" w:rsidRDefault="009B2A3C" w:rsidP="00CC1E32">
      <w:pPr>
        <w:rPr>
          <w:lang w:val="nl-NL"/>
        </w:rPr>
      </w:pPr>
    </w:p>
    <w:p w:rsidR="009B2A3C" w:rsidRPr="00CC1E32" w:rsidRDefault="009B2A3C" w:rsidP="00CC1E32">
      <w:pPr>
        <w:spacing w:before="60"/>
        <w:ind w:left="-201" w:right="-157" w:firstLine="201"/>
        <w:rPr>
          <w:b/>
          <w:sz w:val="26"/>
          <w:lang w:val="pt-BR"/>
        </w:rPr>
      </w:pPr>
      <w:r w:rsidRPr="00CC1E32">
        <w:rPr>
          <w:b/>
          <w:sz w:val="26"/>
          <w:lang w:val="pt-BR"/>
        </w:rPr>
        <w:t>A. TRẮC NGHIỆM (3 điểm): Chọn phương án trả lời đúng cho các câu sau:</w:t>
      </w:r>
    </w:p>
    <w:p w:rsidR="009B2A3C" w:rsidRPr="00CC1E32" w:rsidRDefault="009B2A3C" w:rsidP="00CC1E32">
      <w:pPr>
        <w:rPr>
          <w:sz w:val="26"/>
          <w:lang w:val="pt-BR"/>
        </w:rPr>
      </w:pPr>
      <w:r w:rsidRPr="00CC1E32">
        <w:rPr>
          <w:b/>
          <w:bCs/>
          <w:sz w:val="26"/>
          <w:szCs w:val="26"/>
          <w:lang w:val="pt-BR"/>
        </w:rPr>
        <w:t xml:space="preserve">Câu1: </w:t>
      </w:r>
      <w:r w:rsidRPr="00CC1E32">
        <w:rPr>
          <w:sz w:val="26"/>
          <w:lang w:val="pt-BR"/>
        </w:rPr>
        <w:t>Khi hiệu điện thế giữa hai đầu dây dẫn tăng thì:</w:t>
      </w:r>
    </w:p>
    <w:p w:rsidR="009B2A3C" w:rsidRPr="00CC1E32" w:rsidRDefault="009B2A3C" w:rsidP="00CC1E32">
      <w:pPr>
        <w:ind w:firstLine="720"/>
        <w:rPr>
          <w:sz w:val="26"/>
          <w:lang w:val="pt-BR"/>
        </w:rPr>
      </w:pPr>
      <w:r w:rsidRPr="00CC1E32">
        <w:rPr>
          <w:sz w:val="26"/>
          <w:lang w:val="pt-BR"/>
        </w:rPr>
        <w:t xml:space="preserve">A.Cường độ dòng điện chạy qua dây dẫn không thay đổi. </w:t>
      </w:r>
    </w:p>
    <w:p w:rsidR="009B2A3C" w:rsidRPr="00CC1E32" w:rsidRDefault="009B2A3C" w:rsidP="00CC1E32">
      <w:pPr>
        <w:ind w:firstLine="720"/>
        <w:rPr>
          <w:sz w:val="26"/>
          <w:lang w:val="pt-BR"/>
        </w:rPr>
      </w:pPr>
      <w:r w:rsidRPr="00CC1E32">
        <w:rPr>
          <w:sz w:val="26"/>
          <w:lang w:val="pt-BR"/>
        </w:rPr>
        <w:t>B.Cường độ dòng điện có lúc tăng,có lúc giảm.</w:t>
      </w:r>
    </w:p>
    <w:p w:rsidR="009B2A3C" w:rsidRPr="00CC1E32" w:rsidRDefault="009B2A3C" w:rsidP="00CC1E32">
      <w:pPr>
        <w:ind w:firstLine="720"/>
        <w:rPr>
          <w:sz w:val="26"/>
          <w:lang w:val="pt-BR"/>
        </w:rPr>
      </w:pPr>
      <w:r w:rsidRPr="00CC1E32">
        <w:rPr>
          <w:sz w:val="26"/>
          <w:lang w:val="pt-BR"/>
        </w:rPr>
        <w:t xml:space="preserve">C.Cường độ dòng điện chạy qua dây dẫn tăng. </w:t>
      </w:r>
      <w:r w:rsidRPr="00CC1E32">
        <w:rPr>
          <w:sz w:val="26"/>
          <w:lang w:val="pt-BR"/>
        </w:rPr>
        <w:tab/>
      </w:r>
    </w:p>
    <w:p w:rsidR="009B2A3C" w:rsidRPr="00CC1E32" w:rsidRDefault="009B2A3C" w:rsidP="00CC1E32">
      <w:pPr>
        <w:ind w:firstLine="720"/>
        <w:rPr>
          <w:b/>
          <w:bCs/>
          <w:sz w:val="26"/>
          <w:szCs w:val="26"/>
          <w:lang w:val="pt-BR"/>
        </w:rPr>
      </w:pPr>
      <w:r w:rsidRPr="00CC1E32">
        <w:rPr>
          <w:sz w:val="26"/>
          <w:lang w:val="pt-BR"/>
        </w:rPr>
        <w:t>D.Cường độ dòng điện tăng tỉ lệ thuận với hiệu điện thế.</w:t>
      </w:r>
      <w:r w:rsidRPr="00CC1E32">
        <w:rPr>
          <w:b/>
          <w:bCs/>
          <w:sz w:val="26"/>
          <w:szCs w:val="26"/>
          <w:lang w:val="pt-BR"/>
        </w:rPr>
        <w:t xml:space="preserve"> </w:t>
      </w:r>
    </w:p>
    <w:p w:rsidR="009B2A3C" w:rsidRPr="00CC1E32" w:rsidRDefault="009B2A3C" w:rsidP="00CC1E32">
      <w:pPr>
        <w:rPr>
          <w:sz w:val="24"/>
          <w:szCs w:val="26"/>
          <w:lang w:val="pt-BR"/>
        </w:rPr>
      </w:pPr>
      <w:r w:rsidRPr="00CC1E32">
        <w:rPr>
          <w:b/>
          <w:bCs/>
          <w:sz w:val="26"/>
          <w:szCs w:val="26"/>
          <w:lang w:val="pt-BR"/>
        </w:rPr>
        <w:t xml:space="preserve">Câu 2: </w:t>
      </w:r>
      <w:r w:rsidRPr="00CC1E32">
        <w:rPr>
          <w:bCs/>
          <w:sz w:val="26"/>
          <w:szCs w:val="26"/>
          <w:lang w:val="pt-BR"/>
        </w:rPr>
        <w:t xml:space="preserve">Từ trường </w:t>
      </w:r>
      <w:r w:rsidRPr="00CC1E32">
        <w:rPr>
          <w:b/>
          <w:bCs/>
          <w:i/>
          <w:sz w:val="26"/>
          <w:szCs w:val="26"/>
          <w:lang w:val="pt-BR"/>
        </w:rPr>
        <w:t>không</w:t>
      </w:r>
      <w:r w:rsidRPr="00CC1E32">
        <w:rPr>
          <w:b/>
          <w:bCs/>
          <w:sz w:val="26"/>
          <w:szCs w:val="26"/>
          <w:lang w:val="pt-BR"/>
        </w:rPr>
        <w:t xml:space="preserve"> </w:t>
      </w:r>
      <w:r w:rsidRPr="00CC1E32">
        <w:rPr>
          <w:bCs/>
          <w:sz w:val="26"/>
          <w:szCs w:val="26"/>
          <w:lang w:val="pt-BR"/>
        </w:rPr>
        <w:t>tồn tại ở đâu ?</w:t>
      </w:r>
    </w:p>
    <w:p w:rsidR="009B2A3C" w:rsidRPr="00CC1E32" w:rsidRDefault="009B2A3C" w:rsidP="00CC1E32">
      <w:pPr>
        <w:rPr>
          <w:sz w:val="26"/>
          <w:szCs w:val="26"/>
        </w:rPr>
      </w:pPr>
      <w:r w:rsidRPr="00CC1E32">
        <w:rPr>
          <w:sz w:val="26"/>
          <w:szCs w:val="26"/>
          <w:lang w:val="pt-BR"/>
        </w:rPr>
        <w:tab/>
      </w:r>
      <w:r w:rsidRPr="00CC1E32">
        <w:rPr>
          <w:sz w:val="26"/>
          <w:szCs w:val="26"/>
        </w:rPr>
        <w:t>A. Xung quanh nam châm.                                                   B. Xung quanh dòng điện.</w:t>
      </w:r>
    </w:p>
    <w:p w:rsidR="009B2A3C" w:rsidRPr="00CC1E32" w:rsidRDefault="009B2A3C" w:rsidP="00CC1E32">
      <w:pPr>
        <w:rPr>
          <w:sz w:val="26"/>
          <w:szCs w:val="26"/>
          <w:lang w:val="pt-BR"/>
        </w:rPr>
      </w:pPr>
      <w:r w:rsidRPr="00CC1E32">
        <w:rPr>
          <w:sz w:val="26"/>
          <w:szCs w:val="26"/>
        </w:rPr>
        <w:tab/>
        <w:t>C. Xung quanh điện tích đứng yên.                                      D. Xung quanh Trái Đất.</w:t>
      </w:r>
    </w:p>
    <w:p w:rsidR="009B2A3C" w:rsidRPr="00CC1E32" w:rsidRDefault="009B2A3C" w:rsidP="00CC1E32">
      <w:pPr>
        <w:rPr>
          <w:sz w:val="26"/>
          <w:szCs w:val="26"/>
          <w:lang w:val="pt-BR"/>
        </w:rPr>
      </w:pPr>
      <w:r w:rsidRPr="00CC1E32">
        <w:rPr>
          <w:b/>
          <w:bCs/>
          <w:sz w:val="26"/>
          <w:szCs w:val="26"/>
          <w:lang w:val="pt-BR"/>
        </w:rPr>
        <w:t>Câu 3:</w:t>
      </w:r>
      <w:r w:rsidRPr="00CC1E32">
        <w:rPr>
          <w:sz w:val="26"/>
          <w:szCs w:val="26"/>
          <w:lang w:val="pt-BR"/>
        </w:rPr>
        <w:t xml:space="preserve"> </w:t>
      </w:r>
      <w:r w:rsidRPr="00CC1E32">
        <w:rPr>
          <w:bCs/>
          <w:sz w:val="26"/>
          <w:szCs w:val="26"/>
          <w:lang w:val="pt-BR"/>
        </w:rPr>
        <w:t xml:space="preserve">Đơn vị nào dưới đây </w:t>
      </w:r>
      <w:r w:rsidRPr="00CC1E32">
        <w:rPr>
          <w:b/>
          <w:bCs/>
          <w:i/>
          <w:sz w:val="26"/>
          <w:szCs w:val="26"/>
          <w:lang w:val="pt-BR"/>
        </w:rPr>
        <w:t>không phải</w:t>
      </w:r>
      <w:r w:rsidRPr="00CC1E32">
        <w:rPr>
          <w:bCs/>
          <w:sz w:val="26"/>
          <w:szCs w:val="26"/>
          <w:lang w:val="pt-BR"/>
        </w:rPr>
        <w:t xml:space="preserve">  là đơn vị của điện năng</w:t>
      </w:r>
      <w:r w:rsidRPr="00CC1E32">
        <w:rPr>
          <w:sz w:val="26"/>
          <w:szCs w:val="26"/>
          <w:lang w:val="pt-BR"/>
        </w:rPr>
        <w:t>?</w:t>
      </w:r>
    </w:p>
    <w:p w:rsidR="009B2A3C" w:rsidRPr="00CC1E32" w:rsidRDefault="009B2A3C" w:rsidP="00CC1E32">
      <w:pPr>
        <w:rPr>
          <w:i/>
          <w:iCs/>
          <w:szCs w:val="26"/>
          <w:vertAlign w:val="subscript"/>
          <w:lang w:val="pt-BR"/>
        </w:rPr>
      </w:pPr>
      <w:r w:rsidRPr="00CC1E32">
        <w:rPr>
          <w:sz w:val="26"/>
          <w:szCs w:val="26"/>
          <w:lang w:val="pt-BR"/>
        </w:rPr>
        <w:t>A.Jun (J)</w:t>
      </w:r>
      <w:r w:rsidRPr="00CC1E32">
        <w:rPr>
          <w:sz w:val="26"/>
          <w:szCs w:val="26"/>
          <w:lang w:val="pt-BR"/>
        </w:rPr>
        <w:tab/>
        <w:t xml:space="preserve">    B. Kilôoat giờ (kW.h)            C. Niutơn (N)          D. Số đếm của công tơ điện</w:t>
      </w:r>
      <w:r w:rsidRPr="00CC1E32">
        <w:rPr>
          <w:bCs/>
          <w:sz w:val="26"/>
          <w:szCs w:val="26"/>
          <w:lang w:val="pt-BR"/>
        </w:rPr>
        <w:t xml:space="preserve"> </w:t>
      </w:r>
    </w:p>
    <w:p w:rsidR="009B2A3C" w:rsidRPr="00CC1E32" w:rsidRDefault="009B2A3C" w:rsidP="00CC1E32">
      <w:pPr>
        <w:rPr>
          <w:sz w:val="26"/>
          <w:szCs w:val="26"/>
          <w:lang w:val="pt-BR"/>
        </w:rPr>
      </w:pPr>
      <w:r w:rsidRPr="00CC1E32">
        <w:rPr>
          <w:b/>
          <w:bCs/>
          <w:sz w:val="26"/>
          <w:szCs w:val="26"/>
          <w:lang w:val="pt-BR"/>
        </w:rPr>
        <w:t xml:space="preserve">Câu 4: </w:t>
      </w:r>
      <w:r w:rsidRPr="00CC1E32">
        <w:rPr>
          <w:sz w:val="26"/>
          <w:szCs w:val="26"/>
          <w:lang w:val="pt-BR"/>
        </w:rPr>
        <w:t>Đoạn mạch gồm hai điện trở R</w:t>
      </w:r>
      <w:r w:rsidRPr="00CC1E32">
        <w:rPr>
          <w:sz w:val="26"/>
          <w:szCs w:val="26"/>
          <w:lang w:val="pt-BR"/>
        </w:rPr>
        <w:softHyphen/>
      </w:r>
      <w:r w:rsidRPr="00CC1E32">
        <w:rPr>
          <w:sz w:val="26"/>
          <w:szCs w:val="26"/>
          <w:vertAlign w:val="subscript"/>
          <w:lang w:val="pt-BR"/>
        </w:rPr>
        <w:t>1</w:t>
      </w:r>
      <w:r w:rsidRPr="00CC1E32">
        <w:rPr>
          <w:sz w:val="26"/>
          <w:szCs w:val="26"/>
          <w:lang w:val="pt-BR"/>
        </w:rPr>
        <w:t xml:space="preserve"> và R</w:t>
      </w:r>
      <w:r w:rsidRPr="00CC1E32">
        <w:rPr>
          <w:sz w:val="26"/>
          <w:szCs w:val="26"/>
          <w:vertAlign w:val="subscript"/>
          <w:lang w:val="pt-BR"/>
        </w:rPr>
        <w:t xml:space="preserve">2 </w:t>
      </w:r>
      <w:r w:rsidRPr="00CC1E32">
        <w:rPr>
          <w:sz w:val="26"/>
          <w:szCs w:val="26"/>
          <w:vertAlign w:val="subscript"/>
          <w:lang w:val="pt-BR"/>
        </w:rPr>
        <w:softHyphen/>
        <w:t xml:space="preserve"> </w:t>
      </w:r>
      <w:r w:rsidRPr="00CC1E32">
        <w:rPr>
          <w:sz w:val="26"/>
          <w:szCs w:val="26"/>
          <w:lang w:val="pt-BR"/>
        </w:rPr>
        <w:t>mắc nối tiếp có điện trở tương đương là:</w:t>
      </w:r>
    </w:p>
    <w:p w:rsidR="009B2A3C" w:rsidRPr="00CC1E32" w:rsidRDefault="009B2A3C" w:rsidP="00CC1E32">
      <w:pPr>
        <w:ind w:firstLine="720"/>
        <w:rPr>
          <w:sz w:val="26"/>
          <w:szCs w:val="26"/>
          <w:lang w:val="pt-BR"/>
        </w:rPr>
      </w:pPr>
      <w:r w:rsidRPr="00CC1E32">
        <w:rPr>
          <w:sz w:val="26"/>
          <w:szCs w:val="26"/>
          <w:lang w:val="pt-BR"/>
        </w:rPr>
        <w:t>A. R</w:t>
      </w:r>
      <w:r w:rsidRPr="00CC1E32">
        <w:rPr>
          <w:sz w:val="26"/>
          <w:szCs w:val="26"/>
          <w:lang w:val="pt-BR"/>
        </w:rPr>
        <w:softHyphen/>
      </w:r>
      <w:r w:rsidRPr="00CC1E32">
        <w:rPr>
          <w:sz w:val="26"/>
          <w:szCs w:val="26"/>
          <w:vertAlign w:val="subscript"/>
          <w:lang w:val="pt-BR"/>
        </w:rPr>
        <w:t>1</w:t>
      </w:r>
      <w:r w:rsidRPr="00CC1E32">
        <w:rPr>
          <w:sz w:val="26"/>
          <w:szCs w:val="26"/>
          <w:lang w:val="pt-BR"/>
        </w:rPr>
        <w:t xml:space="preserve"> + R</w:t>
      </w:r>
      <w:r w:rsidRPr="00CC1E32">
        <w:rPr>
          <w:sz w:val="26"/>
          <w:szCs w:val="26"/>
          <w:vertAlign w:val="subscript"/>
          <w:lang w:val="pt-BR"/>
        </w:rPr>
        <w:t>2</w:t>
      </w:r>
      <w:r w:rsidRPr="00CC1E32">
        <w:rPr>
          <w:sz w:val="26"/>
          <w:szCs w:val="26"/>
          <w:lang w:val="pt-BR"/>
        </w:rPr>
        <w:t xml:space="preserve"> </w:t>
      </w:r>
      <w:r w:rsidRPr="00CC1E32">
        <w:rPr>
          <w:sz w:val="26"/>
          <w:szCs w:val="26"/>
          <w:lang w:val="pt-BR"/>
        </w:rPr>
        <w:tab/>
      </w:r>
      <w:r w:rsidRPr="00CC1E32">
        <w:rPr>
          <w:sz w:val="26"/>
          <w:szCs w:val="26"/>
          <w:lang w:val="pt-BR"/>
        </w:rPr>
        <w:tab/>
      </w:r>
      <w:r w:rsidRPr="00CC1E32">
        <w:rPr>
          <w:sz w:val="26"/>
          <w:szCs w:val="26"/>
          <w:lang w:val="pt-BR"/>
        </w:rPr>
        <w:tab/>
        <w:t>B.</w:t>
      </w:r>
      <w:r w:rsidRPr="00CC1E32">
        <w:rPr>
          <w:position w:val="-30"/>
          <w:sz w:val="26"/>
          <w:szCs w:val="26"/>
          <w:lang w:val="fr-FR"/>
        </w:rPr>
        <w:object w:dxaOrig="800" w:dyaOrig="680">
          <v:shape id="_x0000_i1061" type="#_x0000_t75" style="width:39.75pt;height:33.75pt" fillcolor="window">
            <v:imagedata r:id="rId85" o:title=""/>
          </v:shape>
        </w:object>
      </w:r>
      <w:r w:rsidRPr="00CC1E32">
        <w:rPr>
          <w:sz w:val="26"/>
          <w:szCs w:val="26"/>
          <w:lang w:val="pt-BR"/>
        </w:rPr>
        <w:t xml:space="preserve"> </w:t>
      </w:r>
      <w:r w:rsidRPr="00CC1E32">
        <w:rPr>
          <w:sz w:val="26"/>
          <w:szCs w:val="26"/>
          <w:lang w:val="pt-BR"/>
        </w:rPr>
        <w:tab/>
      </w:r>
      <w:r w:rsidRPr="00CC1E32">
        <w:rPr>
          <w:sz w:val="26"/>
          <w:szCs w:val="26"/>
          <w:lang w:val="pt-BR"/>
        </w:rPr>
        <w:tab/>
      </w:r>
      <w:r w:rsidRPr="00CC1E32">
        <w:rPr>
          <w:sz w:val="26"/>
          <w:szCs w:val="26"/>
          <w:lang w:val="pt-BR"/>
        </w:rPr>
        <w:tab/>
        <w:t xml:space="preserve">C. </w:t>
      </w:r>
      <w:r w:rsidRPr="00CC1E32">
        <w:rPr>
          <w:position w:val="-30"/>
          <w:sz w:val="26"/>
          <w:szCs w:val="26"/>
          <w:lang w:val="fr-FR"/>
        </w:rPr>
        <w:object w:dxaOrig="800" w:dyaOrig="680">
          <v:shape id="_x0000_i1062" type="#_x0000_t75" style="width:39.75pt;height:33.75pt" fillcolor="window">
            <v:imagedata r:id="rId86" o:title=""/>
          </v:shape>
        </w:object>
      </w:r>
      <w:r w:rsidRPr="00CC1E32">
        <w:rPr>
          <w:sz w:val="26"/>
          <w:szCs w:val="26"/>
          <w:lang w:val="pt-BR"/>
        </w:rPr>
        <w:t xml:space="preserve"> </w:t>
      </w:r>
      <w:r w:rsidRPr="00CC1E32">
        <w:rPr>
          <w:sz w:val="26"/>
          <w:szCs w:val="26"/>
          <w:lang w:val="pt-BR"/>
        </w:rPr>
        <w:tab/>
      </w:r>
      <w:r w:rsidRPr="00CC1E32">
        <w:rPr>
          <w:sz w:val="26"/>
          <w:szCs w:val="26"/>
          <w:lang w:val="pt-BR"/>
        </w:rPr>
        <w:tab/>
        <w:t>D.</w:t>
      </w:r>
      <w:r w:rsidRPr="00CC1E32">
        <w:rPr>
          <w:position w:val="-30"/>
          <w:sz w:val="26"/>
          <w:szCs w:val="26"/>
          <w:lang w:val="fr-FR"/>
        </w:rPr>
        <w:object w:dxaOrig="340" w:dyaOrig="680">
          <v:shape id="_x0000_i1063" type="#_x0000_t75" style="width:17.25pt;height:33.75pt" fillcolor="window">
            <v:imagedata r:id="rId87" o:title=""/>
          </v:shape>
        </w:object>
      </w:r>
      <w:r w:rsidRPr="00CC1E32">
        <w:rPr>
          <w:sz w:val="26"/>
          <w:szCs w:val="26"/>
          <w:lang w:val="pt-BR"/>
        </w:rPr>
        <w:t>+</w:t>
      </w:r>
      <w:r w:rsidRPr="00CC1E32">
        <w:rPr>
          <w:position w:val="-30"/>
          <w:sz w:val="26"/>
          <w:szCs w:val="26"/>
          <w:lang w:val="fr-FR"/>
        </w:rPr>
        <w:object w:dxaOrig="360" w:dyaOrig="680">
          <v:shape id="_x0000_i1064" type="#_x0000_t75" style="width:18pt;height:33.75pt" fillcolor="window">
            <v:imagedata r:id="rId88" o:title=""/>
          </v:shape>
        </w:object>
      </w:r>
    </w:p>
    <w:p w:rsidR="009B2A3C" w:rsidRPr="00CC1E32" w:rsidRDefault="009B2A3C" w:rsidP="00CC1E32">
      <w:pPr>
        <w:jc w:val="both"/>
        <w:rPr>
          <w:lang w:val="pt-BR"/>
        </w:rPr>
      </w:pPr>
      <w:r w:rsidRPr="00CC1E32">
        <w:rPr>
          <w:b/>
          <w:bCs/>
          <w:sz w:val="26"/>
          <w:szCs w:val="26"/>
          <w:lang w:val="pt-BR"/>
        </w:rPr>
        <w:t xml:space="preserve">Câu 5: </w:t>
      </w:r>
      <w:r w:rsidRPr="00CC1E32">
        <w:rPr>
          <w:bCs/>
          <w:sz w:val="26"/>
          <w:szCs w:val="26"/>
          <w:lang w:val="pt-BR"/>
        </w:rPr>
        <w:t>Đoạn mạch gồm h</w:t>
      </w:r>
      <w:r w:rsidRPr="00CC1E32">
        <w:rPr>
          <w:bCs/>
          <w:sz w:val="26"/>
          <w:szCs w:val="26"/>
          <w:lang w:val="tr-TR"/>
        </w:rPr>
        <w:t>ai</w:t>
      </w:r>
      <w:r w:rsidRPr="00CC1E32">
        <w:rPr>
          <w:b/>
          <w:bCs/>
          <w:sz w:val="26"/>
          <w:szCs w:val="26"/>
          <w:lang w:val="tr-TR"/>
        </w:rPr>
        <w:t xml:space="preserve"> </w:t>
      </w:r>
      <w:r w:rsidRPr="00CC1E32">
        <w:rPr>
          <w:bCs/>
          <w:sz w:val="26"/>
          <w:szCs w:val="26"/>
          <w:lang w:val="tr-TR"/>
        </w:rPr>
        <w:t>điện trở R</w:t>
      </w:r>
      <w:r w:rsidRPr="00CC1E32">
        <w:rPr>
          <w:bCs/>
          <w:sz w:val="26"/>
          <w:szCs w:val="26"/>
          <w:vertAlign w:val="subscript"/>
          <w:lang w:val="tr-TR"/>
        </w:rPr>
        <w:t xml:space="preserve">1 </w:t>
      </w:r>
      <w:r w:rsidRPr="00CC1E32">
        <w:rPr>
          <w:bCs/>
          <w:sz w:val="26"/>
          <w:szCs w:val="26"/>
          <w:lang w:val="tr-TR"/>
        </w:rPr>
        <w:t>=15</w:t>
      </w:r>
      <w:r w:rsidRPr="00CC1E32">
        <w:rPr>
          <w:position w:val="-4"/>
          <w:sz w:val="24"/>
          <w:szCs w:val="26"/>
        </w:rPr>
        <w:object w:dxaOrig="260" w:dyaOrig="260">
          <v:shape id="_x0000_i1065" type="#_x0000_t75" style="width:12.75pt;height:12pt">
            <v:imagedata r:id="rId89" o:title=""/>
          </v:shape>
        </w:object>
      </w:r>
      <w:r w:rsidRPr="00CC1E32">
        <w:rPr>
          <w:sz w:val="24"/>
          <w:szCs w:val="26"/>
          <w:lang w:val="tr-TR"/>
        </w:rPr>
        <w:t>và R</w:t>
      </w:r>
      <w:r w:rsidRPr="00CC1E32">
        <w:rPr>
          <w:sz w:val="24"/>
          <w:szCs w:val="26"/>
          <w:vertAlign w:val="subscript"/>
          <w:lang w:val="tr-TR"/>
        </w:rPr>
        <w:t>2</w:t>
      </w:r>
      <w:r w:rsidRPr="00CC1E32">
        <w:rPr>
          <w:sz w:val="24"/>
          <w:szCs w:val="26"/>
          <w:lang w:val="tr-TR"/>
        </w:rPr>
        <w:t>= 10</w:t>
      </w:r>
      <w:r w:rsidRPr="00CC1E32">
        <w:rPr>
          <w:position w:val="-4"/>
          <w:sz w:val="26"/>
          <w:szCs w:val="26"/>
        </w:rPr>
        <w:object w:dxaOrig="260" w:dyaOrig="260">
          <v:shape id="_x0000_i1066" type="#_x0000_t75" style="width:12.75pt;height:12pt">
            <v:imagedata r:id="rId89" o:title=""/>
          </v:shape>
        </w:object>
      </w:r>
      <w:r w:rsidRPr="00CC1E32">
        <w:rPr>
          <w:sz w:val="26"/>
          <w:szCs w:val="26"/>
          <w:lang w:val="tr-TR"/>
        </w:rPr>
        <w:t xml:space="preserve"> mắc song song, điện trở tương đương là:</w:t>
      </w:r>
    </w:p>
    <w:p w:rsidR="009B2A3C" w:rsidRPr="00CC1E32" w:rsidRDefault="009B2A3C" w:rsidP="00CC1E32">
      <w:pPr>
        <w:ind w:firstLine="720"/>
        <w:rPr>
          <w:sz w:val="26"/>
          <w:szCs w:val="26"/>
          <w:lang w:val="pt-BR"/>
        </w:rPr>
      </w:pPr>
      <w:r w:rsidRPr="00CC1E32">
        <w:rPr>
          <w:sz w:val="26"/>
          <w:szCs w:val="26"/>
          <w:lang w:val="pt-BR"/>
        </w:rPr>
        <w:t>A.R = 12</w:t>
      </w:r>
      <w:r w:rsidRPr="00CC1E32">
        <w:rPr>
          <w:position w:val="-4"/>
          <w:sz w:val="24"/>
          <w:szCs w:val="26"/>
        </w:rPr>
        <w:object w:dxaOrig="260" w:dyaOrig="260">
          <v:shape id="_x0000_i1067" type="#_x0000_t75" style="width:12.75pt;height:12.75pt">
            <v:imagedata r:id="rId89" o:title=""/>
          </v:shape>
        </w:object>
      </w:r>
      <w:r w:rsidRPr="00CC1E32">
        <w:rPr>
          <w:sz w:val="26"/>
          <w:szCs w:val="26"/>
          <w:lang w:val="pt-BR"/>
        </w:rPr>
        <w:tab/>
        <w:t xml:space="preserve">            B. R = 6</w:t>
      </w:r>
      <w:r w:rsidRPr="00CC1E32">
        <w:rPr>
          <w:position w:val="-4"/>
          <w:sz w:val="24"/>
          <w:szCs w:val="26"/>
        </w:rPr>
        <w:object w:dxaOrig="260" w:dyaOrig="260">
          <v:shape id="_x0000_i1068" type="#_x0000_t75" style="width:12.75pt;height:12.75pt">
            <v:imagedata r:id="rId89" o:title=""/>
          </v:shape>
        </w:object>
      </w:r>
      <w:r w:rsidRPr="00CC1E32">
        <w:rPr>
          <w:sz w:val="26"/>
          <w:szCs w:val="26"/>
          <w:lang w:val="pt-BR"/>
        </w:rPr>
        <w:tab/>
      </w:r>
      <w:r w:rsidRPr="00CC1E32">
        <w:rPr>
          <w:sz w:val="26"/>
          <w:szCs w:val="26"/>
          <w:lang w:val="pt-BR"/>
        </w:rPr>
        <w:tab/>
        <w:t xml:space="preserve">      C.R = 8</w:t>
      </w:r>
      <w:r w:rsidRPr="00CC1E32">
        <w:rPr>
          <w:position w:val="-4"/>
          <w:sz w:val="24"/>
          <w:szCs w:val="26"/>
        </w:rPr>
        <w:object w:dxaOrig="260" w:dyaOrig="260">
          <v:shape id="_x0000_i1069" type="#_x0000_t75" style="width:12.75pt;height:12.75pt">
            <v:imagedata r:id="rId89" o:title=""/>
          </v:shape>
        </w:object>
      </w:r>
      <w:r w:rsidRPr="00CC1E32">
        <w:rPr>
          <w:sz w:val="26"/>
          <w:szCs w:val="26"/>
          <w:lang w:val="pt-BR"/>
        </w:rPr>
        <w:tab/>
        <w:t xml:space="preserve">           D. R =</w:t>
      </w:r>
      <w:r w:rsidRPr="00CC1E32">
        <w:rPr>
          <w:sz w:val="26"/>
          <w:szCs w:val="26"/>
          <w:lang w:val="pt-BR"/>
        </w:rPr>
        <w:tab/>
        <w:t xml:space="preserve"> 10</w:t>
      </w:r>
      <w:r w:rsidRPr="00CC1E32">
        <w:rPr>
          <w:position w:val="-4"/>
          <w:sz w:val="24"/>
          <w:szCs w:val="26"/>
        </w:rPr>
        <w:object w:dxaOrig="260" w:dyaOrig="260">
          <v:shape id="_x0000_i1070" type="#_x0000_t75" style="width:12.75pt;height:12.75pt">
            <v:imagedata r:id="rId89" o:title=""/>
          </v:shape>
        </w:object>
      </w:r>
      <w:r w:rsidRPr="00CC1E32">
        <w:rPr>
          <w:sz w:val="26"/>
          <w:szCs w:val="26"/>
          <w:lang w:val="pt-BR"/>
        </w:rPr>
        <w:t xml:space="preserve"> </w:t>
      </w:r>
    </w:p>
    <w:p w:rsidR="009B2A3C" w:rsidRPr="00CC1E32" w:rsidRDefault="009B2A3C" w:rsidP="00CC1E32">
      <w:pPr>
        <w:rPr>
          <w:sz w:val="26"/>
          <w:szCs w:val="26"/>
          <w:lang w:val="pt-BR"/>
        </w:rPr>
      </w:pPr>
      <w:r w:rsidRPr="00CC1E32">
        <w:rPr>
          <w:b/>
          <w:bCs/>
          <w:sz w:val="26"/>
          <w:szCs w:val="26"/>
          <w:lang w:val="pt-BR"/>
        </w:rPr>
        <w:t xml:space="preserve">Câu 6: </w:t>
      </w:r>
      <w:r w:rsidRPr="00CC1E32">
        <w:rPr>
          <w:bCs/>
          <w:sz w:val="26"/>
          <w:szCs w:val="26"/>
          <w:lang w:val="pt-BR"/>
        </w:rPr>
        <w:t>Cách làm nào dưới đây có thể tạo ra dòng điện cảm ứng?</w:t>
      </w:r>
      <w:r w:rsidRPr="00CC1E32">
        <w:rPr>
          <w:sz w:val="26"/>
          <w:szCs w:val="26"/>
          <w:lang w:val="pt-BR"/>
        </w:rPr>
        <w:t xml:space="preserve"> </w:t>
      </w:r>
    </w:p>
    <w:p w:rsidR="009B2A3C" w:rsidRPr="00CC1E32" w:rsidRDefault="009B2A3C" w:rsidP="00CC1E32">
      <w:pPr>
        <w:ind w:hanging="360"/>
        <w:rPr>
          <w:sz w:val="26"/>
          <w:szCs w:val="26"/>
          <w:lang w:val="pt-BR"/>
        </w:rPr>
      </w:pPr>
      <w:r w:rsidRPr="00CC1E32">
        <w:rPr>
          <w:sz w:val="26"/>
          <w:szCs w:val="26"/>
          <w:lang w:val="pt-BR"/>
        </w:rPr>
        <w:tab/>
      </w:r>
      <w:r w:rsidRPr="00CC1E32">
        <w:rPr>
          <w:sz w:val="26"/>
          <w:szCs w:val="26"/>
          <w:lang w:val="pt-BR"/>
        </w:rPr>
        <w:tab/>
        <w:t>A. Nối hai cực của pin vào hai đầu cuộn dây dẫn.</w:t>
      </w:r>
    </w:p>
    <w:p w:rsidR="009B2A3C" w:rsidRPr="00CC1E32" w:rsidRDefault="009B2A3C" w:rsidP="00CC1E32">
      <w:pPr>
        <w:ind w:firstLine="720"/>
        <w:rPr>
          <w:sz w:val="26"/>
          <w:szCs w:val="26"/>
          <w:lang w:val="pt-BR"/>
        </w:rPr>
      </w:pPr>
      <w:r w:rsidRPr="00CC1E32">
        <w:rPr>
          <w:sz w:val="26"/>
          <w:szCs w:val="26"/>
          <w:lang w:val="pt-BR"/>
        </w:rPr>
        <w:t>B. Nối hai cực của nam châm với hai đầu cuộn dây dẫn.</w:t>
      </w:r>
    </w:p>
    <w:p w:rsidR="009B2A3C" w:rsidRPr="00CC1E32" w:rsidRDefault="009B2A3C" w:rsidP="00CC1E32">
      <w:pPr>
        <w:ind w:firstLine="720"/>
        <w:rPr>
          <w:sz w:val="26"/>
          <w:szCs w:val="26"/>
          <w:lang w:val="pt-BR"/>
        </w:rPr>
      </w:pPr>
      <w:r w:rsidRPr="00CC1E32">
        <w:rPr>
          <w:sz w:val="26"/>
          <w:szCs w:val="26"/>
          <w:lang w:val="pt-BR"/>
        </w:rPr>
        <w:t>C. Đưa một cực của acquy từ ngoài vào trong một cuộn dây dẫn kín.</w:t>
      </w:r>
    </w:p>
    <w:p w:rsidR="009B2A3C" w:rsidRPr="00CC1E32" w:rsidRDefault="009B2A3C" w:rsidP="00CC1E32">
      <w:pPr>
        <w:ind w:firstLine="720"/>
        <w:rPr>
          <w:sz w:val="26"/>
          <w:lang w:val="pt-BR"/>
        </w:rPr>
      </w:pPr>
      <w:r w:rsidRPr="00CC1E32">
        <w:rPr>
          <w:sz w:val="26"/>
          <w:szCs w:val="26"/>
          <w:lang w:val="pt-BR"/>
        </w:rPr>
        <w:t>D. Đưa một cực của nam châm từ ngoài vào trong một cuộn dây dẫn kín.</w:t>
      </w:r>
    </w:p>
    <w:p w:rsidR="009B2A3C" w:rsidRPr="00CC1E32" w:rsidRDefault="009B2A3C" w:rsidP="00CC1E32">
      <w:pPr>
        <w:rPr>
          <w:sz w:val="30"/>
          <w:lang w:val="tr-TR"/>
        </w:rPr>
      </w:pPr>
      <w:r w:rsidRPr="00CC1E32">
        <w:rPr>
          <w:b/>
          <w:bCs/>
          <w:sz w:val="26"/>
          <w:lang w:val="tr-TR" w:eastAsia="tr-TR"/>
        </w:rPr>
        <w:t>B. TỰ LUẬN (</w:t>
      </w:r>
      <w:r w:rsidRPr="00CC1E32">
        <w:rPr>
          <w:b/>
          <w:bCs/>
          <w:i/>
          <w:sz w:val="26"/>
          <w:lang w:val="tr-TR" w:eastAsia="tr-TR"/>
        </w:rPr>
        <w:t>7 điểm</w:t>
      </w:r>
      <w:r w:rsidRPr="00CC1E32">
        <w:rPr>
          <w:b/>
          <w:bCs/>
          <w:sz w:val="26"/>
          <w:lang w:val="tr-TR" w:eastAsia="tr-TR"/>
        </w:rPr>
        <w:t>): Viết câu trả lời hoặc lời giải cho các câu sau:</w:t>
      </w:r>
    </w:p>
    <w:p w:rsidR="009B2A3C" w:rsidRPr="00CC1E32" w:rsidRDefault="009B2A3C" w:rsidP="00CC1E32">
      <w:pPr>
        <w:jc w:val="both"/>
        <w:rPr>
          <w:bCs/>
          <w:szCs w:val="26"/>
          <w:lang w:val="tr-TR"/>
        </w:rPr>
      </w:pPr>
      <w:r w:rsidRPr="00CC1E32">
        <w:rPr>
          <w:b/>
          <w:bCs/>
          <w:sz w:val="26"/>
          <w:szCs w:val="26"/>
          <w:lang w:val="tr-TR"/>
        </w:rPr>
        <w:t>Câu 7</w:t>
      </w:r>
      <w:r w:rsidRPr="00CC1E32">
        <w:rPr>
          <w:bCs/>
          <w:i/>
          <w:sz w:val="26"/>
          <w:szCs w:val="26"/>
          <w:lang w:val="tr-TR"/>
        </w:rPr>
        <w:t>(2 điểm)</w:t>
      </w:r>
      <w:r w:rsidRPr="00CC1E32">
        <w:rPr>
          <w:b/>
          <w:bCs/>
          <w:i/>
          <w:sz w:val="26"/>
          <w:szCs w:val="26"/>
          <w:lang w:val="tr-TR"/>
        </w:rPr>
        <w:t>:</w:t>
      </w:r>
      <w:r w:rsidRPr="00CC1E32">
        <w:rPr>
          <w:b/>
          <w:bCs/>
          <w:sz w:val="26"/>
          <w:szCs w:val="26"/>
          <w:lang w:val="tr-TR"/>
        </w:rPr>
        <w:t xml:space="preserve"> </w:t>
      </w:r>
      <w:r w:rsidRPr="00CC1E32">
        <w:rPr>
          <w:bCs/>
          <w:sz w:val="26"/>
          <w:szCs w:val="26"/>
          <w:lang w:val="tr-TR"/>
        </w:rPr>
        <w:t>Một dây dẫn bằng nikêlin dài 50m, tiết diện 0,2mm</w:t>
      </w:r>
      <w:r w:rsidRPr="00CC1E32">
        <w:rPr>
          <w:bCs/>
          <w:sz w:val="26"/>
          <w:szCs w:val="26"/>
          <w:vertAlign w:val="superscript"/>
          <w:lang w:val="tr-TR"/>
        </w:rPr>
        <w:t>2</w:t>
      </w:r>
      <w:r w:rsidRPr="00CC1E32">
        <w:rPr>
          <w:bCs/>
          <w:sz w:val="26"/>
          <w:szCs w:val="26"/>
          <w:lang w:val="tr-TR"/>
        </w:rPr>
        <w:t xml:space="preserve"> được mắc</w:t>
      </w:r>
      <w:r w:rsidRPr="00CC1E32">
        <w:rPr>
          <w:sz w:val="26"/>
          <w:szCs w:val="26"/>
          <w:lang w:val="tr-TR"/>
        </w:rPr>
        <w:t xml:space="preserve"> vào hiệu điện thế 220V</w:t>
      </w:r>
      <w:r w:rsidRPr="00CC1E32">
        <w:rPr>
          <w:sz w:val="24"/>
          <w:szCs w:val="26"/>
          <w:lang w:val="tr-TR"/>
        </w:rPr>
        <w:t xml:space="preserve">. </w:t>
      </w:r>
      <w:r w:rsidRPr="00CC1E32">
        <w:rPr>
          <w:sz w:val="26"/>
          <w:szCs w:val="26"/>
          <w:lang w:val="tr-TR"/>
        </w:rPr>
        <w:t xml:space="preserve">Tính cường độ dòng điện chạy qua dây dẫn? Biết điện trở suất của </w:t>
      </w:r>
      <w:r w:rsidRPr="00CC1E32">
        <w:rPr>
          <w:bCs/>
          <w:sz w:val="26"/>
          <w:szCs w:val="26"/>
          <w:lang w:val="tr-TR"/>
        </w:rPr>
        <w:t>nikêlin là 0,40.10</w:t>
      </w:r>
      <w:r w:rsidRPr="00CC1E32">
        <w:rPr>
          <w:bCs/>
          <w:sz w:val="26"/>
          <w:szCs w:val="26"/>
          <w:vertAlign w:val="superscript"/>
          <w:lang w:val="tr-TR"/>
        </w:rPr>
        <w:t>-6</w:t>
      </w:r>
      <w:r w:rsidRPr="00CC1E32">
        <w:rPr>
          <w:position w:val="-4"/>
          <w:sz w:val="24"/>
          <w:szCs w:val="26"/>
        </w:rPr>
        <w:object w:dxaOrig="260" w:dyaOrig="260">
          <v:shape id="_x0000_i1071" type="#_x0000_t75" style="width:12.75pt;height:12pt">
            <v:imagedata r:id="rId89" o:title=""/>
          </v:shape>
        </w:object>
      </w:r>
      <w:r w:rsidRPr="00CC1E32">
        <w:rPr>
          <w:sz w:val="24"/>
          <w:szCs w:val="26"/>
          <w:lang w:val="tr-TR"/>
        </w:rPr>
        <w:t>m.</w:t>
      </w:r>
    </w:p>
    <w:p w:rsidR="009B2A3C" w:rsidRPr="00CC1E32" w:rsidRDefault="009B2A3C" w:rsidP="00CC1E32">
      <w:pPr>
        <w:jc w:val="both"/>
        <w:rPr>
          <w:sz w:val="26"/>
          <w:szCs w:val="26"/>
          <w:lang w:val="tr-TR"/>
        </w:rPr>
      </w:pPr>
      <w:r w:rsidRPr="00CC1E32">
        <w:rPr>
          <w:b/>
          <w:bCs/>
          <w:sz w:val="26"/>
          <w:szCs w:val="26"/>
          <w:lang w:val="tr-TR"/>
        </w:rPr>
        <w:t>Câu 8</w:t>
      </w:r>
      <w:r w:rsidRPr="00CC1E32">
        <w:rPr>
          <w:bCs/>
          <w:i/>
          <w:sz w:val="26"/>
          <w:szCs w:val="26"/>
          <w:lang w:val="tr-TR"/>
        </w:rPr>
        <w:t>(3 điểm</w:t>
      </w:r>
      <w:r w:rsidRPr="00CC1E32">
        <w:rPr>
          <w:bCs/>
          <w:sz w:val="26"/>
          <w:szCs w:val="26"/>
          <w:lang w:val="tr-TR"/>
        </w:rPr>
        <w:t>)</w:t>
      </w:r>
      <w:r w:rsidRPr="00CC1E32">
        <w:rPr>
          <w:b/>
          <w:bCs/>
          <w:sz w:val="26"/>
          <w:szCs w:val="26"/>
          <w:lang w:val="tr-TR"/>
        </w:rPr>
        <w:t xml:space="preserve">: </w:t>
      </w:r>
      <w:r w:rsidRPr="00CC1E32">
        <w:rPr>
          <w:sz w:val="26"/>
          <w:szCs w:val="26"/>
          <w:lang w:val="tr-TR"/>
        </w:rPr>
        <w:t>Một ấm điện có ghi 220V-1000W được sử dụng với hiệu điện thế 220V để đun sôi 2 lít nước từ nhiệt độ ban đầu 25</w:t>
      </w:r>
      <w:r w:rsidRPr="00CC1E32">
        <w:rPr>
          <w:sz w:val="26"/>
          <w:szCs w:val="26"/>
          <w:vertAlign w:val="superscript"/>
          <w:lang w:val="tr-TR"/>
        </w:rPr>
        <w:t>o</w:t>
      </w:r>
      <w:r w:rsidRPr="00CC1E32">
        <w:rPr>
          <w:sz w:val="26"/>
          <w:szCs w:val="26"/>
          <w:lang w:val="tr-TR"/>
        </w:rPr>
        <w:t xml:space="preserve">C. Hiệu suất của ấm là 90%, trong đó nhiết lượng cung cấp để đun sôi nước được coi là có ích. Biết nhiệt dung riêng của nước là 4200J/kg.K. </w:t>
      </w:r>
    </w:p>
    <w:p w:rsidR="009B2A3C" w:rsidRPr="00CC1E32" w:rsidRDefault="009B2A3C" w:rsidP="00CC1E32">
      <w:pPr>
        <w:jc w:val="both"/>
        <w:rPr>
          <w:sz w:val="26"/>
          <w:szCs w:val="26"/>
          <w:lang w:val="tr-TR"/>
        </w:rPr>
      </w:pPr>
      <w:r w:rsidRPr="00CC1E32">
        <w:rPr>
          <w:sz w:val="26"/>
          <w:szCs w:val="26"/>
          <w:lang w:val="tr-TR"/>
        </w:rPr>
        <w:tab/>
        <w:t>a. Tính nhiệt lượng cần để đun sôi 2 lít nước trên.</w:t>
      </w:r>
    </w:p>
    <w:p w:rsidR="009B2A3C" w:rsidRPr="00CC1E32" w:rsidRDefault="009B2A3C" w:rsidP="00CC1E32">
      <w:pPr>
        <w:jc w:val="both"/>
        <w:rPr>
          <w:sz w:val="26"/>
          <w:szCs w:val="26"/>
          <w:lang w:val="tr-TR"/>
        </w:rPr>
      </w:pPr>
      <w:r w:rsidRPr="00CC1E32">
        <w:rPr>
          <w:sz w:val="26"/>
          <w:szCs w:val="26"/>
          <w:lang w:val="tr-TR"/>
        </w:rPr>
        <w:tab/>
        <w:t>b. Tính nhiệt lượng ấm điện đã tỏa ra khi đó.</w:t>
      </w:r>
    </w:p>
    <w:p w:rsidR="009B2A3C" w:rsidRPr="00CC1E32" w:rsidRDefault="009B2A3C" w:rsidP="00CC1E32">
      <w:pPr>
        <w:jc w:val="both"/>
        <w:rPr>
          <w:sz w:val="26"/>
          <w:szCs w:val="26"/>
          <w:lang w:val="tr-TR"/>
        </w:rPr>
      </w:pPr>
      <w:r w:rsidRPr="00CC1E32">
        <w:rPr>
          <w:sz w:val="26"/>
          <w:szCs w:val="26"/>
          <w:lang w:val="tr-TR"/>
        </w:rPr>
        <w:tab/>
        <w:t>c. Tính thời gian đun sôi lượng nước trên.</w:t>
      </w:r>
    </w:p>
    <w:p w:rsidR="009B2A3C" w:rsidRPr="00CC1E32" w:rsidRDefault="009B2A3C" w:rsidP="00CC1E32">
      <w:pPr>
        <w:jc w:val="both"/>
        <w:rPr>
          <w:sz w:val="26"/>
          <w:szCs w:val="26"/>
          <w:lang w:val="tr-TR"/>
        </w:rPr>
      </w:pPr>
      <w:r w:rsidRPr="00CC1E32">
        <w:rPr>
          <w:b/>
          <w:bCs/>
          <w:sz w:val="26"/>
          <w:szCs w:val="26"/>
          <w:lang w:val="tr-TR"/>
        </w:rPr>
        <w:t>Câu 9</w:t>
      </w:r>
      <w:r w:rsidRPr="00CC1E32">
        <w:rPr>
          <w:b/>
          <w:bCs/>
          <w:i/>
          <w:sz w:val="26"/>
          <w:szCs w:val="26"/>
          <w:lang w:val="tr-TR"/>
        </w:rPr>
        <w:t>(</w:t>
      </w:r>
      <w:r w:rsidRPr="00CC1E32">
        <w:rPr>
          <w:bCs/>
          <w:i/>
          <w:sz w:val="26"/>
          <w:szCs w:val="26"/>
          <w:lang w:val="tr-TR"/>
        </w:rPr>
        <w:t>2 điểm</w:t>
      </w:r>
      <w:r w:rsidRPr="00CC1E32">
        <w:rPr>
          <w:bCs/>
          <w:sz w:val="26"/>
          <w:szCs w:val="26"/>
          <w:lang w:val="tr-TR"/>
        </w:rPr>
        <w:t>)</w:t>
      </w:r>
      <w:r w:rsidRPr="00CC1E32">
        <w:rPr>
          <w:b/>
          <w:bCs/>
          <w:sz w:val="26"/>
          <w:szCs w:val="26"/>
          <w:lang w:val="tr-TR"/>
        </w:rPr>
        <w:t>:</w:t>
      </w:r>
      <w:r w:rsidRPr="00CC1E32">
        <w:rPr>
          <w:sz w:val="26"/>
          <w:szCs w:val="26"/>
          <w:lang w:val="tr-TR"/>
        </w:rPr>
        <w:t xml:space="preserve"> Xác định tên cực từ của ống dây dẫn có dòng điện chạy qua. Hiện tượng gì xảy ra với thanh nam châm?</w:t>
      </w:r>
    </w:p>
    <w:p w:rsidR="009B2A3C" w:rsidRPr="00CC1E32" w:rsidRDefault="009B2A3C" w:rsidP="00CC1E32">
      <w:pPr>
        <w:jc w:val="both"/>
        <w:rPr>
          <w:sz w:val="26"/>
          <w:szCs w:val="26"/>
          <w:lang w:val="tr-TR"/>
        </w:rPr>
      </w:pPr>
      <w:r w:rsidRPr="00CC1E32">
        <w:rPr>
          <w:sz w:val="26"/>
          <w:szCs w:val="26"/>
          <w:lang w:val="tr-TR"/>
        </w:rPr>
        <w:tab/>
      </w:r>
      <w:r w:rsidRPr="00CC1E32">
        <w:rPr>
          <w:sz w:val="26"/>
          <w:szCs w:val="26"/>
          <w:lang w:val="tr-TR"/>
        </w:rPr>
        <w:tab/>
      </w:r>
      <w:r w:rsidRPr="00CC1E32">
        <w:rPr>
          <w:sz w:val="26"/>
          <w:szCs w:val="26"/>
          <w:lang w:val="tr-TR"/>
        </w:rPr>
        <w:tab/>
      </w:r>
      <w:r w:rsidRPr="00CC1E32">
        <w:rPr>
          <w:sz w:val="26"/>
          <w:szCs w:val="26"/>
        </w:rPr>
        <w:tab/>
      </w:r>
      <w:r w:rsidR="00144118">
        <w:rPr>
          <w:noProof/>
          <w:sz w:val="26"/>
          <w:szCs w:val="26"/>
        </w:rPr>
        <mc:AlternateContent>
          <mc:Choice Requires="wpg">
            <w:drawing>
              <wp:inline distT="0" distB="0" distL="0" distR="0">
                <wp:extent cx="3486008" cy="1738608"/>
                <wp:effectExtent l="0" t="19050" r="0" b="0"/>
                <wp:docPr id="2780" name="Group 2780"/>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3486008" cy="1738608"/>
                          <a:chOff x="3397250" y="1752600"/>
                          <a:chExt cx="4832350" cy="2716768"/>
                        </a:xfrm>
                      </wpg:grpSpPr>
                      <wpg:grpSp>
                        <wpg:cNvPr id="1405" name="Group 1405"/>
                        <wpg:cNvGrpSpPr/>
                        <wpg:grpSpPr>
                          <a:xfrm>
                            <a:off x="3397250" y="1752600"/>
                            <a:ext cx="4458769" cy="2546353"/>
                            <a:chOff x="3397250" y="1752600"/>
                            <a:chExt cx="4458769" cy="2546353"/>
                          </a:xfrm>
                        </wpg:grpSpPr>
                        <wpg:grpSp>
                          <wpg:cNvPr id="1408" name="Group 1408"/>
                          <wpg:cNvGrpSpPr>
                            <a:grpSpLocks/>
                          </wpg:cNvGrpSpPr>
                          <wpg:grpSpPr bwMode="auto">
                            <a:xfrm>
                              <a:off x="5355540" y="2640742"/>
                              <a:ext cx="2500479" cy="1658211"/>
                              <a:chOff x="5499682" y="2640742"/>
                              <a:chExt cx="2517" cy="1344"/>
                            </a:xfrm>
                          </wpg:grpSpPr>
                          <wps:wsp>
                            <wps:cNvPr id="1421" name="AutoShape 31"/>
                            <wps:cNvSpPr>
                              <a:spLocks noChangeArrowheads="1"/>
                            </wps:cNvSpPr>
                            <wps:spPr bwMode="auto">
                              <a:xfrm rot="16200000">
                                <a:off x="5500774" y="2640363"/>
                                <a:ext cx="334" cy="2517"/>
                              </a:xfrm>
                              <a:prstGeom prst="can">
                                <a:avLst>
                                  <a:gd name="adj" fmla="val 44012"/>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wps:spPr>
                            <wps:txbx>
                              <w:txbxContent>
                                <w:p w:rsidR="00144118" w:rsidRDefault="00144118" w:rsidP="00144118"/>
                              </w:txbxContent>
                            </wps:txbx>
                            <wps:bodyPr wrap="none" anchor="ctr"/>
                          </wps:wsp>
                          <wpg:grpSp>
                            <wpg:cNvPr id="1422" name="Group 1422"/>
                            <wpg:cNvGrpSpPr>
                              <a:grpSpLocks/>
                            </wpg:cNvGrpSpPr>
                            <wpg:grpSpPr bwMode="auto">
                              <a:xfrm>
                                <a:off x="5500061" y="2641174"/>
                                <a:ext cx="1925" cy="864"/>
                                <a:chOff x="5500061" y="2641174"/>
                                <a:chExt cx="1680" cy="864"/>
                              </a:xfrm>
                            </wpg:grpSpPr>
                            <wps:wsp>
                              <wps:cNvPr id="1424" name="Freeform 1424"/>
                              <wps:cNvSpPr>
                                <a:spLocks/>
                              </wps:cNvSpPr>
                              <wps:spPr bwMode="auto">
                                <a:xfrm>
                                  <a:off x="5500061" y="2641174"/>
                                  <a:ext cx="240" cy="864"/>
                                </a:xfrm>
                                <a:custGeom>
                                  <a:avLst/>
                                  <a:gdLst>
                                    <a:gd name="T0" fmla="*/ 0 w 480"/>
                                    <a:gd name="T1" fmla="*/ 386 h 1064"/>
                                    <a:gd name="T2" fmla="*/ 9 w 480"/>
                                    <a:gd name="T3" fmla="*/ 407 h 1064"/>
                                    <a:gd name="T4" fmla="*/ 21 w 480"/>
                                    <a:gd name="T5" fmla="*/ 52 h 1064"/>
                                    <a:gd name="T6" fmla="*/ 30 w 480"/>
                                    <a:gd name="T7" fmla="*/ 93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25" name="Freeform 1425"/>
                              <wps:cNvSpPr>
                                <a:spLocks/>
                              </wps:cNvSpPr>
                              <wps:spPr bwMode="auto">
                                <a:xfrm>
                                  <a:off x="5500349" y="2641174"/>
                                  <a:ext cx="240" cy="864"/>
                                </a:xfrm>
                                <a:custGeom>
                                  <a:avLst/>
                                  <a:gdLst>
                                    <a:gd name="T0" fmla="*/ 0 w 480"/>
                                    <a:gd name="T1" fmla="*/ 386 h 1064"/>
                                    <a:gd name="T2" fmla="*/ 9 w 480"/>
                                    <a:gd name="T3" fmla="*/ 407 h 1064"/>
                                    <a:gd name="T4" fmla="*/ 21 w 480"/>
                                    <a:gd name="T5" fmla="*/ 52 h 1064"/>
                                    <a:gd name="T6" fmla="*/ 30 w 480"/>
                                    <a:gd name="T7" fmla="*/ 93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26" name="Freeform 1426"/>
                              <wps:cNvSpPr>
                                <a:spLocks/>
                              </wps:cNvSpPr>
                              <wps:spPr bwMode="auto">
                                <a:xfrm>
                                  <a:off x="5500637" y="2641174"/>
                                  <a:ext cx="240" cy="864"/>
                                </a:xfrm>
                                <a:custGeom>
                                  <a:avLst/>
                                  <a:gdLst>
                                    <a:gd name="T0" fmla="*/ 0 w 480"/>
                                    <a:gd name="T1" fmla="*/ 386 h 1064"/>
                                    <a:gd name="T2" fmla="*/ 9 w 480"/>
                                    <a:gd name="T3" fmla="*/ 407 h 1064"/>
                                    <a:gd name="T4" fmla="*/ 21 w 480"/>
                                    <a:gd name="T5" fmla="*/ 52 h 1064"/>
                                    <a:gd name="T6" fmla="*/ 30 w 480"/>
                                    <a:gd name="T7" fmla="*/ 93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27" name="Freeform 1427"/>
                              <wps:cNvSpPr>
                                <a:spLocks/>
                              </wps:cNvSpPr>
                              <wps:spPr bwMode="auto">
                                <a:xfrm>
                                  <a:off x="5500925" y="2641174"/>
                                  <a:ext cx="240" cy="864"/>
                                </a:xfrm>
                                <a:custGeom>
                                  <a:avLst/>
                                  <a:gdLst>
                                    <a:gd name="T0" fmla="*/ 0 w 480"/>
                                    <a:gd name="T1" fmla="*/ 386 h 1064"/>
                                    <a:gd name="T2" fmla="*/ 9 w 480"/>
                                    <a:gd name="T3" fmla="*/ 407 h 1064"/>
                                    <a:gd name="T4" fmla="*/ 21 w 480"/>
                                    <a:gd name="T5" fmla="*/ 52 h 1064"/>
                                    <a:gd name="T6" fmla="*/ 30 w 480"/>
                                    <a:gd name="T7" fmla="*/ 93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28" name="Freeform 1428"/>
                              <wps:cNvSpPr>
                                <a:spLocks/>
                              </wps:cNvSpPr>
                              <wps:spPr bwMode="auto">
                                <a:xfrm>
                                  <a:off x="5501213" y="2641174"/>
                                  <a:ext cx="240" cy="864"/>
                                </a:xfrm>
                                <a:custGeom>
                                  <a:avLst/>
                                  <a:gdLst>
                                    <a:gd name="T0" fmla="*/ 0 w 480"/>
                                    <a:gd name="T1" fmla="*/ 386 h 1064"/>
                                    <a:gd name="T2" fmla="*/ 9 w 480"/>
                                    <a:gd name="T3" fmla="*/ 407 h 1064"/>
                                    <a:gd name="T4" fmla="*/ 21 w 480"/>
                                    <a:gd name="T5" fmla="*/ 52 h 1064"/>
                                    <a:gd name="T6" fmla="*/ 30 w 480"/>
                                    <a:gd name="T7" fmla="*/ 93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29" name="Freeform 1429"/>
                              <wps:cNvSpPr>
                                <a:spLocks/>
                              </wps:cNvSpPr>
                              <wps:spPr bwMode="auto">
                                <a:xfrm>
                                  <a:off x="5501501" y="2641174"/>
                                  <a:ext cx="240" cy="864"/>
                                </a:xfrm>
                                <a:custGeom>
                                  <a:avLst/>
                                  <a:gdLst>
                                    <a:gd name="T0" fmla="*/ 0 w 480"/>
                                    <a:gd name="T1" fmla="*/ 386 h 1064"/>
                                    <a:gd name="T2" fmla="*/ 9 w 480"/>
                                    <a:gd name="T3" fmla="*/ 407 h 1064"/>
                                    <a:gd name="T4" fmla="*/ 21 w 480"/>
                                    <a:gd name="T5" fmla="*/ 52 h 1064"/>
                                    <a:gd name="T6" fmla="*/ 30 w 480"/>
                                    <a:gd name="T7" fmla="*/ 93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g:grpSp>
                          <wps:wsp>
                            <wps:cNvPr id="1423" name="Freeform 1423"/>
                            <wps:cNvSpPr>
                              <a:spLocks/>
                            </wps:cNvSpPr>
                            <wps:spPr bwMode="auto">
                              <a:xfrm>
                                <a:off x="5502098" y="2640742"/>
                                <a:ext cx="96" cy="1344"/>
                              </a:xfrm>
                              <a:custGeom>
                                <a:avLst/>
                                <a:gdLst>
                                  <a:gd name="T0" fmla="*/ 0 w 96"/>
                                  <a:gd name="T1" fmla="*/ 1152 h 1344"/>
                                  <a:gd name="T2" fmla="*/ 82 w 96"/>
                                  <a:gd name="T3" fmla="*/ 1152 h 1344"/>
                                  <a:gd name="T4" fmla="*/ 82 w 96"/>
                                  <a:gd name="T5" fmla="*/ 0 h 1344"/>
                                  <a:gd name="T6" fmla="*/ 0 60000 65536"/>
                                  <a:gd name="T7" fmla="*/ 0 60000 65536"/>
                                  <a:gd name="T8" fmla="*/ 0 60000 65536"/>
                                  <a:gd name="T9" fmla="*/ 0 w 96"/>
                                  <a:gd name="T10" fmla="*/ 0 h 1344"/>
                                  <a:gd name="T11" fmla="*/ 96 w 96"/>
                                  <a:gd name="T12" fmla="*/ 1344 h 1344"/>
                                </a:gdLst>
                                <a:ahLst/>
                                <a:cxnLst>
                                  <a:cxn ang="T6">
                                    <a:pos x="T0" y="T1"/>
                                  </a:cxn>
                                  <a:cxn ang="T7">
                                    <a:pos x="T2" y="T3"/>
                                  </a:cxn>
                                  <a:cxn ang="T8">
                                    <a:pos x="T4" y="T5"/>
                                  </a:cxn>
                                </a:cxnLst>
                                <a:rect l="T9" t="T10" r="T11" b="T12"/>
                                <a:pathLst>
                                  <a:path w="96" h="1344">
                                    <a:moveTo>
                                      <a:pt x="0" y="1152"/>
                                    </a:moveTo>
                                    <a:cubicBezTo>
                                      <a:pt x="14" y="1154"/>
                                      <a:pt x="68" y="1344"/>
                                      <a:pt x="82" y="1152"/>
                                    </a:cubicBezTo>
                                    <a:cubicBezTo>
                                      <a:pt x="96" y="960"/>
                                      <a:pt x="90" y="484"/>
                                      <a:pt x="82" y="0"/>
                                    </a:cubicBezTo>
                                  </a:path>
                                </a:pathLst>
                              </a:custGeom>
                              <a:noFill/>
                              <a:ln w="28575">
                                <a:solidFill>
                                  <a:schemeClr val="tx1"/>
                                </a:solidFill>
                                <a:round/>
                                <a:headEnd/>
                                <a:tailEnd/>
                              </a:ln>
                            </wps:spPr>
                            <wps:txbx>
                              <w:txbxContent>
                                <w:p w:rsidR="00144118" w:rsidRDefault="00144118" w:rsidP="00144118"/>
                              </w:txbxContent>
                            </wps:txbx>
                            <wps:bodyPr/>
                          </wps:wsp>
                        </wpg:grpSp>
                        <wps:wsp>
                          <wps:cNvPr id="1409" name="Straight Connector 1409"/>
                          <wps:cNvCnPr/>
                          <wps:spPr bwMode="auto">
                            <a:xfrm rot="5400000">
                              <a:off x="5349240" y="3032760"/>
                              <a:ext cx="731520" cy="1588"/>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s:wsp>
                          <wps:cNvPr id="1410" name="Straight Connector 1410"/>
                          <wps:cNvCnPr/>
                          <wps:spPr bwMode="auto">
                            <a:xfrm>
                              <a:off x="5699234" y="2664370"/>
                              <a:ext cx="822960" cy="1588"/>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s:wsp>
                          <wps:cNvPr id="1411" name="Straight Connector 1411"/>
                          <wps:cNvCnPr/>
                          <wps:spPr bwMode="auto">
                            <a:xfrm>
                              <a:off x="6842234" y="2648604"/>
                              <a:ext cx="1005840" cy="1588"/>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s:wsp>
                          <wps:cNvPr id="1412" name="Line 72"/>
                          <wps:cNvSpPr>
                            <a:spLocks noChangeShapeType="1"/>
                          </wps:cNvSpPr>
                          <wps:spPr bwMode="auto">
                            <a:xfrm flipV="1">
                              <a:off x="4159250" y="1752600"/>
                              <a:ext cx="0" cy="1905000"/>
                            </a:xfrm>
                            <a:prstGeom prst="line">
                              <a:avLst/>
                            </a:prstGeom>
                            <a:noFill/>
                            <a:ln w="9525">
                              <a:solidFill>
                                <a:schemeClr val="tx1"/>
                              </a:solidFill>
                              <a:round/>
                              <a:headEnd/>
                              <a:tailEnd/>
                            </a:ln>
                          </wps:spPr>
                          <wps:txbx>
                            <w:txbxContent>
                              <w:p w:rsidR="00144118" w:rsidRDefault="00144118" w:rsidP="00144118"/>
                            </w:txbxContent>
                          </wps:txbx>
                          <wps:bodyPr/>
                        </wps:wsp>
                        <wps:wsp>
                          <wps:cNvPr id="1413" name="Line 73"/>
                          <wps:cNvSpPr>
                            <a:spLocks noChangeShapeType="1"/>
                          </wps:cNvSpPr>
                          <wps:spPr bwMode="auto">
                            <a:xfrm>
                              <a:off x="3733800" y="1752600"/>
                              <a:ext cx="914400" cy="0"/>
                            </a:xfrm>
                            <a:prstGeom prst="line">
                              <a:avLst/>
                            </a:prstGeom>
                            <a:noFill/>
                            <a:ln w="57150" cmpd="thinThick">
                              <a:solidFill>
                                <a:schemeClr val="tx1"/>
                              </a:solidFill>
                              <a:round/>
                              <a:headEnd/>
                              <a:tailEnd/>
                            </a:ln>
                          </wps:spPr>
                          <wps:txbx>
                            <w:txbxContent>
                              <w:p w:rsidR="00144118" w:rsidRDefault="00144118" w:rsidP="00144118"/>
                            </w:txbxContent>
                          </wps:txbx>
                          <wps:bodyPr/>
                        </wps:wsp>
                        <wpg:grpSp>
                          <wpg:cNvPr id="1414" name="Group 1414"/>
                          <wpg:cNvGrpSpPr>
                            <a:grpSpLocks/>
                          </wpg:cNvGrpSpPr>
                          <wpg:grpSpPr bwMode="auto">
                            <a:xfrm rot="10800000">
                              <a:off x="3397250" y="3513553"/>
                              <a:ext cx="1447800" cy="412751"/>
                              <a:chOff x="3397262" y="3519443"/>
                              <a:chExt cx="912" cy="260"/>
                            </a:xfrm>
                          </wpg:grpSpPr>
                          <wpg:grpSp>
                            <wpg:cNvPr id="1417" name="Group 1417"/>
                            <wpg:cNvGrpSpPr>
                              <a:grpSpLocks/>
                            </wpg:cNvGrpSpPr>
                            <wpg:grpSpPr bwMode="auto">
                              <a:xfrm>
                                <a:off x="3397444" y="3519511"/>
                                <a:ext cx="662" cy="144"/>
                                <a:chOff x="3397444" y="3519511"/>
                                <a:chExt cx="662" cy="144"/>
                              </a:xfrm>
                            </wpg:grpSpPr>
                            <wps:wsp>
                              <wps:cNvPr id="1419" name="Rectangle 1419"/>
                              <wps:cNvSpPr>
                                <a:spLocks noChangeArrowheads="1"/>
                              </wps:cNvSpPr>
                              <wps:spPr bwMode="auto">
                                <a:xfrm>
                                  <a:off x="3397444" y="3519512"/>
                                  <a:ext cx="238" cy="143"/>
                                </a:xfrm>
                                <a:prstGeom prst="rect">
                                  <a:avLst/>
                                </a:prstGeom>
                                <a:solidFill>
                                  <a:schemeClr val="hlink"/>
                                </a:solidFill>
                                <a:ln w="9525">
                                  <a:solidFill>
                                    <a:schemeClr val="tx1"/>
                                  </a:solidFill>
                                  <a:miter lim="800000"/>
                                  <a:headEnd/>
                                  <a:tailEnd/>
                                </a:ln>
                              </wps:spPr>
                              <wps:txbx>
                                <w:txbxContent>
                                  <w:p w:rsidR="00144118" w:rsidRDefault="00144118" w:rsidP="00144118"/>
                                </w:txbxContent>
                              </wps:txbx>
                              <wps:bodyPr wrap="none" anchor="ctr"/>
                            </wps:wsp>
                            <wps:wsp>
                              <wps:cNvPr id="1420" name="Rectangle 1420"/>
                              <wps:cNvSpPr>
                                <a:spLocks noChangeArrowheads="1"/>
                              </wps:cNvSpPr>
                              <wps:spPr bwMode="auto">
                                <a:xfrm>
                                  <a:off x="3397868" y="3519511"/>
                                  <a:ext cx="238" cy="143"/>
                                </a:xfrm>
                                <a:prstGeom prst="rect">
                                  <a:avLst/>
                                </a:prstGeom>
                                <a:solidFill>
                                  <a:srgbClr val="FF0000"/>
                                </a:solidFill>
                                <a:ln w="9525">
                                  <a:solidFill>
                                    <a:schemeClr val="tx1"/>
                                  </a:solidFill>
                                  <a:miter lim="800000"/>
                                  <a:headEnd/>
                                  <a:tailEnd/>
                                </a:ln>
                              </wps:spPr>
                              <wps:txbx>
                                <w:txbxContent>
                                  <w:p w:rsidR="00144118" w:rsidRDefault="00144118" w:rsidP="00144118"/>
                                </w:txbxContent>
                              </wps:txbx>
                              <wps:bodyPr wrap="none" anchor="ctr"/>
                            </wps:wsp>
                          </wpg:grpSp>
                          <wps:wsp>
                            <wps:cNvPr id="1418" name="Text Box 106"/>
                            <wps:cNvSpPr txBox="1">
                              <a:spLocks noChangeArrowheads="1"/>
                            </wps:cNvSpPr>
                            <wps:spPr bwMode="auto">
                              <a:xfrm>
                                <a:off x="3397262" y="3519443"/>
                                <a:ext cx="912" cy="260"/>
                              </a:xfrm>
                              <a:prstGeom prst="rect">
                                <a:avLst/>
                              </a:prstGeom>
                              <a:noFill/>
                              <a:ln w="9525">
                                <a:noFill/>
                                <a:miter lim="800000"/>
                                <a:headEnd/>
                                <a:tailEnd/>
                              </a:ln>
                            </wps:spPr>
                            <wps:txbx>
                              <w:txbxContent>
                                <w:p w:rsidR="00144118" w:rsidRDefault="00144118" w:rsidP="00144118">
                                  <w:pPr>
                                    <w:pStyle w:val="NormalWeb"/>
                                    <w:kinsoku w:val="0"/>
                                    <w:overflowPunct w:val="0"/>
                                    <w:spacing w:before="216" w:beforeAutospacing="0" w:after="0" w:afterAutospacing="0"/>
                                    <w:textAlignment w:val="baseline"/>
                                  </w:pPr>
                                  <w:r>
                                    <w:rPr>
                                      <w:rFonts w:ascii="Arial" w:hAnsi="Arial" w:cstheme="minorBidi"/>
                                      <w:color w:val="000000" w:themeColor="text1"/>
                                      <w:kern w:val="24"/>
                                    </w:rPr>
                                    <w:t>S             N</w:t>
                                  </w:r>
                                </w:p>
                              </w:txbxContent>
                            </wps:txbx>
                            <wps:bodyPr wrap="square">
                              <a:noAutofit/>
                            </wps:bodyPr>
                          </wps:wsp>
                        </wpg:grpSp>
                        <wps:wsp>
                          <wps:cNvPr id="1415" name="Straight Connector 1415"/>
                          <wps:cNvCnPr/>
                          <wps:spPr bwMode="auto">
                            <a:xfrm rot="5400000">
                              <a:off x="6742906" y="2657802"/>
                              <a:ext cx="228600" cy="1588"/>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s:wsp>
                          <wps:cNvPr id="1416" name="Straight Connector 1416"/>
                          <wps:cNvCnPr/>
                          <wps:spPr bwMode="auto">
                            <a:xfrm rot="5400000">
                              <a:off x="6280726" y="2651234"/>
                              <a:ext cx="457200" cy="1588"/>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g:grpSp>
                      <wps:wsp>
                        <wps:cNvPr id="1406" name="TextBox 96"/>
                        <wps:cNvSpPr txBox="1"/>
                        <wps:spPr>
                          <a:xfrm>
                            <a:off x="5410200" y="4191000"/>
                            <a:ext cx="457200" cy="266700"/>
                          </a:xfrm>
                          <a:prstGeom prst="rect">
                            <a:avLst/>
                          </a:prstGeom>
                          <a:noFill/>
                        </wps:spPr>
                        <wps:txb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A</w:t>
                              </w:r>
                            </w:p>
                          </w:txbxContent>
                        </wps:txbx>
                        <wps:bodyPr wrap="square" rtlCol="0">
                          <a:noAutofit/>
                        </wps:bodyPr>
                      </wps:wsp>
                      <wps:wsp>
                        <wps:cNvPr id="1407" name="TextBox 97"/>
                        <wps:cNvSpPr txBox="1"/>
                        <wps:spPr>
                          <a:xfrm>
                            <a:off x="7772400" y="4202668"/>
                            <a:ext cx="457200" cy="266700"/>
                          </a:xfrm>
                          <a:prstGeom prst="rect">
                            <a:avLst/>
                          </a:prstGeom>
                          <a:noFill/>
                        </wps:spPr>
                        <wps:txb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B</w:t>
                              </w:r>
                            </w:p>
                          </w:txbxContent>
                        </wps:txbx>
                        <wps:bodyPr wrap="square" rtlCol="0">
                          <a:noAutofit/>
                        </wps:bodyPr>
                      </wps:wsp>
                    </wpg:wgp>
                  </a:graphicData>
                </a:graphic>
              </wp:inline>
            </w:drawing>
          </mc:Choice>
          <mc:Fallback>
            <w:pict>
              <v:group id="Group 2780" o:spid="_x0000_s1428" style="width:274.5pt;height:136.9pt;mso-position-horizontal-relative:char;mso-position-vertical-relative:line" coordorigin="33972,17526" coordsize="48323,27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">
                <v:group id="Group 1405" o:spid="_x0000_s1429" style="position:absolute;left:33972;top:17526;width:44588;height:25463" coordorigin="33972,17526" coordsize="44587,2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Jm4sMAAADdAAAADwAAAGRycy9kb3ducmV2LnhtbERPS4vCMBC+C/6HMIK3&#10;Na2usnSNIqLiQRZ8wLK3oRnbYjMpTWzrv98Igrf5+J4zX3amFA3VrrCsIB5FIIhTqwvOFFzO248v&#10;EM4jaywtk4IHOVgu+r05Jtq2fKTm5DMRQtglqCD3vkqkdGlOBt3IVsSBu9raoA+wzqSusQ3hppTj&#10;KJpJgwWHhhwrWueU3k53o2DXYruaxJvmcLuuH3/n6c/vISalhoNu9Q3CU+ff4pd7r8P8z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YmbiwwAAAN0AAAAP&#10;AAAAAAAAAAAAAAAAAKoCAABkcnMvZG93bnJldi54bWxQSwUGAAAAAAQABAD6AAAAmgMAAAAA&#10;">
                  <v:group id="Group 1408" o:spid="_x0000_s1430" style="position:absolute;left:53555;top:26407;width:25005;height:16582" coordorigin="54996,26407" coordsize="2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PJfMcAAADdAAAADwAAAGRycy9kb3ducmV2LnhtbESPQWvCQBCF70L/wzKF&#10;3nSTVkuJriLSlh5EMBaKtyE7JsHsbMhuk/jvnUOhtxnem/e+WW1G16ieulB7NpDOElDEhbc1lwa+&#10;Tx/TN1AhIltsPJOBGwXYrB8mK8ysH/hIfR5LJSEcMjRQxdhmWoeiIodh5lti0S6+cxhl7UptOxwk&#10;3DX6OUletcOapaHClnYVFdf81xn4HHDYvqTv/f562d3Op8XhZ5+SMU+P43YJKtIY/81/119W8OeJ&#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mPJfMcAAADd&#10;AAAADwAAAAAAAAAAAAAAAACqAgAAZHJzL2Rvd25yZXYueG1sUEsFBgAAAAAEAAQA+gAAAJ4DAAAA&#10;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1" o:spid="_x0000_s1431" type="#_x0000_t22" style="position:absolute;left:55007;top:26403;width:3;height:25;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GTsEA&#10;AADdAAAADwAAAGRycy9kb3ducmV2LnhtbERPS4vCMBC+L/gfwgje1tQiy1KNIoKuBw+7Pu5DM7bF&#10;ZhKSbFv/vREW9jYf33OW68G0oiMfGssKZtMMBHFpdcOVgst59/4JIkRkja1lUvCgAOvV6G2JhbY9&#10;/1B3ipVIIRwKVFDH6AopQ1mTwTC1jjhxN+sNxgR9JbXHPoWbVuZZ9iENNpwaanS0ram8n36NgjD3&#10;X9e97vTDu+O304fG9PlWqcl42CxARBriv/jPfdBp/jyfweubdIJ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lhk7BAAAA3QAAAA8AAAAAAAAAAAAAAAAAmAIAAGRycy9kb3du&#10;cmV2LnhtbFBLBQYAAAAABAAEAPUAAACGAwAAAAA=&#10;" adj="1262" fillcolor="#213a59 [1476]" stroked="f">
                      <v:fill color2="#4f81bd [3204]" rotate="t" focus="50%" type="gradient"/>
                      <v:textbox>
                        <w:txbxContent>
                          <w:p w:rsidR="00144118" w:rsidRDefault="00144118" w:rsidP="00144118"/>
                        </w:txbxContent>
                      </v:textbox>
                    </v:shape>
                    <v:group id="Group 1422" o:spid="_x0000_s1432" style="position:absolute;left:55000;top:26411;width:19;height:9" coordorigin="55000,26411" coordsize="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shape id="Freeform 1424" o:spid="_x0000_s1433" style="position:absolute;left:55000;top:26411;width:3;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b4RMAA&#10;AADdAAAADwAAAGRycy9kb3ducmV2LnhtbERPzYrCMBC+L/gOYYS9ralSRKpRRBDci7jqAwzN2BSb&#10;SWlim/XpN8KCt/n4fme1ibYRPXW+dqxgOslAEJdO11wpuF72XwsQPiBrbByTgl/ysFmPPlZYaDfw&#10;D/XnUIkUwr5ABSaEtpDSl4Ys+olriRN3c53FkGBXSd3hkMJtI2dZNpcWa04NBlvaGSrv54dV0G+n&#10;cV7zhY7P0gz5Kcrv4SCV+hzH7RJEoBje4n/3Qaf5+SyH1zfpBL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b4RMAAAADdAAAADwAAAAAAAAAAAAAAAACYAgAAZHJzL2Rvd25y&#10;ZXYueG1sUEsFBgAAAAAEAAQA9QAAAIUDAAAAAA==&#10;" adj="-11796480,,5400" path="m,888v44,88,88,176,144,48c200,808,280,240,336,120,392,,436,108,480,216e" filled="f" strokecolor="black [3213]" strokeweight="2.25pt">
                        <v:stroke joinstyle="round"/>
                        <v:formulas/>
                        <v:path arrowok="t" o:connecttype="custom" o:connectlocs="0,313;5,330;11,42;15,76" o:connectangles="0,0,0,0" textboxrect="0,0,480,1064"/>
                        <v:textbox>
                          <w:txbxContent>
                            <w:p w:rsidR="00144118" w:rsidRDefault="00144118" w:rsidP="00144118"/>
                          </w:txbxContent>
                        </v:textbox>
                      </v:shape>
                      <v:shape id="Freeform 1425" o:spid="_x0000_s1434" style="position:absolute;left:55003;top:26411;width:2;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d38IA&#10;AADdAAAADwAAAGRycy9kb3ducmV2LnhtbERPS2rDMBDdB3oHMYHsYjnBDcWNEkKh4G5KGvcAgzW1&#10;TKyRsVRbzemrQKG7ebzv7I/R9mKi0XeOFWyyHARx43THrYLP+nX9BMIHZI29Y1LwQx6Oh4fFHkvt&#10;Zv6g6RJakULYl6jAhDCUUvrGkEWfuYE4cV9utBgSHFupR5xTuO3lNs930mLHqcHgQC+Gmuvl2yqY&#10;Tpu467im91tj5uIc5dtcSaVWy3h6BhEohn/xn7vSaX6xfYT7N+kE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l3fwgAAAN0AAAAPAAAAAAAAAAAAAAAAAJgCAABkcnMvZG93&#10;bnJldi54bWxQSwUGAAAAAAQABAD1AAAAhwMAAAAA&#10;" adj="-11796480,,5400" path="m,888v44,88,88,176,144,48c200,808,280,240,336,120,392,,436,108,480,216e" filled="f" strokecolor="black [3213]" strokeweight="2.25pt">
                        <v:stroke joinstyle="round"/>
                        <v:formulas/>
                        <v:path arrowok="t" o:connecttype="custom" o:connectlocs="0,313;5,330;11,42;15,76" o:connectangles="0,0,0,0" textboxrect="0,0,480,1064"/>
                        <v:textbox>
                          <w:txbxContent>
                            <w:p w:rsidR="00144118" w:rsidRDefault="00144118" w:rsidP="00144118"/>
                          </w:txbxContent>
                        </v:textbox>
                      </v:shape>
                      <v:shape id="Freeform 1426" o:spid="_x0000_s1435" style="position:absolute;left:55006;top:26411;width:2;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jDqMAA&#10;AADdAAAADwAAAGRycy9kb3ducmV2LnhtbERPzYrCMBC+L/gOYYS9rakiRapRRBD0IrvqAwzN2BSb&#10;SWliG336zcKCt/n4fme1ibYRPXW+dqxgOslAEJdO11wpuF72XwsQPiBrbByTgid52KxHHysstBv4&#10;h/pzqEQKYV+gAhNCW0jpS0MW/cS1xIm7uc5iSLCrpO5wSOG2kbMsy6XFmlODwZZ2hsr7+WEV9Ntp&#10;zGu+0OlVmmH+HeVxOEilPsdxuwQRKIa3+N990Gn+fJbD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CjDqMAAAADdAAAADwAAAAAAAAAAAAAAAACYAgAAZHJzL2Rvd25y&#10;ZXYueG1sUEsFBgAAAAAEAAQA9QAAAIUDAAAAAA==&#10;" adj="-11796480,,5400" path="m,888v44,88,88,176,144,48c200,808,280,240,336,120,392,,436,108,480,216e" filled="f" strokecolor="black [3213]" strokeweight="2.25pt">
                        <v:stroke joinstyle="round"/>
                        <v:formulas/>
                        <v:path arrowok="t" o:connecttype="custom" o:connectlocs="0,313;5,330;11,42;15,76" o:connectangles="0,0,0,0" textboxrect="0,0,480,1064"/>
                        <v:textbox>
                          <w:txbxContent>
                            <w:p w:rsidR="00144118" w:rsidRDefault="00144118" w:rsidP="00144118"/>
                          </w:txbxContent>
                        </v:textbox>
                      </v:shape>
                      <v:shape id="Freeform 1427" o:spid="_x0000_s1436" style="position:absolute;left:55009;top:26411;width:2;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RmM8AA&#10;AADdAAAADwAAAGRycy9kb3ducmV2LnhtbERP24rCMBB9F/Yfwgi+aaqIStcosiC4L4u3Dxia2abY&#10;TEoT26xfvxEE3+ZwrrPeRluLjlpfOVYwnWQgiAunKy4VXC/78QqED8gaa8ek4I88bDcfgzXm2vV8&#10;ou4cSpFC2OeowITQ5FL6wpBFP3ENceJ+XWsxJNiWUrfYp3Bby1mWLaTFilODwYa+DBW3890q6HbT&#10;uKj4Qj+PwvTzY5Tf/UEqNRrG3SeIQDG8xS/3Qaf589kSnt+kE+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2RmM8AAAADdAAAADwAAAAAAAAAAAAAAAACYAgAAZHJzL2Rvd25y&#10;ZXYueG1sUEsFBgAAAAAEAAQA9QAAAIUDAAAAAA==&#10;" adj="-11796480,,5400" path="m,888v44,88,88,176,144,48c200,808,280,240,336,120,392,,436,108,480,216e" filled="f" strokecolor="black [3213]" strokeweight="2.25pt">
                        <v:stroke joinstyle="round"/>
                        <v:formulas/>
                        <v:path arrowok="t" o:connecttype="custom" o:connectlocs="0,313;5,330;11,42;15,76" o:connectangles="0,0,0,0" textboxrect="0,0,480,1064"/>
                        <v:textbox>
                          <w:txbxContent>
                            <w:p w:rsidR="00144118" w:rsidRDefault="00144118" w:rsidP="00144118"/>
                          </w:txbxContent>
                        </v:textbox>
                      </v:shape>
                      <v:shape id="Freeform 1428" o:spid="_x0000_s1437" style="position:absolute;left:55012;top:26411;width:2;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vyQcQA&#10;AADdAAAADwAAAGRycy9kb3ducmV2LnhtbESPzWrDMBCE74W+g9hAbo2cEEJwooQQKKSXkL8HWKyt&#10;ZWqtjKXaap8+eyj0tsvMzny73WffqoH62AQ2MJ8VoIirYBuuDTzu729rUDEhW2wDk4EfirDfvb5s&#10;sbRh5CsNt1QrCeFYogGXUldqHStHHuMsdMSifYbeY5K1r7XtcZRw3+pFUay0x4alwWFHR0fV1+3b&#10;GxgO87xq+E7n38qNy0vWH+NJGzOd5MMGVKKc/s1/1ycr+MuF4Mo3MoLe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78kHEAAAA3QAAAA8AAAAAAAAAAAAAAAAAmAIAAGRycy9k&#10;b3ducmV2LnhtbFBLBQYAAAAABAAEAPUAAACJAwAAAAA=&#10;" adj="-11796480,,5400" path="m,888v44,88,88,176,144,48c200,808,280,240,336,120,392,,436,108,480,216e" filled="f" strokecolor="black [3213]" strokeweight="2.25pt">
                        <v:stroke joinstyle="round"/>
                        <v:formulas/>
                        <v:path arrowok="t" o:connecttype="custom" o:connectlocs="0,313;5,330;11,42;15,76" o:connectangles="0,0,0,0" textboxrect="0,0,480,1064"/>
                        <v:textbox>
                          <w:txbxContent>
                            <w:p w:rsidR="00144118" w:rsidRDefault="00144118" w:rsidP="00144118"/>
                          </w:txbxContent>
                        </v:textbox>
                      </v:shape>
                      <v:shape id="Freeform 1429" o:spid="_x0000_s1438" style="position:absolute;left:55015;top:26411;width:2;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dX2sAA&#10;AADdAAAADwAAAGRycy9kb3ducmV2LnhtbERP24rCMBB9F/Yfwgi+aaqIaNcosiC4L4u3Dxia2abY&#10;TEoT26xfvxEE3+ZwrrPeRluLjlpfOVYwnWQgiAunKy4VXC/78RKED8gaa8ek4I88bDcfgzXm2vV8&#10;ou4cSpFC2OeowITQ5FL6wpBFP3ENceJ+XWsxJNiWUrfYp3Bby1mWLaTFilODwYa+DBW3890q6HbT&#10;uKj4Qj+PwvTzY5Tf/UEqNRrG3SeIQDG8xS/3Qaf589kKnt+kE+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bdX2sAAAADdAAAADwAAAAAAAAAAAAAAAACYAgAAZHJzL2Rvd25y&#10;ZXYueG1sUEsFBgAAAAAEAAQA9QAAAIUDAAAAAA==&#10;" adj="-11796480,,5400" path="m,888v44,88,88,176,144,48c200,808,280,240,336,120,392,,436,108,480,216e" filled="f" strokecolor="black [3213]" strokeweight="2.25pt">
                        <v:stroke joinstyle="round"/>
                        <v:formulas/>
                        <v:path arrowok="t" o:connecttype="custom" o:connectlocs="0,313;5,330;11,42;15,76" o:connectangles="0,0,0,0" textboxrect="0,0,480,1064"/>
                        <v:textbox>
                          <w:txbxContent>
                            <w:p w:rsidR="00144118" w:rsidRDefault="00144118" w:rsidP="00144118"/>
                          </w:txbxContent>
                        </v:textbox>
                      </v:shape>
                    </v:group>
                    <v:shape id="Freeform 1423" o:spid="_x0000_s1439" style="position:absolute;left:55020;top:26407;width:1;height:13;visibility:visible;mso-wrap-style:square;v-text-anchor:top" coordsize="96,13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GrcIA&#10;AADdAAAADwAAAGRycy9kb3ducmV2LnhtbERPTYvCMBC9C/6HMMLeNN2qZa1G0YUFLyK6HjyOzWxb&#10;2kxKE7X7740geJvH+5zFqjO1uFHrSssKPkcRCOLM6pJzBaffn+EXCOeRNdaWScE/OVgt+70Fptre&#10;+UC3o89FCGGXooLC+yaV0mUFGXQj2xAH7s+2Bn2AbS51i/cQbmoZR1EiDZYcGgps6LugrDpejYKz&#10;2zeR2yQzmZzGWRJPq/VlVyn1MejWcxCeOv8Wv9xbHeZP4jE8vw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ocatwgAAAN0AAAAPAAAAAAAAAAAAAAAAAJgCAABkcnMvZG93&#10;bnJldi54bWxQSwUGAAAAAAQABAD1AAAAhwMAAAAA&#10;" adj="-11796480,,5400" path="m,1152v14,2,68,192,82,c96,960,90,484,82,e" filled="f" strokecolor="black [3213]" strokeweight="2.25pt">
                      <v:stroke joinstyle="round"/>
                      <v:formulas/>
                      <v:path arrowok="t" o:connecttype="custom" o:connectlocs="0,1152;82,1152;82,0" o:connectangles="0,0,0" textboxrect="0,0,96,1344"/>
                      <v:textbox>
                        <w:txbxContent>
                          <w:p w:rsidR="00144118" w:rsidRDefault="00144118" w:rsidP="00144118"/>
                        </w:txbxContent>
                      </v:textbox>
                    </v:shape>
                  </v:group>
                  <v:line id="Straight Connector 1409" o:spid="_x0000_s1440" style="position:absolute;rotation:90;visibility:visible;mso-wrap-style:square" from="53492,30327" to="60808,30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4pLr8AAADdAAAADwAAAGRycy9kb3ducmV2LnhtbERPy6rCMBDdC/5DGMGdphYVrUYRQRBc&#10;6fUDps3YVptJaWKtf28E4e7mcJ6z3namEi01rrSsYDKOQBBnVpecK7j+HUYLEM4ja6wsk4I3Odhu&#10;+r01Jtq++EztxecihLBLUEHhfZ1I6bKCDLqxrYkDd7ONQR9gk0vd4CuEm0rGUTSXBksODQXWtC8o&#10;e1yeRkF8PB1m7UJX8/t51sX2nWK6S5UaDrrdCoSnzv+Lf+6jDvOn0RK+34QT5OY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94pLr8AAADdAAAADwAAAAAAAAAAAAAAAACh&#10;AgAAZHJzL2Rvd25yZXYueG1sUEsFBgAAAAAEAAQA+QAAAI0DAAAAAA==&#10;" strokecolor="black [3200]" strokeweight="2pt">
                    <v:shadow on="t" color="black" opacity="24903f" origin=",.5" offset="0,.55556mm"/>
                  </v:line>
                  <v:line id="Straight Connector 1410" o:spid="_x0000_s1441" style="position:absolute;visibility:visible;mso-wrap-style:square" from="56992,26643" to="65221,26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s10cYAAADdAAAADwAAAGRycy9kb3ducmV2LnhtbESP0UrDQBBF34X+wzKCb3aTYKXGbksp&#10;KFUEbfQDxuyYLGZnw+7apn/vPAi+zXDv3HtmtZn8oI4UkwtsoJwXoIjbYB13Bj7eH66XoFJGtjgE&#10;JgNnSrBZzy5WWNtw4gMdm9wpCeFUo4E+57HWOrU9eUzzMBKL9hWixyxr7LSNeJJwP+iqKG61R8fS&#10;0ONIu57a7+bHG3Cfh+G52j+9Rtfclcu8eHzZvVXGXF1O23tQmab8b/673lvBvymFX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bNdHGAAAA3QAAAA8AAAAAAAAA&#10;AAAAAAAAoQIAAGRycy9kb3ducmV2LnhtbFBLBQYAAAAABAAEAPkAAACUAwAAAAA=&#10;" strokecolor="black [3200]" strokeweight="2pt">
                    <v:shadow on="t" color="black" opacity="24903f" origin=",.5" offset="0,.55556mm"/>
                  </v:line>
                  <v:line id="Straight Connector 1411" o:spid="_x0000_s1442" style="position:absolute;visibility:visible;mso-wrap-style:square" from="68422,26486" to="78480,26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eQSsQAAADdAAAADwAAAGRycy9kb3ducmV2LnhtbERP3WrCMBS+H+wdwhl4p2nLNrQaZQgb&#10;TgZqtwc4NmdtWHNSkqjd2y+CsLvz8f2exWqwnTiTD8axgnySgSCunTbcKPj6fB1PQYSIrLFzTAp+&#10;KcBqeX+3wFK7Cx/oXMVGpBAOJSpoY+xLKUPdksUwcT1x4r6dtxgT9I3UHi8p3HayyLJnadFwamix&#10;p3VL9U91sgrM8dBti837zptqlk/j09vHel8oNXoYXuYgIg3xX3xzb3Sa/5jncP0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5BKxAAAAN0AAAAPAAAAAAAAAAAA&#10;AAAAAKECAABkcnMvZG93bnJldi54bWxQSwUGAAAAAAQABAD5AAAAkgMAAAAA&#10;" strokecolor="black [3200]" strokeweight="2pt">
                    <v:shadow on="t" color="black" opacity="24903f" origin=",.5" offset="0,.55556mm"/>
                  </v:line>
                  <v:line id="Line 72" o:spid="_x0000_s1443" style="position:absolute;flip:y;visibility:visible;mso-wrap-style:square;v-text-anchor:top" from="41592,17526" to="41592,36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7sQA&#10;AADdAAAADwAAAGRycy9kb3ducmV2LnhtbERPTWvCQBC9F/wPywje6sa0FEldRQRFvJkK4m2anWSD&#10;2dmQ3cbYX98tCN7m8T5nsRpsI3rqfO1YwWyagCAunK65UnD62r7OQfiArLFxTAru5GG1HL0sMNPu&#10;xkfq81CJGMI+QwUmhDaT0heGLPqpa4kjV7rOYoiwq6Tu8BbDbSPTJPmQFmuODQZb2hgqrvmPVbD9&#10;Lu+X3915n5a71FwPb6djnydKTcbD+hNEoCE8xQ/3Xsf577MU/r+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vme7EAAAA3QAAAA8AAAAAAAAAAAAAAAAAmAIAAGRycy9k&#10;b3ducmV2LnhtbFBLBQYAAAAABAAEAPUAAACJAwAAAAA=&#10;" strokecolor="black [3213]">
                    <v:textbox>
                      <w:txbxContent>
                        <w:p w:rsidR="00144118" w:rsidRDefault="00144118" w:rsidP="00144118"/>
                      </w:txbxContent>
                    </v:textbox>
                  </v:line>
                  <v:line id="Line 73" o:spid="_x0000_s1444" style="position:absolute;visibility:visible;mso-wrap-style:square;v-text-anchor:top" from="37338,17526" to="46482,17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b8MEA&#10;AADdAAAADwAAAGRycy9kb3ducmV2LnhtbERP3WrCMBS+H+wdwhG8m6lzOKlGGYOiXtrtAc6SY1ts&#10;TkqS1vr2ZiB4dz6+37PZjbYVA/nQOFYwn2UgiLUzDVcKfn+KtxWIEJENto5JwY0C7LavLxvMjbvy&#10;iYYyViKFcMhRQR1jl0sZdE0Ww8x1xIk7O28xJugraTxeU7ht5XuWLaXFhlNDjR1916QvZW8VNL4Y&#10;om774lzqBR77z+P+9tcpNZ2MX2sQkcb4FD/cB5Pmf8wX8P9NOkF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7SW/DBAAAA3QAAAA8AAAAAAAAAAAAAAAAAmAIAAGRycy9kb3du&#10;cmV2LnhtbFBLBQYAAAAABAAEAPUAAACGAwAAAAA=&#10;" strokecolor="black [3213]" strokeweight="4.5pt">
                    <v:stroke linestyle="thinThick"/>
                    <v:textbox>
                      <w:txbxContent>
                        <w:p w:rsidR="00144118" w:rsidRDefault="00144118" w:rsidP="00144118"/>
                      </w:txbxContent>
                    </v:textbox>
                  </v:line>
                  <v:group id="Group 1414" o:spid="_x0000_s1445" style="position:absolute;left:33972;top:35135;width:14478;height:4128;rotation:180" coordorigin="33972,35194" coordsize="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ies7LCAAAA3QAAAA8A&#10;AAAAAAAAAAAAAAAAqgIAAGRycy9kb3ducmV2LnhtbFBLBQYAAAAABAAEAPoAAACZAwAAAAA=&#10;">
                    <v:group id="Group 1417" o:spid="_x0000_s1446" style="position:absolute;left:33974;top:35195;width:7;height:1" coordorigin="33974,35195" coordsize="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XL08QAAADdAAAADwAAAGRycy9kb3ducmV2LnhtbERPTWvCQBC9F/wPywje&#10;dBNtbYmuIqLFgwhqoXgbsmMSzM6G7JrEf+8WhN7m8T5nvuxMKRqqXWFZQTyKQBCnVhecKfg5b4df&#10;IJxH1lhaJgUPcrBc9N7mmGjb8pGak89ECGGXoILc+yqR0qU5GXQjWxEH7mprgz7AOpO6xjaEm1KO&#10;o2gqDRYcGnKsaJ1TejvdjYLvFtvVJN40+9t1/bicPw6/+5iUGvS71QyEp87/i1/unQ7z3+NP+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XL08QAAADdAAAA&#10;DwAAAAAAAAAAAAAAAACqAgAAZHJzL2Rvd25yZXYueG1sUEsFBgAAAAAEAAQA+gAAAJsDAAAAAA==&#10;">
                      <v:rect id="Rectangle 1419" o:spid="_x0000_s1447" style="position:absolute;left:33974;top:35195;width:2;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wsXMUA&#10;AADdAAAADwAAAGRycy9kb3ducmV2LnhtbESPQWvDMAyF74P9B6PBbqvTUkqb1S2jdHTQy5buspuI&#10;1Tg0loOtpem/nweD3STe+56e1tvRd2qgmNrABqaTAhRxHWzLjYHP0+vTElQSZItdYDJwowTbzf3d&#10;GksbrvxBQyWNyiGcSjTgRPpS61Q78pgmoSfO2jlEj5LX2Ggb8ZrDfadnRbHQHlvOFxz2tHNUX6pv&#10;n2t83RZx71Ill8NwPr3LUWbLozGPD+PLMyihUf7Nf/Sbzdx8uoLfb/IIe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CxcxQAAAN0AAAAPAAAAAAAAAAAAAAAAAJgCAABkcnMv&#10;ZG93bnJldi54bWxQSwUGAAAAAAQABAD1AAAAigMAAAAA&#10;" fillcolor="blue [3210]" strokecolor="black [3213]">
                        <v:textbox>
                          <w:txbxContent>
                            <w:p w:rsidR="00144118" w:rsidRDefault="00144118" w:rsidP="00144118"/>
                          </w:txbxContent>
                        </v:textbox>
                      </v:rect>
                      <v:rect id="Rectangle 1420" o:spid="_x0000_s1448" style="position:absolute;left:33978;top:35195;width:3;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T4wMYA&#10;AADdAAAADwAAAGRycy9kb3ducmV2LnhtbESPT2vDMAzF74N9B6NBb6uT0o2S1i2lbGxs7NB/d9XW&#10;kpBYDrGbZt9+Ogx2k3hP7/202oy+VQP1sQ5sIJ9moIhtcDWXBk7H18cFqJiQHbaBycAPRdis7+9W&#10;WLhw4z0Nh1QqCeFYoIEqpa7QOtqKPMZp6IhF+w69xyRrX2rX403CfatnWfasPdYsDRV2tKvINoer&#10;N9DY8+fXdfeysM3+sv1wT3n+NuTGTB7G7RJUojH9m/+u353gz2f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T4wMYAAADdAAAADwAAAAAAAAAAAAAAAACYAgAAZHJz&#10;L2Rvd25yZXYueG1sUEsFBgAAAAAEAAQA9QAAAIsDAAAAAA==&#10;" fillcolor="red" strokecolor="black [3213]">
                        <v:textbox>
                          <w:txbxContent>
                            <w:p w:rsidR="00144118" w:rsidRDefault="00144118" w:rsidP="00144118"/>
                          </w:txbxContent>
                        </v:textbox>
                      </v:rect>
                    </v:group>
                    <v:shapetype id="_x0000_t202" coordsize="21600,21600" o:spt="202" path="m,l,21600r21600,l21600,xe">
                      <v:stroke joinstyle="miter"/>
                      <v:path gradientshapeok="t" o:connecttype="rect"/>
                    </v:shapetype>
                    <v:shape id="Text Box 106" o:spid="_x0000_s1449" type="#_x0000_t202" style="position:absolute;left:33972;top:35194;width: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lR6cUA&#10;AADdAAAADwAAAGRycy9kb3ducmV2LnhtbESPQWvCQBCF7wX/wzKCt7prsaVGV5GK4KmlVgVvQ3ZM&#10;gtnZkF1N/PedQ6G3Gd6b975ZrHpfqzu1sQpsYTI2oIjz4CouLBx+ts/voGJCdlgHJgsPirBaDp4W&#10;mLnQ8Tfd96lQEsIxQwtlSk2mdcxL8hjHoSEW7RJaj0nWttCuxU7Cfa1fjHnTHiuWhhIb+igpv+5v&#10;3sLx83I+Tc1XsfGvTRd6o9nPtLWjYb+eg0rUp3/z3/XOCf50Irj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CVHpxQAAAN0AAAAPAAAAAAAAAAAAAAAAAJgCAABkcnMv&#10;ZG93bnJldi54bWxQSwUGAAAAAAQABAD1AAAAigMAAAAA&#10;" filled="f" stroked="f">
                      <v:textbox>
                        <w:txbxContent>
                          <w:p w:rsidR="00144118" w:rsidRDefault="00144118" w:rsidP="00144118">
                            <w:pPr>
                              <w:pStyle w:val="NormalWeb"/>
                              <w:kinsoku w:val="0"/>
                              <w:overflowPunct w:val="0"/>
                              <w:spacing w:before="216" w:beforeAutospacing="0" w:after="0" w:afterAutospacing="0"/>
                              <w:textAlignment w:val="baseline"/>
                            </w:pPr>
                            <w:r>
                              <w:rPr>
                                <w:rFonts w:ascii="Arial" w:hAnsi="Arial" w:cstheme="minorBidi"/>
                                <w:color w:val="000000" w:themeColor="text1"/>
                                <w:kern w:val="24"/>
                              </w:rPr>
                              <w:t>S             N</w:t>
                            </w:r>
                          </w:p>
                        </w:txbxContent>
                      </v:textbox>
                    </v:shape>
                  </v:group>
                  <v:line id="Straight Connector 1415" o:spid="_x0000_s1450" style="position:absolute;rotation:90;visibility:visible;mso-wrap-style:square" from="67429,26577" to="69715,26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q19sEAAADdAAAADwAAAGRycy9kb3ducmV2LnhtbERP24rCMBB9X/Afwgi+ranFilTTIoIg&#10;7JOXD5g2Y1ttJqXJ1vr3RljYtzmc62zz0bRioN41lhUs5hEI4tLqhisF18vhew3CeWSNrWVS8CIH&#10;eTb52mKq7ZNPNJx9JUIIuxQV1N53qZSurMmgm9uOOHA32xv0AfaV1D0+Q7hpZRxFK2mw4dBQY0f7&#10;msrH+dcoiI8/h2RY63Z1PyVjbF8FFrtCqdl03G1AeBr9v/jPfdRh/nKRwOebcILM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SrX2wQAAAN0AAAAPAAAAAAAAAAAAAAAA&#10;AKECAABkcnMvZG93bnJldi54bWxQSwUGAAAAAAQABAD5AAAAjwMAAAAA&#10;" strokecolor="black [3200]" strokeweight="2pt">
                    <v:shadow on="t" color="black" opacity="24903f" origin=",.5" offset="0,.55556mm"/>
                  </v:line>
                  <v:line id="Straight Connector 1416" o:spid="_x0000_s1451" style="position:absolute;rotation:90;visibility:visible;mso-wrap-style:square" from="62807,26512" to="67379,2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grgcEAAADdAAAADwAAAGRycy9kb3ducmV2LnhtbERP24rCMBB9F/yHMMK+aWpZS6mmRQRB&#10;2CcvHzBtxrbaTEqTrfXvNwsL+zaHc51dMZlOjDS41rKC9SoCQVxZ3XKt4HY9LlMQziNr7CyTgjc5&#10;KPL5bIeZti8+03jxtQgh7DJU0HjfZ1K6qiGDbmV74sDd7WDQBzjUUg/4CuGmk3EUJdJgy6GhwZ4O&#10;DVXPy7dREJ++jpsx1V3yOG+m2L5LLPelUh+Lab8F4Wny/+I/90mH+Z/rBH6/CSfI/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mCuBwQAAAN0AAAAPAAAAAAAAAAAAAAAA&#10;AKECAABkcnMvZG93bnJldi54bWxQSwUGAAAAAAQABAD5AAAAjwMAAAAA&#10;" strokecolor="black [3200]" strokeweight="2pt">
                    <v:shadow on="t" color="black" opacity="24903f" origin=",.5" offset="0,.55556mm"/>
                  </v:line>
                </v:group>
                <v:shape id="TextBox 96" o:spid="_x0000_s1452" type="#_x0000_t202" style="position:absolute;left:54102;top:41910;width:45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P23cMA&#10;AADdAAAADwAAAGRycy9kb3ducmV2LnhtbERPTWvCQBC9C/6HZQRvZlexoaZZpVQKnlq0rdDbkB2T&#10;YHY2ZLdJ+u+7BcHbPN7n5LvRNqKnzteONSwTBYK4cKbmUsPnx+viEYQPyAYbx6ThlzzsttNJjplx&#10;Ax+pP4VSxBD2GWqoQmgzKX1RkUWfuJY4chfXWQwRdqU0HQ4x3DZypVQqLdYcGyps6aWi4nr6sRq+&#10;3i7f57V6L/f2oR3cqCTbjdR6Phufn0AEGsNdfHMfTJy/Vin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P23cMAAADdAAAADwAAAAAAAAAAAAAAAACYAgAAZHJzL2Rv&#10;d25yZXYueG1sUEsFBgAAAAAEAAQA9QAAAIgDAAAAAA==&#10;" filled="f" stroked="f">
                  <v:textbo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A</w:t>
                        </w:r>
                      </w:p>
                    </w:txbxContent>
                  </v:textbox>
                </v:shape>
                <v:shape id="TextBox 97" o:spid="_x0000_s1453" type="#_x0000_t202" style="position:absolute;left:77724;top:42026;width:45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9TRsIA&#10;AADdAAAADwAAAGRycy9kb3ducmV2LnhtbERPS4vCMBC+C/sfwix402QXH7vVKMuK4ElRV2FvQzO2&#10;xWZSmmjrvzeC4G0+vudM560txZVqXzjW8NFXIIhTZwrONPztl70vED4gGywdk4YbeZjP3jpTTIxr&#10;eEvXXchEDGGfoIY8hCqR0qc5WfR9VxFH7uRqiyHCOpOmxiaG21J+KjWSFguODTlW9JtTet5drIbD&#10;+vR/HKhNtrDDqnGtkmy/pdbd9/ZnAiJQG17ip3tl4vyBGsP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1NGwgAAAN0AAAAPAAAAAAAAAAAAAAAAAJgCAABkcnMvZG93&#10;bnJldi54bWxQSwUGAAAAAAQABAD1AAAAhwMAAAAA&#10;" filled="f" stroked="f">
                  <v:textbo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B</w:t>
                        </w:r>
                      </w:p>
                    </w:txbxContent>
                  </v:textbox>
                </v:shape>
                <w10:anchorlock/>
              </v:group>
            </w:pict>
          </mc:Fallback>
        </mc:AlternateContent>
      </w:r>
    </w:p>
    <w:p w:rsidR="00CC1E32" w:rsidRPr="00CC1E32" w:rsidRDefault="00144118" w:rsidP="00CC1E32">
      <w:pPr>
        <w:jc w:val="both"/>
        <w:rPr>
          <w:sz w:val="26"/>
          <w:szCs w:val="26"/>
        </w:rPr>
      </w:pPr>
      <w:r>
        <w:rPr>
          <w:noProof/>
          <w:sz w:val="26"/>
          <w:szCs w:val="26"/>
        </w:rPr>
        <mc:AlternateContent>
          <mc:Choice Requires="wps">
            <w:drawing>
              <wp:anchor distT="0" distB="0" distL="114300" distR="114300" simplePos="0" relativeHeight="252088832" behindDoc="0" locked="0" layoutInCell="1" allowOverlap="1">
                <wp:simplePos x="0" y="0"/>
                <wp:positionH relativeFrom="column">
                  <wp:posOffset>1485900</wp:posOffset>
                </wp:positionH>
                <wp:positionV relativeFrom="paragraph">
                  <wp:posOffset>52070</wp:posOffset>
                </wp:positionV>
                <wp:extent cx="3543300" cy="0"/>
                <wp:effectExtent l="5080" t="5715" r="13970" b="13335"/>
                <wp:wrapNone/>
                <wp:docPr id="54" name="Line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2" o:spid="_x0000_s1026" style="position:absolute;z-index:25208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4.1pt" to="39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AuBFQ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"/>
            </w:pict>
          </mc:Fallback>
        </mc:AlternateContent>
      </w:r>
      <w:r w:rsidR="009B2A3C" w:rsidRPr="00CC1E32">
        <w:rPr>
          <w:sz w:val="26"/>
          <w:szCs w:val="26"/>
        </w:rPr>
        <w:tab/>
      </w:r>
      <w:r w:rsidR="009B2A3C" w:rsidRPr="00CC1E32">
        <w:rPr>
          <w:sz w:val="26"/>
          <w:szCs w:val="26"/>
        </w:rPr>
        <w:tab/>
      </w:r>
      <w:r w:rsidR="009B2A3C" w:rsidRPr="00CC1E32">
        <w:rPr>
          <w:sz w:val="26"/>
          <w:szCs w:val="26"/>
        </w:rPr>
        <w:tab/>
      </w:r>
    </w:p>
    <w:p w:rsidR="009B2A3C" w:rsidRPr="00CC1E32" w:rsidRDefault="00CC1E32" w:rsidP="00CC1E32">
      <w:pPr>
        <w:jc w:val="center"/>
        <w:rPr>
          <w:b/>
          <w:sz w:val="26"/>
          <w:szCs w:val="26"/>
          <w:lang w:val="tr-TR"/>
        </w:rPr>
      </w:pPr>
      <w:r w:rsidRPr="00CC1E32">
        <w:rPr>
          <w:b/>
          <w:sz w:val="26"/>
          <w:szCs w:val="26"/>
        </w:rPr>
        <w:t>ĐÁP ÁN</w:t>
      </w:r>
    </w:p>
    <w:p w:rsidR="009B2A3C" w:rsidRPr="00CC1E32" w:rsidRDefault="004C0584" w:rsidP="004C0584">
      <w:pPr>
        <w:tabs>
          <w:tab w:val="left" w:pos="644"/>
        </w:tabs>
        <w:spacing w:before="60"/>
        <w:ind w:left="644" w:hanging="360"/>
        <w:rPr>
          <w:bCs/>
          <w:i/>
          <w:iCs/>
          <w:lang w:val="tr-TR"/>
        </w:rPr>
      </w:pPr>
      <w:r w:rsidRPr="00CC1E32">
        <w:rPr>
          <w:b/>
          <w:bCs/>
          <w:iCs/>
          <w:lang w:val="tr-TR"/>
        </w:rPr>
        <w:t>A.</w:t>
      </w:r>
      <w:r w:rsidRPr="00CC1E32">
        <w:rPr>
          <w:b/>
          <w:bCs/>
          <w:iCs/>
          <w:lang w:val="tr-TR"/>
        </w:rPr>
        <w:tab/>
      </w:r>
      <w:r w:rsidR="009B2A3C" w:rsidRPr="00CC1E32">
        <w:rPr>
          <w:b/>
          <w:bCs/>
          <w:iCs/>
          <w:lang w:val="tr-TR"/>
        </w:rPr>
        <w:t xml:space="preserve">TRẮC NGHIỆM: 3 điểm </w:t>
      </w:r>
      <w:r w:rsidR="009B2A3C" w:rsidRPr="00CC1E32">
        <w:rPr>
          <w:bCs/>
          <w:i/>
          <w:iCs/>
          <w:lang w:val="tr-TR"/>
        </w:rPr>
        <w:t>(chọn đúng đáp án mỗi câu cho 0,5 điểm)</w:t>
      </w:r>
    </w:p>
    <w:tbl>
      <w:tblPr>
        <w:tblW w:w="6596" w:type="dxa"/>
        <w:jc w:val="center"/>
        <w:tblInd w:w="-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900"/>
        <w:gridCol w:w="898"/>
        <w:gridCol w:w="892"/>
        <w:gridCol w:w="899"/>
        <w:gridCol w:w="892"/>
        <w:gridCol w:w="824"/>
      </w:tblGrid>
      <w:tr w:rsidR="009B2A3C" w:rsidRPr="00CC1E32">
        <w:trPr>
          <w:jc w:val="center"/>
        </w:trPr>
        <w:tc>
          <w:tcPr>
            <w:tcW w:w="1291" w:type="dxa"/>
          </w:tcPr>
          <w:p w:rsidR="009B2A3C" w:rsidRPr="00CC1E32" w:rsidRDefault="009B2A3C" w:rsidP="00CC1E32">
            <w:pPr>
              <w:spacing w:before="60"/>
              <w:rPr>
                <w:bCs/>
                <w:iCs/>
                <w:lang w:val="es-ES"/>
              </w:rPr>
            </w:pPr>
            <w:r w:rsidRPr="00CC1E32">
              <w:rPr>
                <w:bCs/>
                <w:iCs/>
                <w:lang w:val="es-ES"/>
              </w:rPr>
              <w:t>Câu</w:t>
            </w:r>
          </w:p>
        </w:tc>
        <w:tc>
          <w:tcPr>
            <w:tcW w:w="900" w:type="dxa"/>
            <w:shd w:val="clear" w:color="auto" w:fill="auto"/>
          </w:tcPr>
          <w:p w:rsidR="009B2A3C" w:rsidRPr="00CC1E32" w:rsidRDefault="009B2A3C" w:rsidP="00CC1E32">
            <w:pPr>
              <w:spacing w:before="60"/>
              <w:jc w:val="center"/>
              <w:rPr>
                <w:bCs/>
                <w:iCs/>
                <w:lang w:val="es-ES"/>
              </w:rPr>
            </w:pPr>
            <w:r w:rsidRPr="00CC1E32">
              <w:rPr>
                <w:bCs/>
                <w:iCs/>
                <w:lang w:val="es-ES"/>
              </w:rPr>
              <w:t>1</w:t>
            </w:r>
          </w:p>
        </w:tc>
        <w:tc>
          <w:tcPr>
            <w:tcW w:w="898" w:type="dxa"/>
            <w:shd w:val="clear" w:color="auto" w:fill="auto"/>
          </w:tcPr>
          <w:p w:rsidR="009B2A3C" w:rsidRPr="00CC1E32" w:rsidRDefault="009B2A3C" w:rsidP="00CC1E32">
            <w:pPr>
              <w:spacing w:before="60"/>
              <w:jc w:val="center"/>
              <w:rPr>
                <w:bCs/>
                <w:iCs/>
                <w:lang w:val="es-ES"/>
              </w:rPr>
            </w:pPr>
            <w:r w:rsidRPr="00CC1E32">
              <w:rPr>
                <w:bCs/>
                <w:iCs/>
                <w:lang w:val="es-ES"/>
              </w:rPr>
              <w:t>2</w:t>
            </w:r>
          </w:p>
        </w:tc>
        <w:tc>
          <w:tcPr>
            <w:tcW w:w="892" w:type="dxa"/>
            <w:shd w:val="clear" w:color="auto" w:fill="auto"/>
          </w:tcPr>
          <w:p w:rsidR="009B2A3C" w:rsidRPr="00CC1E32" w:rsidRDefault="009B2A3C" w:rsidP="00CC1E32">
            <w:pPr>
              <w:spacing w:before="60"/>
              <w:jc w:val="center"/>
              <w:rPr>
                <w:bCs/>
                <w:iCs/>
                <w:lang w:val="es-ES"/>
              </w:rPr>
            </w:pPr>
            <w:r w:rsidRPr="00CC1E32">
              <w:rPr>
                <w:bCs/>
                <w:iCs/>
                <w:lang w:val="es-ES"/>
              </w:rPr>
              <w:t>3</w:t>
            </w:r>
          </w:p>
        </w:tc>
        <w:tc>
          <w:tcPr>
            <w:tcW w:w="899" w:type="dxa"/>
            <w:shd w:val="clear" w:color="auto" w:fill="auto"/>
          </w:tcPr>
          <w:p w:rsidR="009B2A3C" w:rsidRPr="00CC1E32" w:rsidRDefault="009B2A3C" w:rsidP="00CC1E32">
            <w:pPr>
              <w:spacing w:before="60"/>
              <w:jc w:val="center"/>
              <w:rPr>
                <w:bCs/>
                <w:iCs/>
                <w:lang w:val="es-ES"/>
              </w:rPr>
            </w:pPr>
            <w:r w:rsidRPr="00CC1E32">
              <w:rPr>
                <w:bCs/>
                <w:iCs/>
                <w:lang w:val="es-ES"/>
              </w:rPr>
              <w:t>4</w:t>
            </w:r>
          </w:p>
        </w:tc>
        <w:tc>
          <w:tcPr>
            <w:tcW w:w="892" w:type="dxa"/>
          </w:tcPr>
          <w:p w:rsidR="009B2A3C" w:rsidRPr="00CC1E32" w:rsidRDefault="009B2A3C" w:rsidP="00CC1E32">
            <w:pPr>
              <w:spacing w:before="60"/>
              <w:jc w:val="center"/>
              <w:rPr>
                <w:bCs/>
                <w:iCs/>
                <w:lang w:val="es-ES"/>
              </w:rPr>
            </w:pPr>
            <w:r w:rsidRPr="00CC1E32">
              <w:rPr>
                <w:bCs/>
                <w:iCs/>
                <w:lang w:val="es-ES"/>
              </w:rPr>
              <w:t>5</w:t>
            </w:r>
          </w:p>
        </w:tc>
        <w:tc>
          <w:tcPr>
            <w:tcW w:w="824" w:type="dxa"/>
          </w:tcPr>
          <w:p w:rsidR="009B2A3C" w:rsidRPr="00CC1E32" w:rsidRDefault="009B2A3C" w:rsidP="00CC1E32">
            <w:pPr>
              <w:spacing w:before="60"/>
              <w:jc w:val="center"/>
              <w:rPr>
                <w:bCs/>
                <w:lang w:val="pt-BR"/>
              </w:rPr>
            </w:pPr>
            <w:r w:rsidRPr="00CC1E32">
              <w:rPr>
                <w:bCs/>
                <w:lang w:val="pt-BR"/>
              </w:rPr>
              <w:t>6</w:t>
            </w:r>
          </w:p>
        </w:tc>
      </w:tr>
      <w:tr w:rsidR="009B2A3C" w:rsidRPr="00CC1E32">
        <w:trPr>
          <w:jc w:val="center"/>
        </w:trPr>
        <w:tc>
          <w:tcPr>
            <w:tcW w:w="1291" w:type="dxa"/>
          </w:tcPr>
          <w:p w:rsidR="009B2A3C" w:rsidRPr="00CC1E32" w:rsidRDefault="009B2A3C" w:rsidP="00CC1E32">
            <w:pPr>
              <w:spacing w:before="60"/>
              <w:rPr>
                <w:bCs/>
                <w:iCs/>
                <w:lang w:val="es-ES"/>
              </w:rPr>
            </w:pPr>
            <w:r w:rsidRPr="00CC1E32">
              <w:rPr>
                <w:bCs/>
                <w:iCs/>
                <w:lang w:val="es-ES"/>
              </w:rPr>
              <w:t>Đáp án</w:t>
            </w:r>
          </w:p>
        </w:tc>
        <w:tc>
          <w:tcPr>
            <w:tcW w:w="900" w:type="dxa"/>
            <w:shd w:val="clear" w:color="auto" w:fill="auto"/>
          </w:tcPr>
          <w:p w:rsidR="009B2A3C" w:rsidRPr="00CC1E32" w:rsidRDefault="009B2A3C" w:rsidP="00CC1E32">
            <w:pPr>
              <w:spacing w:before="60"/>
              <w:jc w:val="center"/>
              <w:rPr>
                <w:bCs/>
                <w:iCs/>
                <w:lang w:val="es-ES"/>
              </w:rPr>
            </w:pPr>
            <w:r w:rsidRPr="00CC1E32">
              <w:rPr>
                <w:bCs/>
                <w:iCs/>
                <w:lang w:val="es-ES"/>
              </w:rPr>
              <w:t>D</w:t>
            </w:r>
          </w:p>
        </w:tc>
        <w:tc>
          <w:tcPr>
            <w:tcW w:w="898" w:type="dxa"/>
            <w:shd w:val="clear" w:color="auto" w:fill="auto"/>
          </w:tcPr>
          <w:p w:rsidR="009B2A3C" w:rsidRPr="00CC1E32" w:rsidRDefault="009B2A3C" w:rsidP="00CC1E32">
            <w:pPr>
              <w:spacing w:before="60"/>
              <w:jc w:val="center"/>
              <w:rPr>
                <w:bCs/>
                <w:iCs/>
                <w:lang w:val="es-ES"/>
              </w:rPr>
            </w:pPr>
            <w:r w:rsidRPr="00CC1E32">
              <w:rPr>
                <w:bCs/>
                <w:iCs/>
                <w:lang w:val="es-ES"/>
              </w:rPr>
              <w:t>C</w:t>
            </w:r>
          </w:p>
        </w:tc>
        <w:tc>
          <w:tcPr>
            <w:tcW w:w="892" w:type="dxa"/>
            <w:shd w:val="clear" w:color="auto" w:fill="auto"/>
          </w:tcPr>
          <w:p w:rsidR="009B2A3C" w:rsidRPr="00CC1E32" w:rsidRDefault="009B2A3C" w:rsidP="00CC1E32">
            <w:pPr>
              <w:spacing w:before="60"/>
              <w:jc w:val="center"/>
              <w:rPr>
                <w:bCs/>
                <w:iCs/>
                <w:lang w:val="es-ES"/>
              </w:rPr>
            </w:pPr>
            <w:r w:rsidRPr="00CC1E32">
              <w:rPr>
                <w:bCs/>
                <w:iCs/>
                <w:lang w:val="es-ES"/>
              </w:rPr>
              <w:t>C</w:t>
            </w:r>
          </w:p>
        </w:tc>
        <w:tc>
          <w:tcPr>
            <w:tcW w:w="899" w:type="dxa"/>
            <w:shd w:val="clear" w:color="auto" w:fill="auto"/>
          </w:tcPr>
          <w:p w:rsidR="009B2A3C" w:rsidRPr="00CC1E32" w:rsidRDefault="009B2A3C" w:rsidP="00CC1E32">
            <w:pPr>
              <w:spacing w:before="60"/>
              <w:jc w:val="center"/>
              <w:rPr>
                <w:bCs/>
                <w:iCs/>
                <w:lang w:val="es-ES"/>
              </w:rPr>
            </w:pPr>
            <w:r w:rsidRPr="00CC1E32">
              <w:rPr>
                <w:bCs/>
                <w:iCs/>
                <w:lang w:val="es-ES"/>
              </w:rPr>
              <w:t>A</w:t>
            </w:r>
          </w:p>
        </w:tc>
        <w:tc>
          <w:tcPr>
            <w:tcW w:w="892" w:type="dxa"/>
          </w:tcPr>
          <w:p w:rsidR="009B2A3C" w:rsidRPr="00CC1E32" w:rsidRDefault="009B2A3C" w:rsidP="00CC1E32">
            <w:pPr>
              <w:spacing w:before="60"/>
              <w:jc w:val="center"/>
              <w:rPr>
                <w:bCs/>
                <w:iCs/>
                <w:lang w:val="es-ES"/>
              </w:rPr>
            </w:pPr>
            <w:r w:rsidRPr="00CC1E32">
              <w:rPr>
                <w:bCs/>
                <w:iCs/>
                <w:lang w:val="es-ES"/>
              </w:rPr>
              <w:t>B</w:t>
            </w:r>
          </w:p>
        </w:tc>
        <w:tc>
          <w:tcPr>
            <w:tcW w:w="824" w:type="dxa"/>
          </w:tcPr>
          <w:p w:rsidR="009B2A3C" w:rsidRPr="00CC1E32" w:rsidRDefault="009B2A3C" w:rsidP="00CC1E32">
            <w:pPr>
              <w:spacing w:before="60"/>
              <w:jc w:val="center"/>
              <w:rPr>
                <w:bCs/>
                <w:lang w:val="pt-BR"/>
              </w:rPr>
            </w:pPr>
            <w:r w:rsidRPr="00CC1E32">
              <w:rPr>
                <w:bCs/>
                <w:lang w:val="pt-BR"/>
              </w:rPr>
              <w:t xml:space="preserve">D </w:t>
            </w:r>
          </w:p>
        </w:tc>
      </w:tr>
    </w:tbl>
    <w:p w:rsidR="009B2A3C" w:rsidRPr="00CC1E32" w:rsidRDefault="009B2A3C" w:rsidP="00CC1E32">
      <w:pPr>
        <w:spacing w:before="60"/>
        <w:rPr>
          <w:b/>
          <w:bCs/>
          <w:iCs/>
          <w:lang w:val="es-ES"/>
        </w:rPr>
      </w:pPr>
    </w:p>
    <w:p w:rsidR="009B2A3C" w:rsidRPr="00CC1E32" w:rsidRDefault="004C0584" w:rsidP="004C0584">
      <w:pPr>
        <w:tabs>
          <w:tab w:val="left" w:pos="644"/>
        </w:tabs>
        <w:spacing w:before="60"/>
        <w:ind w:left="644" w:hanging="360"/>
        <w:rPr>
          <w:b/>
          <w:bCs/>
          <w:iCs/>
          <w:sz w:val="24"/>
          <w:lang w:val="es-ES"/>
        </w:rPr>
      </w:pPr>
      <w:r w:rsidRPr="00CC1E32">
        <w:rPr>
          <w:b/>
          <w:bCs/>
          <w:iCs/>
          <w:sz w:val="24"/>
          <w:lang w:val="es-ES"/>
        </w:rPr>
        <w:t>B.</w:t>
      </w:r>
      <w:r w:rsidRPr="00CC1E32">
        <w:rPr>
          <w:b/>
          <w:bCs/>
          <w:iCs/>
          <w:sz w:val="24"/>
          <w:lang w:val="es-ES"/>
        </w:rPr>
        <w:tab/>
      </w:r>
      <w:r w:rsidR="009B2A3C" w:rsidRPr="00CC1E32">
        <w:rPr>
          <w:b/>
          <w:bCs/>
          <w:iCs/>
          <w:sz w:val="24"/>
          <w:lang w:val="es-ES"/>
        </w:rPr>
        <w:t>TỰ LUẬN: 7 điểm</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5"/>
        <w:gridCol w:w="7386"/>
        <w:gridCol w:w="1110"/>
      </w:tblGrid>
      <w:tr w:rsidR="009B2A3C" w:rsidRPr="00CC1E32" w:rsidTr="00CC1E32">
        <w:tc>
          <w:tcPr>
            <w:tcW w:w="1175" w:type="dxa"/>
          </w:tcPr>
          <w:p w:rsidR="009B2A3C" w:rsidRPr="00CC1E32" w:rsidRDefault="009B2A3C" w:rsidP="00CC1E32">
            <w:pPr>
              <w:jc w:val="center"/>
              <w:rPr>
                <w:b/>
                <w:bCs/>
                <w:sz w:val="26"/>
                <w:szCs w:val="26"/>
                <w:lang w:val="tr-TR"/>
              </w:rPr>
            </w:pPr>
            <w:r w:rsidRPr="00CC1E32">
              <w:rPr>
                <w:b/>
                <w:bCs/>
                <w:sz w:val="26"/>
                <w:szCs w:val="26"/>
                <w:lang w:val="tr-TR"/>
              </w:rPr>
              <w:t>Câu</w:t>
            </w:r>
          </w:p>
        </w:tc>
        <w:tc>
          <w:tcPr>
            <w:tcW w:w="7075" w:type="dxa"/>
          </w:tcPr>
          <w:p w:rsidR="009B2A3C" w:rsidRPr="00CC1E32" w:rsidRDefault="009B2A3C" w:rsidP="00CC1E32">
            <w:pPr>
              <w:jc w:val="center"/>
              <w:rPr>
                <w:b/>
                <w:bCs/>
                <w:sz w:val="26"/>
                <w:szCs w:val="26"/>
                <w:lang w:val="tr-TR"/>
              </w:rPr>
            </w:pPr>
            <w:r w:rsidRPr="00CC1E32">
              <w:rPr>
                <w:b/>
                <w:bCs/>
                <w:sz w:val="26"/>
                <w:szCs w:val="26"/>
                <w:lang w:val="tr-TR"/>
              </w:rPr>
              <w:t>Đáp án</w:t>
            </w:r>
          </w:p>
        </w:tc>
        <w:tc>
          <w:tcPr>
            <w:tcW w:w="1110" w:type="dxa"/>
          </w:tcPr>
          <w:p w:rsidR="009B2A3C" w:rsidRPr="00CC1E32" w:rsidRDefault="009B2A3C" w:rsidP="00CC1E32">
            <w:pPr>
              <w:jc w:val="center"/>
              <w:rPr>
                <w:b/>
                <w:bCs/>
                <w:sz w:val="26"/>
                <w:szCs w:val="26"/>
                <w:lang w:val="tr-TR"/>
              </w:rPr>
            </w:pPr>
            <w:r w:rsidRPr="00CC1E32">
              <w:rPr>
                <w:b/>
                <w:bCs/>
                <w:sz w:val="26"/>
                <w:szCs w:val="26"/>
                <w:lang w:val="tr-TR"/>
              </w:rPr>
              <w:t>Điểm</w:t>
            </w:r>
          </w:p>
        </w:tc>
      </w:tr>
      <w:tr w:rsidR="009B2A3C" w:rsidRPr="00CC1E32" w:rsidTr="00CC1E32">
        <w:tc>
          <w:tcPr>
            <w:tcW w:w="1175" w:type="dxa"/>
          </w:tcPr>
          <w:p w:rsidR="009B2A3C" w:rsidRPr="00CC1E32" w:rsidRDefault="009B2A3C" w:rsidP="00CC1E32">
            <w:pPr>
              <w:jc w:val="center"/>
              <w:rPr>
                <w:b/>
                <w:bCs/>
                <w:sz w:val="26"/>
                <w:szCs w:val="26"/>
                <w:lang w:val="tr-TR"/>
              </w:rPr>
            </w:pPr>
            <w:r w:rsidRPr="00CC1E32">
              <w:rPr>
                <w:b/>
                <w:bCs/>
                <w:sz w:val="26"/>
                <w:szCs w:val="26"/>
                <w:lang w:val="tr-TR"/>
              </w:rPr>
              <w:t>7</w:t>
            </w:r>
          </w:p>
        </w:tc>
        <w:tc>
          <w:tcPr>
            <w:tcW w:w="7075" w:type="dxa"/>
          </w:tcPr>
          <w:p w:rsidR="009B2A3C" w:rsidRPr="00CC1E32" w:rsidRDefault="009B2A3C" w:rsidP="00CC1E32">
            <w:pPr>
              <w:jc w:val="both"/>
              <w:rPr>
                <w:bCs/>
                <w:sz w:val="26"/>
                <w:szCs w:val="26"/>
                <w:lang w:val="tr-TR"/>
              </w:rPr>
            </w:pPr>
            <w:r w:rsidRPr="00CC1E32">
              <w:rPr>
                <w:bCs/>
                <w:sz w:val="26"/>
                <w:szCs w:val="26"/>
                <w:lang w:val="tr-TR"/>
              </w:rPr>
              <w:t xml:space="preserve">Điện trở của dây dẫn là: </w:t>
            </w:r>
          </w:p>
          <w:p w:rsidR="009B2A3C" w:rsidRPr="00CC1E32" w:rsidRDefault="009B2A3C" w:rsidP="00CC1E32">
            <w:pPr>
              <w:jc w:val="both"/>
              <w:rPr>
                <w:sz w:val="24"/>
                <w:szCs w:val="26"/>
                <w:lang w:val="tr-TR"/>
              </w:rPr>
            </w:pPr>
            <w:r w:rsidRPr="00CC1E32">
              <w:rPr>
                <w:sz w:val="26"/>
                <w:szCs w:val="26"/>
                <w:lang w:val="nb-NO"/>
              </w:rPr>
              <w:t xml:space="preserve">R = </w:t>
            </w:r>
            <w:r w:rsidR="00144118">
              <w:rPr>
                <w:b/>
                <w:bCs/>
                <w:noProof/>
                <w:position w:val="-10"/>
                <w:sz w:val="26"/>
                <w:szCs w:val="26"/>
              </w:rPr>
              <w:drawing>
                <wp:inline distT="0" distB="0" distL="0" distR="0">
                  <wp:extent cx="152400" cy="1714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C1E32">
              <w:rPr>
                <w:sz w:val="26"/>
                <w:szCs w:val="26"/>
                <w:lang w:val="nb-NO"/>
              </w:rPr>
              <w:t>.</w:t>
            </w:r>
            <w:r w:rsidR="00144118">
              <w:rPr>
                <w:noProof/>
                <w:position w:val="-24"/>
                <w:sz w:val="26"/>
                <w:szCs w:val="26"/>
              </w:rPr>
              <w:drawing>
                <wp:inline distT="0" distB="0" distL="0" distR="0">
                  <wp:extent cx="171450" cy="39052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CC1E32">
              <w:rPr>
                <w:bCs/>
                <w:sz w:val="26"/>
                <w:szCs w:val="26"/>
                <w:lang w:val="tr-TR"/>
              </w:rPr>
              <w:t xml:space="preserve"> =</w:t>
            </w:r>
            <m:oMath>
              <m:r>
                <w:rPr>
                  <w:rFonts w:ascii="Cambria Math" w:hAnsi="Cambria Math"/>
                </w:rPr>
                <m:t xml:space="preserve"> </m:t>
              </m:r>
            </m:oMath>
            <w:r w:rsidRPr="00CC1E32">
              <w:rPr>
                <w:bCs/>
                <w:lang w:val="tr-TR"/>
              </w:rPr>
              <w:t>0,4.10</w:t>
            </w:r>
            <w:r w:rsidRPr="00CC1E32">
              <w:rPr>
                <w:bCs/>
                <w:vertAlign w:val="superscript"/>
                <w:lang w:val="tr-TR"/>
              </w:rPr>
              <w:t>-6</w:t>
            </w:r>
            <w:r w:rsidRPr="00CC1E32">
              <w:rPr>
                <w:bCs/>
                <w:lang w:val="tr-TR"/>
              </w:rPr>
              <w:t>.</w:t>
            </w:r>
            <m:oMath>
              <m:f>
                <m:fPr>
                  <m:ctrlPr>
                    <w:rPr>
                      <w:rFonts w:ascii="Cambria Math" w:hAnsi="Cambria Math"/>
                      <w:bCs/>
                      <w:i/>
                      <w:sz w:val="24"/>
                    </w:rPr>
                  </m:ctrlPr>
                </m:fPr>
                <m:num>
                  <m:r>
                    <w:rPr>
                      <w:rFonts w:ascii="Cambria Math" w:hAnsi="Cambria Math"/>
                    </w:rPr>
                    <m:t>50</m:t>
                  </m:r>
                </m:num>
                <m:den>
                  <m:r>
                    <w:rPr>
                      <w:rFonts w:ascii="Cambria Math" w:hAnsi="Cambria Math"/>
                    </w:rPr>
                    <m:t>0,2.</m:t>
                  </m:r>
                  <m:sSup>
                    <m:sSupPr>
                      <m:ctrlPr>
                        <w:rPr>
                          <w:rFonts w:ascii="Cambria Math" w:hAnsi="Cambria Math"/>
                          <w:bCs/>
                          <w:i/>
                          <w:sz w:val="24"/>
                        </w:rPr>
                      </m:ctrlPr>
                    </m:sSupPr>
                    <m:e>
                      <m:r>
                        <w:rPr>
                          <w:rFonts w:ascii="Cambria Math" w:hAnsi="Cambria Math"/>
                        </w:rPr>
                        <m:t>10</m:t>
                      </m:r>
                    </m:e>
                    <m:sup>
                      <m:r>
                        <w:rPr>
                          <w:rFonts w:ascii="Cambria Math" w:hAnsi="Cambria Math"/>
                        </w:rPr>
                        <m:t>-6</m:t>
                      </m:r>
                    </m:sup>
                  </m:sSup>
                </m:den>
              </m:f>
            </m:oMath>
            <w:r w:rsidRPr="00CC1E32">
              <w:rPr>
                <w:bCs/>
                <w:sz w:val="26"/>
                <w:szCs w:val="26"/>
                <w:lang w:val="tr-TR"/>
              </w:rPr>
              <w:t xml:space="preserve">   =  100</w:t>
            </w:r>
            <w:r w:rsidRPr="00CC1E32">
              <w:rPr>
                <w:position w:val="-4"/>
                <w:sz w:val="24"/>
                <w:szCs w:val="26"/>
              </w:rPr>
              <w:object w:dxaOrig="260" w:dyaOrig="260">
                <v:shape id="_x0000_i1072" type="#_x0000_t75" style="width:12.75pt;height:12pt">
                  <v:imagedata r:id="rId89" o:title=""/>
                </v:shape>
              </w:object>
            </w:r>
          </w:p>
          <w:p w:rsidR="009B2A3C" w:rsidRPr="00CC1E32" w:rsidRDefault="009B2A3C" w:rsidP="00CC1E32">
            <w:pPr>
              <w:jc w:val="both"/>
              <w:rPr>
                <w:sz w:val="26"/>
                <w:szCs w:val="26"/>
                <w:lang w:val="tr-TR"/>
              </w:rPr>
            </w:pPr>
            <w:r w:rsidRPr="00CC1E32">
              <w:rPr>
                <w:kern w:val="2"/>
                <w:sz w:val="26"/>
                <w:szCs w:val="26"/>
                <w:lang w:val="tr-TR"/>
              </w:rPr>
              <w:t xml:space="preserve">Cường độ dòng điện </w:t>
            </w:r>
            <w:r w:rsidRPr="00CC1E32">
              <w:rPr>
                <w:sz w:val="26"/>
                <w:szCs w:val="26"/>
                <w:lang w:val="tr-TR"/>
              </w:rPr>
              <w:t>chạy qua dây dẫn là:</w:t>
            </w:r>
          </w:p>
          <w:p w:rsidR="009B2A3C" w:rsidRPr="00CC1E32" w:rsidRDefault="009B2A3C" w:rsidP="00CC1E32">
            <w:pPr>
              <w:spacing w:line="288" w:lineRule="auto"/>
              <w:jc w:val="both"/>
              <w:rPr>
                <w:bCs/>
              </w:rPr>
            </w:pPr>
            <w:r w:rsidRPr="00CC1E32">
              <w:rPr>
                <w:bCs/>
              </w:rPr>
              <w:t xml:space="preserve">I = </w:t>
            </w:r>
            <m:oMath>
              <m:f>
                <m:fPr>
                  <m:ctrlPr>
                    <w:rPr>
                      <w:rFonts w:ascii="Cambria Math" w:hAnsi="Cambria Math"/>
                      <w:bCs/>
                      <w:i/>
                    </w:rPr>
                  </m:ctrlPr>
                </m:fPr>
                <m:num>
                  <m:r>
                    <w:rPr>
                      <w:rFonts w:ascii="Cambria Math" w:hAnsi="Cambria Math"/>
                    </w:rPr>
                    <m:t>U</m:t>
                  </m:r>
                </m:num>
                <m:den>
                  <m:r>
                    <w:rPr>
                      <w:rFonts w:ascii="Cambria Math" w:hAnsi="Cambria Math"/>
                    </w:rPr>
                    <m:t>R</m:t>
                  </m:r>
                </m:den>
              </m:f>
            </m:oMath>
            <w:r w:rsidRPr="00CC1E32">
              <w:rPr>
                <w:bCs/>
              </w:rPr>
              <w:t xml:space="preserve"> = </w:t>
            </w:r>
            <m:oMath>
              <m:f>
                <m:fPr>
                  <m:ctrlPr>
                    <w:rPr>
                      <w:rFonts w:ascii="Cambria Math" w:hAnsi="Cambria Math"/>
                      <w:bCs/>
                      <w:i/>
                    </w:rPr>
                  </m:ctrlPr>
                </m:fPr>
                <m:num>
                  <m:r>
                    <w:rPr>
                      <w:rFonts w:ascii="Cambria Math" w:hAnsi="Cambria Math"/>
                    </w:rPr>
                    <m:t>220</m:t>
                  </m:r>
                </m:num>
                <m:den>
                  <m:r>
                    <w:rPr>
                      <w:rFonts w:ascii="Cambria Math" w:hAnsi="Cambria Math"/>
                    </w:rPr>
                    <m:t>100</m:t>
                  </m:r>
                </m:den>
              </m:f>
            </m:oMath>
            <w:r w:rsidRPr="00CC1E32">
              <w:rPr>
                <w:bCs/>
              </w:rPr>
              <w:t xml:space="preserve"> = 2,2 A</w:t>
            </w:r>
          </w:p>
          <w:p w:rsidR="009B2A3C" w:rsidRPr="00CC1E32" w:rsidRDefault="009B2A3C" w:rsidP="00CC1E32">
            <w:pPr>
              <w:jc w:val="both"/>
              <w:rPr>
                <w:kern w:val="2"/>
                <w:sz w:val="26"/>
                <w:szCs w:val="26"/>
                <w:lang w:val="tr-TR"/>
              </w:rPr>
            </w:pPr>
          </w:p>
        </w:tc>
        <w:tc>
          <w:tcPr>
            <w:tcW w:w="1110" w:type="dxa"/>
          </w:tcPr>
          <w:p w:rsidR="009B2A3C" w:rsidRPr="00CC1E32" w:rsidRDefault="009B2A3C" w:rsidP="00CC1E32">
            <w:pPr>
              <w:jc w:val="center"/>
              <w:rPr>
                <w:sz w:val="26"/>
                <w:szCs w:val="26"/>
              </w:rPr>
            </w:pPr>
            <w:r w:rsidRPr="00CC1E32">
              <w:rPr>
                <w:sz w:val="26"/>
                <w:szCs w:val="26"/>
              </w:rPr>
              <w:t>1</w:t>
            </w:r>
          </w:p>
          <w:p w:rsidR="009B2A3C" w:rsidRPr="00CC1E32" w:rsidRDefault="009B2A3C" w:rsidP="00CC1E32">
            <w:pPr>
              <w:jc w:val="center"/>
              <w:rPr>
                <w:sz w:val="26"/>
                <w:szCs w:val="26"/>
              </w:rPr>
            </w:pPr>
          </w:p>
          <w:p w:rsidR="009B2A3C" w:rsidRPr="00CC1E32" w:rsidRDefault="009B2A3C" w:rsidP="00CC1E32">
            <w:pPr>
              <w:jc w:val="center"/>
              <w:rPr>
                <w:sz w:val="26"/>
                <w:szCs w:val="26"/>
              </w:rPr>
            </w:pPr>
          </w:p>
          <w:p w:rsidR="009B2A3C" w:rsidRPr="00CC1E32" w:rsidRDefault="009B2A3C" w:rsidP="00CC1E32">
            <w:pPr>
              <w:jc w:val="center"/>
              <w:rPr>
                <w:sz w:val="26"/>
                <w:szCs w:val="26"/>
              </w:rPr>
            </w:pPr>
            <w:r w:rsidRPr="00CC1E32">
              <w:rPr>
                <w:sz w:val="26"/>
                <w:szCs w:val="26"/>
              </w:rPr>
              <w:t>1</w:t>
            </w:r>
          </w:p>
          <w:p w:rsidR="009B2A3C" w:rsidRPr="00CC1E32" w:rsidRDefault="009B2A3C" w:rsidP="00CC1E32">
            <w:pPr>
              <w:jc w:val="center"/>
              <w:rPr>
                <w:sz w:val="26"/>
                <w:szCs w:val="26"/>
              </w:rPr>
            </w:pPr>
          </w:p>
          <w:p w:rsidR="009B2A3C" w:rsidRPr="00CC1E32" w:rsidRDefault="009B2A3C" w:rsidP="00CC1E32">
            <w:pPr>
              <w:jc w:val="center"/>
              <w:rPr>
                <w:bCs/>
                <w:sz w:val="26"/>
                <w:szCs w:val="26"/>
                <w:lang w:val="tr-TR"/>
              </w:rPr>
            </w:pPr>
          </w:p>
        </w:tc>
      </w:tr>
      <w:tr w:rsidR="009B2A3C" w:rsidRPr="00CC1E32" w:rsidTr="00CC1E32">
        <w:tc>
          <w:tcPr>
            <w:tcW w:w="1175" w:type="dxa"/>
          </w:tcPr>
          <w:p w:rsidR="009B2A3C" w:rsidRPr="00CC1E32" w:rsidRDefault="009B2A3C" w:rsidP="00CC1E32">
            <w:pPr>
              <w:jc w:val="center"/>
              <w:rPr>
                <w:b/>
                <w:bCs/>
                <w:sz w:val="26"/>
                <w:szCs w:val="26"/>
                <w:lang w:val="tr-TR"/>
              </w:rPr>
            </w:pPr>
            <w:r w:rsidRPr="00CC1E32">
              <w:rPr>
                <w:b/>
                <w:bCs/>
                <w:sz w:val="26"/>
                <w:szCs w:val="26"/>
                <w:lang w:val="tr-TR"/>
              </w:rPr>
              <w:t>8</w:t>
            </w:r>
          </w:p>
        </w:tc>
        <w:tc>
          <w:tcPr>
            <w:tcW w:w="7075" w:type="dxa"/>
          </w:tcPr>
          <w:p w:rsidR="009B2A3C" w:rsidRPr="00CC1E32" w:rsidRDefault="009B2A3C" w:rsidP="00CC1E32">
            <w:pPr>
              <w:tabs>
                <w:tab w:val="left" w:pos="346"/>
              </w:tabs>
              <w:jc w:val="both"/>
              <w:rPr>
                <w:sz w:val="26"/>
                <w:szCs w:val="26"/>
                <w:lang w:val="tr-TR"/>
              </w:rPr>
            </w:pPr>
            <w:r w:rsidRPr="00CC1E32">
              <w:rPr>
                <w:sz w:val="26"/>
                <w:szCs w:val="26"/>
                <w:lang w:val="tr-TR"/>
              </w:rPr>
              <w:t xml:space="preserve">a.Nhiệt lượng cần để đun sôi 2 kg nước: </w:t>
            </w:r>
          </w:p>
          <w:p w:rsidR="009B2A3C" w:rsidRPr="00CC1E32" w:rsidRDefault="009B2A3C" w:rsidP="00CC1E32">
            <w:pPr>
              <w:tabs>
                <w:tab w:val="left" w:pos="346"/>
              </w:tabs>
              <w:jc w:val="both"/>
              <w:rPr>
                <w:sz w:val="26"/>
                <w:szCs w:val="26"/>
                <w:lang w:val="tr-TR"/>
              </w:rPr>
            </w:pPr>
            <w:r w:rsidRPr="00CC1E32">
              <w:rPr>
                <w:sz w:val="26"/>
                <w:szCs w:val="26"/>
                <w:lang w:val="tr-TR"/>
              </w:rPr>
              <w:t xml:space="preserve">       Q</w:t>
            </w:r>
            <w:r w:rsidRPr="00CC1E32">
              <w:rPr>
                <w:sz w:val="26"/>
                <w:szCs w:val="26"/>
                <w:vertAlign w:val="subscript"/>
                <w:lang w:val="tr-TR"/>
              </w:rPr>
              <w:t>1</w:t>
            </w:r>
            <w:r w:rsidRPr="00CC1E32">
              <w:rPr>
                <w:sz w:val="26"/>
                <w:szCs w:val="26"/>
                <w:lang w:val="tr-TR"/>
              </w:rPr>
              <w:t xml:space="preserve"> = c.m. </w:t>
            </w:r>
            <w:r w:rsidR="00144118">
              <w:rPr>
                <w:noProof/>
                <w:position w:val="-4"/>
                <w:sz w:val="26"/>
                <w:szCs w:val="26"/>
              </w:rPr>
              <w:drawing>
                <wp:inline distT="0" distB="0" distL="0" distR="0">
                  <wp:extent cx="133350" cy="1714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C1E32">
              <w:rPr>
                <w:sz w:val="26"/>
                <w:szCs w:val="26"/>
                <w:lang w:val="tr-TR"/>
              </w:rPr>
              <w:t>t</w:t>
            </w:r>
            <w:r w:rsidRPr="00CC1E32">
              <w:rPr>
                <w:sz w:val="26"/>
                <w:szCs w:val="26"/>
                <w:vertAlign w:val="superscript"/>
                <w:lang w:val="tr-TR"/>
              </w:rPr>
              <w:t xml:space="preserve">o </w:t>
            </w:r>
            <w:r w:rsidRPr="00CC1E32">
              <w:rPr>
                <w:sz w:val="26"/>
                <w:szCs w:val="26"/>
                <w:lang w:val="tr-TR"/>
              </w:rPr>
              <w:t>= 4200.2.75 = 630 000J</w:t>
            </w:r>
          </w:p>
          <w:p w:rsidR="009B2A3C" w:rsidRPr="00CC1E32" w:rsidRDefault="009B2A3C" w:rsidP="00CC1E32">
            <w:pPr>
              <w:tabs>
                <w:tab w:val="left" w:pos="346"/>
              </w:tabs>
              <w:jc w:val="both"/>
              <w:rPr>
                <w:sz w:val="26"/>
                <w:szCs w:val="26"/>
                <w:lang w:val="tr-TR"/>
              </w:rPr>
            </w:pPr>
            <w:r w:rsidRPr="00CC1E32">
              <w:rPr>
                <w:sz w:val="26"/>
                <w:szCs w:val="26"/>
                <w:lang w:val="tr-TR"/>
              </w:rPr>
              <w:t>b.Nhiệt lượng mà ấm điện tỏa ra:</w:t>
            </w:r>
          </w:p>
          <w:p w:rsidR="009B2A3C" w:rsidRPr="00CC1E32" w:rsidRDefault="009B2A3C" w:rsidP="00CC1E32">
            <w:pPr>
              <w:tabs>
                <w:tab w:val="left" w:pos="346"/>
              </w:tabs>
              <w:jc w:val="center"/>
              <w:rPr>
                <w:sz w:val="26"/>
                <w:szCs w:val="26"/>
                <w:lang w:val="tr-TR"/>
              </w:rPr>
            </w:pPr>
            <w:r w:rsidRPr="00CC1E32">
              <w:rPr>
                <w:sz w:val="26"/>
                <w:szCs w:val="26"/>
                <w:lang w:val="tr-TR"/>
              </w:rPr>
              <w:t xml:space="preserve">Q = </w:t>
            </w:r>
            <w:r w:rsidR="00144118">
              <w:rPr>
                <w:noProof/>
                <w:position w:val="-24"/>
                <w:sz w:val="26"/>
                <w:szCs w:val="26"/>
              </w:rPr>
              <w:drawing>
                <wp:inline distT="0" distB="0" distL="0" distR="0">
                  <wp:extent cx="209550" cy="39052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CC1E32">
              <w:rPr>
                <w:sz w:val="26"/>
                <w:szCs w:val="26"/>
                <w:lang w:val="tr-TR"/>
              </w:rPr>
              <w:t xml:space="preserve">.100%= </w:t>
            </w:r>
            <m:oMath>
              <m:f>
                <m:fPr>
                  <m:ctrlPr>
                    <w:rPr>
                      <w:rFonts w:ascii="Cambria Math" w:hAnsi="Cambria Math"/>
                      <w:bCs/>
                      <w:i/>
                      <w:sz w:val="24"/>
                    </w:rPr>
                  </m:ctrlPr>
                </m:fPr>
                <m:num>
                  <m:r>
                    <w:rPr>
                      <w:rFonts w:ascii="Cambria Math" w:hAnsi="Cambria Math"/>
                    </w:rPr>
                    <m:t>630000</m:t>
                  </m:r>
                </m:num>
                <m:den>
                  <m:r>
                    <w:rPr>
                      <w:rFonts w:ascii="Cambria Math" w:hAnsi="Cambria Math"/>
                    </w:rPr>
                    <m:t>90%</m:t>
                  </m:r>
                </m:den>
              </m:f>
            </m:oMath>
            <w:r w:rsidRPr="00CC1E32">
              <w:rPr>
                <w:position w:val="-28"/>
                <w:sz w:val="26"/>
                <w:szCs w:val="26"/>
                <w:lang w:val="tr-TR"/>
              </w:rPr>
              <w:t xml:space="preserve"> </w:t>
            </w:r>
            <w:r w:rsidRPr="00CC1E32">
              <w:rPr>
                <w:sz w:val="26"/>
                <w:szCs w:val="26"/>
                <w:lang w:val="tr-TR"/>
              </w:rPr>
              <w:t>100% = 700 000J</w:t>
            </w:r>
          </w:p>
          <w:p w:rsidR="009B2A3C" w:rsidRPr="00CC1E32" w:rsidRDefault="009B2A3C" w:rsidP="00CC1E32">
            <w:pPr>
              <w:jc w:val="both"/>
              <w:rPr>
                <w:sz w:val="26"/>
                <w:szCs w:val="26"/>
                <w:lang w:val="tr-TR"/>
              </w:rPr>
            </w:pPr>
            <w:r w:rsidRPr="00CC1E32">
              <w:rPr>
                <w:sz w:val="26"/>
                <w:szCs w:val="26"/>
                <w:lang w:val="tr-TR"/>
              </w:rPr>
              <w:t xml:space="preserve">c.Thời gian đun sôi lượng nước trên: </w:t>
            </w:r>
          </w:p>
          <w:p w:rsidR="009B2A3C" w:rsidRPr="00CC1E32" w:rsidRDefault="009B2A3C" w:rsidP="00CC1E32">
            <w:pPr>
              <w:jc w:val="both"/>
              <w:rPr>
                <w:sz w:val="26"/>
                <w:szCs w:val="26"/>
              </w:rPr>
            </w:pPr>
            <w:r w:rsidRPr="00CC1E32">
              <w:rPr>
                <w:sz w:val="26"/>
                <w:szCs w:val="26"/>
                <w:lang w:val="tr-TR"/>
              </w:rPr>
              <w:t xml:space="preserve">                </w:t>
            </w:r>
            <w:r w:rsidRPr="00CC1E32">
              <w:rPr>
                <w:sz w:val="26"/>
                <w:szCs w:val="26"/>
              </w:rPr>
              <w:t xml:space="preserve">t = </w:t>
            </w:r>
            <w:r w:rsidR="00144118">
              <w:rPr>
                <w:noProof/>
                <w:position w:val="-24"/>
                <w:sz w:val="26"/>
                <w:szCs w:val="26"/>
              </w:rPr>
              <w:drawing>
                <wp:inline distT="0" distB="0" distL="0" distR="0">
                  <wp:extent cx="171450" cy="39052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CC1E32">
              <w:rPr>
                <w:sz w:val="26"/>
                <w:szCs w:val="26"/>
              </w:rPr>
              <w:t>=</w:t>
            </w:r>
            <w:r w:rsidRPr="00CC1E32">
              <w:rPr>
                <w:bCs/>
                <w:sz w:val="24"/>
              </w:rPr>
              <w:t xml:space="preserve"> </w:t>
            </w:r>
            <m:oMath>
              <m:f>
                <m:fPr>
                  <m:ctrlPr>
                    <w:rPr>
                      <w:rFonts w:ascii="Cambria Math" w:hAnsi="Cambria Math"/>
                      <w:bCs/>
                      <w:i/>
                      <w:sz w:val="24"/>
                    </w:rPr>
                  </m:ctrlPr>
                </m:fPr>
                <m:num>
                  <m:r>
                    <w:rPr>
                      <w:rFonts w:ascii="Cambria Math" w:hAnsi="Cambria Math"/>
                    </w:rPr>
                    <m:t>700000</m:t>
                  </m:r>
                </m:num>
                <m:den>
                  <m:r>
                    <w:rPr>
                      <w:rFonts w:ascii="Cambria Math" w:hAnsi="Cambria Math"/>
                    </w:rPr>
                    <m:t>1000</m:t>
                  </m:r>
                </m:den>
              </m:f>
            </m:oMath>
            <w:r w:rsidRPr="00CC1E32">
              <w:rPr>
                <w:position w:val="-4"/>
                <w:sz w:val="26"/>
                <w:szCs w:val="26"/>
              </w:rPr>
              <w:t xml:space="preserve"> = </w:t>
            </w:r>
            <w:r w:rsidRPr="00CC1E32">
              <w:rPr>
                <w:sz w:val="26"/>
                <w:szCs w:val="26"/>
              </w:rPr>
              <w:t>700s</w:t>
            </w:r>
          </w:p>
          <w:p w:rsidR="009B2A3C" w:rsidRPr="00CC1E32" w:rsidRDefault="009B2A3C" w:rsidP="00CC1E32">
            <w:pPr>
              <w:jc w:val="both"/>
              <w:rPr>
                <w:sz w:val="26"/>
                <w:szCs w:val="26"/>
                <w:lang w:val="tr-TR"/>
              </w:rPr>
            </w:pPr>
          </w:p>
        </w:tc>
        <w:tc>
          <w:tcPr>
            <w:tcW w:w="1110" w:type="dxa"/>
          </w:tcPr>
          <w:p w:rsidR="009B2A3C" w:rsidRPr="00CC1E32" w:rsidRDefault="009B2A3C" w:rsidP="00CC1E32">
            <w:pPr>
              <w:jc w:val="center"/>
              <w:rPr>
                <w:sz w:val="26"/>
                <w:szCs w:val="26"/>
                <w:lang w:val="tr-TR"/>
              </w:rPr>
            </w:pPr>
            <w:r w:rsidRPr="00CC1E32">
              <w:rPr>
                <w:sz w:val="26"/>
                <w:szCs w:val="26"/>
                <w:lang w:val="tr-TR"/>
              </w:rPr>
              <w:t>1</w:t>
            </w:r>
          </w:p>
          <w:p w:rsidR="009B2A3C" w:rsidRPr="00CC1E32" w:rsidRDefault="009B2A3C" w:rsidP="00CC1E32">
            <w:pPr>
              <w:jc w:val="center"/>
              <w:rPr>
                <w:sz w:val="26"/>
                <w:szCs w:val="26"/>
                <w:lang w:val="tr-TR"/>
              </w:rPr>
            </w:pPr>
          </w:p>
          <w:p w:rsidR="009B2A3C" w:rsidRPr="00CC1E32" w:rsidRDefault="009B2A3C" w:rsidP="00CC1E32">
            <w:pPr>
              <w:jc w:val="center"/>
              <w:rPr>
                <w:sz w:val="26"/>
                <w:szCs w:val="26"/>
                <w:lang w:val="tr-TR"/>
              </w:rPr>
            </w:pPr>
            <w:r w:rsidRPr="00CC1E32">
              <w:rPr>
                <w:sz w:val="26"/>
                <w:szCs w:val="26"/>
                <w:lang w:val="tr-TR"/>
              </w:rPr>
              <w:t>1</w:t>
            </w:r>
          </w:p>
          <w:p w:rsidR="009B2A3C" w:rsidRPr="00CC1E32" w:rsidRDefault="009B2A3C" w:rsidP="00CC1E32">
            <w:pPr>
              <w:jc w:val="center"/>
              <w:rPr>
                <w:sz w:val="26"/>
                <w:szCs w:val="26"/>
                <w:lang w:val="tr-TR"/>
              </w:rPr>
            </w:pPr>
          </w:p>
          <w:p w:rsidR="009B2A3C" w:rsidRPr="00CC1E32" w:rsidRDefault="009B2A3C" w:rsidP="00CC1E32">
            <w:pPr>
              <w:jc w:val="center"/>
              <w:rPr>
                <w:sz w:val="26"/>
                <w:szCs w:val="26"/>
                <w:lang w:val="tr-TR"/>
              </w:rPr>
            </w:pPr>
          </w:p>
          <w:p w:rsidR="009B2A3C" w:rsidRPr="00CC1E32" w:rsidRDefault="009B2A3C" w:rsidP="00CC1E32">
            <w:pPr>
              <w:jc w:val="center"/>
              <w:rPr>
                <w:sz w:val="26"/>
                <w:szCs w:val="26"/>
                <w:lang w:val="tr-TR"/>
              </w:rPr>
            </w:pPr>
            <w:r w:rsidRPr="00CC1E32">
              <w:rPr>
                <w:sz w:val="26"/>
                <w:szCs w:val="26"/>
                <w:lang w:val="tr-TR"/>
              </w:rPr>
              <w:t>1</w:t>
            </w:r>
          </w:p>
          <w:p w:rsidR="009B2A3C" w:rsidRPr="00CC1E32" w:rsidRDefault="009B2A3C" w:rsidP="00CC1E32">
            <w:pPr>
              <w:jc w:val="both"/>
              <w:rPr>
                <w:b/>
                <w:bCs/>
                <w:sz w:val="26"/>
                <w:szCs w:val="26"/>
                <w:lang w:val="tr-TR"/>
              </w:rPr>
            </w:pPr>
          </w:p>
        </w:tc>
      </w:tr>
      <w:tr w:rsidR="009B2A3C" w:rsidRPr="00CC1E32" w:rsidTr="00CC1E32">
        <w:tc>
          <w:tcPr>
            <w:tcW w:w="1175" w:type="dxa"/>
          </w:tcPr>
          <w:p w:rsidR="009B2A3C" w:rsidRPr="00CC1E32" w:rsidRDefault="009B2A3C" w:rsidP="00CC1E32">
            <w:pPr>
              <w:jc w:val="center"/>
              <w:rPr>
                <w:b/>
                <w:bCs/>
                <w:sz w:val="26"/>
                <w:szCs w:val="26"/>
                <w:lang w:val="tr-TR"/>
              </w:rPr>
            </w:pPr>
            <w:r w:rsidRPr="00CC1E32">
              <w:rPr>
                <w:b/>
                <w:bCs/>
                <w:sz w:val="26"/>
                <w:szCs w:val="26"/>
                <w:lang w:val="tr-TR"/>
              </w:rPr>
              <w:t>9</w:t>
            </w:r>
          </w:p>
        </w:tc>
        <w:tc>
          <w:tcPr>
            <w:tcW w:w="7075" w:type="dxa"/>
          </w:tcPr>
          <w:p w:rsidR="009B2A3C" w:rsidRPr="00CC1E32" w:rsidRDefault="00144118" w:rsidP="00CC1E32">
            <w:pPr>
              <w:autoSpaceDE w:val="0"/>
              <w:autoSpaceDN w:val="0"/>
              <w:adjustRightInd w:val="0"/>
              <w:jc w:val="center"/>
              <w:rPr>
                <w:b/>
                <w:bCs/>
                <w:color w:val="FFFFFF"/>
                <w:sz w:val="24"/>
                <w:szCs w:val="36"/>
                <w:lang w:val="tr-TR"/>
              </w:rPr>
            </w:pPr>
            <w:r>
              <w:rPr>
                <w:b/>
                <w:noProof/>
                <w:color w:val="FFFFFF"/>
                <w:sz w:val="24"/>
                <w:szCs w:val="36"/>
              </w:rPr>
              <mc:AlternateContent>
                <mc:Choice Requires="wpg">
                  <w:drawing>
                    <wp:inline distT="0" distB="0" distL="0" distR="0">
                      <wp:extent cx="4552950" cy="2266950"/>
                      <wp:effectExtent l="0" t="19050" r="0" b="0"/>
                      <wp:docPr id="2781" name="Group 2781"/>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4552950" cy="2266950"/>
                                <a:chOff x="3397249" y="1752599"/>
                                <a:chExt cx="4832985" cy="2725738"/>
                              </a:xfrm>
                            </wpg:grpSpPr>
                            <wpg:grpSp>
                              <wpg:cNvPr id="1431" name="Group 1431"/>
                              <wpg:cNvGrpSpPr>
                                <a:grpSpLocks/>
                              </wpg:cNvGrpSpPr>
                              <wpg:grpSpPr bwMode="auto">
                                <a:xfrm>
                                  <a:off x="3397249" y="1752599"/>
                                  <a:ext cx="4454984" cy="2546348"/>
                                  <a:chOff x="3397250" y="1752600"/>
                                  <a:chExt cx="4455274" cy="2546353"/>
                                </a:xfrm>
                              </wpg:grpSpPr>
                              <wpg:grpSp>
                                <wpg:cNvPr id="1477" name="Group 1477"/>
                                <wpg:cNvGrpSpPr>
                                  <a:grpSpLocks/>
                                </wpg:cNvGrpSpPr>
                                <wpg:grpSpPr bwMode="auto">
                                  <a:xfrm>
                                    <a:off x="5309327" y="2640742"/>
                                    <a:ext cx="2543197" cy="1658211"/>
                                    <a:chOff x="5497649" y="2640742"/>
                                    <a:chExt cx="2560" cy="1344"/>
                                  </a:xfrm>
                                </wpg:grpSpPr>
                                <wps:wsp>
                                  <wps:cNvPr id="1490" name="AutoShape 31"/>
                                  <wps:cNvSpPr>
                                    <a:spLocks noChangeArrowheads="1"/>
                                  </wps:cNvSpPr>
                                  <wps:spPr bwMode="auto">
                                    <a:xfrm rot="16200000">
                                      <a:off x="5498780" y="2640362"/>
                                      <a:ext cx="257" cy="2519"/>
                                    </a:xfrm>
                                    <a:prstGeom prst="can">
                                      <a:avLst>
                                        <a:gd name="adj" fmla="val 44012"/>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wps:spPr>
                                  <wps:txbx>
                                    <w:txbxContent>
                                      <w:p w:rsidR="00144118" w:rsidRDefault="00144118" w:rsidP="00144118"/>
                                    </w:txbxContent>
                                  </wps:txbx>
                                  <wps:bodyPr wrap="none" anchor="ctr"/>
                                </wps:wsp>
                                <wpg:grpSp>
                                  <wpg:cNvPr id="1491" name="Group 1491"/>
                                  <wpg:cNvGrpSpPr>
                                    <a:grpSpLocks/>
                                  </wpg:cNvGrpSpPr>
                                  <wpg:grpSpPr bwMode="auto">
                                    <a:xfrm>
                                      <a:off x="5498076" y="2641174"/>
                                      <a:ext cx="1925" cy="864"/>
                                      <a:chOff x="5498076" y="2641174"/>
                                      <a:chExt cx="1680" cy="864"/>
                                    </a:xfrm>
                                  </wpg:grpSpPr>
                                  <wps:wsp>
                                    <wps:cNvPr id="1493" name="Freeform 1493"/>
                                    <wps:cNvSpPr>
                                      <a:spLocks/>
                                    </wps:cNvSpPr>
                                    <wps:spPr bwMode="auto">
                                      <a:xfrm>
                                        <a:off x="5498076" y="2641174"/>
                                        <a:ext cx="240" cy="864"/>
                                      </a:xfrm>
                                      <a:custGeom>
                                        <a:avLst/>
                                        <a:gdLst>
                                          <a:gd name="T0" fmla="*/ 0 w 480"/>
                                          <a:gd name="T1" fmla="*/ 313 h 1064"/>
                                          <a:gd name="T2" fmla="*/ 5 w 480"/>
                                          <a:gd name="T3" fmla="*/ 330 h 1064"/>
                                          <a:gd name="T4" fmla="*/ 11 w 480"/>
                                          <a:gd name="T5" fmla="*/ 42 h 1064"/>
                                          <a:gd name="T6" fmla="*/ 15 w 480"/>
                                          <a:gd name="T7" fmla="*/ 76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94" name="Freeform 1494"/>
                                    <wps:cNvSpPr>
                                      <a:spLocks/>
                                    </wps:cNvSpPr>
                                    <wps:spPr bwMode="auto">
                                      <a:xfrm>
                                        <a:off x="5498364" y="2641174"/>
                                        <a:ext cx="240" cy="864"/>
                                      </a:xfrm>
                                      <a:custGeom>
                                        <a:avLst/>
                                        <a:gdLst>
                                          <a:gd name="T0" fmla="*/ 0 w 480"/>
                                          <a:gd name="T1" fmla="*/ 313 h 1064"/>
                                          <a:gd name="T2" fmla="*/ 5 w 480"/>
                                          <a:gd name="T3" fmla="*/ 330 h 1064"/>
                                          <a:gd name="T4" fmla="*/ 11 w 480"/>
                                          <a:gd name="T5" fmla="*/ 42 h 1064"/>
                                          <a:gd name="T6" fmla="*/ 15 w 480"/>
                                          <a:gd name="T7" fmla="*/ 76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95" name="Freeform 1495"/>
                                    <wps:cNvSpPr>
                                      <a:spLocks/>
                                    </wps:cNvSpPr>
                                    <wps:spPr bwMode="auto">
                                      <a:xfrm>
                                        <a:off x="5498652" y="2641174"/>
                                        <a:ext cx="240" cy="864"/>
                                      </a:xfrm>
                                      <a:custGeom>
                                        <a:avLst/>
                                        <a:gdLst>
                                          <a:gd name="T0" fmla="*/ 0 w 480"/>
                                          <a:gd name="T1" fmla="*/ 313 h 1064"/>
                                          <a:gd name="T2" fmla="*/ 5 w 480"/>
                                          <a:gd name="T3" fmla="*/ 330 h 1064"/>
                                          <a:gd name="T4" fmla="*/ 11 w 480"/>
                                          <a:gd name="T5" fmla="*/ 42 h 1064"/>
                                          <a:gd name="T6" fmla="*/ 15 w 480"/>
                                          <a:gd name="T7" fmla="*/ 76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96" name="Freeform 1496"/>
                                    <wps:cNvSpPr>
                                      <a:spLocks/>
                                    </wps:cNvSpPr>
                                    <wps:spPr bwMode="auto">
                                      <a:xfrm>
                                        <a:off x="5498940" y="2641174"/>
                                        <a:ext cx="240" cy="864"/>
                                      </a:xfrm>
                                      <a:custGeom>
                                        <a:avLst/>
                                        <a:gdLst>
                                          <a:gd name="T0" fmla="*/ 0 w 480"/>
                                          <a:gd name="T1" fmla="*/ 313 h 1064"/>
                                          <a:gd name="T2" fmla="*/ 5 w 480"/>
                                          <a:gd name="T3" fmla="*/ 330 h 1064"/>
                                          <a:gd name="T4" fmla="*/ 11 w 480"/>
                                          <a:gd name="T5" fmla="*/ 42 h 1064"/>
                                          <a:gd name="T6" fmla="*/ 15 w 480"/>
                                          <a:gd name="T7" fmla="*/ 76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97" name="Freeform 1497"/>
                                    <wps:cNvSpPr>
                                      <a:spLocks/>
                                    </wps:cNvSpPr>
                                    <wps:spPr bwMode="auto">
                                      <a:xfrm>
                                        <a:off x="5499228" y="2641174"/>
                                        <a:ext cx="240" cy="864"/>
                                      </a:xfrm>
                                      <a:custGeom>
                                        <a:avLst/>
                                        <a:gdLst>
                                          <a:gd name="T0" fmla="*/ 0 w 480"/>
                                          <a:gd name="T1" fmla="*/ 313 h 1064"/>
                                          <a:gd name="T2" fmla="*/ 5 w 480"/>
                                          <a:gd name="T3" fmla="*/ 330 h 1064"/>
                                          <a:gd name="T4" fmla="*/ 11 w 480"/>
                                          <a:gd name="T5" fmla="*/ 42 h 1064"/>
                                          <a:gd name="T6" fmla="*/ 15 w 480"/>
                                          <a:gd name="T7" fmla="*/ 76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s:wsp>
                                    <wps:cNvPr id="1498" name="Freeform 1498"/>
                                    <wps:cNvSpPr>
                                      <a:spLocks/>
                                    </wps:cNvSpPr>
                                    <wps:spPr bwMode="auto">
                                      <a:xfrm>
                                        <a:off x="5499516" y="2641174"/>
                                        <a:ext cx="240" cy="864"/>
                                      </a:xfrm>
                                      <a:custGeom>
                                        <a:avLst/>
                                        <a:gdLst>
                                          <a:gd name="T0" fmla="*/ 0 w 480"/>
                                          <a:gd name="T1" fmla="*/ 313 h 1064"/>
                                          <a:gd name="T2" fmla="*/ 5 w 480"/>
                                          <a:gd name="T3" fmla="*/ 330 h 1064"/>
                                          <a:gd name="T4" fmla="*/ 11 w 480"/>
                                          <a:gd name="T5" fmla="*/ 42 h 1064"/>
                                          <a:gd name="T6" fmla="*/ 15 w 480"/>
                                          <a:gd name="T7" fmla="*/ 76 h 1064"/>
                                          <a:gd name="T8" fmla="*/ 0 60000 65536"/>
                                          <a:gd name="T9" fmla="*/ 0 60000 65536"/>
                                          <a:gd name="T10" fmla="*/ 0 60000 65536"/>
                                          <a:gd name="T11" fmla="*/ 0 60000 65536"/>
                                          <a:gd name="T12" fmla="*/ 0 w 480"/>
                                          <a:gd name="T13" fmla="*/ 0 h 1064"/>
                                          <a:gd name="T14" fmla="*/ 480 w 480"/>
                                          <a:gd name="T15" fmla="*/ 1064 h 1064"/>
                                        </a:gdLst>
                                        <a:ahLst/>
                                        <a:cxnLst>
                                          <a:cxn ang="T8">
                                            <a:pos x="T0" y="T1"/>
                                          </a:cxn>
                                          <a:cxn ang="T9">
                                            <a:pos x="T2" y="T3"/>
                                          </a:cxn>
                                          <a:cxn ang="T10">
                                            <a:pos x="T4" y="T5"/>
                                          </a:cxn>
                                          <a:cxn ang="T11">
                                            <a:pos x="T6" y="T7"/>
                                          </a:cxn>
                                        </a:cxnLst>
                                        <a:rect l="T12" t="T13" r="T14" b="T15"/>
                                        <a:pathLst>
                                          <a:path w="480" h="1064">
                                            <a:moveTo>
                                              <a:pt x="0" y="888"/>
                                            </a:moveTo>
                                            <a:cubicBezTo>
                                              <a:pt x="44" y="976"/>
                                              <a:pt x="88" y="1064"/>
                                              <a:pt x="144" y="936"/>
                                            </a:cubicBezTo>
                                            <a:cubicBezTo>
                                              <a:pt x="200" y="808"/>
                                              <a:pt x="280" y="240"/>
                                              <a:pt x="336" y="120"/>
                                            </a:cubicBezTo>
                                            <a:cubicBezTo>
                                              <a:pt x="392" y="0"/>
                                              <a:pt x="436" y="108"/>
                                              <a:pt x="480" y="216"/>
                                            </a:cubicBezTo>
                                          </a:path>
                                        </a:pathLst>
                                      </a:custGeom>
                                      <a:noFill/>
                                      <a:ln w="28575">
                                        <a:solidFill>
                                          <a:schemeClr val="tx1"/>
                                        </a:solidFill>
                                        <a:round/>
                                        <a:headEnd/>
                                        <a:tailEnd/>
                                      </a:ln>
                                    </wps:spPr>
                                    <wps:txbx>
                                      <w:txbxContent>
                                        <w:p w:rsidR="00144118" w:rsidRDefault="00144118" w:rsidP="00144118"/>
                                      </w:txbxContent>
                                    </wps:txbx>
                                    <wps:bodyPr/>
                                  </wps:wsp>
                                </wpg:grpSp>
                                <wps:wsp>
                                  <wps:cNvPr id="1492" name="Freeform 1492"/>
                                  <wps:cNvSpPr>
                                    <a:spLocks/>
                                  </wps:cNvSpPr>
                                  <wps:spPr bwMode="auto">
                                    <a:xfrm>
                                      <a:off x="5500113" y="2640742"/>
                                      <a:ext cx="96" cy="1344"/>
                                    </a:xfrm>
                                    <a:custGeom>
                                      <a:avLst/>
                                      <a:gdLst>
                                        <a:gd name="T0" fmla="*/ 0 w 96"/>
                                        <a:gd name="T1" fmla="*/ 1152 h 1344"/>
                                        <a:gd name="T2" fmla="*/ 82 w 96"/>
                                        <a:gd name="T3" fmla="*/ 1152 h 1344"/>
                                        <a:gd name="T4" fmla="*/ 82 w 96"/>
                                        <a:gd name="T5" fmla="*/ 0 h 1344"/>
                                        <a:gd name="T6" fmla="*/ 0 60000 65536"/>
                                        <a:gd name="T7" fmla="*/ 0 60000 65536"/>
                                        <a:gd name="T8" fmla="*/ 0 60000 65536"/>
                                        <a:gd name="T9" fmla="*/ 0 w 96"/>
                                        <a:gd name="T10" fmla="*/ 0 h 1344"/>
                                        <a:gd name="T11" fmla="*/ 96 w 96"/>
                                        <a:gd name="T12" fmla="*/ 1344 h 1344"/>
                                      </a:gdLst>
                                      <a:ahLst/>
                                      <a:cxnLst>
                                        <a:cxn ang="T6">
                                          <a:pos x="T0" y="T1"/>
                                        </a:cxn>
                                        <a:cxn ang="T7">
                                          <a:pos x="T2" y="T3"/>
                                        </a:cxn>
                                        <a:cxn ang="T8">
                                          <a:pos x="T4" y="T5"/>
                                        </a:cxn>
                                      </a:cxnLst>
                                      <a:rect l="T9" t="T10" r="T11" b="T12"/>
                                      <a:pathLst>
                                        <a:path w="96" h="1344">
                                          <a:moveTo>
                                            <a:pt x="0" y="1152"/>
                                          </a:moveTo>
                                          <a:cubicBezTo>
                                            <a:pt x="14" y="1154"/>
                                            <a:pt x="68" y="1344"/>
                                            <a:pt x="82" y="1152"/>
                                          </a:cubicBezTo>
                                          <a:cubicBezTo>
                                            <a:pt x="96" y="960"/>
                                            <a:pt x="90" y="484"/>
                                            <a:pt x="82" y="0"/>
                                          </a:cubicBezTo>
                                        </a:path>
                                      </a:pathLst>
                                    </a:custGeom>
                                    <a:noFill/>
                                    <a:ln w="28575">
                                      <a:solidFill>
                                        <a:schemeClr val="tx1"/>
                                      </a:solidFill>
                                      <a:round/>
                                      <a:headEnd/>
                                      <a:tailEnd/>
                                    </a:ln>
                                  </wps:spPr>
                                  <wps:txbx>
                                    <w:txbxContent>
                                      <w:p w:rsidR="00144118" w:rsidRDefault="00144118" w:rsidP="00144118"/>
                                    </w:txbxContent>
                                  </wps:txbx>
                                  <wps:bodyPr/>
                                </wps:wsp>
                              </wpg:grpSp>
                              <wps:wsp>
                                <wps:cNvPr id="1478" name="Straight Connector 1478"/>
                                <wps:cNvCnPr/>
                                <wps:spPr bwMode="auto">
                                  <a:xfrm rot="5400000">
                                    <a:off x="5348438" y="3032127"/>
                                    <a:ext cx="731839" cy="1587"/>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s:wsp>
                                <wps:cNvPr id="1479" name="Straight Connector 1479"/>
                                <wps:cNvCnPr/>
                                <wps:spPr bwMode="auto">
                                  <a:xfrm>
                                    <a:off x="5699275" y="2663826"/>
                                    <a:ext cx="822378" cy="1588"/>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s:wsp>
                                <wps:cNvPr id="1480" name="Straight Connector 1480"/>
                                <wps:cNvCnPr/>
                                <wps:spPr bwMode="auto">
                                  <a:xfrm>
                                    <a:off x="6842349" y="2647951"/>
                                    <a:ext cx="1004953" cy="1588"/>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s:wsp>
                                <wps:cNvPr id="1481" name="Line 72"/>
                                <wps:cNvSpPr>
                                  <a:spLocks noChangeShapeType="1"/>
                                </wps:cNvSpPr>
                                <wps:spPr bwMode="auto">
                                  <a:xfrm flipV="1">
                                    <a:off x="4159250" y="1752600"/>
                                    <a:ext cx="0" cy="1905000"/>
                                  </a:xfrm>
                                  <a:prstGeom prst="line">
                                    <a:avLst/>
                                  </a:prstGeom>
                                  <a:noFill/>
                                  <a:ln w="9525">
                                    <a:solidFill>
                                      <a:schemeClr val="tx1"/>
                                    </a:solidFill>
                                    <a:round/>
                                    <a:headEnd/>
                                    <a:tailEnd/>
                                  </a:ln>
                                </wps:spPr>
                                <wps:txbx>
                                  <w:txbxContent>
                                    <w:p w:rsidR="00144118" w:rsidRDefault="00144118" w:rsidP="00144118"/>
                                  </w:txbxContent>
                                </wps:txbx>
                                <wps:bodyPr/>
                              </wps:wsp>
                              <wps:wsp>
                                <wps:cNvPr id="1482" name="Line 73"/>
                                <wps:cNvSpPr>
                                  <a:spLocks noChangeShapeType="1"/>
                                </wps:cNvSpPr>
                                <wps:spPr bwMode="auto">
                                  <a:xfrm>
                                    <a:off x="3733800" y="1752600"/>
                                    <a:ext cx="914400" cy="0"/>
                                  </a:xfrm>
                                  <a:prstGeom prst="line">
                                    <a:avLst/>
                                  </a:prstGeom>
                                  <a:noFill/>
                                  <a:ln w="57150" cmpd="thinThick">
                                    <a:solidFill>
                                      <a:schemeClr val="tx1"/>
                                    </a:solidFill>
                                    <a:round/>
                                    <a:headEnd/>
                                    <a:tailEnd/>
                                  </a:ln>
                                </wps:spPr>
                                <wps:txbx>
                                  <w:txbxContent>
                                    <w:p w:rsidR="00144118" w:rsidRDefault="00144118" w:rsidP="00144118"/>
                                  </w:txbxContent>
                                </wps:txbx>
                                <wps:bodyPr/>
                              </wps:wsp>
                              <wpg:grpSp>
                                <wpg:cNvPr id="1483" name="Group 1483"/>
                                <wpg:cNvGrpSpPr>
                                  <a:grpSpLocks/>
                                </wpg:cNvGrpSpPr>
                                <wpg:grpSpPr bwMode="auto">
                                  <a:xfrm rot="10800000">
                                    <a:off x="3397250" y="3513553"/>
                                    <a:ext cx="1447800" cy="412751"/>
                                    <a:chOff x="3397262" y="3519443"/>
                                    <a:chExt cx="912" cy="260"/>
                                  </a:xfrm>
                                </wpg:grpSpPr>
                                <wpg:grpSp>
                                  <wpg:cNvPr id="1486" name="Group 1486"/>
                                  <wpg:cNvGrpSpPr>
                                    <a:grpSpLocks/>
                                  </wpg:cNvGrpSpPr>
                                  <wpg:grpSpPr bwMode="auto">
                                    <a:xfrm>
                                      <a:off x="3397499" y="3519509"/>
                                      <a:ext cx="607" cy="146"/>
                                      <a:chOff x="3397499" y="3519509"/>
                                      <a:chExt cx="607" cy="146"/>
                                    </a:xfrm>
                                  </wpg:grpSpPr>
                                  <wps:wsp>
                                    <wps:cNvPr id="1488" name="Rectangle 1488"/>
                                    <wps:cNvSpPr>
                                      <a:spLocks noChangeArrowheads="1"/>
                                    </wps:cNvSpPr>
                                    <wps:spPr bwMode="auto">
                                      <a:xfrm>
                                        <a:off x="3397499" y="3519511"/>
                                        <a:ext cx="183" cy="144"/>
                                      </a:xfrm>
                                      <a:prstGeom prst="rect">
                                        <a:avLst/>
                                      </a:prstGeom>
                                      <a:solidFill>
                                        <a:schemeClr val="hlink"/>
                                      </a:solidFill>
                                      <a:ln w="9525">
                                        <a:solidFill>
                                          <a:schemeClr val="tx1"/>
                                        </a:solidFill>
                                        <a:miter lim="800000"/>
                                        <a:headEnd/>
                                        <a:tailEnd/>
                                      </a:ln>
                                    </wps:spPr>
                                    <wps:txbx>
                                      <w:txbxContent>
                                        <w:p w:rsidR="00144118" w:rsidRDefault="00144118" w:rsidP="00144118"/>
                                      </w:txbxContent>
                                    </wps:txbx>
                                    <wps:bodyPr wrap="none" anchor="ctr"/>
                                  </wps:wsp>
                                  <wps:wsp>
                                    <wps:cNvPr id="1489" name="Rectangle 1489"/>
                                    <wps:cNvSpPr>
                                      <a:spLocks noChangeArrowheads="1"/>
                                    </wps:cNvSpPr>
                                    <wps:spPr bwMode="auto">
                                      <a:xfrm>
                                        <a:off x="3397923" y="3519509"/>
                                        <a:ext cx="183" cy="144"/>
                                      </a:xfrm>
                                      <a:prstGeom prst="rect">
                                        <a:avLst/>
                                      </a:prstGeom>
                                      <a:solidFill>
                                        <a:srgbClr val="FF0000"/>
                                      </a:solidFill>
                                      <a:ln w="9525">
                                        <a:solidFill>
                                          <a:schemeClr val="tx1"/>
                                        </a:solidFill>
                                        <a:miter lim="800000"/>
                                        <a:headEnd/>
                                        <a:tailEnd/>
                                      </a:ln>
                                    </wps:spPr>
                                    <wps:txbx>
                                      <w:txbxContent>
                                        <w:p w:rsidR="00144118" w:rsidRDefault="00144118" w:rsidP="00144118"/>
                                      </w:txbxContent>
                                    </wps:txbx>
                                    <wps:bodyPr wrap="none" anchor="ctr"/>
                                  </wps:wsp>
                                </wpg:grpSp>
                                <wps:wsp>
                                  <wps:cNvPr id="1487" name="Text Box 106"/>
                                  <wps:cNvSpPr txBox="1">
                                    <a:spLocks noChangeArrowheads="1"/>
                                  </wps:cNvSpPr>
                                  <wps:spPr bwMode="auto">
                                    <a:xfrm>
                                      <a:off x="3397262" y="3519443"/>
                                      <a:ext cx="912" cy="260"/>
                                    </a:xfrm>
                                    <a:prstGeom prst="rect">
                                      <a:avLst/>
                                    </a:prstGeom>
                                    <a:noFill/>
                                    <a:ln w="9525">
                                      <a:noFill/>
                                      <a:miter lim="800000"/>
                                      <a:headEnd/>
                                      <a:tailEnd/>
                                    </a:ln>
                                  </wps:spPr>
                                  <wps:txbx>
                                    <w:txbxContent>
                                      <w:p w:rsidR="00144118" w:rsidRDefault="00144118" w:rsidP="00144118">
                                        <w:pPr>
                                          <w:pStyle w:val="NormalWeb"/>
                                          <w:kinsoku w:val="0"/>
                                          <w:overflowPunct w:val="0"/>
                                          <w:spacing w:before="216" w:beforeAutospacing="0" w:after="0" w:afterAutospacing="0"/>
                                          <w:textAlignment w:val="baseline"/>
                                        </w:pPr>
                                        <w:r>
                                          <w:rPr>
                                            <w:rFonts w:ascii="Arial" w:hAnsi="Arial" w:cstheme="minorBidi"/>
                                            <w:color w:val="000000" w:themeColor="text1"/>
                                            <w:kern w:val="24"/>
                                          </w:rPr>
                                          <w:t>S             N</w:t>
                                        </w:r>
                                      </w:p>
                                    </w:txbxContent>
                                  </wps:txbx>
                                  <wps:bodyPr wrap="square">
                                    <a:noAutofit/>
                                  </wps:bodyPr>
                                </wps:wsp>
                              </wpg:grpSp>
                              <wps:wsp>
                                <wps:cNvPr id="1484" name="Straight Connector 1484"/>
                                <wps:cNvCnPr/>
                                <wps:spPr bwMode="auto">
                                  <a:xfrm rot="5400000">
                                    <a:off x="6743132" y="2658270"/>
                                    <a:ext cx="228600" cy="1587"/>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s:wsp>
                                <wps:cNvPr id="1485" name="Straight Connector 1485"/>
                                <wps:cNvCnPr/>
                                <wps:spPr bwMode="auto">
                                  <a:xfrm rot="5400000">
                                    <a:off x="6281146" y="2651920"/>
                                    <a:ext cx="457201" cy="1588"/>
                                  </a:xfrm>
                                  <a:prstGeom prst="line">
                                    <a:avLst/>
                                  </a:prstGeom>
                                  <a:ln>
                                    <a:headEnd type="none" w="med" len="med"/>
                                    <a:tailEnd type="none" w="med" len="med"/>
                                  </a:ln>
                                  <a:extLst/>
                                </wps:spPr>
                                <wps:style>
                                  <a:lnRef idx="2">
                                    <a:schemeClr val="dk1"/>
                                  </a:lnRef>
                                  <a:fillRef idx="0">
                                    <a:schemeClr val="dk1"/>
                                  </a:fillRef>
                                  <a:effectRef idx="1">
                                    <a:schemeClr val="dk1"/>
                                  </a:effectRef>
                                  <a:fontRef idx="minor">
                                    <a:schemeClr val="tx1"/>
                                  </a:fontRef>
                                </wps:style>
                                <wps:bodyPr/>
                              </wps:wsp>
                            </wpg:grpSp>
                            <wps:wsp>
                              <wps:cNvPr id="1432" name="TextBox 96"/>
                              <wps:cNvSpPr txBox="1">
                                <a:spLocks noChangeArrowheads="1"/>
                              </wps:cNvSpPr>
                              <wps:spPr bwMode="auto">
                                <a:xfrm>
                                  <a:off x="5410200" y="4191000"/>
                                  <a:ext cx="457199" cy="276224"/>
                                </a:xfrm>
                                <a:prstGeom prst="rect">
                                  <a:avLst/>
                                </a:prstGeom>
                                <a:noFill/>
                                <a:ln w="9525">
                                  <a:noFill/>
                                  <a:miter lim="800000"/>
                                  <a:headEnd/>
                                  <a:tailEnd/>
                                </a:ln>
                              </wps:spPr>
                              <wps:txb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A</w:t>
                                    </w:r>
                                  </w:p>
                                </w:txbxContent>
                              </wps:txbx>
                              <wps:bodyPr wrap="square">
                                <a:noAutofit/>
                              </wps:bodyPr>
                            </wps:wsp>
                            <wps:wsp>
                              <wps:cNvPr id="1433" name="TextBox 97"/>
                              <wps:cNvSpPr txBox="1">
                                <a:spLocks noChangeArrowheads="1"/>
                              </wps:cNvSpPr>
                              <wps:spPr bwMode="auto">
                                <a:xfrm>
                                  <a:off x="7772400" y="4202113"/>
                                  <a:ext cx="457834" cy="276224"/>
                                </a:xfrm>
                                <a:prstGeom prst="rect">
                                  <a:avLst/>
                                </a:prstGeom>
                                <a:noFill/>
                                <a:ln w="9525">
                                  <a:noFill/>
                                  <a:miter lim="800000"/>
                                  <a:headEnd/>
                                  <a:tailEnd/>
                                </a:ln>
                              </wps:spPr>
                              <wps:txb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B</w:t>
                                    </w:r>
                                  </w:p>
                                </w:txbxContent>
                              </wps:txbx>
                              <wps:bodyPr wrap="square">
                                <a:noAutofit/>
                              </wps:bodyPr>
                            </wps:wsp>
                            <wps:wsp>
                              <wps:cNvPr id="1434" name="Straight Arrow Connector 1434"/>
                              <wps:cNvCnPr/>
                              <wps:spPr bwMode="auto">
                                <a:xfrm rot="10800000">
                                  <a:off x="6019800" y="2667000"/>
                                  <a:ext cx="1524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wps:spPr>
                              <wps:bodyPr/>
                            </wps:wsp>
                            <wps:wsp>
                              <wps:cNvPr id="1435" name="Straight Arrow Connector 1435"/>
                              <wps:cNvCnPr/>
                              <wps:spPr bwMode="auto">
                                <a:xfrm rot="5400000" flipH="1" flipV="1">
                                  <a:off x="5791200" y="3733800"/>
                                  <a:ext cx="1524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wps:spPr>
                              <wps:bodyPr/>
                            </wps:wsp>
                            <wps:wsp>
                              <wps:cNvPr id="1436" name="Straight Arrow Connector 1436"/>
                              <wps:cNvCnPr/>
                              <wps:spPr bwMode="auto">
                                <a:xfrm rot="5400000" flipH="1" flipV="1">
                                  <a:off x="6428908" y="3733006"/>
                                  <a:ext cx="1524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wps:spPr>
                              <wps:bodyPr/>
                            </wps:wsp>
                            <wps:wsp>
                              <wps:cNvPr id="1437" name="Straight Arrow Connector 1437"/>
                              <wps:cNvCnPr/>
                              <wps:spPr bwMode="auto">
                                <a:xfrm rot="5400000" flipH="1" flipV="1">
                                  <a:off x="6111766" y="3733006"/>
                                  <a:ext cx="1524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wps:spPr>
                              <wps:bodyPr/>
                            </wps:wsp>
                            <wps:wsp>
                              <wps:cNvPr id="1438" name="Straight Arrow Connector 1438"/>
                              <wps:cNvCnPr/>
                              <wps:spPr bwMode="auto">
                                <a:xfrm rot="5400000" flipH="1" flipV="1">
                                  <a:off x="6765240" y="3733006"/>
                                  <a:ext cx="1524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wps:spPr>
                              <wps:bodyPr/>
                            </wps:wsp>
                            <wps:wsp>
                              <wps:cNvPr id="1439" name="Straight Arrow Connector 1439"/>
                              <wps:cNvCnPr/>
                              <wps:spPr bwMode="auto">
                                <a:xfrm rot="5400000" flipH="1" flipV="1">
                                  <a:off x="7101572" y="3733006"/>
                                  <a:ext cx="1524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wps:spPr>
                              <wps:bodyPr/>
                            </wps:wsp>
                            <wps:wsp>
                              <wps:cNvPr id="1472" name="Straight Arrow Connector 1472"/>
                              <wps:cNvCnPr/>
                              <wps:spPr bwMode="auto">
                                <a:xfrm rot="5400000" flipH="1" flipV="1">
                                  <a:off x="7435274" y="3733006"/>
                                  <a:ext cx="1524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wps:spPr>
                              <wps:bodyPr/>
                            </wps:wsp>
                            <wps:wsp>
                              <wps:cNvPr id="1473" name="Straight Arrow Connector 1473"/>
                              <wps:cNvCnPr/>
                              <wps:spPr bwMode="auto">
                                <a:xfrm rot="5400000" flipH="1" flipV="1">
                                  <a:off x="7757428" y="3733006"/>
                                  <a:ext cx="1524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wps:spPr>
                              <wps:bodyPr/>
                            </wps:wsp>
                            <wps:wsp>
                              <wps:cNvPr id="1474" name="Straight Arrow Connector 1474"/>
                              <wps:cNvCnPr/>
                              <wps:spPr bwMode="auto">
                                <a:xfrm rot="10800000">
                                  <a:off x="7162800" y="2651234"/>
                                  <a:ext cx="228600"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wps:spPr>
                              <wps:bodyPr/>
                            </wps:wsp>
                            <wps:wsp>
                              <wps:cNvPr id="1475" name="TextBox 42"/>
                              <wps:cNvSpPr txBox="1"/>
                              <wps:spPr>
                                <a:xfrm>
                                  <a:off x="5333999" y="3200400"/>
                                  <a:ext cx="304800" cy="266700"/>
                                </a:xfrm>
                                <a:prstGeom prst="rect">
                                  <a:avLst/>
                                </a:prstGeom>
                                <a:noFill/>
                              </wps:spPr>
                              <wps:txb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N</w:t>
                                    </w:r>
                                  </w:p>
                                </w:txbxContent>
                              </wps:txbx>
                              <wps:bodyPr wrap="square" rtlCol="0">
                                <a:noAutofit/>
                              </wps:bodyPr>
                            </wps:wsp>
                            <wps:wsp>
                              <wps:cNvPr id="1476" name="TextBox 43"/>
                              <wps:cNvSpPr txBox="1"/>
                              <wps:spPr>
                                <a:xfrm>
                                  <a:off x="7848600" y="3200400"/>
                                  <a:ext cx="285115" cy="266700"/>
                                </a:xfrm>
                                <a:prstGeom prst="rect">
                                  <a:avLst/>
                                </a:prstGeom>
                                <a:noFill/>
                              </wps:spPr>
                              <wps:txb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S</w:t>
                                    </w:r>
                                  </w:p>
                                </w:txbxContent>
                              </wps:txbx>
                              <wps:bodyPr wrap="square" rtlCol="0">
                                <a:noAutofit/>
                              </wps:bodyPr>
                            </wps:wsp>
                          </wpg:wgp>
                        </a:graphicData>
                      </a:graphic>
                    </wp:inline>
                  </w:drawing>
                </mc:Choice>
                <mc:Fallback>
                  <w:pict>
                    <v:group id="Group 2781" o:spid="_x0000_s1454" style="width:358.5pt;height:178.5pt;mso-position-horizontal-relative:char;mso-position-vertical-relative:line" coordorigin="33972,17525" coordsize="48329,27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">
                      <v:group id="Group 1431" o:spid="_x0000_s1455" style="position:absolute;left:33972;top:17525;width:44550;height:25464" coordorigin="33972,17526" coordsize="44552,2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WqXMMAAADdAAAADwAAAGRycy9kb3ducmV2LnhtbERPS4vCMBC+L/gfwgje&#10;1rTqilSjiLjiQQQfIN6GZmyLzaQ02bb++82CsLf5+J6zWHWmFA3VrrCsIB5GIIhTqwvOFFwv358z&#10;EM4jaywtk4IXOVgtex8LTLRt+UTN2WcihLBLUEHufZVI6dKcDLqhrYgD97C1QR9gnUldYxvCTSlH&#10;UTSVBgsODTlWtMkpfZ5/jIJdi+16HG+bw/Oxed0vX8fbISalBv1uPQfhqfP/4rd7r8P8yTi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NapcwwAAAN0AAAAP&#10;AAAAAAAAAAAAAAAAAKoCAABkcnMvZG93bnJldi54bWxQSwUGAAAAAAQABAD6AAAAmgMAAAAA&#10;">
                        <v:group id="Group 1477" o:spid="_x0000_s1456" style="position:absolute;left:53093;top:26407;width:25432;height:16582" coordorigin="54976,26407" coordsize="2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uc8UAAADdAAAADwAAAGRycy9kb3ducmV2LnhtbERPS2vCQBC+F/oflil4&#10;M5vU+iB1FZG2eBDBB0hvQ3ZMgtnZkN0m8d+7gtDbfHzPmS97U4mWGldaVpBEMQjizOqScwWn4/dw&#10;BsJ5ZI2VZVJwIwfLxevLHFNtO95Te/C5CCHsUlRQeF+nUrqsIIMusjVx4C62MegDbHKpG+xCuKnk&#10;exxPpMGSQ0OBNa0Lyq6HP6Pgp8NuNUq+2u31sr79Hse78zYhpQZv/eoThKfe/4uf7o0O8z+mU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P6LnPFAAAA3QAA&#10;AA8AAAAAAAAAAAAAAAAAqgIAAGRycy9kb3ducmV2LnhtbFBLBQYAAAAABAAEAPoAAACcAwAAAAA=&#10;">
                          <v:shape id="AutoShape 31" o:spid="_x0000_s1457" type="#_x0000_t22" style="position:absolute;left:54987;top:26403;width:3;height:25;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yUXMYA&#10;AADdAAAADwAAAGRycy9kb3ducmV2LnhtbESPT2vCQBDF70K/wzKF3symEqSNrlKKFm8lsdDrNDv5&#10;g9nZNLtq/PbOodDbDO/Ne79ZbyfXqwuNofNs4DlJQRFX3nbcGPg67ucvoEJEtth7JgM3CrDdPMzW&#10;mFt/5YIuZWyUhHDI0UAb45BrHaqWHIbED8Si1X50GGUdG21HvEq46/UiTZfaYcfS0OJA7y1Vp/Ls&#10;DPT1xzLb737LIvte3H4q7D7rojTm6XF6W4GKNMV/89/1wQp+9ir88o2Mo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yUXMYAAADdAAAADwAAAAAAAAAAAAAAAACYAgAAZHJz&#10;L2Rvd25yZXYueG1sUEsFBgAAAAAEAAQA9QAAAIsDAAAAAA==&#10;" adj="970" fillcolor="#213a59 [1476]" stroked="f">
                            <v:fill color2="#4f81bd [3204]" rotate="t" focus="50%" type="gradient"/>
                            <v:textbox>
                              <w:txbxContent>
                                <w:p w:rsidR="00144118" w:rsidRDefault="00144118" w:rsidP="00144118"/>
                              </w:txbxContent>
                            </v:textbox>
                          </v:shape>
                          <v:group id="Group 1491" o:spid="_x0000_s1458" style="position:absolute;left:54980;top:26411;width:20;height:9" coordorigin="54980,26411" coordsize="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1P1ZsQAAADdAAAADwAAAGRycy9kb3ducmV2LnhtbERPTWvCQBC9F/wPywje&#10;dBNtpY2uIqLFgwhqoXgbsmMSzM6G7JrEf+8WhN7m8T5nvuxMKRqqXWFZQTyKQBCnVhecKfg5b4ef&#10;IJxH1lhaJgUPcrBc9N7mmGjb8pGak89ECGGXoILc+yqR0qU5GXQjWxEH7mprgz7AOpO6xjaEm1KO&#10;o2gqDRYcGnKsaJ1TejvdjYLvFtvVJN40+9t1/bicPw6/+5iUGvS71QyEp87/i1/unQ7z3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1P1ZsQAAADdAAAA&#10;DwAAAAAAAAAAAAAAAACqAgAAZHJzL2Rvd25yZXYueG1sUEsFBgAAAAAEAAQA+gAAAJsDAAAAAA==&#10;">
                            <v:shape id="Freeform 1493" o:spid="_x0000_s1459" style="position:absolute;left:54980;top:26411;width:3;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p18IA&#10;AADdAAAADwAAAGRycy9kb3ducmV2LnhtbERP3WrCMBS+F/YO4Qx2p6mbiFajyEBwN7JVH+DQHJti&#10;c1Ka2EaffhEGuzsf3+9Zb6NtRE+drx0rmE4yEMSl0zVXCs6n/XgBwgdkjY1jUnAnD9vNy2iNuXYD&#10;/1BfhEqkEPY5KjAhtLmUvjRk0U9cS5y4i+sshgS7SuoOhxRuG/meZXNpsebUYLClT0PltbhZBf1u&#10;Guc1n+j4KM0w+47yazhIpd5e424FIlAM/+I/90Gn+bPlBzy/S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4KnXwgAAAN0AAAAPAAAAAAAAAAAAAAAAAJgCAABkcnMvZG93&#10;bnJldi54bWxQSwUGAAAAAAQABAD1AAAAhwMAAAAA&#10;" adj="-11796480,,5400" path="m,888v44,88,88,176,144,48c200,808,280,240,336,120,392,,436,108,480,216e" filled="f" strokecolor="black [3213]" strokeweight="2.25pt">
                              <v:stroke joinstyle="round"/>
                              <v:formulas/>
                              <v:path arrowok="t" o:connecttype="custom" o:connectlocs="0,254;3,268;6,34;8,62" o:connectangles="0,0,0,0" textboxrect="0,0,480,1064"/>
                              <v:textbox>
                                <w:txbxContent>
                                  <w:p w:rsidR="00144118" w:rsidRDefault="00144118" w:rsidP="00144118"/>
                                </w:txbxContent>
                              </v:textbox>
                            </v:shape>
                            <v:shape id="Freeform 1494" o:spid="_x0000_s1460" style="position:absolute;left:54983;top:26411;width:3;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kxo8EA&#10;AADdAAAADwAAAGRycy9kb3ducmV2LnhtbERPzYrCMBC+L/gOYYS9ralSZK1GEUHQi+yqDzA0Y1Ns&#10;JqWJbdynNwsLe5uP73dWm2gb0VPna8cKppMMBHHpdM2Vgutl//EJwgdkjY1jUvAkD5v16G2FhXYD&#10;f1N/DpVIIewLVGBCaAspfWnIop+4ljhxN9dZDAl2ldQdDincNnKWZXNpsebUYLClnaHyfn5YBf12&#10;Guc1X+j0U5oh/4ryOBykUu/juF2CCBTDv/jPfdBpfr7I4febdIJ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JMaPBAAAA3QAAAA8AAAAAAAAAAAAAAAAAmAIAAGRycy9kb3du&#10;cmV2LnhtbFBLBQYAAAAABAAEAPUAAACGAwAAAAA=&#10;" adj="-11796480,,5400" path="m,888v44,88,88,176,144,48c200,808,280,240,336,120,392,,436,108,480,216e" filled="f" strokecolor="black [3213]" strokeweight="2.25pt">
                              <v:stroke joinstyle="round"/>
                              <v:formulas/>
                              <v:path arrowok="t" o:connecttype="custom" o:connectlocs="0,254;3,268;6,34;8,62" o:connectangles="0,0,0,0" textboxrect="0,0,480,1064"/>
                              <v:textbox>
                                <w:txbxContent>
                                  <w:p w:rsidR="00144118" w:rsidRDefault="00144118" w:rsidP="00144118"/>
                                </w:txbxContent>
                              </v:textbox>
                            </v:shape>
                            <v:shape id="Freeform 1495" o:spid="_x0000_s1461" style="position:absolute;left:54986;top:26411;width:2;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WUOMIA&#10;AADdAAAADwAAAGRycy9kb3ducmV2LnhtbERP3WrCMBS+F/YO4Qx2p6lDZdamIoOBuxGne4BDc2yK&#10;zUlpsjbb0xtB2N35+H5PsY22FQP1vnGsYD7LQBBXTjdcK/g+f0zfQPiArLF1TAp+ycO2fJoUmGs3&#10;8hcNp1CLFMI+RwUmhC6X0leGLPqZ64gTd3G9xZBgX0vd45jCbStfs2wlLTacGgx29G6oup5+rIJh&#10;N4+rhs90+KvMuDhG+TnupVIvz3G3AREohn/xw73Xaf5ivYT7N+kEW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Q4wgAAAN0AAAAPAAAAAAAAAAAAAAAAAJgCAABkcnMvZG93&#10;bnJldi54bWxQSwUGAAAAAAQABAD1AAAAhwMAAAAA&#10;" adj="-11796480,,5400" path="m,888v44,88,88,176,144,48c200,808,280,240,336,120,392,,436,108,480,216e" filled="f" strokecolor="black [3213]" strokeweight="2.25pt">
                              <v:stroke joinstyle="round"/>
                              <v:formulas/>
                              <v:path arrowok="t" o:connecttype="custom" o:connectlocs="0,254;3,268;6,34;8,62" o:connectangles="0,0,0,0" textboxrect="0,0,480,1064"/>
                              <v:textbox>
                                <w:txbxContent>
                                  <w:p w:rsidR="00144118" w:rsidRDefault="00144118" w:rsidP="00144118"/>
                                </w:txbxContent>
                              </v:textbox>
                            </v:shape>
                            <v:shape id="Freeform 1496" o:spid="_x0000_s1462" style="position:absolute;left:54989;top:26411;width:2;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cKT8EA&#10;AADdAAAADwAAAGRycy9kb3ducmV2LnhtbERPzYrCMBC+L/gOYYS9ramLlLUaRYQFvciu+gBDMzbF&#10;ZlKa2MZ9erMgeJuP73eW62gb0VPna8cKppMMBHHpdM2VgvPp++MLhA/IGhvHpOBOHtar0dsSC+0G&#10;/qX+GCqRQtgXqMCE0BZS+tKQRT9xLXHiLq6zGBLsKqk7HFK4beRnluXSYs2pwWBLW0Pl9XizCvrN&#10;NOY1n+jwV5ph9hPlfthJpd7HcbMAESiGl/jp3uk0fzbP4f+bdIJ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Ck/BAAAA3QAAAA8AAAAAAAAAAAAAAAAAmAIAAGRycy9kb3du&#10;cmV2LnhtbFBLBQYAAAAABAAEAPUAAACGAwAAAAA=&#10;" adj="-11796480,,5400" path="m,888v44,88,88,176,144,48c200,808,280,240,336,120,392,,436,108,480,216e" filled="f" strokecolor="black [3213]" strokeweight="2.25pt">
                              <v:stroke joinstyle="round"/>
                              <v:formulas/>
                              <v:path arrowok="t" o:connecttype="custom" o:connectlocs="0,254;3,268;6,34;8,62" o:connectangles="0,0,0,0" textboxrect="0,0,480,1064"/>
                              <v:textbox>
                                <w:txbxContent>
                                  <w:p w:rsidR="00144118" w:rsidRDefault="00144118" w:rsidP="00144118"/>
                                </w:txbxContent>
                              </v:textbox>
                            </v:shape>
                            <v:shape id="Freeform 1497" o:spid="_x0000_s1463" style="position:absolute;left:54992;top:26411;width:2;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uv1MIA&#10;AADdAAAADwAAAGRycy9kb3ducmV2LnhtbERP3WrCMBS+F/YO4Qx2p6lD1HVGkYHgbkSrD3Bozpqy&#10;5qQ0sc329EYQvDsf3+9ZbaJtRE+drx0rmE4yEMSl0zVXCi7n3XgJwgdkjY1jUvBHHjbrl9EKc+0G&#10;PlFfhEqkEPY5KjAhtLmUvjRk0U9cS5y4H9dZDAl2ldQdDincNvI9y+bSYs2pwWBLX4bK3+JqFfTb&#10;aZzXfKbDf2mG2THK72EvlXp7jdtPEIFieIof7r1O82cfC7h/k06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26/UwgAAAN0AAAAPAAAAAAAAAAAAAAAAAJgCAABkcnMvZG93&#10;bnJldi54bWxQSwUGAAAAAAQABAD1AAAAhwMAAAAA&#10;" adj="-11796480,,5400" path="m,888v44,88,88,176,144,48c200,808,280,240,336,120,392,,436,108,480,216e" filled="f" strokecolor="black [3213]" strokeweight="2.25pt">
                              <v:stroke joinstyle="round"/>
                              <v:formulas/>
                              <v:path arrowok="t" o:connecttype="custom" o:connectlocs="0,254;3,268;6,34;8,62" o:connectangles="0,0,0,0" textboxrect="0,0,480,1064"/>
                              <v:textbox>
                                <w:txbxContent>
                                  <w:p w:rsidR="00144118" w:rsidRDefault="00144118" w:rsidP="00144118"/>
                                </w:txbxContent>
                              </v:textbox>
                            </v:shape>
                            <v:shape id="Freeform 1498" o:spid="_x0000_s1464" style="position:absolute;left:54995;top:26411;width:2;height:9;visibility:visible;mso-wrap-style:square;v-text-anchor:top" coordsize="480,10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Q7psUA&#10;AADdAAAADwAAAGRycy9kb3ducmV2LnhtbESPzWrDMBCE74W+g9hAb42cEkLqRgmhEEgvJT99gMXa&#10;WibWyliKrebps4dCbrvM7My3q032rRqoj01gA7NpAYq4Crbh2sDPefe6BBUTssU2MBn4owib9fPT&#10;CksbRj7ScEq1khCOJRpwKXWl1rFy5DFOQ0cs2m/oPSZZ+1rbHkcJ961+K4qF9tiwNDjs6NNRdTld&#10;vYFhO8uLhs/0favcOD9k/TXutTEvk7z9AJUop4f5/3pvBX/+LrjyjYy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DumxQAAAN0AAAAPAAAAAAAAAAAAAAAAAJgCAABkcnMv&#10;ZG93bnJldi54bWxQSwUGAAAAAAQABAD1AAAAigMAAAAA&#10;" adj="-11796480,,5400" path="m,888v44,88,88,176,144,48c200,808,280,240,336,120,392,,436,108,480,216e" filled="f" strokecolor="black [3213]" strokeweight="2.25pt">
                              <v:stroke joinstyle="round"/>
                              <v:formulas/>
                              <v:path arrowok="t" o:connecttype="custom" o:connectlocs="0,254;3,268;6,34;8,62" o:connectangles="0,0,0,0" textboxrect="0,0,480,1064"/>
                              <v:textbox>
                                <w:txbxContent>
                                  <w:p w:rsidR="00144118" w:rsidRDefault="00144118" w:rsidP="00144118"/>
                                </w:txbxContent>
                              </v:textbox>
                            </v:shape>
                          </v:group>
                          <v:shape id="Freeform 1492" o:spid="_x0000_s1465" style="position:absolute;left:55001;top:26407;width:1;height:13;visibility:visible;mso-wrap-style:square;v-text-anchor:top" coordsize="96,13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Kq0cMA&#10;AADdAAAADwAAAGRycy9kb3ducmV2LnhtbERPS4vCMBC+C/6HMMLeNLWrRbtGUWHBi4iPwx5nm9m2&#10;tJmUJmr33xtB8DYf33MWq87U4katKy0rGI8iEMSZ1SXnCi7n7+EMhPPIGmvLpOCfHKyW/d4CU23v&#10;fKTbyecihLBLUUHhfZNK6bKCDLqRbYgD92dbgz7ANpe6xXsIN7WMoyiRBksODQU2tC0oq05Xo+DH&#10;HZrIbZK5TC6fWRJPq/XvvlLqY9Ctv0B46vxb/HLvdJg/mcfw/Ca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Kq0cMAAADdAAAADwAAAAAAAAAAAAAAAACYAgAAZHJzL2Rv&#10;d25yZXYueG1sUEsFBgAAAAAEAAQA9QAAAIgDAAAAAA==&#10;" adj="-11796480,,5400" path="m,1152v14,2,68,192,82,c96,960,90,484,82,e" filled="f" strokecolor="black [3213]" strokeweight="2.25pt">
                            <v:stroke joinstyle="round"/>
                            <v:formulas/>
                            <v:path arrowok="t" o:connecttype="custom" o:connectlocs="0,1152;82,1152;82,0" o:connectangles="0,0,0" textboxrect="0,0,96,1344"/>
                            <v:textbox>
                              <w:txbxContent>
                                <w:p w:rsidR="00144118" w:rsidRDefault="00144118" w:rsidP="00144118"/>
                              </w:txbxContent>
                            </v:textbox>
                          </v:shape>
                        </v:group>
                        <v:line id="Straight Connector 1478" o:spid="_x0000_s1466" style="position:absolute;rotation:90;visibility:visible;mso-wrap-style:square" from="53484,30321" to="60802,3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T/yMQAAADdAAAADwAAAGRycy9kb3ducmV2LnhtbESPzYrCQBCE74LvMLTgTSeG9Yeso4gg&#10;CJ50fYBOpjfJbqYnZGZjfHv7IOytm6qu+nq7H1yjeupC7dnAYp6AIi68rbk0cP86zTagQkS22Hgm&#10;A08KsN+NR1vMrH/wlfpbLJWEcMjQQBVjm2kdioochrlviUX79p3DKGtXatvhQ8Jdo9MkWWmHNUtD&#10;hS0dKyp+b3/OQHq+nJb9xjarn+tySP0zx/yQGzOdDIdPUJGG+G9+X5+t4H+sBVe+kRH07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lP/IxAAAAN0AAAAPAAAAAAAAAAAA&#10;AAAAAKECAABkcnMvZG93bnJldi54bWxQSwUGAAAAAAQABAD5AAAAkgMAAAAA&#10;" strokecolor="black [3200]" strokeweight="2pt">
                          <v:shadow on="t" color="black" opacity="24903f" origin=",.5" offset="0,.55556mm"/>
                        </v:line>
                        <v:line id="Straight Connector 1479" o:spid="_x0000_s1467" style="position:absolute;visibility:visible;mso-wrap-style:square" from="56992,26638" to="65216,26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557MQAAADdAAAADwAAAGRycy9kb3ducmV2LnhtbERP3WrCMBS+H+wdwhl4N1OLm9oZZQgO&#10;J4Kz8wGOzVkb1pyUJGr39mYw2N35+H7PfNnbVlzIB+NYwWiYgSCunDZcKzh+rh+nIEJE1tg6JgU/&#10;FGC5uL+bY6HdlQ90KWMtUgiHAhU0MXaFlKFqyGIYuo44cV/OW4wJ+lpqj9cUbluZZ9mztGg4NTTY&#10;0aqh6rs8WwXmdGi3+eZ97005G03j09tu9ZErNXjoX19AROrjv/jPvdFp/ngyg9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vnnsxAAAAN0AAAAPAAAAAAAAAAAA&#10;AAAAAKECAABkcnMvZG93bnJldi54bWxQSwUGAAAAAAQABAD5AAAAkgMAAAAA&#10;" strokecolor="black [3200]" strokeweight="2pt">
                          <v:shadow on="t" color="black" opacity="24903f" origin=",.5" offset="0,.55556mm"/>
                        </v:line>
                        <v:line id="Straight Connector 1480" o:spid="_x0000_s1468" style="position:absolute;visibility:visible;mso-wrap-style:square" from="68423,26479" to="78473,26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GgVsYAAADdAAAADwAAAGRycy9kb3ducmV2LnhtbESP0UrDQBBF34X+wzKCb3bTYCXGbksp&#10;KFUEbfQDxuyYLGZnw+7apn/vPAi+zXDv3HtmtZn8oI4UkwtsYDEvQBG3wTruDHy8P1xXoFJGtjgE&#10;JgNnSrBZzy5WWNtw4gMdm9wpCeFUo4E+57HWOrU9eUzzMBKL9hWixyxr7LSNeJJwP+iyKG61R8fS&#10;0ONIu57a7+bHG3Cfh+G53D+9RtfcLaq8fHzZvZXGXF1O23tQmab8b/673lvBv6mEX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RoFbGAAAA3QAAAA8AAAAAAAAA&#10;AAAAAAAAoQIAAGRycy9kb3ducmV2LnhtbFBLBQYAAAAABAAEAPkAAACUAwAAAAA=&#10;" strokecolor="black [3200]" strokeweight="2pt">
                          <v:shadow on="t" color="black" opacity="24903f" origin=",.5" offset="0,.55556mm"/>
                        </v:line>
                        <v:line id="Line 72" o:spid="_x0000_s1469" style="position:absolute;flip:y;visibility:visible;mso-wrap-style:square;v-text-anchor:top" from="41592,17526" to="41592,36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SHsQA&#10;AADdAAAADwAAAGRycy9kb3ducmV2LnhtbERPTWvCQBC9C/0Pywi96cZYRFJXkYIivRkF8TbNTrLB&#10;7GzIrjH213cLhd7m8T5ntRlsI3rqfO1YwWyagCAunK65UnA+7SZLED4ga2wck4InedisX0YrzLR7&#10;8JH6PFQihrDPUIEJoc2k9IUhi37qWuLIla6zGCLsKqk7fMRw28g0SRbSYs2xwWBLH4aKW363CnZf&#10;5fP6vb8c0nKfmtvn/Hzs80Sp1/GwfQcRaAj/4j/3Qcf5b8sZ/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3kh7EAAAA3QAAAA8AAAAAAAAAAAAAAAAAmAIAAGRycy9k&#10;b3ducmV2LnhtbFBLBQYAAAAABAAEAPUAAACJAwAAAAA=&#10;" strokecolor="black [3213]">
                          <v:textbox>
                            <w:txbxContent>
                              <w:p w:rsidR="00144118" w:rsidRDefault="00144118" w:rsidP="00144118"/>
                            </w:txbxContent>
                          </v:textbox>
                        </v:line>
                        <v:line id="Line 73" o:spid="_x0000_s1470" style="position:absolute;visibility:visible;mso-wrap-style:square;v-text-anchor:top" from="37338,17526" to="46482,17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Rr7MEA&#10;AADdAAAADwAAAGRycy9kb3ducmV2LnhtbERP3WrCMBS+H+wdwhG8m6k6nFSjjEGZXtrtAc6SY1ts&#10;TkqS1vr2ZiB4dz6+37Pdj7YVA/nQOFYwn2UgiLUzDVcKfn+KtzWIEJENto5JwY0C7HevL1vMjbvy&#10;iYYyViKFcMhRQR1jl0sZdE0Ww8x1xIk7O28xJugraTxeU7ht5SLLVtJiw6mhxo6+atKXsrcKGl8M&#10;Ubd9cS71Eo/9x/H79tcpNZ2MnxsQkcb4FD/cB5Pmv68X8P9NOkH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Ua+zBAAAA3QAAAA8AAAAAAAAAAAAAAAAAmAIAAGRycy9kb3du&#10;cmV2LnhtbFBLBQYAAAAABAAEAPUAAACGAwAAAAA=&#10;" strokecolor="black [3213]" strokeweight="4.5pt">
                          <v:stroke linestyle="thinThick"/>
                          <v:textbox>
                            <w:txbxContent>
                              <w:p w:rsidR="00144118" w:rsidRDefault="00144118" w:rsidP="00144118"/>
                            </w:txbxContent>
                          </v:textbox>
                        </v:line>
                        <v:group id="Group 1483" o:spid="_x0000_s1471" style="position:absolute;left:33972;top:35135;width:14478;height:4128;rotation:180" coordorigin="33972,35194" coordsize="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2+QcEAAADdAAAADwAAAGRycy9kb3ducmV2LnhtbERPS4vCMBC+L/gfwgje&#10;1tQn0jWKCGJPC6uC16EZm67NpCRR67/fCMLe5uN7znLd2UbcyYfasYLRMANBXDpdc6XgdNx9LkCE&#10;iKyxcUwKnhRgvep9LDHX7sE/dD/ESqQQDjkqMDG2uZShNGQxDF1LnLiL8xZjgr6S2uMjhdtGjrNs&#10;Li3WnBoMtrQ1VF4PN6tAT8PkREWx8ePv3+Osnu1NdTkrNeh3my8Qkbr4L367C53mTxcTeH2TTpCr&#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32+QcEAAADdAAAADwAA&#10;AAAAAAAAAAAAAACqAgAAZHJzL2Rvd25yZXYueG1sUEsFBgAAAAAEAAQA+gAAAJgDAAAAAA==&#10;">
                          <v:group id="Group 1486" o:spid="_x0000_s1472" style="position:absolute;left:33974;top:35195;width:7;height:1" coordorigin="33974,35195" coordsize="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7z8QAAADdAAAADwAAAGRycy9kb3ducmV2LnhtbERPS4vCMBC+C/sfwix4&#10;07TrA6lGEdld9iCCDxBvQzO2xWZSmmxb/70RBG/z8T1nsepMKRqqXWFZQTyMQBCnVhecKTgdfwYz&#10;EM4jaywtk4I7OVgtP3oLTLRteU/NwWcihLBLUEHufZVI6dKcDLqhrYgDd7W1QR9gnUldYxvCTSm/&#10;omgqDRYcGnKsaJNTejv8GwW/LbbrUfzdbG/Xzf1ynOzO25iU6n926zkIT51/i1/uPx3mj2dT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P7z8QAAADdAAAA&#10;DwAAAAAAAAAAAAAAAACqAgAAZHJzL2Rvd25yZXYueG1sUEsFBgAAAAAEAAQA+gAAAJsDAAAAAA==&#10;">
                            <v:rect id="Rectangle 1488" o:spid="_x0000_s1473" style="position:absolute;left:33974;top:35195;width:2;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ocQMUA&#10;AADdAAAADwAAAGRycy9kb3ducmV2LnhtbESPQWvDMAyF74P+B6PCbqvTMkrI6pZRWjboZUt32U3E&#10;ahwa28HW0vTfT4fBbnrofU9Pm93kezVSyl0MBpaLAhSFJtoutAa+zsenElRmDBb7GMjAnTLstrOH&#10;DVY23sInjTW3SkJCrtCAYx4qrXPjyGNexIGC7C4xeWSRqdU24U3Cfa9XRbHWHrsgFxwOtHfUXOsf&#10;LzW+7+t0cLnm69t4OX/wiVflyZjH+fT6Aopp4n/zH/1uhXsupa58IyPo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hxAxQAAAN0AAAAPAAAAAAAAAAAAAAAAAJgCAABkcnMv&#10;ZG93bnJldi54bWxQSwUGAAAAAAQABAD1AAAAigMAAAAA&#10;" fillcolor="blue [3210]" strokecolor="black [3213]">
                              <v:textbox>
                                <w:txbxContent>
                                  <w:p w:rsidR="00144118" w:rsidRDefault="00144118" w:rsidP="00144118"/>
                                </w:txbxContent>
                              </v:textbox>
                            </v:rect>
                            <v:rect id="Rectangle 1489" o:spid="_x0000_s1474" style="position:absolute;left:33979;top:35195;width:2;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OZ8QA&#10;AADdAAAADwAAAGRycy9kb3ducmV2LnhtbERPTWvCQBC9C/6HZYTedBOpkqauIqK0tPSgbe/T3TEJ&#10;yc6G7Brjv+8WhN7m8T5ntRlsI3rqfOVYQTpLQBBrZyouFHx9HqYZCB+QDTaOScGNPGzW49EKc+Ou&#10;fKT+FAoRQ9jnqKAMoc2l9Loki37mWuLInV1nMUTYFdJ0eI3htpHzJFlKixXHhhJb2pWk69PFKqj1&#10;9/vHZbfPdH382b6ZRZq+9KlSD5Nh+wwi0BD+xXf3q4nzH7Mn+Psmn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oDmfEAAAA3QAAAA8AAAAAAAAAAAAAAAAAmAIAAGRycy9k&#10;b3ducmV2LnhtbFBLBQYAAAAABAAEAPUAAACJAwAAAAA=&#10;" fillcolor="red" strokecolor="black [3213]">
                              <v:textbox>
                                <w:txbxContent>
                                  <w:p w:rsidR="00144118" w:rsidRDefault="00144118" w:rsidP="00144118"/>
                                </w:txbxContent>
                              </v:textbox>
                            </v:rect>
                          </v:group>
                          <v:shape id="Text Box 106" o:spid="_x0000_s1475" type="#_x0000_t202" style="position:absolute;left:33972;top:35194;width:9;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xQHMMA&#10;AADdAAAADwAAAGRycy9kb3ducmV2LnhtbERPTWvCQBC9F/wPywi96a6irY1uglgKnixNq9DbkB2T&#10;YHY2ZLcm/fddQehtHu9zNtlgG3GlzteONcymCgRx4UzNpYavz7fJCoQPyAYbx6Thlzxk6ehhg4lx&#10;PX/QNQ+liCHsE9RQhdAmUvqiIot+6lriyJ1dZzFE2JXSdNjHcNvIuVJP0mLNsaHClnYVFZf8x2o4&#10;Hs7fp4V6L1/tsu3doCTbF6n143jYrkEEGsK/+O7emzh/sXqG2zfx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xQHMMAAADdAAAADwAAAAAAAAAAAAAAAACYAgAAZHJzL2Rv&#10;d25yZXYueG1sUEsFBgAAAAAEAAQA9QAAAIgDAAAAAA==&#10;" filled="f" stroked="f">
                            <v:textbox>
                              <w:txbxContent>
                                <w:p w:rsidR="00144118" w:rsidRDefault="00144118" w:rsidP="00144118">
                                  <w:pPr>
                                    <w:pStyle w:val="NormalWeb"/>
                                    <w:kinsoku w:val="0"/>
                                    <w:overflowPunct w:val="0"/>
                                    <w:spacing w:before="216" w:beforeAutospacing="0" w:after="0" w:afterAutospacing="0"/>
                                    <w:textAlignment w:val="baseline"/>
                                  </w:pPr>
                                  <w:r>
                                    <w:rPr>
                                      <w:rFonts w:ascii="Arial" w:hAnsi="Arial" w:cstheme="minorBidi"/>
                                      <w:color w:val="000000" w:themeColor="text1"/>
                                      <w:kern w:val="24"/>
                                    </w:rPr>
                                    <w:t>S             N</w:t>
                                  </w:r>
                                </w:p>
                              </w:txbxContent>
                            </v:textbox>
                          </v:shape>
                        </v:group>
                        <v:line id="Straight Connector 1484" o:spid="_x0000_s1476" style="position:absolute;rotation:90;visibility:visible;mso-wrap-style:square" from="67431,26582" to="69717,2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F6sIAAADdAAAADwAAAGRycy9kb3ducmV2LnhtbERP24rCMBB9X9h/CLOwb2u6RaVUo4gg&#10;FPbJywdMm7Gp20xKE2v790ZY2Lc5nOust6NtxUC9bxwr+J4lIIgrpxuuFVzOh68MhA/IGlvHpGAi&#10;D9vN+9sac+0efKThFGoRQ9jnqMCE0OVS+sqQRT9zHXHkrq63GCLsa6l7fMRw28o0SZbSYsOxwWBH&#10;e0PV7+luFaTFz2ExZLpd3o6LMXVTieWuVOrzY9ytQAQaw7/4z13oOH+ezeH1TTxBb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AyF6sIAAADdAAAADwAAAAAAAAAAAAAA&#10;AAChAgAAZHJzL2Rvd25yZXYueG1sUEsFBgAAAAAEAAQA+QAAAJADAAAAAA==&#10;" strokecolor="black [3200]" strokeweight="2pt">
                          <v:shadow on="t" color="black" opacity="24903f" origin=",.5" offset="0,.55556mm"/>
                        </v:line>
                        <v:line id="Straight Connector 1485" o:spid="_x0000_s1477" style="position:absolute;rotation:90;visibility:visible;mso-wrap-style:square" from="62811,26519" to="67383,26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AgccEAAADdAAAADwAAAGRycy9kb3ducmV2LnhtbERPzYrCMBC+C75DmAVvmm6xUrpGKUJB&#10;2JPuPsC0mW2rzaQ02Vrf3giCt/n4fme7n0wnRhpca1nB5yoCQVxZ3XKt4PenWKYgnEfW2FkmBXdy&#10;sN/NZ1vMtL3xicazr0UIYZehgsb7PpPSVQ0ZdCvbEwfuzw4GfYBDLfWAtxBuOhlH0UYabDk0NNjT&#10;oaHqev43CuLjd5GMqe42l1MyxfZeYpmXSi0+pvwLhKfJv8Uv91GH+es0gec34QS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QCBxwQAAAN0AAAAPAAAAAAAAAAAAAAAA&#10;AKECAABkcnMvZG93bnJldi54bWxQSwUGAAAAAAQABAD5AAAAjwMAAAAA&#10;" strokecolor="black [3200]" strokeweight="2pt">
                          <v:shadow on="t" color="black" opacity="24903f" origin=",.5" offset="0,.55556mm"/>
                        </v:line>
                      </v:group>
                      <v:shape id="TextBox 96" o:spid="_x0000_s1478" type="#_x0000_t202" style="position:absolute;left:54102;top:41910;width:457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6Y8IA&#10;AADdAAAADwAAAGRycy9kb3ducmV2LnhtbERPS4vCMBC+L/gfwgjeNFl1F+0aRRTBk8v6gr0NzdiW&#10;bSalibb+eyMIe5uP7zmzRWtLcaPaF441vA8UCOLUmYIzDcfDpj8B4QOywdIxabiTh8W88zbDxLiG&#10;f+i2D5mIIewT1JCHUCVS+jQni37gKuLIXVxtMURYZ9LU2MRwW8qhUp/SYsGxIceKVjmlf/ur1XDa&#10;XX7PY/Wdre1H1bhWSbZTqXWv2y6/QARqw7/45d6aOH88Gs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VDpjwgAAAN0AAAAPAAAAAAAAAAAAAAAAAJgCAABkcnMvZG93&#10;bnJldi54bWxQSwUGAAAAAAQABAD1AAAAhwMAAAAA&#10;" filled="f" stroked="f">
                        <v:textbo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A</w:t>
                              </w:r>
                            </w:p>
                          </w:txbxContent>
                        </v:textbox>
                      </v:shape>
                      <v:shape id="TextBox 97" o:spid="_x0000_s1479" type="#_x0000_t202" style="position:absolute;left:77724;top:42021;width:457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if+MMA&#10;AADdAAAADwAAAGRycy9kb3ducmV2LnhtbERPS2vCQBC+F/wPywje6m7ViqauIorgyWJ8QG9DdkxC&#10;s7Mhu5r033eFQm/z8T1nsepsJR7U+NKxhrehAkGcOVNyruF82r3OQPiAbLByTBp+yMNq2XtZYGJc&#10;y0d6pCEXMYR9ghqKEOpESp8VZNEPXU0cuZtrLIYIm1yaBtsYbis5UmoqLZYcGwqsaVNQ9p3erYbL&#10;4fZ1najPfGvf69Z1SrKdS60H/W79ASJQF/7Ff+69ifMn4zE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if+MMAAADdAAAADwAAAAAAAAAAAAAAAACYAgAAZHJzL2Rv&#10;d25yZXYueG1sUEsFBgAAAAAEAAQA9QAAAIgDAAAAAA==&#10;" filled="f" stroked="f">
                        <v:textbo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B</w:t>
                              </w:r>
                            </w:p>
                          </w:txbxContent>
                        </v:textbox>
                      </v:shape>
                      <v:shapetype id="_x0000_t32" coordsize="21600,21600" o:spt="32" o:oned="t" path="m,l21600,21600e" filled="f">
                        <v:path arrowok="t" fillok="f" o:connecttype="none"/>
                        <o:lock v:ext="edit" shapetype="t"/>
                      </v:shapetype>
                      <v:shape id="Straight Arrow Connector 1434" o:spid="_x0000_s1480" type="#_x0000_t32" style="position:absolute;left:60198;top:26670;width:1524;height:15;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EEKcEAAADdAAAADwAAAGRycy9kb3ducmV2LnhtbERPS4vCMBC+L/gfwgje1tQHq1SjqCgI&#10;nrar97EZ22IzqU209d8bQdjbfHzPmS9bU4oH1a6wrGDQj0AQp1YXnCk4/u2+pyCcR9ZYWiYFT3Kw&#10;XHS+5hhr2/AvPRKfiRDCLkYFufdVLKVLczLo+rYiDtzF1gZ9gHUmdY1NCDelHEbRjzRYcGjIsaJN&#10;Tuk1uRsF2m6n6+MmKVwydFk0uR2a1emsVK/brmYgPLX+X/xx73WYPx6N4f1NOEE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wQQpwQAAAN0AAAAPAAAAAAAAAAAAAAAA&#10;AKECAABkcnMvZG93bnJldi54bWxQSwUGAAAAAAQABAD5AAAAjwMAAAAA&#10;" filled="t" fillcolor="#4f81bd [3204]" strokecolor="black [3213]">
                        <v:stroke endarrow="open"/>
                      </v:shape>
                      <v:shape id="Straight Arrow Connector 1435" o:spid="_x0000_s1481" type="#_x0000_t32" style="position:absolute;left:57912;top:37337;width:1524;height:15;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cVtsMAAADdAAAADwAAAGRycy9kb3ducmV2LnhtbERPTWvCQBC9F/wPyxR6kbrbqqWkriLS&#10;gigetD30OGTHJJidDdlpjP/eFYTe5vE+Z7bofa06amMV2MLLyIAizoOruLDw8/31/A4qCrLDOjBZ&#10;uFCExXzwMMPMhTPvqTtIoVIIxwwtlCJNpnXMS/IYR6EhTtwxtB4lwbbQrsVzCve1fjXmTXusODWU&#10;2NCqpPx0+PMWVlv83Qy3dbc7GZFPM4zHSnJrnx775QcooV7+xXf32qX5k/EU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nFbbDAAAA3QAAAA8AAAAAAAAAAAAA&#10;AAAAoQIAAGRycy9kb3ducmV2LnhtbFBLBQYAAAAABAAEAPkAAACRAwAAAAA=&#10;" filled="t" fillcolor="#4f81bd [3204]" strokecolor="black [3213]">
                        <v:stroke endarrow="open"/>
                      </v:shape>
                      <v:shape id="Straight Arrow Connector 1436" o:spid="_x0000_s1482" type="#_x0000_t32" style="position:absolute;left:64289;top:37330;width:1524;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WLwcMAAADdAAAADwAAAGRycy9kb3ducmV2LnhtbERPS2vCQBC+C/0PyxR6kbqrFSnRVUQq&#10;lEoPPg4eh+yYBLOzITuN8d+7hUJv8/E9Z7Hqfa06amMV2MJ4ZEAR58FVXFg4Hbev76CiIDusA5OF&#10;O0VYLZ8GC8xcuPGeuoMUKoVwzNBCKdJkWse8JI9xFBrixF1C61ESbAvtWrylcF/riTEz7bHi1FBi&#10;Q5uS8uvhx1vY7PD8NdzV3ffViHyYYbxUklv78tyv56CEevkX/7k/XZo/fZvB7zfpBL1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1i8HDAAAA3QAAAA8AAAAAAAAAAAAA&#10;AAAAoQIAAGRycy9kb3ducmV2LnhtbFBLBQYAAAAABAAEAPkAAACRAwAAAAA=&#10;" filled="t" fillcolor="#4f81bd [3204]" strokecolor="black [3213]">
                        <v:stroke endarrow="open"/>
                      </v:shape>
                      <v:shape id="Straight Arrow Connector 1437" o:spid="_x0000_s1483" type="#_x0000_t32" style="position:absolute;left:61117;top:37330;width:1524;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kuWsMAAADdAAAADwAAAGRycy9kb3ducmV2LnhtbERPTWvCQBC9F/wPyxR6kbrbKrakriLS&#10;gigetD30OGTHJJidDdlpjP/eFYTe5vE+Z7bofa06amMV2MLLyIAizoOruLDw8/31/A4qCrLDOjBZ&#10;uFCExXzwMMPMhTPvqTtIoVIIxwwtlCJNpnXMS/IYR6EhTtwxtB4lwbbQrsVzCve1fjVmqj1WnBpK&#10;bGhVUn46/HkLqy3+bobbutudjMinGcZjJbm1T4/98gOUUC//4rt77dL8yfgN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5LlrDAAAA3QAAAA8AAAAAAAAAAAAA&#10;AAAAoQIAAGRycy9kb3ducmV2LnhtbFBLBQYAAAAABAAEAPkAAACRAwAAAAA=&#10;" filled="t" fillcolor="#4f81bd [3204]" strokecolor="black [3213]">
                        <v:stroke endarrow="open"/>
                      </v:shape>
                      <v:shape id="Straight Arrow Connector 1438" o:spid="_x0000_s1484" type="#_x0000_t32" style="position:absolute;left:67652;top:37330;width:1524;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a6KMYAAADdAAAADwAAAGRycy9kb3ducmV2LnhtbESPzWrDQAyE74W+w6JCLyHZ7Q+luNmE&#10;EhoIDT0k7SFH4VVsE6/WeBXHefvqUOhNYkYzn+bLMbZmoD43iT08zBwY4jKFhisPP9/r6SuYLMgB&#10;28Tk4UoZlovbmzkWIV14R8NeKqMhnAv0UIt0hbW5rClinqWOWLVj6iOKrn1lQ48XDY+tfXTuxUZs&#10;WBtq7GhVU3nan6OH1RYPn5NtO3ydnMiHm+RjI6X393fj+xsYoVH+zX/Xm6D4z0+Kq9/oCHb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muijGAAAA3QAAAA8AAAAAAAAA&#10;AAAAAAAAoQIAAGRycy9kb3ducmV2LnhtbFBLBQYAAAAABAAEAPkAAACUAwAAAAA=&#10;" filled="t" fillcolor="#4f81bd [3204]" strokecolor="black [3213]">
                        <v:stroke endarrow="open"/>
                      </v:shape>
                      <v:shape id="Straight Arrow Connector 1439" o:spid="_x0000_s1485" type="#_x0000_t32" style="position:absolute;left:71015;top:37330;width:1524;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ofs8MAAADdAAAADwAAAGRycy9kb3ducmV2LnhtbERPTWvCQBC9F/wPyxR6kbrbKtKmriLS&#10;gigetD30OGTHJJidDdlpjP/eFYTe5vE+Z7bofa06amMV2MLLyIAizoOruLDw8/31/AYqCrLDOjBZ&#10;uFCExXzwMMPMhTPvqTtIoVIIxwwtlCJNpnXMS/IYR6EhTtwxtB4lwbbQrsVzCve1fjVmqj1WnBpK&#10;bGhVUn46/HkLqy3+bobbutudjMinGcZjJbm1T4/98gOUUC//4rt77dL8yfgd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qH7PDAAAA3QAAAA8AAAAAAAAAAAAA&#10;AAAAoQIAAGRycy9kb3ducmV2LnhtbFBLBQYAAAAABAAEAPkAAACRAwAAAAA=&#10;" filled="t" fillcolor="#4f81bd [3204]" strokecolor="black [3213]">
                        <v:stroke endarrow="open"/>
                      </v:shape>
                      <v:shape id="Straight Arrow Connector 1472" o:spid="_x0000_s1486" type="#_x0000_t32" style="position:absolute;left:74352;top:37330;width:1524;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Q0AsMAAADdAAAADwAAAGRycy9kb3ducmV2LnhtbERPTWvCQBC9F/wPywhepO5WpJboKiIV&#10;ROlB7aHHITsmwexsyI4x/ffdQqG3ebzPWa57X6uO2lgFtvAyMaCI8+AqLix8XnbPb6CiIDusA5OF&#10;b4qwXg2elpi58OATdWcpVArhmKGFUqTJtI55SR7jJDTEibuG1qMk2BbatfhI4b7WU2NetceKU0OJ&#10;DW1Lym/nu7ewPeLXYXysu4+bEXk343itJLd2NOw3C1BCvfyL/9x7l+bP5lP4/Sado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kNALDAAAA3QAAAA8AAAAAAAAAAAAA&#10;AAAAoQIAAGRycy9kb3ducmV2LnhtbFBLBQYAAAAABAAEAPkAAACRAwAAAAA=&#10;" filled="t" fillcolor="#4f81bd [3204]" strokecolor="black [3213]">
                        <v:stroke endarrow="open"/>
                      </v:shape>
                      <v:shape id="Straight Arrow Connector 1473" o:spid="_x0000_s1487" type="#_x0000_t32" style="position:absolute;left:77574;top:37330;width:1524;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iRmcMAAADdAAAADwAAAGRycy9kb3ducmV2LnhtbERPTWvCQBC9F/wPyxR6kbrbKrakriLS&#10;gigetD30OGTHJJidDdlpjP/eFYTe5vE+Z7bofa06amMV2MLLyIAizoOruLDw8/31/A4qCrLDOjBZ&#10;uFCExXzwMMPMhTPvqTtIoVIIxwwtlCJNpnXMS/IYR6EhTtwxtB4lwbbQrsVzCve1fjVmqj1WnBpK&#10;bGhVUn46/HkLqy3+bobbutudjMinGcZjJbm1T4/98gOUUC//4rt77dL8ydsY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okZnDAAAA3QAAAA8AAAAAAAAAAAAA&#10;AAAAoQIAAGRycy9kb3ducmV2LnhtbFBLBQYAAAAABAAEAPkAAACRAwAAAAA=&#10;" filled="t" fillcolor="#4f81bd [3204]" strokecolor="black [3213]">
                        <v:stroke endarrow="open"/>
                      </v:shape>
                      <v:shape id="Straight Arrow Connector 1474" o:spid="_x0000_s1488" type="#_x0000_t32" style="position:absolute;left:71628;top:26512;width:2286;height:1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u96cIAAADdAAAADwAAAGRycy9kb3ducmV2LnhtbERPTWuDQBC9F/Iflgn01qwRaYLNKkZS&#10;KPRUm96n7kQl7qxxt9H++24hkNs83ufs8tn04kqj6ywrWK8iEMS11R03Co6fr09bEM4ja+wtk4Jf&#10;cpBni4cdptpO/EHXyjcihLBLUUHr/ZBK6eqWDLqVHYgDd7KjQR/g2Eg94hTCTS/jKHqWBjsODS0O&#10;VLZUn6sfo0Dbw3Z/LKvOVbFros3lfSq+vpV6XM7FCwhPs7+Lb+43HeYnmwT+vwkny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u96cIAAADdAAAADwAAAAAAAAAAAAAA&#10;AAChAgAAZHJzL2Rvd25yZXYueG1sUEsFBgAAAAAEAAQA+QAAAJADAAAAAA==&#10;" filled="t" fillcolor="#4f81bd [3204]" strokecolor="black [3213]">
                        <v:stroke endarrow="open"/>
                      </v:shape>
                      <v:shape id="TextBox 42" o:spid="_x0000_s1489" type="#_x0000_t202" style="position:absolute;left:53339;top:32004;width:3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cb18MA&#10;AADdAAAADwAAAGRycy9kb3ducmV2LnhtbERPS2vCQBC+F/wPywje6m5Fq6auIorgyWJ8QG9DdkxC&#10;s7Mhu5r033eFQm/z8T1nsepsJR7U+NKxhrehAkGcOVNyruF82r3OQPiAbLByTBp+yMNq2XtZYGJc&#10;y0d6pCEXMYR9ghqKEOpESp8VZNEPXU0cuZtrLIYIm1yaBtsYbis5UupdWiw5NhRY06ag7Du9Ww2X&#10;w+3rOlaf+dZO6tZ1SrKdS60H/W79ASJQF/7Ff+69ifPH0w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cb18MAAADdAAAADwAAAAAAAAAAAAAAAACYAgAAZHJzL2Rv&#10;d25yZXYueG1sUEsFBgAAAAAEAAQA9QAAAIgDAAAAAA==&#10;" filled="f" stroked="f">
                        <v:textbo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N</w:t>
                              </w:r>
                            </w:p>
                          </w:txbxContent>
                        </v:textbox>
                      </v:shape>
                      <v:shape id="TextBox 43" o:spid="_x0000_s1490" type="#_x0000_t202" style="position:absolute;left:78486;top:32004;width:285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WFoMMA&#10;AADdAAAADwAAAGRycy9kb3ducmV2LnhtbERPyWrDMBC9F/IPYgK5NVJDmsW1HEJLIKeWOAv0NlgT&#10;29QaGUuJ3b+vCoXe5vHWSTeDbcSdOl871vA0VSCIC2dqLjWcjrvHFQgfkA02jknDN3nYZKOHFBPj&#10;ej7QPQ+liCHsE9RQhdAmUvqiIot+6lriyF1dZzFE2JXSdNjHcNvImVILabHm2FBhS68VFV/5zWo4&#10;v18/L3P1Ub7Z57Z3g5Js11LryXjYvoAINIR/8Z97b+L8+XIB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WFoMMAAADdAAAADwAAAAAAAAAAAAAAAACYAgAAZHJzL2Rv&#10;d25yZXYueG1sUEsFBgAAAAAEAAQA9QAAAIgDAAAAAA==&#10;" filled="f" stroked="f">
                        <v:textbox>
                          <w:txbxContent>
                            <w:p w:rsidR="00144118" w:rsidRDefault="00144118" w:rsidP="00144118">
                              <w:pPr>
                                <w:pStyle w:val="NormalWeb"/>
                                <w:kinsoku w:val="0"/>
                                <w:overflowPunct w:val="0"/>
                                <w:spacing w:before="0" w:beforeAutospacing="0" w:after="0" w:afterAutospacing="0"/>
                                <w:textAlignment w:val="baseline"/>
                              </w:pPr>
                              <w:r>
                                <w:rPr>
                                  <w:rFonts w:ascii="Arial" w:hAnsi="Arial" w:cstheme="minorBidi"/>
                                  <w:b/>
                                  <w:bCs/>
                                  <w:color w:val="000000" w:themeColor="text1"/>
                                  <w:kern w:val="24"/>
                                </w:rPr>
                                <w:t>S</w:t>
                              </w:r>
                            </w:p>
                          </w:txbxContent>
                        </v:textbox>
                      </v:shape>
                      <w10:anchorlock/>
                    </v:group>
                  </w:pict>
                </mc:Fallback>
              </mc:AlternateContent>
            </w:r>
            <w:r w:rsidR="009B2A3C" w:rsidRPr="00CC1E32">
              <w:rPr>
                <w:b/>
                <w:bCs/>
                <w:color w:val="FFFFFF"/>
                <w:sz w:val="24"/>
                <w:szCs w:val="36"/>
                <w:lang w:val="tr-TR"/>
              </w:rPr>
              <w:t xml:space="preserve"> N</w:t>
            </w:r>
          </w:p>
          <w:p w:rsidR="009B2A3C" w:rsidRPr="00CC1E32" w:rsidRDefault="009B2A3C" w:rsidP="00CC1E32">
            <w:pPr>
              <w:jc w:val="both"/>
              <w:rPr>
                <w:b/>
                <w:bCs/>
                <w:sz w:val="26"/>
                <w:szCs w:val="26"/>
                <w:lang w:val="tr-TR"/>
              </w:rPr>
            </w:pPr>
          </w:p>
          <w:p w:rsidR="009B2A3C" w:rsidRPr="00CC1E32" w:rsidRDefault="009B2A3C" w:rsidP="00CC1E32">
            <w:pPr>
              <w:jc w:val="both"/>
              <w:rPr>
                <w:b/>
                <w:bCs/>
                <w:sz w:val="26"/>
                <w:szCs w:val="26"/>
                <w:lang w:val="tr-TR"/>
              </w:rPr>
            </w:pPr>
            <w:r w:rsidRPr="00CC1E32">
              <w:rPr>
                <w:bCs/>
                <w:sz w:val="26"/>
                <w:szCs w:val="26"/>
                <w:lang w:val="tr-TR"/>
              </w:rPr>
              <w:t>Thanh nam châm bị hút vào ống dây.</w:t>
            </w:r>
          </w:p>
        </w:tc>
        <w:tc>
          <w:tcPr>
            <w:tcW w:w="1110" w:type="dxa"/>
          </w:tcPr>
          <w:p w:rsidR="009B2A3C" w:rsidRPr="00CC1E32" w:rsidRDefault="009B2A3C" w:rsidP="00CC1E32">
            <w:pPr>
              <w:jc w:val="center"/>
              <w:rPr>
                <w:sz w:val="26"/>
                <w:szCs w:val="26"/>
                <w:lang w:val="tr-TR"/>
              </w:rPr>
            </w:pPr>
            <w:r w:rsidRPr="00CC1E32">
              <w:rPr>
                <w:sz w:val="26"/>
                <w:szCs w:val="26"/>
                <w:lang w:val="tr-TR"/>
              </w:rPr>
              <w:t>1,5</w:t>
            </w:r>
          </w:p>
          <w:p w:rsidR="009B2A3C" w:rsidRPr="00CC1E32" w:rsidRDefault="009B2A3C" w:rsidP="00CC1E32">
            <w:pPr>
              <w:jc w:val="center"/>
              <w:rPr>
                <w:sz w:val="26"/>
                <w:szCs w:val="26"/>
                <w:lang w:val="tr-TR"/>
              </w:rPr>
            </w:pPr>
          </w:p>
          <w:p w:rsidR="009B2A3C" w:rsidRPr="00CC1E32" w:rsidRDefault="009B2A3C" w:rsidP="00CC1E32">
            <w:pPr>
              <w:jc w:val="center"/>
              <w:rPr>
                <w:sz w:val="26"/>
                <w:szCs w:val="26"/>
                <w:lang w:val="tr-TR"/>
              </w:rPr>
            </w:pPr>
          </w:p>
          <w:p w:rsidR="009B2A3C" w:rsidRPr="00CC1E32" w:rsidRDefault="009B2A3C" w:rsidP="00CC1E32">
            <w:pPr>
              <w:jc w:val="both"/>
              <w:rPr>
                <w:b/>
                <w:bCs/>
                <w:sz w:val="26"/>
                <w:szCs w:val="26"/>
                <w:lang w:val="tr-TR"/>
              </w:rPr>
            </w:pPr>
          </w:p>
          <w:p w:rsidR="009B2A3C" w:rsidRPr="00CC1E32" w:rsidRDefault="009B2A3C" w:rsidP="00CC1E32">
            <w:pPr>
              <w:jc w:val="both"/>
              <w:rPr>
                <w:b/>
                <w:bCs/>
                <w:sz w:val="26"/>
                <w:szCs w:val="26"/>
                <w:lang w:val="tr-TR"/>
              </w:rPr>
            </w:pPr>
          </w:p>
          <w:p w:rsidR="009B2A3C" w:rsidRPr="00CC1E32" w:rsidRDefault="009B2A3C" w:rsidP="00CC1E32">
            <w:pPr>
              <w:jc w:val="both"/>
              <w:rPr>
                <w:b/>
                <w:bCs/>
                <w:sz w:val="26"/>
                <w:szCs w:val="26"/>
                <w:lang w:val="tr-TR"/>
              </w:rPr>
            </w:pPr>
          </w:p>
          <w:p w:rsidR="009B2A3C" w:rsidRPr="00CC1E32" w:rsidRDefault="009B2A3C" w:rsidP="00CC1E32">
            <w:pPr>
              <w:jc w:val="both"/>
              <w:rPr>
                <w:b/>
                <w:bCs/>
                <w:sz w:val="26"/>
                <w:szCs w:val="26"/>
                <w:lang w:val="tr-TR"/>
              </w:rPr>
            </w:pPr>
          </w:p>
          <w:p w:rsidR="009B2A3C" w:rsidRPr="00CC1E32" w:rsidRDefault="009B2A3C" w:rsidP="00CC1E32">
            <w:pPr>
              <w:jc w:val="both"/>
              <w:rPr>
                <w:b/>
                <w:bCs/>
                <w:sz w:val="26"/>
                <w:szCs w:val="26"/>
                <w:lang w:val="tr-TR"/>
              </w:rPr>
            </w:pPr>
          </w:p>
          <w:p w:rsidR="009B2A3C" w:rsidRPr="00CC1E32" w:rsidRDefault="009B2A3C" w:rsidP="00CC1E32">
            <w:pPr>
              <w:jc w:val="both"/>
              <w:rPr>
                <w:b/>
                <w:bCs/>
                <w:sz w:val="26"/>
                <w:szCs w:val="26"/>
                <w:lang w:val="tr-TR"/>
              </w:rPr>
            </w:pPr>
          </w:p>
          <w:p w:rsidR="009B2A3C" w:rsidRPr="00CC1E32" w:rsidRDefault="009B2A3C" w:rsidP="00CC1E32">
            <w:pPr>
              <w:jc w:val="center"/>
              <w:rPr>
                <w:bCs/>
                <w:sz w:val="26"/>
                <w:szCs w:val="26"/>
                <w:lang w:val="tr-TR"/>
              </w:rPr>
            </w:pPr>
            <w:r w:rsidRPr="00CC1E32">
              <w:rPr>
                <w:bCs/>
                <w:sz w:val="26"/>
                <w:szCs w:val="26"/>
                <w:lang w:val="tr-TR"/>
              </w:rPr>
              <w:t>0,5</w:t>
            </w:r>
          </w:p>
        </w:tc>
      </w:tr>
    </w:tbl>
    <w:p w:rsidR="009B2A3C" w:rsidRDefault="009B2A3C" w:rsidP="00CC1E32">
      <w:pPr>
        <w:jc w:val="both"/>
        <w:rPr>
          <w:b/>
          <w:bCs/>
          <w:sz w:val="26"/>
          <w:szCs w:val="26"/>
          <w:lang w:val="tr-TR"/>
        </w:rPr>
      </w:pPr>
    </w:p>
    <w:p w:rsidR="004E4E04" w:rsidRDefault="004E4E04" w:rsidP="00CC1E32">
      <w:pPr>
        <w:jc w:val="both"/>
        <w:rPr>
          <w:b/>
          <w:bCs/>
          <w:sz w:val="26"/>
          <w:szCs w:val="26"/>
          <w:lang w:val="tr-TR"/>
        </w:rPr>
      </w:pPr>
    </w:p>
    <w:p w:rsidR="004E4E04" w:rsidRDefault="004E4E04" w:rsidP="00CC1E32">
      <w:pPr>
        <w:jc w:val="both"/>
        <w:rPr>
          <w:b/>
          <w:bCs/>
          <w:sz w:val="26"/>
          <w:szCs w:val="26"/>
          <w:lang w:val="tr-TR"/>
        </w:rPr>
      </w:pPr>
    </w:p>
    <w:p w:rsidR="004E4E04" w:rsidRDefault="004E4E04" w:rsidP="00CC1E32">
      <w:pPr>
        <w:jc w:val="both"/>
        <w:rPr>
          <w:b/>
          <w:bCs/>
          <w:sz w:val="26"/>
          <w:szCs w:val="26"/>
          <w:lang w:val="tr-TR"/>
        </w:rPr>
      </w:pPr>
    </w:p>
    <w:p w:rsidR="004E4E04" w:rsidRDefault="004E4E04" w:rsidP="00CC1E32">
      <w:pPr>
        <w:jc w:val="both"/>
        <w:rPr>
          <w:b/>
          <w:bCs/>
          <w:sz w:val="26"/>
          <w:szCs w:val="26"/>
          <w:lang w:val="tr-TR"/>
        </w:rPr>
      </w:pPr>
    </w:p>
    <w:p w:rsidR="004E4E04" w:rsidRDefault="004E4E04" w:rsidP="00CC1E32">
      <w:pPr>
        <w:jc w:val="both"/>
        <w:rPr>
          <w:b/>
          <w:bCs/>
          <w:sz w:val="26"/>
          <w:szCs w:val="26"/>
          <w:lang w:val="tr-TR"/>
        </w:rPr>
      </w:pPr>
    </w:p>
    <w:p w:rsidR="004E4E04" w:rsidRDefault="004E4E04" w:rsidP="00CC1E32">
      <w:pPr>
        <w:jc w:val="both"/>
        <w:rPr>
          <w:b/>
          <w:bCs/>
          <w:sz w:val="26"/>
          <w:szCs w:val="26"/>
          <w:lang w:val="tr-TR"/>
        </w:rPr>
      </w:pPr>
    </w:p>
    <w:p w:rsidR="004E4E04" w:rsidRDefault="004E4E04" w:rsidP="00CC1E32">
      <w:pPr>
        <w:jc w:val="both"/>
        <w:rPr>
          <w:b/>
          <w:bCs/>
          <w:sz w:val="26"/>
          <w:szCs w:val="26"/>
          <w:lang w:val="tr-TR"/>
        </w:rPr>
      </w:pPr>
    </w:p>
    <w:p w:rsidR="00CC1E32" w:rsidRPr="00CC1E32" w:rsidRDefault="00CC1E32" w:rsidP="00CC1E32">
      <w:pPr>
        <w:jc w:val="both"/>
        <w:rPr>
          <w:b/>
          <w:bCs/>
          <w:sz w:val="26"/>
          <w:szCs w:val="26"/>
          <w:lang w:val="tr-T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C1E32" w:rsidRPr="00CC1E32" w:rsidTr="00CC1E32">
        <w:trPr>
          <w:jc w:val="center"/>
        </w:trPr>
        <w:tc>
          <w:tcPr>
            <w:tcW w:w="3469" w:type="dxa"/>
            <w:tcBorders>
              <w:top w:val="single" w:sz="4" w:space="0" w:color="auto"/>
              <w:left w:val="single" w:sz="4" w:space="0" w:color="auto"/>
              <w:bottom w:val="single" w:sz="4" w:space="0" w:color="auto"/>
              <w:right w:val="single" w:sz="4" w:space="0" w:color="auto"/>
            </w:tcBorders>
            <w:hideMark/>
          </w:tcPr>
          <w:p w:rsidR="00CC1E32" w:rsidRPr="00CC1E32" w:rsidRDefault="00CC1E32" w:rsidP="00CC1E32">
            <w:pPr>
              <w:jc w:val="center"/>
              <w:rPr>
                <w:b/>
                <w:color w:val="FF0000"/>
              </w:rPr>
            </w:pPr>
            <w:r w:rsidRPr="00CC1E32">
              <w:rPr>
                <w:b/>
                <w:color w:val="FF0000"/>
              </w:rPr>
              <w:t>ĐỀ 4</w:t>
            </w:r>
          </w:p>
          <w:p w:rsidR="00CC1E32" w:rsidRPr="00CC1E32" w:rsidRDefault="00CC1E32" w:rsidP="00CC1E32">
            <w:pPr>
              <w:jc w:val="center"/>
              <w:rPr>
                <w:color w:val="0070C0"/>
              </w:rPr>
            </w:pPr>
            <w:r w:rsidRPr="00CC1E32">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C1E32" w:rsidRPr="00CC1E32" w:rsidRDefault="00CC1E32" w:rsidP="00CC1E32">
            <w:pPr>
              <w:jc w:val="center"/>
              <w:rPr>
                <w:b/>
                <w:color w:val="4F81BD"/>
              </w:rPr>
            </w:pPr>
            <w:r w:rsidRPr="00CC1E32">
              <w:rPr>
                <w:b/>
                <w:color w:val="4F81BD"/>
              </w:rPr>
              <w:t xml:space="preserve">ĐỀ THI HỌC KỲ 1 </w:t>
            </w:r>
          </w:p>
          <w:p w:rsidR="00CC1E32" w:rsidRPr="00CC1E32" w:rsidRDefault="00CC1E32" w:rsidP="00CC1E32">
            <w:pPr>
              <w:jc w:val="center"/>
              <w:rPr>
                <w:b/>
                <w:color w:val="FF0000"/>
              </w:rPr>
            </w:pPr>
            <w:r w:rsidRPr="00CC1E32">
              <w:rPr>
                <w:b/>
                <w:color w:val="FF0000"/>
              </w:rPr>
              <w:t>MÔN VẬT LÍ LỚP 9</w:t>
            </w:r>
          </w:p>
          <w:p w:rsidR="00CC1E32" w:rsidRPr="00CC1E32" w:rsidRDefault="00CC1E32" w:rsidP="00CC1E32">
            <w:pPr>
              <w:jc w:val="center"/>
              <w:rPr>
                <w:i/>
                <w:color w:val="002060"/>
              </w:rPr>
            </w:pPr>
            <w:r w:rsidRPr="00CC1E32">
              <w:rPr>
                <w:i/>
                <w:color w:val="002060"/>
              </w:rPr>
              <w:t>Thời gian: 45 phút</w:t>
            </w:r>
          </w:p>
        </w:tc>
      </w:tr>
    </w:tbl>
    <w:p w:rsidR="009B2A3C" w:rsidRPr="00CC1E32" w:rsidRDefault="009B2A3C" w:rsidP="00CC1E32">
      <w:pPr>
        <w:jc w:val="both"/>
        <w:rPr>
          <w:b/>
          <w:bCs/>
          <w:sz w:val="26"/>
          <w:szCs w:val="26"/>
          <w:lang w:val="tr-TR"/>
        </w:rPr>
      </w:pPr>
    </w:p>
    <w:p w:rsidR="009B2A3C" w:rsidRPr="00CC1E32" w:rsidRDefault="009B2A3C" w:rsidP="00CC1E32">
      <w:pPr>
        <w:jc w:val="both"/>
        <w:rPr>
          <w:b/>
          <w:lang w:val="nl-NL"/>
        </w:rPr>
      </w:pPr>
      <w:r w:rsidRPr="00CC1E32">
        <w:rPr>
          <w:sz w:val="26"/>
          <w:szCs w:val="26"/>
          <w:lang w:val="tr-TR"/>
        </w:rPr>
        <w:tab/>
      </w:r>
      <w:r w:rsidRPr="00CC1E32">
        <w:rPr>
          <w:b/>
          <w:lang w:val="nl-NL"/>
        </w:rPr>
        <w:t xml:space="preserve">I/ </w:t>
      </w:r>
      <w:r w:rsidRPr="00CC1E32">
        <w:rPr>
          <w:b/>
          <w:lang w:val="vi-VN"/>
        </w:rPr>
        <w:t xml:space="preserve">PHẦN </w:t>
      </w:r>
      <w:r w:rsidRPr="00CC1E32">
        <w:rPr>
          <w:b/>
          <w:lang w:val="nl-NL"/>
        </w:rPr>
        <w:t>TRẮC NGHIỆM: (5</w:t>
      </w:r>
      <w:r w:rsidRPr="00CC1E32">
        <w:rPr>
          <w:b/>
          <w:lang w:val="vi-VN"/>
        </w:rPr>
        <w:t>,0</w:t>
      </w:r>
      <w:r w:rsidRPr="00CC1E32">
        <w:rPr>
          <w:b/>
          <w:lang w:val="nl-NL"/>
        </w:rPr>
        <w:t xml:space="preserve"> điểm) </w:t>
      </w:r>
    </w:p>
    <w:p w:rsidR="009B2A3C" w:rsidRPr="00CC1E32" w:rsidRDefault="009B2A3C" w:rsidP="00CC1E32">
      <w:pPr>
        <w:rPr>
          <w:b/>
          <w:i/>
          <w:lang w:val="vi-VN"/>
        </w:rPr>
      </w:pPr>
      <w:r w:rsidRPr="00CC1E32">
        <w:rPr>
          <w:b/>
          <w:i/>
          <w:lang w:val="vi-VN"/>
        </w:rPr>
        <w:t>Hãy chọn và khoanh tròn một chữ cái có câu trả lời đúng cho mỗi câu sau:</w:t>
      </w:r>
    </w:p>
    <w:p w:rsidR="009B2A3C" w:rsidRPr="00CC1E32" w:rsidRDefault="009B2A3C" w:rsidP="00CC1E32">
      <w:pPr>
        <w:pStyle w:val="BodyTextIndent"/>
        <w:ind w:left="0"/>
        <w:rPr>
          <w:rFonts w:ascii="Times New Roman" w:hAnsi="Times New Roman"/>
          <w:sz w:val="28"/>
          <w:szCs w:val="28"/>
          <w:lang w:val="pt-BR"/>
        </w:rPr>
      </w:pPr>
      <w:r w:rsidRPr="00CC1E32">
        <w:rPr>
          <w:rFonts w:ascii="Times New Roman" w:hAnsi="Times New Roman"/>
          <w:b/>
          <w:bCs/>
          <w:sz w:val="28"/>
          <w:szCs w:val="28"/>
          <w:u w:val="single"/>
          <w:lang w:val="nl-NL"/>
        </w:rPr>
        <w:t xml:space="preserve">Câu </w:t>
      </w:r>
      <w:r w:rsidRPr="00CC1E32">
        <w:rPr>
          <w:rFonts w:ascii="Times New Roman" w:hAnsi="Times New Roman"/>
          <w:b/>
          <w:bCs/>
          <w:sz w:val="28"/>
          <w:szCs w:val="28"/>
          <w:u w:val="single"/>
          <w:lang w:val="vi-VN"/>
        </w:rPr>
        <w:t>1</w:t>
      </w:r>
      <w:r w:rsidRPr="00CC1E32">
        <w:rPr>
          <w:rFonts w:ascii="Times New Roman" w:hAnsi="Times New Roman"/>
          <w:sz w:val="28"/>
          <w:szCs w:val="28"/>
          <w:lang w:val="nl-NL"/>
        </w:rPr>
        <w:t>:</w:t>
      </w:r>
      <w:r w:rsidRPr="00CC1E32">
        <w:rPr>
          <w:rFonts w:ascii="Times New Roman" w:hAnsi="Times New Roman"/>
          <w:sz w:val="28"/>
          <w:szCs w:val="28"/>
          <w:lang w:val="vi-VN"/>
        </w:rPr>
        <w:t xml:space="preserve"> </w:t>
      </w:r>
      <w:r w:rsidRPr="00CC1E32">
        <w:rPr>
          <w:rFonts w:ascii="Times New Roman" w:hAnsi="Times New Roman"/>
          <w:sz w:val="28"/>
          <w:szCs w:val="28"/>
          <w:lang w:val="nl-NL"/>
        </w:rPr>
        <w:t xml:space="preserve"> </w:t>
      </w:r>
      <w:r w:rsidRPr="00CC1E32">
        <w:rPr>
          <w:rFonts w:ascii="Times New Roman" w:hAnsi="Times New Roman"/>
          <w:sz w:val="28"/>
          <w:szCs w:val="28"/>
          <w:lang w:val="pt-BR"/>
        </w:rPr>
        <w:t>Việc làm nào sau đây là an toàn khi sử dụng điện?</w:t>
      </w:r>
    </w:p>
    <w:p w:rsidR="009B2A3C" w:rsidRPr="00CC1E32" w:rsidRDefault="009B2A3C" w:rsidP="00CC1E32">
      <w:pPr>
        <w:pStyle w:val="BodyTextIndent"/>
        <w:ind w:left="0"/>
        <w:rPr>
          <w:rFonts w:ascii="Times New Roman" w:hAnsi="Times New Roman"/>
          <w:sz w:val="28"/>
          <w:szCs w:val="28"/>
          <w:lang w:val="pt-BR"/>
        </w:rPr>
      </w:pPr>
      <w:r w:rsidRPr="00CC1E32">
        <w:rPr>
          <w:rFonts w:ascii="Times New Roman" w:hAnsi="Times New Roman"/>
          <w:sz w:val="28"/>
          <w:szCs w:val="28"/>
          <w:lang w:val="pt-BR"/>
        </w:rPr>
        <w:t>A.</w:t>
      </w:r>
      <w:r w:rsidRPr="00CC1E32">
        <w:rPr>
          <w:rFonts w:ascii="Times New Roman" w:hAnsi="Times New Roman"/>
          <w:sz w:val="28"/>
          <w:szCs w:val="28"/>
          <w:lang w:val="vi-VN"/>
        </w:rPr>
        <w:t xml:space="preserve"> </w:t>
      </w:r>
      <w:r w:rsidRPr="00CC1E32">
        <w:rPr>
          <w:rFonts w:ascii="Times New Roman" w:hAnsi="Times New Roman"/>
          <w:sz w:val="28"/>
          <w:szCs w:val="28"/>
          <w:lang w:val="pt-BR"/>
        </w:rPr>
        <w:t xml:space="preserve">Sử dụng dây dẫn không có vỏ bọc cách điện.                  </w:t>
      </w:r>
    </w:p>
    <w:p w:rsidR="009B2A3C" w:rsidRPr="00CC1E32" w:rsidRDefault="009B2A3C" w:rsidP="00CC1E32">
      <w:pPr>
        <w:pStyle w:val="BodyTextIndent"/>
        <w:ind w:left="0"/>
        <w:rPr>
          <w:rFonts w:ascii="Times New Roman" w:hAnsi="Times New Roman"/>
          <w:sz w:val="28"/>
          <w:szCs w:val="28"/>
          <w:lang w:val="pt-BR"/>
        </w:rPr>
      </w:pPr>
      <w:r w:rsidRPr="00CC1E32">
        <w:rPr>
          <w:rFonts w:ascii="Times New Roman" w:hAnsi="Times New Roman"/>
          <w:sz w:val="28"/>
          <w:szCs w:val="28"/>
          <w:lang w:val="pt-BR"/>
        </w:rPr>
        <w:t>B.</w:t>
      </w:r>
      <w:r w:rsidRPr="00CC1E32">
        <w:rPr>
          <w:rFonts w:ascii="Times New Roman" w:hAnsi="Times New Roman"/>
          <w:sz w:val="28"/>
          <w:szCs w:val="28"/>
          <w:lang w:val="vi-VN"/>
        </w:rPr>
        <w:t xml:space="preserve"> </w:t>
      </w:r>
      <w:r w:rsidRPr="00CC1E32">
        <w:rPr>
          <w:rFonts w:ascii="Times New Roman" w:hAnsi="Times New Roman"/>
          <w:sz w:val="28"/>
          <w:szCs w:val="28"/>
          <w:lang w:val="pt-BR"/>
        </w:rPr>
        <w:t>Rút phích cắm đèn ra khỏi ổ lấy điện khi thay bóng đèn.</w:t>
      </w:r>
    </w:p>
    <w:p w:rsidR="009B2A3C" w:rsidRPr="00CC1E32" w:rsidRDefault="009B2A3C" w:rsidP="00CC1E32">
      <w:pPr>
        <w:pStyle w:val="BodyTextIndent"/>
        <w:ind w:left="0"/>
        <w:rPr>
          <w:rFonts w:ascii="Times New Roman" w:hAnsi="Times New Roman"/>
          <w:sz w:val="28"/>
          <w:szCs w:val="28"/>
          <w:lang w:val="pt-BR"/>
        </w:rPr>
      </w:pPr>
      <w:r w:rsidRPr="00CC1E32">
        <w:rPr>
          <w:rFonts w:ascii="Times New Roman" w:hAnsi="Times New Roman"/>
          <w:sz w:val="28"/>
          <w:szCs w:val="28"/>
          <w:lang w:val="pt-BR"/>
        </w:rPr>
        <w:t>C.</w:t>
      </w:r>
      <w:r w:rsidRPr="00CC1E32">
        <w:rPr>
          <w:rFonts w:ascii="Times New Roman" w:hAnsi="Times New Roman"/>
          <w:sz w:val="28"/>
          <w:szCs w:val="28"/>
          <w:lang w:val="vi-VN"/>
        </w:rPr>
        <w:t xml:space="preserve"> </w:t>
      </w:r>
      <w:r w:rsidRPr="00CC1E32">
        <w:rPr>
          <w:rFonts w:ascii="Times New Roman" w:hAnsi="Times New Roman"/>
          <w:sz w:val="28"/>
          <w:szCs w:val="28"/>
          <w:lang w:val="pt-BR"/>
        </w:rPr>
        <w:t>Làm thí nghiệm với nguồn điện lớn hơn 40V.</w:t>
      </w:r>
    </w:p>
    <w:p w:rsidR="009B2A3C" w:rsidRPr="00CC1E32" w:rsidRDefault="009B2A3C" w:rsidP="00CC1E32">
      <w:pPr>
        <w:pStyle w:val="BodyTextIndent"/>
        <w:ind w:left="0"/>
        <w:rPr>
          <w:rFonts w:ascii="Times New Roman" w:hAnsi="Times New Roman"/>
          <w:sz w:val="28"/>
          <w:szCs w:val="28"/>
          <w:lang w:val="pt-BR"/>
        </w:rPr>
      </w:pPr>
      <w:r w:rsidRPr="00CC1E32">
        <w:rPr>
          <w:rFonts w:ascii="Times New Roman" w:hAnsi="Times New Roman"/>
          <w:sz w:val="28"/>
          <w:szCs w:val="28"/>
          <w:lang w:val="pt-BR"/>
        </w:rPr>
        <w:t>D.</w:t>
      </w:r>
      <w:r w:rsidRPr="00CC1E32">
        <w:rPr>
          <w:rFonts w:ascii="Times New Roman" w:hAnsi="Times New Roman"/>
          <w:sz w:val="28"/>
          <w:szCs w:val="28"/>
          <w:lang w:val="vi-VN"/>
        </w:rPr>
        <w:t xml:space="preserve"> </w:t>
      </w:r>
      <w:r w:rsidRPr="00CC1E32">
        <w:rPr>
          <w:rFonts w:ascii="Times New Roman" w:hAnsi="Times New Roman"/>
          <w:sz w:val="28"/>
          <w:szCs w:val="28"/>
          <w:lang w:val="pt-BR"/>
        </w:rPr>
        <w:t>Mắc cầu chì bất kì loại nào cho mỗi  dụng cụ điện.</w:t>
      </w:r>
    </w:p>
    <w:p w:rsidR="009B2A3C" w:rsidRPr="00CC1E32" w:rsidRDefault="009B2A3C" w:rsidP="00CC1E32">
      <w:pPr>
        <w:rPr>
          <w:lang w:val="nl-NL"/>
        </w:rPr>
      </w:pPr>
      <w:r w:rsidRPr="00CC1E32">
        <w:rPr>
          <w:b/>
          <w:bCs/>
          <w:u w:val="single"/>
          <w:lang w:val="nl-NL"/>
        </w:rPr>
        <w:t xml:space="preserve">Câu </w:t>
      </w:r>
      <w:r w:rsidRPr="00CC1E32">
        <w:rPr>
          <w:b/>
          <w:bCs/>
          <w:u w:val="single"/>
          <w:lang w:val="vi-VN"/>
        </w:rPr>
        <w:t>2</w:t>
      </w:r>
      <w:r w:rsidRPr="00CC1E32">
        <w:rPr>
          <w:lang w:val="nl-NL"/>
        </w:rPr>
        <w:t>:</w:t>
      </w:r>
      <w:r w:rsidRPr="00CC1E32">
        <w:rPr>
          <w:lang w:val="vi-VN"/>
        </w:rPr>
        <w:t xml:space="preserve"> </w:t>
      </w:r>
      <w:r w:rsidRPr="00CC1E32">
        <w:rPr>
          <w:lang w:val="nl-NL"/>
        </w:rPr>
        <w:t xml:space="preserve"> Điện trở của dây dẫn không phụ thuộc</w:t>
      </w:r>
      <w:r w:rsidRPr="00CC1E32">
        <w:rPr>
          <w:b/>
          <w:lang w:val="nl-NL"/>
        </w:rPr>
        <w:t xml:space="preserve"> </w:t>
      </w:r>
      <w:r w:rsidRPr="00CC1E32">
        <w:rPr>
          <w:lang w:val="nl-NL"/>
        </w:rPr>
        <w:t>vào yếu tố nào dưới đây?</w:t>
      </w:r>
    </w:p>
    <w:p w:rsidR="009B2A3C" w:rsidRPr="00CC1E32" w:rsidRDefault="009B2A3C" w:rsidP="00CC1E32">
      <w:pPr>
        <w:rPr>
          <w:lang w:val="vi-VN"/>
        </w:rPr>
      </w:pPr>
      <w:r w:rsidRPr="00CC1E32">
        <w:rPr>
          <w:lang w:val="nl-NL"/>
        </w:rPr>
        <w:t>A. Vật liệu làm dây dẫn.                         B. Tiết diện của dây dẫn.</w:t>
      </w:r>
    </w:p>
    <w:p w:rsidR="009B2A3C" w:rsidRPr="00CC1E32" w:rsidRDefault="009B2A3C" w:rsidP="00CC1E32">
      <w:pPr>
        <w:rPr>
          <w:lang w:val="nl-NL"/>
        </w:rPr>
      </w:pPr>
      <w:r w:rsidRPr="00CC1E32">
        <w:rPr>
          <w:lang w:val="nl-NL"/>
        </w:rPr>
        <w:t>C. Chiều dài của dây dẫn.                       D. Khối lượng của dây dẫn.</w:t>
      </w:r>
    </w:p>
    <w:p w:rsidR="009B2A3C" w:rsidRPr="00CC1E32" w:rsidRDefault="009B2A3C" w:rsidP="00CC1E32">
      <w:pPr>
        <w:rPr>
          <w:lang w:val="nl-NL"/>
        </w:rPr>
      </w:pPr>
      <w:r w:rsidRPr="00CC1E32">
        <w:rPr>
          <w:b/>
          <w:bCs/>
          <w:u w:val="single"/>
          <w:lang w:val="vi-VN"/>
        </w:rPr>
        <w:t>Câu 3</w:t>
      </w:r>
      <w:r w:rsidRPr="00CC1E32">
        <w:rPr>
          <w:lang w:val="vi-VN"/>
        </w:rPr>
        <w:t xml:space="preserve">: </w:t>
      </w:r>
      <w:r w:rsidRPr="00CC1E32">
        <w:rPr>
          <w:lang w:val="nl-NL"/>
        </w:rPr>
        <w:t xml:space="preserve"> Một nam châm điện gồm</w:t>
      </w:r>
    </w:p>
    <w:p w:rsidR="009B2A3C" w:rsidRPr="00CC1E32" w:rsidRDefault="009B2A3C" w:rsidP="00CC1E32">
      <w:pPr>
        <w:rPr>
          <w:lang w:val="nl-NL"/>
        </w:rPr>
      </w:pPr>
      <w:r w:rsidRPr="00CC1E32">
        <w:rPr>
          <w:lang w:val="nl-NL"/>
        </w:rPr>
        <w:t>A. cuộn dây không có lõi.</w:t>
      </w:r>
      <w:r w:rsidRPr="00CC1E32">
        <w:rPr>
          <w:lang w:val="nl-NL"/>
        </w:rPr>
        <w:tab/>
      </w:r>
      <w:r w:rsidRPr="00CC1E32">
        <w:rPr>
          <w:lang w:val="vi-VN"/>
        </w:rPr>
        <w:t xml:space="preserve">            </w:t>
      </w:r>
      <w:r w:rsidRPr="00CC1E32">
        <w:rPr>
          <w:lang w:val="nl-NL"/>
        </w:rPr>
        <w:t>C. cuộn dây có lõi là một thanh sắt non.</w:t>
      </w:r>
    </w:p>
    <w:p w:rsidR="009B2A3C" w:rsidRPr="00CC1E32" w:rsidRDefault="009B2A3C" w:rsidP="00CC1E32">
      <w:pPr>
        <w:rPr>
          <w:lang w:val="nl-NL"/>
        </w:rPr>
      </w:pPr>
      <w:r w:rsidRPr="00CC1E32">
        <w:rPr>
          <w:lang w:val="nl-NL"/>
        </w:rPr>
        <w:t>B. cuộn dây có lõi là một thanh thép.</w:t>
      </w:r>
      <w:r w:rsidRPr="00CC1E32">
        <w:rPr>
          <w:lang w:val="nl-NL"/>
        </w:rPr>
        <w:tab/>
      </w:r>
      <w:r w:rsidRPr="00CC1E32">
        <w:rPr>
          <w:lang w:val="vi-VN"/>
        </w:rPr>
        <w:t xml:space="preserve">  </w:t>
      </w:r>
      <w:r w:rsidRPr="00CC1E32">
        <w:rPr>
          <w:lang w:val="nl-NL"/>
        </w:rPr>
        <w:t>D. cuộn dây có lõi là một thanh nam châm.</w:t>
      </w:r>
    </w:p>
    <w:p w:rsidR="009B2A3C" w:rsidRPr="00CC1E32" w:rsidRDefault="009B2A3C" w:rsidP="00CC1E32">
      <w:pPr>
        <w:rPr>
          <w:lang w:val="nl-NL"/>
        </w:rPr>
      </w:pPr>
      <w:r w:rsidRPr="00CC1E32">
        <w:rPr>
          <w:b/>
          <w:bCs/>
          <w:u w:val="single"/>
          <w:lang w:val="nl-NL"/>
        </w:rPr>
        <w:t xml:space="preserve">Câu </w:t>
      </w:r>
      <w:r w:rsidRPr="00CC1E32">
        <w:rPr>
          <w:b/>
          <w:bCs/>
          <w:u w:val="single"/>
          <w:lang w:val="vi-VN"/>
        </w:rPr>
        <w:t>4</w:t>
      </w:r>
      <w:r w:rsidRPr="00CC1E32">
        <w:rPr>
          <w:lang w:val="nl-NL"/>
        </w:rPr>
        <w:t>:</w:t>
      </w:r>
      <w:r w:rsidRPr="00CC1E32">
        <w:rPr>
          <w:lang w:val="vi-VN"/>
        </w:rPr>
        <w:t xml:space="preserve"> </w:t>
      </w:r>
      <w:r w:rsidRPr="00CC1E32">
        <w:rPr>
          <w:lang w:val="nl-NL"/>
        </w:rPr>
        <w:t xml:space="preserve"> Đưa hai cực của 2 thanh nam châm lại gần nhau, hiện tượng xảy ra là:</w:t>
      </w:r>
    </w:p>
    <w:p w:rsidR="009B2A3C" w:rsidRPr="00CC1E32" w:rsidRDefault="009B2A3C" w:rsidP="00CC1E32">
      <w:pPr>
        <w:rPr>
          <w:lang w:val="nl-NL"/>
        </w:rPr>
      </w:pPr>
      <w:r w:rsidRPr="00CC1E32">
        <w:rPr>
          <w:lang w:val="nl-NL"/>
        </w:rPr>
        <w:t xml:space="preserve">A. </w:t>
      </w:r>
      <w:r w:rsidRPr="00CC1E32">
        <w:rPr>
          <w:lang w:val="vi-VN"/>
        </w:rPr>
        <w:t>c</w:t>
      </w:r>
      <w:r w:rsidRPr="00CC1E32">
        <w:rPr>
          <w:lang w:val="nl-NL"/>
        </w:rPr>
        <w:t xml:space="preserve">ùng cực thì đẩy nhau </w:t>
      </w:r>
      <w:r w:rsidRPr="00CC1E32">
        <w:rPr>
          <w:vertAlign w:val="superscript"/>
          <w:lang w:val="nl-NL"/>
        </w:rPr>
        <w:t xml:space="preserve">  </w:t>
      </w:r>
      <w:r w:rsidRPr="00CC1E32">
        <w:rPr>
          <w:lang w:val="nl-NL"/>
        </w:rPr>
        <w:t xml:space="preserve"> </w:t>
      </w:r>
      <w:r w:rsidRPr="00CC1E32">
        <w:rPr>
          <w:lang w:val="vi-VN"/>
        </w:rPr>
        <w:t xml:space="preserve"> </w:t>
      </w:r>
      <w:r w:rsidRPr="00CC1E32">
        <w:rPr>
          <w:lang w:val="nl-NL"/>
        </w:rPr>
        <w:t xml:space="preserve">             </w:t>
      </w:r>
      <w:r w:rsidRPr="00CC1E32">
        <w:rPr>
          <w:lang w:val="vi-VN"/>
        </w:rPr>
        <w:t xml:space="preserve">     </w:t>
      </w:r>
      <w:r w:rsidRPr="00CC1E32">
        <w:rPr>
          <w:lang w:val="nl-NL"/>
        </w:rPr>
        <w:t xml:space="preserve">B. </w:t>
      </w:r>
      <w:r w:rsidRPr="00CC1E32">
        <w:rPr>
          <w:lang w:val="vi-VN"/>
        </w:rPr>
        <w:t>đ</w:t>
      </w:r>
      <w:r w:rsidRPr="00CC1E32">
        <w:rPr>
          <w:lang w:val="nl-NL"/>
        </w:rPr>
        <w:t xml:space="preserve">ẩy nhau </w:t>
      </w:r>
      <w:r w:rsidRPr="00CC1E32">
        <w:rPr>
          <w:lang w:val="vi-VN"/>
        </w:rPr>
        <w:t>và</w:t>
      </w:r>
      <w:r w:rsidRPr="00CC1E32">
        <w:rPr>
          <w:lang w:val="nl-NL"/>
        </w:rPr>
        <w:t xml:space="preserve"> hút nha</w:t>
      </w:r>
      <w:r w:rsidRPr="00CC1E32">
        <w:rPr>
          <w:lang w:val="vi-VN"/>
        </w:rPr>
        <w:t>u</w:t>
      </w:r>
      <w:r w:rsidRPr="00CC1E32">
        <w:rPr>
          <w:lang w:val="nl-NL"/>
        </w:rPr>
        <w:tab/>
      </w:r>
    </w:p>
    <w:p w:rsidR="009B2A3C" w:rsidRPr="00CC1E32" w:rsidRDefault="009B2A3C" w:rsidP="00CC1E32">
      <w:pPr>
        <w:rPr>
          <w:lang w:val="vi-VN"/>
        </w:rPr>
      </w:pPr>
      <w:r w:rsidRPr="00CC1E32">
        <w:rPr>
          <w:lang w:val="nl-NL"/>
        </w:rPr>
        <w:t xml:space="preserve">C. </w:t>
      </w:r>
      <w:r w:rsidRPr="00CC1E32">
        <w:rPr>
          <w:lang w:val="vi-VN"/>
        </w:rPr>
        <w:t>k</w:t>
      </w:r>
      <w:r w:rsidRPr="00CC1E32">
        <w:rPr>
          <w:lang w:val="nl-NL"/>
        </w:rPr>
        <w:t xml:space="preserve">hác cực thì đẩy nhau                  </w:t>
      </w:r>
      <w:r w:rsidRPr="00CC1E32">
        <w:rPr>
          <w:lang w:val="vi-VN"/>
        </w:rPr>
        <w:t xml:space="preserve">     </w:t>
      </w:r>
      <w:r w:rsidRPr="00CC1E32">
        <w:rPr>
          <w:lang w:val="nl-NL"/>
        </w:rPr>
        <w:t xml:space="preserve">D. </w:t>
      </w:r>
      <w:r w:rsidRPr="00CC1E32">
        <w:rPr>
          <w:lang w:val="vi-VN"/>
        </w:rPr>
        <w:t>k</w:t>
      </w:r>
      <w:r w:rsidRPr="00CC1E32">
        <w:rPr>
          <w:lang w:val="nl-NL"/>
        </w:rPr>
        <w:t>hông có hiện tượng gì xảy ra</w:t>
      </w:r>
    </w:p>
    <w:p w:rsidR="009B2A3C" w:rsidRPr="00CC1E32" w:rsidRDefault="009B2A3C" w:rsidP="00CC1E32">
      <w:pPr>
        <w:jc w:val="both"/>
        <w:rPr>
          <w:lang w:val="nl-NL"/>
        </w:rPr>
      </w:pPr>
      <w:r w:rsidRPr="00CC1E32">
        <w:rPr>
          <w:b/>
          <w:bCs/>
          <w:u w:val="single"/>
          <w:lang w:val="vi-VN"/>
        </w:rPr>
        <w:t>Câu 5</w:t>
      </w:r>
      <w:r w:rsidRPr="00CC1E32">
        <w:rPr>
          <w:lang w:val="vi-VN"/>
        </w:rPr>
        <w:t>:</w:t>
      </w:r>
      <w:r w:rsidRPr="00CC1E32">
        <w:rPr>
          <w:lang w:val="nl-NL"/>
        </w:rPr>
        <w:t xml:space="preserve">  Cho điện trở R = 10</w:t>
      </w:r>
      <w:r w:rsidRPr="00CC1E32">
        <w:rPr>
          <w:position w:val="-4"/>
          <w:lang w:val="nl-NL"/>
        </w:rPr>
        <w:object w:dxaOrig="260" w:dyaOrig="260">
          <v:shape id="_x0000_i1036" type="#_x0000_t75" style="width:12.75pt;height:12.75pt" o:ole="">
            <v:imagedata r:id="rId95" o:title=""/>
          </v:shape>
          <o:OLEObject Type="Embed" ProgID="Equation.DSMT4" ShapeID="_x0000_i1036" DrawAspect="Content" ObjectID="_1669116931" r:id="rId96"/>
        </w:object>
      </w:r>
      <w:r w:rsidRPr="00CC1E32">
        <w:rPr>
          <w:lang w:val="nl-NL"/>
        </w:rPr>
        <w:t>, khi mắc điện trở này vào hiệu điện thế U = 12V thì dòng điện chạy qua nó có cường độ:</w:t>
      </w:r>
    </w:p>
    <w:p w:rsidR="009B2A3C" w:rsidRPr="00CC1E32" w:rsidRDefault="009B2A3C" w:rsidP="00CC1E32">
      <w:pPr>
        <w:rPr>
          <w:lang w:val="vi-VN"/>
        </w:rPr>
      </w:pPr>
      <w:r w:rsidRPr="00CC1E32">
        <w:rPr>
          <w:lang w:val="nl-NL"/>
        </w:rPr>
        <w:t xml:space="preserve">A. 0,6A            </w:t>
      </w:r>
      <w:r w:rsidRPr="00CC1E32">
        <w:rPr>
          <w:lang w:val="nl-NL"/>
        </w:rPr>
        <w:tab/>
        <w:t xml:space="preserve"> B. 1,2A                  C. 12A                      D. 120A   </w:t>
      </w:r>
    </w:p>
    <w:p w:rsidR="009B2A3C" w:rsidRPr="00CC1E32" w:rsidRDefault="009B2A3C" w:rsidP="00CC1E32">
      <w:pPr>
        <w:rPr>
          <w:lang w:val="pt-BR"/>
        </w:rPr>
      </w:pPr>
      <w:r w:rsidRPr="00CC1E32">
        <w:rPr>
          <w:b/>
          <w:bCs/>
          <w:u w:val="single"/>
          <w:lang w:val="de-DE"/>
        </w:rPr>
        <w:t xml:space="preserve">Câu </w:t>
      </w:r>
      <w:r w:rsidRPr="00CC1E32">
        <w:rPr>
          <w:b/>
          <w:bCs/>
          <w:u w:val="single"/>
          <w:lang w:val="vi-VN"/>
        </w:rPr>
        <w:t>6</w:t>
      </w:r>
      <w:r w:rsidRPr="00CC1E32">
        <w:rPr>
          <w:lang w:val="de-DE"/>
        </w:rPr>
        <w:t>:</w:t>
      </w:r>
      <w:r w:rsidRPr="00CC1E32">
        <w:rPr>
          <w:lang w:val="nl-NL"/>
        </w:rPr>
        <w:t xml:space="preserve">  </w:t>
      </w:r>
      <w:r w:rsidRPr="00CC1E32">
        <w:rPr>
          <w:lang w:val="pt-BR"/>
        </w:rPr>
        <w:t>Cho mạch điện gồm R</w:t>
      </w:r>
      <w:r w:rsidRPr="00CC1E32">
        <w:rPr>
          <w:vertAlign w:val="subscript"/>
          <w:lang w:val="pt-BR"/>
        </w:rPr>
        <w:t>1</w:t>
      </w:r>
      <w:r w:rsidRPr="00CC1E32">
        <w:rPr>
          <w:lang w:val="pt-BR"/>
        </w:rPr>
        <w:t xml:space="preserve"> = </w:t>
      </w:r>
      <w:r w:rsidRPr="00CC1E32">
        <w:rPr>
          <w:lang w:val="vi-VN"/>
        </w:rPr>
        <w:t>20</w:t>
      </w:r>
      <w:r w:rsidRPr="00CC1E32">
        <w:rPr>
          <w:lang w:val="nl-NL"/>
        </w:rPr>
        <w:sym w:font="Symbol" w:char="F057"/>
      </w:r>
      <w:r w:rsidRPr="00CC1E32">
        <w:rPr>
          <w:lang w:val="vi-VN"/>
        </w:rPr>
        <w:t xml:space="preserve"> và </w:t>
      </w:r>
      <w:r w:rsidRPr="00CC1E32">
        <w:rPr>
          <w:lang w:val="pt-BR"/>
        </w:rPr>
        <w:t>R</w:t>
      </w:r>
      <w:r w:rsidRPr="00CC1E32">
        <w:rPr>
          <w:vertAlign w:val="subscript"/>
          <w:lang w:val="pt-BR"/>
        </w:rPr>
        <w:t>2</w:t>
      </w:r>
      <w:r w:rsidRPr="00CC1E32">
        <w:rPr>
          <w:lang w:val="pt-BR"/>
        </w:rPr>
        <w:t xml:space="preserve"> = </w:t>
      </w:r>
      <w:r w:rsidRPr="00CC1E32">
        <w:rPr>
          <w:lang w:val="vi-VN"/>
        </w:rPr>
        <w:t>6</w:t>
      </w:r>
      <w:r w:rsidRPr="00CC1E32">
        <w:rPr>
          <w:lang w:val="pt-BR"/>
        </w:rPr>
        <w:t>0</w:t>
      </w:r>
      <w:r w:rsidRPr="00CC1E32">
        <w:rPr>
          <w:lang w:val="nl-NL"/>
        </w:rPr>
        <w:sym w:font="Symbol" w:char="F057"/>
      </w:r>
      <w:r w:rsidRPr="00CC1E32">
        <w:rPr>
          <w:lang w:val="pt-BR"/>
        </w:rPr>
        <w:t xml:space="preserve"> mắc </w:t>
      </w:r>
      <w:r w:rsidRPr="00CC1E32">
        <w:rPr>
          <w:lang w:val="vi-VN"/>
        </w:rPr>
        <w:t>nối tiếp với nhau</w:t>
      </w:r>
      <w:r w:rsidRPr="00CC1E32">
        <w:rPr>
          <w:lang w:val="pt-BR"/>
        </w:rPr>
        <w:t>. Điện trở tương đương của đoạn mạch là:</w:t>
      </w:r>
    </w:p>
    <w:p w:rsidR="009B2A3C" w:rsidRPr="00CC1E32" w:rsidRDefault="009B2A3C" w:rsidP="00CC1E32">
      <w:pPr>
        <w:rPr>
          <w:lang w:val="vi-VN"/>
        </w:rPr>
      </w:pPr>
      <w:r w:rsidRPr="00CC1E32">
        <w:rPr>
          <w:lang w:val="pt-BR"/>
        </w:rPr>
        <w:t xml:space="preserve">A. </w:t>
      </w:r>
      <w:r w:rsidRPr="00CC1E32">
        <w:rPr>
          <w:lang w:val="vi-VN"/>
        </w:rPr>
        <w:t>15</w:t>
      </w:r>
      <w:r w:rsidRPr="00CC1E32">
        <w:rPr>
          <w:lang w:val="nl-NL"/>
        </w:rPr>
        <w:sym w:font="Symbol" w:char="F057"/>
      </w:r>
      <w:r w:rsidRPr="00CC1E32">
        <w:rPr>
          <w:lang w:val="pt-BR"/>
        </w:rPr>
        <w:t xml:space="preserve"> </w:t>
      </w:r>
      <w:r w:rsidRPr="00CC1E32">
        <w:rPr>
          <w:lang w:val="pt-BR"/>
        </w:rPr>
        <w:tab/>
      </w:r>
      <w:r w:rsidRPr="00CC1E32">
        <w:rPr>
          <w:lang w:val="pt-BR"/>
        </w:rPr>
        <w:tab/>
      </w:r>
      <w:r w:rsidRPr="00CC1E32">
        <w:rPr>
          <w:lang w:val="vi-VN"/>
        </w:rPr>
        <w:t xml:space="preserve"> </w:t>
      </w:r>
      <w:r w:rsidRPr="00CC1E32">
        <w:rPr>
          <w:lang w:val="pt-BR"/>
        </w:rPr>
        <w:t xml:space="preserve">B. </w:t>
      </w:r>
      <w:r w:rsidRPr="00CC1E32">
        <w:rPr>
          <w:lang w:val="vi-VN"/>
        </w:rPr>
        <w:t>40</w:t>
      </w:r>
      <w:r w:rsidRPr="00CC1E32">
        <w:rPr>
          <w:lang w:val="nl-NL"/>
        </w:rPr>
        <w:sym w:font="Symbol" w:char="F057"/>
      </w:r>
      <w:r w:rsidRPr="00CC1E32">
        <w:rPr>
          <w:lang w:val="pt-BR"/>
        </w:rPr>
        <w:t xml:space="preserve"> </w:t>
      </w:r>
      <w:r w:rsidRPr="00CC1E32">
        <w:rPr>
          <w:lang w:val="pt-BR"/>
        </w:rPr>
        <w:tab/>
      </w:r>
      <w:r w:rsidRPr="00CC1E32">
        <w:rPr>
          <w:lang w:val="pt-BR"/>
        </w:rPr>
        <w:tab/>
        <w:t xml:space="preserve">C. </w:t>
      </w:r>
      <w:r w:rsidRPr="00CC1E32">
        <w:rPr>
          <w:lang w:val="vi-VN"/>
        </w:rPr>
        <w:t>80</w:t>
      </w:r>
      <w:r w:rsidRPr="00CC1E32">
        <w:rPr>
          <w:lang w:val="nl-NL"/>
        </w:rPr>
        <w:sym w:font="Symbol" w:char="F057"/>
      </w:r>
      <w:r w:rsidRPr="00CC1E32">
        <w:rPr>
          <w:lang w:val="pt-BR"/>
        </w:rPr>
        <w:t xml:space="preserve"> </w:t>
      </w:r>
      <w:r w:rsidRPr="00CC1E32">
        <w:rPr>
          <w:lang w:val="pt-BR"/>
        </w:rPr>
        <w:tab/>
      </w:r>
      <w:r w:rsidRPr="00CC1E32">
        <w:rPr>
          <w:lang w:val="pt-BR"/>
        </w:rPr>
        <w:tab/>
      </w:r>
      <w:r w:rsidRPr="00CC1E32">
        <w:rPr>
          <w:lang w:val="vi-VN"/>
        </w:rPr>
        <w:t xml:space="preserve">   </w:t>
      </w:r>
      <w:r w:rsidRPr="00CC1E32">
        <w:rPr>
          <w:lang w:val="pt-BR"/>
        </w:rPr>
        <w:t xml:space="preserve">D. </w:t>
      </w:r>
      <w:r w:rsidRPr="00CC1E32">
        <w:rPr>
          <w:lang w:val="vi-VN"/>
        </w:rPr>
        <w:t>60</w:t>
      </w:r>
      <w:r w:rsidRPr="00CC1E32">
        <w:rPr>
          <w:lang w:val="pt-BR"/>
        </w:rPr>
        <w:t>0</w:t>
      </w:r>
      <w:r w:rsidRPr="00CC1E32">
        <w:rPr>
          <w:lang w:val="nl-NL"/>
        </w:rPr>
        <w:sym w:font="Symbol" w:char="F057"/>
      </w:r>
      <w:r w:rsidRPr="00CC1E32">
        <w:rPr>
          <w:lang w:val="pt-BR"/>
        </w:rPr>
        <w:tab/>
      </w:r>
    </w:p>
    <w:p w:rsidR="009B2A3C" w:rsidRPr="00CC1E32" w:rsidRDefault="009B2A3C" w:rsidP="00CC1E32">
      <w:pPr>
        <w:rPr>
          <w:lang w:val="vi-VN"/>
        </w:rPr>
      </w:pPr>
      <w:r w:rsidRPr="00CC1E32">
        <w:rPr>
          <w:b/>
          <w:bCs/>
          <w:u w:val="single"/>
          <w:lang w:val="nl-NL"/>
        </w:rPr>
        <w:t xml:space="preserve">Câu </w:t>
      </w:r>
      <w:r w:rsidRPr="00CC1E32">
        <w:rPr>
          <w:b/>
          <w:bCs/>
          <w:u w:val="single"/>
          <w:lang w:val="vi-VN"/>
        </w:rPr>
        <w:t>7</w:t>
      </w:r>
      <w:r w:rsidRPr="00CC1E32">
        <w:rPr>
          <w:lang w:val="nl-NL"/>
        </w:rPr>
        <w:t>:</w:t>
      </w:r>
      <w:r w:rsidRPr="00CC1E32">
        <w:rPr>
          <w:lang w:val="vi-VN"/>
        </w:rPr>
        <w:t xml:space="preserve"> Một bóng đèn có ghi 220V – 100W được mắc vào hiệu điện thế 220V thì điện năng sử dụng trong 1 giờ là:</w:t>
      </w:r>
    </w:p>
    <w:p w:rsidR="009B2A3C" w:rsidRPr="00CC1E32" w:rsidRDefault="009B2A3C" w:rsidP="00CC1E32">
      <w:pPr>
        <w:rPr>
          <w:lang w:val="vi-VN"/>
        </w:rPr>
      </w:pPr>
      <w:r w:rsidRPr="00CC1E32">
        <w:rPr>
          <w:lang w:val="pt-BR"/>
        </w:rPr>
        <w:t xml:space="preserve">A. </w:t>
      </w:r>
      <w:r w:rsidRPr="00CC1E32">
        <w:rPr>
          <w:lang w:val="vi-VN"/>
        </w:rPr>
        <w:t>0,1</w:t>
      </w:r>
      <w:r w:rsidRPr="00CC1E32">
        <w:rPr>
          <w:lang w:val="pt-BR"/>
        </w:rPr>
        <w:t>kWh</w:t>
      </w:r>
      <w:r w:rsidRPr="00CC1E32">
        <w:rPr>
          <w:lang w:val="pt-BR"/>
        </w:rPr>
        <w:tab/>
        <w:t xml:space="preserve">            </w:t>
      </w:r>
      <w:r w:rsidRPr="00CC1E32">
        <w:t xml:space="preserve">B. </w:t>
      </w:r>
      <w:r w:rsidRPr="00CC1E32">
        <w:rPr>
          <w:lang w:val="vi-VN"/>
        </w:rPr>
        <w:t>1</w:t>
      </w:r>
      <w:r w:rsidRPr="00CC1E32">
        <w:t xml:space="preserve">kWh </w:t>
      </w:r>
      <w:r w:rsidRPr="00CC1E32">
        <w:tab/>
        <w:t xml:space="preserve">   </w:t>
      </w:r>
      <w:r w:rsidRPr="00CC1E32">
        <w:rPr>
          <w:lang w:val="vi-VN"/>
        </w:rPr>
        <w:t xml:space="preserve">      </w:t>
      </w:r>
      <w:r w:rsidRPr="00CC1E32">
        <w:t>C. 1</w:t>
      </w:r>
      <w:r w:rsidRPr="00CC1E32">
        <w:rPr>
          <w:lang w:val="vi-VN"/>
        </w:rPr>
        <w:t>00</w:t>
      </w:r>
      <w:r w:rsidRPr="00CC1E32">
        <w:t xml:space="preserve">kWh                  D. </w:t>
      </w:r>
      <w:r w:rsidRPr="00CC1E32">
        <w:rPr>
          <w:lang w:val="vi-VN"/>
        </w:rPr>
        <w:t>220</w:t>
      </w:r>
      <w:r w:rsidRPr="00CC1E32">
        <w:t xml:space="preserve">kWh   </w:t>
      </w:r>
      <w:r w:rsidRPr="00CC1E32">
        <w:rPr>
          <w:lang w:val="vi-VN"/>
        </w:rPr>
        <w:t xml:space="preserve"> </w:t>
      </w:r>
      <w:r w:rsidRPr="00CC1E32">
        <w:t xml:space="preserve">  </w:t>
      </w:r>
    </w:p>
    <w:p w:rsidR="009B2A3C" w:rsidRPr="00CC1E32" w:rsidRDefault="009B2A3C" w:rsidP="00CC1E32">
      <w:pPr>
        <w:jc w:val="both"/>
        <w:rPr>
          <w:lang w:val="pt-BR"/>
        </w:rPr>
      </w:pPr>
      <w:r w:rsidRPr="00CC1E32">
        <w:rPr>
          <w:b/>
          <w:bCs/>
          <w:u w:val="single"/>
          <w:lang w:val="nl-NL"/>
        </w:rPr>
        <w:t xml:space="preserve">Câu </w:t>
      </w:r>
      <w:r w:rsidRPr="00CC1E32">
        <w:rPr>
          <w:b/>
          <w:bCs/>
          <w:u w:val="single"/>
          <w:lang w:val="vi-VN"/>
        </w:rPr>
        <w:t>8</w:t>
      </w:r>
      <w:r w:rsidRPr="00CC1E32">
        <w:rPr>
          <w:lang w:val="nl-NL"/>
        </w:rPr>
        <w:t>:</w:t>
      </w:r>
      <w:r w:rsidRPr="00CC1E32">
        <w:rPr>
          <w:lang w:val="vi-VN"/>
        </w:rPr>
        <w:t xml:space="preserve"> </w:t>
      </w:r>
      <w:r w:rsidRPr="00CC1E32">
        <w:rPr>
          <w:lang w:val="pt-BR"/>
        </w:rPr>
        <w:t>Xét các dây dẫn hình trụ, tiết diện đều làm từ cùng một loại vật liệu, nếu chiều dài dây dẫn giảm đi 2 lần và tiết diện dây dẫn tăng lên 2 lần thì điện trở của dây dẫn sẽ:</w:t>
      </w:r>
    </w:p>
    <w:p w:rsidR="009B2A3C" w:rsidRPr="00CC1E32" w:rsidRDefault="009B2A3C" w:rsidP="00CC1E32">
      <w:pPr>
        <w:jc w:val="both"/>
        <w:rPr>
          <w:lang w:val="pt-BR"/>
        </w:rPr>
      </w:pPr>
      <w:r w:rsidRPr="00CC1E32">
        <w:rPr>
          <w:lang w:val="pt-BR"/>
        </w:rPr>
        <w:t>A.</w:t>
      </w:r>
      <w:r w:rsidRPr="00CC1E32">
        <w:rPr>
          <w:lang w:val="vi-VN"/>
        </w:rPr>
        <w:t xml:space="preserve"> </w:t>
      </w:r>
      <w:r w:rsidRPr="00CC1E32">
        <w:rPr>
          <w:lang w:val="pt-BR"/>
        </w:rPr>
        <w:t xml:space="preserve">tăng lên 2 lần.      </w:t>
      </w:r>
      <w:r w:rsidRPr="00CC1E32">
        <w:rPr>
          <w:lang w:val="vi-VN"/>
        </w:rPr>
        <w:t xml:space="preserve"> </w:t>
      </w:r>
      <w:r w:rsidRPr="00CC1E32">
        <w:rPr>
          <w:lang w:val="pt-BR"/>
        </w:rPr>
        <w:t>B.</w:t>
      </w:r>
      <w:r w:rsidRPr="00CC1E32">
        <w:rPr>
          <w:lang w:val="vi-VN"/>
        </w:rPr>
        <w:t xml:space="preserve"> Giảm</w:t>
      </w:r>
      <w:r w:rsidRPr="00CC1E32">
        <w:rPr>
          <w:lang w:val="pt-BR"/>
        </w:rPr>
        <w:t xml:space="preserve"> lên </w:t>
      </w:r>
      <w:r w:rsidRPr="00CC1E32">
        <w:rPr>
          <w:lang w:val="vi-VN"/>
        </w:rPr>
        <w:t>2</w:t>
      </w:r>
      <w:r w:rsidRPr="00CC1E32">
        <w:rPr>
          <w:lang w:val="pt-BR"/>
        </w:rPr>
        <w:t xml:space="preserve"> lần        C.</w:t>
      </w:r>
      <w:r w:rsidRPr="00CC1E32">
        <w:rPr>
          <w:lang w:val="vi-VN"/>
        </w:rPr>
        <w:t xml:space="preserve"> tăng</w:t>
      </w:r>
      <w:r w:rsidRPr="00CC1E32">
        <w:rPr>
          <w:lang w:val="pt-BR"/>
        </w:rPr>
        <w:t xml:space="preserve"> đi 4 lần</w:t>
      </w:r>
      <w:r w:rsidRPr="00CC1E32">
        <w:rPr>
          <w:lang w:val="vi-VN"/>
        </w:rPr>
        <w:t>.</w:t>
      </w:r>
      <w:r w:rsidRPr="00CC1E32">
        <w:rPr>
          <w:lang w:val="pt-BR"/>
        </w:rPr>
        <w:t xml:space="preserve">        D.</w:t>
      </w:r>
      <w:r w:rsidRPr="00CC1E32">
        <w:rPr>
          <w:lang w:val="vi-VN"/>
        </w:rPr>
        <w:t xml:space="preserve"> </w:t>
      </w:r>
      <w:r w:rsidRPr="00CC1E32">
        <w:rPr>
          <w:lang w:val="pt-BR"/>
        </w:rPr>
        <w:t xml:space="preserve">giảm đi </w:t>
      </w:r>
      <w:r w:rsidRPr="00CC1E32">
        <w:rPr>
          <w:lang w:val="vi-VN"/>
        </w:rPr>
        <w:t>4</w:t>
      </w:r>
      <w:r w:rsidRPr="00CC1E32">
        <w:rPr>
          <w:lang w:val="pt-BR"/>
        </w:rPr>
        <w:t xml:space="preserve"> lần.</w:t>
      </w:r>
    </w:p>
    <w:p w:rsidR="009B2A3C" w:rsidRPr="00CC1E32" w:rsidRDefault="00144118" w:rsidP="00CC1E32">
      <w:pPr>
        <w:tabs>
          <w:tab w:val="left" w:pos="360"/>
        </w:tabs>
        <w:jc w:val="both"/>
        <w:rPr>
          <w:lang w:val="vi-VN"/>
        </w:rPr>
      </w:pPr>
      <w:r>
        <w:rPr>
          <w:noProof/>
        </w:rPr>
        <w:drawing>
          <wp:anchor distT="0" distB="0" distL="114300" distR="114300" simplePos="0" relativeHeight="252092928" behindDoc="1" locked="0" layoutInCell="1" allowOverlap="1">
            <wp:simplePos x="0" y="0"/>
            <wp:positionH relativeFrom="column">
              <wp:posOffset>4528820</wp:posOffset>
            </wp:positionH>
            <wp:positionV relativeFrom="paragraph">
              <wp:posOffset>59055</wp:posOffset>
            </wp:positionV>
            <wp:extent cx="1130300" cy="495300"/>
            <wp:effectExtent l="0" t="0" r="0" b="0"/>
            <wp:wrapTight wrapText="bothSides">
              <wp:wrapPolygon edited="0">
                <wp:start x="0" y="0"/>
                <wp:lineTo x="0" y="20769"/>
                <wp:lineTo x="21115" y="20769"/>
                <wp:lineTo x="21115" y="0"/>
                <wp:lineTo x="0" y="0"/>
              </wp:wrapPolygon>
            </wp:wrapTight>
            <wp:docPr id="18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30300" cy="49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9B2A3C" w:rsidRPr="00CC1E32">
        <w:rPr>
          <w:b/>
          <w:bCs/>
          <w:u w:val="single"/>
          <w:lang w:val="vi-VN"/>
        </w:rPr>
        <w:t>Câu 9</w:t>
      </w:r>
      <w:r w:rsidR="009B2A3C" w:rsidRPr="00CC1E32">
        <w:rPr>
          <w:lang w:val="vi-VN"/>
        </w:rPr>
        <w:t>:</w:t>
      </w:r>
      <w:r w:rsidR="009B2A3C" w:rsidRPr="00CC1E32">
        <w:rPr>
          <w:lang w:val="nl-NL"/>
        </w:rPr>
        <w:t xml:space="preserve"> </w:t>
      </w:r>
      <w:r w:rsidR="009B2A3C" w:rsidRPr="00CC1E32">
        <w:rPr>
          <w:lang w:val="vi-VN"/>
        </w:rPr>
        <w:t xml:space="preserve"> </w:t>
      </w:r>
      <w:r w:rsidR="009B2A3C" w:rsidRPr="00CC1E32">
        <w:rPr>
          <w:lang w:val="nl-NL"/>
        </w:rPr>
        <w:t>Áp dụng qui tắc bàn tay trái để xác định lực điện từ tác dụng lên dây dẫn có dòng điện chạy qua (hình</w:t>
      </w:r>
      <w:r w:rsidR="009B2A3C" w:rsidRPr="00CC1E32">
        <w:rPr>
          <w:lang w:val="vi-VN"/>
        </w:rPr>
        <w:t xml:space="preserve"> vẽ</w:t>
      </w:r>
      <w:r w:rsidR="009B2A3C" w:rsidRPr="00CC1E32">
        <w:rPr>
          <w:lang w:val="nl-NL"/>
        </w:rPr>
        <w:t>) có chiều</w:t>
      </w:r>
      <w:r w:rsidR="009B2A3C" w:rsidRPr="00CC1E32">
        <w:rPr>
          <w:lang w:val="vi-VN"/>
        </w:rPr>
        <w:t xml:space="preserve"> từ</w:t>
      </w:r>
    </w:p>
    <w:p w:rsidR="009B2A3C" w:rsidRPr="00CC1E32" w:rsidRDefault="009B2A3C" w:rsidP="00CC1E32">
      <w:pPr>
        <w:spacing w:before="60"/>
        <w:rPr>
          <w:lang w:val="vi-VN"/>
        </w:rPr>
      </w:pPr>
      <w:r w:rsidRPr="00CC1E32">
        <w:rPr>
          <w:b/>
          <w:lang w:val="vi-VN"/>
        </w:rPr>
        <w:t>A</w:t>
      </w:r>
      <w:r w:rsidRPr="00CC1E32">
        <w:rPr>
          <w:b/>
          <w:lang w:val="nl-NL"/>
        </w:rPr>
        <w:t xml:space="preserve">. </w:t>
      </w:r>
      <w:r w:rsidRPr="00CC1E32">
        <w:rPr>
          <w:lang w:val="nl-NL"/>
        </w:rPr>
        <w:t xml:space="preserve"> trên xuống dưới.</w:t>
      </w:r>
      <w:r w:rsidRPr="00CC1E32">
        <w:rPr>
          <w:lang w:val="nl-NL"/>
        </w:rPr>
        <w:tab/>
      </w:r>
      <w:r w:rsidRPr="00CC1E32">
        <w:rPr>
          <w:lang w:val="vi-VN"/>
        </w:rPr>
        <w:t xml:space="preserve">                   </w:t>
      </w:r>
      <w:r w:rsidRPr="00CC1E32">
        <w:rPr>
          <w:b/>
          <w:lang w:val="vi-VN"/>
        </w:rPr>
        <w:t>B</w:t>
      </w:r>
      <w:r w:rsidRPr="00CC1E32">
        <w:rPr>
          <w:b/>
          <w:lang w:val="nl-NL"/>
        </w:rPr>
        <w:t>.</w:t>
      </w:r>
      <w:r w:rsidRPr="00CC1E32">
        <w:rPr>
          <w:lang w:val="nl-NL"/>
        </w:rPr>
        <w:t xml:space="preserve"> dưới lên trên.</w:t>
      </w:r>
    </w:p>
    <w:p w:rsidR="009B2A3C" w:rsidRPr="00CC1E32" w:rsidRDefault="009B2A3C" w:rsidP="00CC1E32">
      <w:pPr>
        <w:tabs>
          <w:tab w:val="left" w:pos="4937"/>
        </w:tabs>
        <w:jc w:val="both"/>
        <w:rPr>
          <w:lang w:val="vi-VN"/>
        </w:rPr>
      </w:pPr>
      <w:r w:rsidRPr="00CC1E32">
        <w:rPr>
          <w:b/>
          <w:lang w:val="vi-VN"/>
        </w:rPr>
        <w:t>C</w:t>
      </w:r>
      <w:r w:rsidRPr="00CC1E32">
        <w:rPr>
          <w:b/>
          <w:lang w:val="nl-NL"/>
        </w:rPr>
        <w:t xml:space="preserve">. </w:t>
      </w:r>
      <w:r w:rsidRPr="00CC1E32">
        <w:rPr>
          <w:lang w:val="nl-NL"/>
        </w:rPr>
        <w:t xml:space="preserve"> phải sang trái.</w:t>
      </w:r>
      <w:r w:rsidRPr="00CC1E32">
        <w:rPr>
          <w:lang w:val="vi-VN"/>
        </w:rPr>
        <w:t xml:space="preserve">                                </w:t>
      </w:r>
      <w:r w:rsidRPr="00CC1E32">
        <w:rPr>
          <w:b/>
          <w:lang w:val="vi-VN"/>
        </w:rPr>
        <w:t>D</w:t>
      </w:r>
      <w:r w:rsidRPr="00CC1E32">
        <w:rPr>
          <w:b/>
          <w:lang w:val="nl-NL"/>
        </w:rPr>
        <w:t>.</w:t>
      </w:r>
      <w:r w:rsidRPr="00CC1E32">
        <w:rPr>
          <w:lang w:val="nl-NL"/>
        </w:rPr>
        <w:t xml:space="preserve"> trái sang phải.      </w:t>
      </w:r>
    </w:p>
    <w:p w:rsidR="009B2A3C" w:rsidRPr="00CC1E32" w:rsidRDefault="00144118" w:rsidP="00CC1E32">
      <w:pPr>
        <w:tabs>
          <w:tab w:val="left" w:pos="360"/>
        </w:tabs>
        <w:jc w:val="both"/>
        <w:rPr>
          <w:lang w:val="vi-VN"/>
        </w:rPr>
      </w:pPr>
      <w:r>
        <w:rPr>
          <w:noProof/>
        </w:rPr>
        <w:drawing>
          <wp:anchor distT="0" distB="0" distL="114300" distR="114300" simplePos="0" relativeHeight="252091904" behindDoc="1" locked="0" layoutInCell="1" allowOverlap="1">
            <wp:simplePos x="0" y="0"/>
            <wp:positionH relativeFrom="column">
              <wp:posOffset>4052570</wp:posOffset>
            </wp:positionH>
            <wp:positionV relativeFrom="paragraph">
              <wp:posOffset>14605</wp:posOffset>
            </wp:positionV>
            <wp:extent cx="1924050" cy="768350"/>
            <wp:effectExtent l="0" t="0" r="0" b="0"/>
            <wp:wrapTight wrapText="bothSides">
              <wp:wrapPolygon edited="0">
                <wp:start x="16253" y="0"/>
                <wp:lineTo x="0" y="6426"/>
                <wp:lineTo x="0" y="11246"/>
                <wp:lineTo x="428" y="17673"/>
                <wp:lineTo x="4063" y="20350"/>
                <wp:lineTo x="4491" y="20886"/>
                <wp:lineTo x="5347" y="20886"/>
                <wp:lineTo x="6844" y="20350"/>
                <wp:lineTo x="10479" y="18208"/>
                <wp:lineTo x="10693" y="17137"/>
                <wp:lineTo x="21386" y="9104"/>
                <wp:lineTo x="21386" y="8569"/>
                <wp:lineTo x="18178" y="0"/>
                <wp:lineTo x="16253" y="0"/>
              </wp:wrapPolygon>
            </wp:wrapTight>
            <wp:docPr id="1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lum contrast="40000"/>
                      <a:extLst>
                        <a:ext uri="{28A0092B-C50C-407E-A947-70E740481C1C}">
                          <a14:useLocalDpi xmlns:a14="http://schemas.microsoft.com/office/drawing/2010/main" val="0"/>
                        </a:ext>
                      </a:extLst>
                    </a:blip>
                    <a:srcRect/>
                    <a:stretch>
                      <a:fillRect/>
                    </a:stretch>
                  </pic:blipFill>
                  <pic:spPr bwMode="auto">
                    <a:xfrm>
                      <a:off x="0" y="0"/>
                      <a:ext cx="1924050" cy="768350"/>
                    </a:xfrm>
                    <a:prstGeom prst="rect">
                      <a:avLst/>
                    </a:prstGeom>
                    <a:noFill/>
                    <a:ln>
                      <a:noFill/>
                    </a:ln>
                  </pic:spPr>
                </pic:pic>
              </a:graphicData>
            </a:graphic>
            <wp14:sizeRelH relativeFrom="page">
              <wp14:pctWidth>0</wp14:pctWidth>
            </wp14:sizeRelH>
            <wp14:sizeRelV relativeFrom="page">
              <wp14:pctHeight>0</wp14:pctHeight>
            </wp14:sizeRelV>
          </wp:anchor>
        </w:drawing>
      </w:r>
      <w:r w:rsidR="009B2A3C" w:rsidRPr="00CC1E32">
        <w:rPr>
          <w:b/>
          <w:bCs/>
          <w:u w:val="single"/>
          <w:lang w:val="vi-VN"/>
        </w:rPr>
        <w:t>Câu 10</w:t>
      </w:r>
      <w:r w:rsidR="009B2A3C" w:rsidRPr="00CC1E32">
        <w:rPr>
          <w:lang w:val="vi-VN"/>
        </w:rPr>
        <w:t>:</w:t>
      </w:r>
      <w:r w:rsidR="009B2A3C" w:rsidRPr="00CC1E32">
        <w:rPr>
          <w:b/>
          <w:lang w:val="vi-VN"/>
        </w:rPr>
        <w:t xml:space="preserve">  </w:t>
      </w:r>
      <w:r w:rsidR="009B2A3C" w:rsidRPr="00CC1E32">
        <w:rPr>
          <w:lang w:val="nl-NL"/>
        </w:rPr>
        <w:t xml:space="preserve">Treo một kim nam châm thử gần ống dây </w:t>
      </w:r>
    </w:p>
    <w:p w:rsidR="009B2A3C" w:rsidRPr="00CC1E32" w:rsidRDefault="009B2A3C" w:rsidP="00CC1E32">
      <w:pPr>
        <w:tabs>
          <w:tab w:val="left" w:pos="360"/>
        </w:tabs>
        <w:jc w:val="both"/>
        <w:rPr>
          <w:b/>
          <w:lang w:val="vi-VN"/>
        </w:rPr>
      </w:pPr>
      <w:r w:rsidRPr="00CC1E32">
        <w:rPr>
          <w:lang w:val="nl-NL"/>
        </w:rPr>
        <w:t xml:space="preserve">(hình </w:t>
      </w:r>
      <w:r w:rsidRPr="00CC1E32">
        <w:rPr>
          <w:lang w:val="vi-VN"/>
        </w:rPr>
        <w:t>vẽ</w:t>
      </w:r>
      <w:r w:rsidRPr="00CC1E32">
        <w:rPr>
          <w:lang w:val="nl-NL"/>
        </w:rPr>
        <w:t xml:space="preserve">). Hiện tượng gì sẽ xảy ra </w:t>
      </w:r>
      <w:r w:rsidRPr="00CC1E32">
        <w:rPr>
          <w:lang w:val="vi-VN"/>
        </w:rPr>
        <w:t>với k</w:t>
      </w:r>
      <w:r w:rsidRPr="00CC1E32">
        <w:rPr>
          <w:lang w:val="nl-NL"/>
        </w:rPr>
        <w:t>im nam châm khi ta đóng khoá K?</w:t>
      </w:r>
    </w:p>
    <w:p w:rsidR="009B2A3C" w:rsidRPr="00CC1E32" w:rsidRDefault="009B2A3C" w:rsidP="00CC1E32">
      <w:pPr>
        <w:rPr>
          <w:lang w:val="nl-NL"/>
        </w:rPr>
      </w:pPr>
    </w:p>
    <w:p w:rsidR="009B2A3C" w:rsidRPr="00CC1E32" w:rsidRDefault="009B2A3C" w:rsidP="00CC1E32">
      <w:pPr>
        <w:jc w:val="both"/>
        <w:rPr>
          <w:lang w:val="nl-NL"/>
        </w:rPr>
      </w:pPr>
      <w:r w:rsidRPr="00CC1E32">
        <w:rPr>
          <w:b/>
          <w:lang w:val="nl-NL"/>
        </w:rPr>
        <w:t xml:space="preserve">A. </w:t>
      </w:r>
      <w:r w:rsidRPr="00CC1E32">
        <w:rPr>
          <w:lang w:val="vi-VN"/>
        </w:rPr>
        <w:t>B</w:t>
      </w:r>
      <w:r w:rsidRPr="00CC1E32">
        <w:rPr>
          <w:lang w:val="nl-NL"/>
        </w:rPr>
        <w:t>ị ống dây hút.</w:t>
      </w:r>
    </w:p>
    <w:p w:rsidR="009B2A3C" w:rsidRPr="00CC1E32" w:rsidRDefault="009B2A3C" w:rsidP="00CC1E32">
      <w:pPr>
        <w:jc w:val="both"/>
        <w:rPr>
          <w:lang w:val="nl-NL"/>
        </w:rPr>
      </w:pPr>
      <w:r w:rsidRPr="00CC1E32">
        <w:rPr>
          <w:b/>
          <w:lang w:val="nl-NL"/>
        </w:rPr>
        <w:t xml:space="preserve">B. </w:t>
      </w:r>
      <w:r w:rsidRPr="00CC1E32">
        <w:rPr>
          <w:lang w:val="vi-VN"/>
        </w:rPr>
        <w:t>B</w:t>
      </w:r>
      <w:r w:rsidRPr="00CC1E32">
        <w:rPr>
          <w:lang w:val="nl-NL"/>
        </w:rPr>
        <w:t>ị ống dây đẩy.</w:t>
      </w:r>
    </w:p>
    <w:p w:rsidR="009B2A3C" w:rsidRPr="00CC1E32" w:rsidRDefault="009B2A3C" w:rsidP="00CC1E32">
      <w:pPr>
        <w:jc w:val="both"/>
        <w:rPr>
          <w:lang w:val="nl-NL"/>
        </w:rPr>
      </w:pPr>
      <w:r w:rsidRPr="00CC1E32">
        <w:rPr>
          <w:b/>
          <w:lang w:val="nl-NL"/>
        </w:rPr>
        <w:t xml:space="preserve">C. </w:t>
      </w:r>
      <w:r w:rsidRPr="00CC1E32">
        <w:rPr>
          <w:lang w:val="vi-VN"/>
        </w:rPr>
        <w:t>V</w:t>
      </w:r>
      <w:r w:rsidRPr="00CC1E32">
        <w:rPr>
          <w:lang w:val="nl-NL"/>
        </w:rPr>
        <w:t>ẫn đứng yên.</w:t>
      </w:r>
    </w:p>
    <w:p w:rsidR="009B2A3C" w:rsidRPr="00CC1E32" w:rsidRDefault="009B2A3C" w:rsidP="00CC1E32">
      <w:pPr>
        <w:jc w:val="both"/>
        <w:rPr>
          <w:lang w:val="vi-VN"/>
        </w:rPr>
      </w:pPr>
      <w:r w:rsidRPr="00CC1E32">
        <w:rPr>
          <w:b/>
          <w:lang w:val="nl-NL"/>
        </w:rPr>
        <w:t xml:space="preserve">D. </w:t>
      </w:r>
      <w:r w:rsidRPr="00CC1E32">
        <w:rPr>
          <w:lang w:val="vi-VN"/>
        </w:rPr>
        <w:t>L</w:t>
      </w:r>
      <w:r w:rsidRPr="00CC1E32">
        <w:rPr>
          <w:lang w:val="nl-NL"/>
        </w:rPr>
        <w:t>úc đầu bị ống dây đẩy ra, sau đó quay 180</w:t>
      </w:r>
      <w:r w:rsidRPr="00CC1E32">
        <w:rPr>
          <w:vertAlign w:val="superscript"/>
          <w:lang w:val="nl-NL"/>
        </w:rPr>
        <w:t>o</w:t>
      </w:r>
      <w:r w:rsidRPr="00CC1E32">
        <w:rPr>
          <w:lang w:val="nl-NL"/>
        </w:rPr>
        <w:t>, cuối cùng bị ống dây hút.</w:t>
      </w:r>
    </w:p>
    <w:p w:rsidR="009B2A3C" w:rsidRPr="00CC1E32" w:rsidRDefault="009B2A3C" w:rsidP="00CC1E32">
      <w:pPr>
        <w:jc w:val="both"/>
        <w:rPr>
          <w:b/>
          <w:lang w:val="vi-VN"/>
        </w:rPr>
      </w:pPr>
      <w:r w:rsidRPr="00CC1E32">
        <w:rPr>
          <w:b/>
          <w:lang w:val="vi-VN"/>
        </w:rPr>
        <w:t>II/ PHẦN TỰ LUẬN: (5,0 điểm)</w:t>
      </w:r>
    </w:p>
    <w:p w:rsidR="009B2A3C" w:rsidRPr="00CC1E32" w:rsidRDefault="009B2A3C" w:rsidP="00CC1E32">
      <w:pPr>
        <w:jc w:val="both"/>
        <w:rPr>
          <w:lang w:val="vi-VN"/>
        </w:rPr>
      </w:pPr>
      <w:r w:rsidRPr="00CC1E32">
        <w:rPr>
          <w:b/>
          <w:u w:val="single"/>
          <w:lang w:val="vi-VN"/>
        </w:rPr>
        <w:t>Câu 1</w:t>
      </w:r>
      <w:r w:rsidRPr="00CC1E32">
        <w:rPr>
          <w:lang w:val="vi-VN"/>
        </w:rPr>
        <w:t xml:space="preserve">: </w:t>
      </w:r>
      <w:r w:rsidRPr="00CC1E32">
        <w:rPr>
          <w:b/>
          <w:lang w:val="vi-VN"/>
        </w:rPr>
        <w:t xml:space="preserve">(1,0đ) </w:t>
      </w:r>
      <w:r w:rsidRPr="00CC1E32">
        <w:rPr>
          <w:lang w:val="vi-VN"/>
        </w:rPr>
        <w:t xml:space="preserve"> Phát biểu định luật Jun – Len Xơ. </w:t>
      </w:r>
    </w:p>
    <w:p w:rsidR="009B2A3C" w:rsidRPr="00CC1E32" w:rsidRDefault="009B2A3C" w:rsidP="00CC1E32">
      <w:pPr>
        <w:rPr>
          <w:b/>
          <w:lang w:val="vi-VN"/>
        </w:rPr>
      </w:pPr>
      <w:r w:rsidRPr="00CC1E32">
        <w:rPr>
          <w:b/>
          <w:u w:val="single"/>
          <w:lang w:val="vi-VN"/>
        </w:rPr>
        <w:t>Câu 2</w:t>
      </w:r>
      <w:r w:rsidRPr="00CC1E32">
        <w:rPr>
          <w:lang w:val="vi-VN"/>
        </w:rPr>
        <w:t xml:space="preserve">: </w:t>
      </w:r>
      <w:r w:rsidRPr="00CC1E32">
        <w:rPr>
          <w:b/>
          <w:lang w:val="vi-VN"/>
        </w:rPr>
        <w:t>(2,0đ)</w:t>
      </w:r>
    </w:p>
    <w:p w:rsidR="009B2A3C" w:rsidRPr="00CC1E32" w:rsidRDefault="009B2A3C" w:rsidP="00CC1E32">
      <w:pPr>
        <w:rPr>
          <w:lang w:val="es-ES"/>
        </w:rPr>
      </w:pPr>
      <w:r w:rsidRPr="00CC1E32">
        <w:rPr>
          <w:lang w:val="vi-VN"/>
        </w:rPr>
        <w:t>a/</w:t>
      </w:r>
      <w:r w:rsidRPr="00CC1E32">
        <w:rPr>
          <w:lang w:val="es-ES"/>
        </w:rPr>
        <w:t xml:space="preserve"> Phát biểu quy tắc bàn tay trái</w:t>
      </w:r>
    </w:p>
    <w:p w:rsidR="009B2A3C" w:rsidRPr="00CC1E32" w:rsidRDefault="009B2A3C" w:rsidP="00CC1E32">
      <w:pPr>
        <w:rPr>
          <w:lang w:val="es-ES_tradnl"/>
        </w:rPr>
      </w:pPr>
      <w:r w:rsidRPr="00CC1E32">
        <w:rPr>
          <w:lang w:val="vi-VN"/>
        </w:rPr>
        <w:t>b/</w:t>
      </w:r>
      <w:r w:rsidRPr="00CC1E32">
        <w:rPr>
          <w:b/>
          <w:lang w:val="es-ES"/>
        </w:rPr>
        <w:t xml:space="preserve"> </w:t>
      </w:r>
      <w:r w:rsidRPr="00CC1E32">
        <w:rPr>
          <w:lang w:val="es-ES_tradnl"/>
        </w:rPr>
        <w:t>Xác định chiều dòng điện</w:t>
      </w:r>
      <w:r w:rsidRPr="00CC1E32">
        <w:rPr>
          <w:lang w:val="vi-VN"/>
        </w:rPr>
        <w:t>, các cực</w:t>
      </w:r>
      <w:r w:rsidRPr="00CC1E32">
        <w:rPr>
          <w:lang w:val="es-ES_tradnl"/>
        </w:rPr>
        <w:t xml:space="preserve"> của nam châm trong hình vẽ sau:</w:t>
      </w:r>
    </w:p>
    <w:p w:rsidR="009B2A3C" w:rsidRPr="00CC1E32" w:rsidRDefault="00144118" w:rsidP="00CC1E32">
      <w:pPr>
        <w:rPr>
          <w:lang w:val="es-ES_tradnl"/>
        </w:rPr>
      </w:pPr>
      <w:r>
        <w:rPr>
          <w:noProof/>
        </w:rPr>
        <mc:AlternateContent>
          <mc:Choice Requires="wpg">
            <w:drawing>
              <wp:anchor distT="0" distB="0" distL="114300" distR="114300" simplePos="0" relativeHeight="252093952" behindDoc="0" locked="0" layoutInCell="1" allowOverlap="1">
                <wp:simplePos x="0" y="0"/>
                <wp:positionH relativeFrom="column">
                  <wp:posOffset>3818890</wp:posOffset>
                </wp:positionH>
                <wp:positionV relativeFrom="paragraph">
                  <wp:posOffset>201295</wp:posOffset>
                </wp:positionV>
                <wp:extent cx="1195070" cy="1059815"/>
                <wp:effectExtent l="0" t="0" r="62230" b="26035"/>
                <wp:wrapNone/>
                <wp:docPr id="47" name="Group 8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95070" cy="1059815"/>
                          <a:chOff x="8141" y="12428"/>
                          <a:chExt cx="1882" cy="1746"/>
                        </a:xfrm>
                      </wpg:grpSpPr>
                      <wps:wsp>
                        <wps:cNvPr id="48" name="Rectangle 3"/>
                        <wps:cNvSpPr>
                          <a:spLocks noChangeAspect="1" noChangeArrowheads="1"/>
                        </wps:cNvSpPr>
                        <wps:spPr bwMode="auto">
                          <a:xfrm>
                            <a:off x="8141" y="12428"/>
                            <a:ext cx="1806" cy="451"/>
                          </a:xfrm>
                          <a:prstGeom prst="rect">
                            <a:avLst/>
                          </a:prstGeom>
                          <a:solidFill>
                            <a:srgbClr val="FFFFFF"/>
                          </a:solidFill>
                          <a:ln w="9525">
                            <a:solidFill>
                              <a:srgbClr val="000000"/>
                            </a:solidFill>
                            <a:miter lim="800000"/>
                            <a:headEnd/>
                            <a:tailEnd/>
                          </a:ln>
                        </wps:spPr>
                        <wps:txbx>
                          <w:txbxContent>
                            <w:p w:rsidR="004E4E04" w:rsidRPr="00FF60EE" w:rsidRDefault="004E4E04" w:rsidP="00CC1E32">
                              <w:pPr>
                                <w:rPr>
                                  <w:b/>
                                </w:rPr>
                              </w:pPr>
                              <w:r>
                                <w:t xml:space="preserve">           </w:t>
                              </w:r>
                            </w:p>
                          </w:txbxContent>
                        </wps:txbx>
                        <wps:bodyPr rot="0" vert="horz" wrap="square" lIns="36000" tIns="36000" rIns="36000" bIns="36000" anchor="t" anchorCtr="0" upright="1">
                          <a:noAutofit/>
                        </wps:bodyPr>
                      </wps:wsp>
                      <wps:wsp>
                        <wps:cNvPr id="49" name="Rectangle 4"/>
                        <wps:cNvSpPr>
                          <a:spLocks noChangeAspect="1" noChangeArrowheads="1"/>
                        </wps:cNvSpPr>
                        <wps:spPr bwMode="auto">
                          <a:xfrm>
                            <a:off x="8158" y="13703"/>
                            <a:ext cx="1806" cy="471"/>
                          </a:xfrm>
                          <a:prstGeom prst="rect">
                            <a:avLst/>
                          </a:prstGeom>
                          <a:solidFill>
                            <a:srgbClr val="FFFFFF"/>
                          </a:solidFill>
                          <a:ln w="9525">
                            <a:solidFill>
                              <a:srgbClr val="000000"/>
                            </a:solidFill>
                            <a:miter lim="800000"/>
                            <a:headEnd/>
                            <a:tailEnd/>
                          </a:ln>
                        </wps:spPr>
                        <wps:txbx>
                          <w:txbxContent>
                            <w:p w:rsidR="004E4E04" w:rsidRPr="00FF60EE" w:rsidRDefault="004E4E04" w:rsidP="00CC1E32">
                              <w:pPr>
                                <w:rPr>
                                  <w:b/>
                                </w:rPr>
                              </w:pPr>
                              <w:r>
                                <w:t xml:space="preserve">           </w:t>
                              </w:r>
                            </w:p>
                          </w:txbxContent>
                        </wps:txbx>
                        <wps:bodyPr rot="0" vert="horz" wrap="square" lIns="36000" tIns="36000" rIns="36000" bIns="36000" anchor="t" anchorCtr="0" upright="1">
                          <a:spAutoFit/>
                        </wps:bodyPr>
                      </wps:wsp>
                      <wps:wsp>
                        <wps:cNvPr id="50" name="Oval 5"/>
                        <wps:cNvSpPr>
                          <a:spLocks noChangeAspect="1" noChangeArrowheads="1"/>
                        </wps:cNvSpPr>
                        <wps:spPr bwMode="auto">
                          <a:xfrm>
                            <a:off x="9416" y="12877"/>
                            <a:ext cx="449" cy="644"/>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4E4E04" w:rsidRPr="00EC698F" w:rsidRDefault="004E4E04" w:rsidP="00CC1E32">
                              <w:pPr>
                                <w:rPr>
                                  <w:b/>
                                </w:rPr>
                              </w:pPr>
                              <w:r w:rsidRPr="00EC698F">
                                <w:rPr>
                                  <w:b/>
                                </w:rPr>
                                <w:t>F</w:t>
                              </w:r>
                            </w:p>
                          </w:txbxContent>
                        </wps:txbx>
                        <wps:bodyPr rot="0" vert="horz" wrap="square" lIns="36000" tIns="36000" rIns="36000" bIns="36000" anchor="t" anchorCtr="0" upright="1">
                          <a:spAutoFit/>
                        </wps:bodyPr>
                      </wps:wsp>
                      <wps:wsp>
                        <wps:cNvPr id="51" name="Oval 6"/>
                        <wps:cNvSpPr>
                          <a:spLocks noChangeAspect="1" noChangeArrowheads="1"/>
                        </wps:cNvSpPr>
                        <wps:spPr bwMode="auto">
                          <a:xfrm>
                            <a:off x="8835" y="13034"/>
                            <a:ext cx="451" cy="49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E4E04" w:rsidRPr="001E62D2" w:rsidRDefault="004E4E04" w:rsidP="00CC1E32">
                              <w:pPr>
                                <w:rPr>
                                  <w:b/>
                                </w:rPr>
                              </w:pPr>
                              <w:r>
                                <w:rPr>
                                  <w:b/>
                                </w:rPr>
                                <w:t xml:space="preserve"> </w:t>
                              </w:r>
                              <w:r w:rsidRPr="001E62D2">
                                <w:rPr>
                                  <w:b/>
                                </w:rPr>
                                <w:t>+</w:t>
                              </w:r>
                            </w:p>
                          </w:txbxContent>
                        </wps:txbx>
                        <wps:bodyPr rot="0" vert="horz" wrap="square" lIns="0" tIns="0" rIns="0" bIns="0" anchor="t" anchorCtr="0" upright="1">
                          <a:spAutoFit/>
                        </wps:bodyPr>
                      </wps:wsp>
                      <wps:wsp>
                        <wps:cNvPr id="52" name="Line 7"/>
                        <wps:cNvCnPr/>
                        <wps:spPr bwMode="auto">
                          <a:xfrm flipH="1">
                            <a:off x="9288" y="13278"/>
                            <a:ext cx="73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 name="Line 8"/>
                        <wps:cNvCnPr/>
                        <wps:spPr bwMode="auto">
                          <a:xfrm>
                            <a:off x="9517" y="13019"/>
                            <a:ext cx="26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 o:spid="_x0000_s1491" style="position:absolute;margin-left:300.7pt;margin-top:15.85pt;width:94.1pt;height:83.45pt;z-index:252093952;mso-position-horizontal-relative:text;mso-position-vertical-relative:text" coordorigin="8141,12428" coordsize="1882,1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">
                <o:lock v:ext="edit" aspectratio="t"/>
                <v:rect id="Rectangle 3" o:spid="_x0000_s1492" style="position:absolute;left:8141;top:12428;width:180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mdbMEA&#10;AADbAAAADwAAAGRycy9kb3ducmV2LnhtbERP3WrCMBS+F/YO4Qx2p+mcinRG8YeBvRF1e4BDc9bU&#10;NSclibV7e3MhePnx/S9WvW1ERz7UjhW8jzIQxKXTNVcKfr6/hnMQISJrbByTgn8KsFq+DBaYa3fj&#10;E3XnWIkUwiFHBSbGNpcylIYshpFriRP367zFmKCvpPZ4S+G2keMsm0mLNacGgy1tDZV/56tVsCmM&#10;v2x3cT4+HD86f70UxX49VerttV9/gojUx6f44d5rBZM0Nn1JP0A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pnWzBAAAA2wAAAA8AAAAAAAAAAAAAAAAAmAIAAGRycy9kb3du&#10;cmV2LnhtbFBLBQYAAAAABAAEAPUAAACGAwAAAAA=&#10;">
                  <o:lock v:ext="edit" aspectratio="t"/>
                  <v:textbox inset="1mm,1mm,1mm,1mm">
                    <w:txbxContent>
                      <w:p w:rsidR="004E4E04" w:rsidRPr="00FF60EE" w:rsidRDefault="004E4E04" w:rsidP="00CC1E32">
                        <w:pPr>
                          <w:rPr>
                            <w:b/>
                          </w:rPr>
                        </w:pPr>
                        <w:r>
                          <w:t xml:space="preserve">           </w:t>
                        </w:r>
                      </w:p>
                    </w:txbxContent>
                  </v:textbox>
                </v:rect>
                <v:rect id="Rectangle 4" o:spid="_x0000_s1493" style="position:absolute;left:8158;top:13703;width:1806;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U3sQA&#10;AADbAAAADwAAAGRycy9kb3ducmV2LnhtbESPQWvCQBSE74X+h+UVvNXdikgbXaWmEUTw0ER6fmSf&#10;Sdrs25DdavTXu0Khx2FmvmEWq8G24kS9bxxreBkrEMSlMw1XGg7F5vkVhA/IBlvHpOFCHlbLx4cF&#10;Jsad+ZNOeahEhLBPUEMdQpdI6cuaLPqx64ijd3S9xRBlX0nT4znCbSsnSs2kxYbjQo0dpTWVP/mv&#10;1ZB+XJX6crtvle3zJvO2WB9mhdajp+F9DiLQEP7Df+2t0TB9g/uX+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X1N7EAAAA2wAAAA8AAAAAAAAAAAAAAAAAmAIAAGRycy9k&#10;b3ducmV2LnhtbFBLBQYAAAAABAAEAPUAAACJAwAAAAA=&#10;">
                  <o:lock v:ext="edit" aspectratio="t"/>
                  <v:textbox style="mso-fit-shape-to-text:t" inset="1mm,1mm,1mm,1mm">
                    <w:txbxContent>
                      <w:p w:rsidR="004E4E04" w:rsidRPr="00FF60EE" w:rsidRDefault="004E4E04" w:rsidP="00CC1E32">
                        <w:pPr>
                          <w:rPr>
                            <w:b/>
                          </w:rPr>
                        </w:pPr>
                        <w:r>
                          <w:t xml:space="preserve">           </w:t>
                        </w:r>
                      </w:p>
                    </w:txbxContent>
                  </v:textbox>
                </v:rect>
                <v:oval id="Oval 5" o:spid="_x0000_s1494" style="position:absolute;left:9416;top:12877;width:449;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ImB78A&#10;AADbAAAADwAAAGRycy9kb3ducmV2LnhtbERPy4rCMBTdC/5DuAOz03QcFKlGEWUYd74GxuWluTat&#10;zU1tota/NwvB5eG8p/PWVuJGjS8cK/jqJyCIM6cLzhX8HX56YxA+IGusHJOCB3mYz7qdKaba3XlH&#10;t33IRQxhn6ICE0KdSukzQxZ939XEkTu5xmKIsMmlbvAew20lB0kykhYLjg0Ga1oays77q1WwPZoL&#10;r8pR7RflhYa/m+/SuX+lPj/axQREoDa8xS/3WisYxvXxS/wBcvY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kiYHvwAAANsAAAAPAAAAAAAAAAAAAAAAAJgCAABkcnMvZG93bnJl&#10;di54bWxQSwUGAAAAAAQABAD1AAAAhAMAAAAA&#10;" filled="f" stroked="f">
                  <o:lock v:ext="edit" aspectratio="t"/>
                  <v:textbox style="mso-fit-shape-to-text:t" inset="1mm,1mm,1mm,1mm">
                    <w:txbxContent>
                      <w:p w:rsidR="004E4E04" w:rsidRPr="00EC698F" w:rsidRDefault="004E4E04" w:rsidP="00CC1E32">
                        <w:pPr>
                          <w:rPr>
                            <w:b/>
                          </w:rPr>
                        </w:pPr>
                        <w:r w:rsidRPr="00EC698F">
                          <w:rPr>
                            <w:b/>
                          </w:rPr>
                          <w:t>F</w:t>
                        </w:r>
                      </w:p>
                    </w:txbxContent>
                  </v:textbox>
                </v:oval>
                <v:oval id="Oval 6" o:spid="_x0000_s1495" style="position:absolute;left:8835;top:13034;width:451;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M4GMMA&#10;AADbAAAADwAAAGRycy9kb3ducmV2LnhtbESPQWsCMRSE7wX/Q3iCt5pVscjWKCIUFb1opefH5nWz&#10;dfOSbqKu/nojFHocZuYbZjpvbS0u1ITKsYJBPwNBXDhdcang+PnxOgERIrLG2jEpuFGA+azzMsVc&#10;uyvv6XKIpUgQDjkqMDH6XMpQGLIY+s4TJ+/bNRZjkk0pdYPXBLe1HGbZm7RYcVow6GlpqDgdzlbB&#10;125035erH++3/vd8irdNsTUbpXrddvEOIlIb/8N/7bVWMB7A80v6AX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M4GMMAAADbAAAADwAAAAAAAAAAAAAAAACYAgAAZHJzL2Rv&#10;d25yZXYueG1sUEsFBgAAAAAEAAQA9QAAAIgDAAAAAA==&#10;" filled="f">
                  <o:lock v:ext="edit" aspectratio="t"/>
                  <v:textbox style="mso-fit-shape-to-text:t" inset="0,0,0,0">
                    <w:txbxContent>
                      <w:p w:rsidR="004E4E04" w:rsidRPr="001E62D2" w:rsidRDefault="004E4E04" w:rsidP="00CC1E32">
                        <w:pPr>
                          <w:rPr>
                            <w:b/>
                          </w:rPr>
                        </w:pPr>
                        <w:r>
                          <w:rPr>
                            <w:b/>
                          </w:rPr>
                          <w:t xml:space="preserve"> </w:t>
                        </w:r>
                        <w:r w:rsidRPr="001E62D2">
                          <w:rPr>
                            <w:b/>
                          </w:rPr>
                          <w:t>+</w:t>
                        </w:r>
                      </w:p>
                    </w:txbxContent>
                  </v:textbox>
                </v:oval>
                <v:line id="Line 7" o:spid="_x0000_s1496" style="position:absolute;flip:x;visibility:visible;mso-wrap-style:square" from="9288,13278" to="10023,1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AJUsMAAADbAAAADwAAAGRycy9kb3ducmV2LnhtbESPQWvCQBSE7wX/w/KEXopuGqpIdBUR&#10;BOmp2np/ZF82wezbkN0maX59VxA8DjPzDbPZDbYWHbW+cqzgfZ6AIM6drtgo+Pk+zlYgfEDWWDsm&#10;BX/kYbedvGww067nM3WXYESEsM9QQRlCk0np85Is+rlriKNXuNZiiLI1UrfYR7itZZokS2mx4rhQ&#10;YkOHkvLb5dcqSN/GwZu8OK/Gbvz8cr35uBZ7pV6nw34NItAQnuFH+6QVLFK4f4k/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wCVLDAAAA2wAAAA8AAAAAAAAAAAAA&#10;AAAAoQIAAGRycy9kb3ducmV2LnhtbFBLBQYAAAAABAAEAPkAAACRAwAAAAA=&#10;">
                  <v:stroke startarrow="block"/>
                </v:line>
                <v:line id="Line 8" o:spid="_x0000_s1497" style="position:absolute;visibility:visible;mso-wrap-style:square" from="9517,13019" to="9781,1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uZxcQAAADbAAAADwAAAGRycy9kb3ducmV2LnhtbESP0WrCQBRE34X+w3ILfRHd2FJto6uI&#10;IBQfCqb9gGv2mixm78bsGqNf7wqCj8PMmWFmi85WoqXGG8cKRsMEBHHutOFCwf/fevAFwgdkjZVj&#10;UnAhD4v5S2+GqXZn3lKbhULEEvYpKihDqFMpfV6SRT90NXH09q6xGKJsCqkbPMdyW8n3JBlLi4bj&#10;Qok1rUrKD9nJKvg0x+Nkf/qt2uUGv3f22jc7SUq9vXbLKYhAXXiGH/SPjtwH3L/EH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W5nFxAAAANsAAAAPAAAAAAAAAAAA&#10;AAAAAKECAABkcnMvZG93bnJldi54bWxQSwUGAAAAAAQABAD5AAAAkgMAAAAA&#10;">
                  <v:stroke endarrow="open"/>
                </v:line>
              </v:group>
            </w:pict>
          </mc:Fallback>
        </mc:AlternateContent>
      </w:r>
      <w:r>
        <w:rPr>
          <w:noProof/>
        </w:rPr>
        <mc:AlternateContent>
          <mc:Choice Requires="wps">
            <w:drawing>
              <wp:anchor distT="0" distB="0" distL="114300" distR="114300" simplePos="0" relativeHeight="252096000" behindDoc="0" locked="0" layoutInCell="1" allowOverlap="1">
                <wp:simplePos x="0" y="0"/>
                <wp:positionH relativeFrom="column">
                  <wp:posOffset>2764155</wp:posOffset>
                </wp:positionH>
                <wp:positionV relativeFrom="paragraph">
                  <wp:posOffset>20320</wp:posOffset>
                </wp:positionV>
                <wp:extent cx="19050" cy="1362075"/>
                <wp:effectExtent l="0" t="0" r="19050" b="28575"/>
                <wp:wrapNone/>
                <wp:docPr id="46"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13620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93" o:spid="_x0000_s1026" style="position:absolute;flip:x;z-index:25209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65pt,1.6pt" to="219.15pt,10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"/>
            </w:pict>
          </mc:Fallback>
        </mc:AlternateContent>
      </w:r>
      <w:r>
        <w:rPr>
          <w:noProof/>
        </w:rPr>
        <mc:AlternateContent>
          <mc:Choice Requires="wpg">
            <w:drawing>
              <wp:anchor distT="0" distB="0" distL="114300" distR="114300" simplePos="0" relativeHeight="252094976" behindDoc="0" locked="0" layoutInCell="1" allowOverlap="1">
                <wp:simplePos x="0" y="0"/>
                <wp:positionH relativeFrom="column">
                  <wp:posOffset>533400</wp:posOffset>
                </wp:positionH>
                <wp:positionV relativeFrom="paragraph">
                  <wp:posOffset>171450</wp:posOffset>
                </wp:positionV>
                <wp:extent cx="1148080" cy="1089660"/>
                <wp:effectExtent l="0" t="0" r="13970" b="15240"/>
                <wp:wrapNone/>
                <wp:docPr id="39" name="Group 9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48080" cy="1089660"/>
                          <a:chOff x="3401" y="12263"/>
                          <a:chExt cx="1808" cy="1716"/>
                        </a:xfrm>
                      </wpg:grpSpPr>
                      <wps:wsp>
                        <wps:cNvPr id="40" name="Rectangle 10"/>
                        <wps:cNvSpPr>
                          <a:spLocks noChangeAspect="1" noChangeArrowheads="1"/>
                        </wps:cNvSpPr>
                        <wps:spPr bwMode="auto">
                          <a:xfrm>
                            <a:off x="3401" y="12263"/>
                            <a:ext cx="1806" cy="450"/>
                          </a:xfrm>
                          <a:prstGeom prst="rect">
                            <a:avLst/>
                          </a:prstGeom>
                          <a:solidFill>
                            <a:srgbClr val="FFFFFF"/>
                          </a:solidFill>
                          <a:ln w="9525">
                            <a:solidFill>
                              <a:srgbClr val="000000"/>
                            </a:solidFill>
                            <a:miter lim="800000"/>
                            <a:headEnd/>
                            <a:tailEnd/>
                          </a:ln>
                        </wps:spPr>
                        <wps:txbx>
                          <w:txbxContent>
                            <w:p w:rsidR="004E4E04" w:rsidRPr="00FF60EE" w:rsidRDefault="004E4E04" w:rsidP="00CC1E32">
                              <w:pPr>
                                <w:rPr>
                                  <w:b/>
                                </w:rPr>
                              </w:pPr>
                              <w:r>
                                <w:t xml:space="preserve">           </w:t>
                              </w:r>
                              <w:r w:rsidRPr="00FF60EE">
                                <w:rPr>
                                  <w:b/>
                                </w:rPr>
                                <w:t>S</w:t>
                              </w:r>
                            </w:p>
                          </w:txbxContent>
                        </wps:txbx>
                        <wps:bodyPr rot="0" vert="horz" wrap="square" lIns="36000" tIns="36000" rIns="36000" bIns="36000" anchor="t" anchorCtr="0" upright="1">
                          <a:spAutoFit/>
                        </wps:bodyPr>
                      </wps:wsp>
                      <wps:wsp>
                        <wps:cNvPr id="41" name="Rectangle 11"/>
                        <wps:cNvSpPr>
                          <a:spLocks noChangeAspect="1" noChangeArrowheads="1"/>
                        </wps:cNvSpPr>
                        <wps:spPr bwMode="auto">
                          <a:xfrm>
                            <a:off x="3403" y="13529"/>
                            <a:ext cx="1806" cy="450"/>
                          </a:xfrm>
                          <a:prstGeom prst="rect">
                            <a:avLst/>
                          </a:prstGeom>
                          <a:solidFill>
                            <a:srgbClr val="FFFFFF"/>
                          </a:solidFill>
                          <a:ln w="9525">
                            <a:solidFill>
                              <a:srgbClr val="000000"/>
                            </a:solidFill>
                            <a:miter lim="800000"/>
                            <a:headEnd/>
                            <a:tailEnd/>
                          </a:ln>
                        </wps:spPr>
                        <wps:txbx>
                          <w:txbxContent>
                            <w:p w:rsidR="004E4E04" w:rsidRPr="00FF60EE" w:rsidRDefault="004E4E04" w:rsidP="00CC1E32">
                              <w:pPr>
                                <w:rPr>
                                  <w:b/>
                                </w:rPr>
                              </w:pPr>
                              <w:r>
                                <w:t xml:space="preserve">           </w:t>
                              </w:r>
                              <w:r w:rsidRPr="00FF60EE">
                                <w:rPr>
                                  <w:b/>
                                </w:rPr>
                                <w:t>N</w:t>
                              </w:r>
                            </w:p>
                          </w:txbxContent>
                        </wps:txbx>
                        <wps:bodyPr rot="0" vert="horz" wrap="square" lIns="36000" tIns="36000" rIns="36000" bIns="36000" anchor="t" anchorCtr="0" upright="1">
                          <a:spAutoFit/>
                        </wps:bodyPr>
                      </wps:wsp>
                      <wps:wsp>
                        <wps:cNvPr id="42" name="Oval 12"/>
                        <wps:cNvSpPr>
                          <a:spLocks noChangeAspect="1" noChangeArrowheads="1"/>
                        </wps:cNvSpPr>
                        <wps:spPr bwMode="auto">
                          <a:xfrm>
                            <a:off x="3626" y="12660"/>
                            <a:ext cx="449" cy="61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4E4E04" w:rsidRPr="00EC698F" w:rsidRDefault="004E4E04" w:rsidP="00CC1E32">
                              <w:pPr>
                                <w:rPr>
                                  <w:b/>
                                </w:rPr>
                              </w:pPr>
                              <w:r w:rsidRPr="00EC698F">
                                <w:rPr>
                                  <w:b/>
                                </w:rPr>
                                <w:t>F</w:t>
                              </w:r>
                            </w:p>
                          </w:txbxContent>
                        </wps:txbx>
                        <wps:bodyPr rot="0" vert="horz" wrap="square" lIns="36000" tIns="36000" rIns="36000" bIns="36000" anchor="t" anchorCtr="0" upright="1">
                          <a:spAutoFit/>
                        </wps:bodyPr>
                      </wps:wsp>
                      <wps:wsp>
                        <wps:cNvPr id="43" name="Oval 13"/>
                        <wps:cNvSpPr>
                          <a:spLocks noChangeAspect="1" noChangeArrowheads="1"/>
                        </wps:cNvSpPr>
                        <wps:spPr bwMode="auto">
                          <a:xfrm>
                            <a:off x="4080" y="12801"/>
                            <a:ext cx="451" cy="6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E4E04" w:rsidRPr="00290D71" w:rsidRDefault="004E4E04" w:rsidP="00CC1E32"/>
                          </w:txbxContent>
                        </wps:txbx>
                        <wps:bodyPr rot="0" vert="horz" wrap="square" lIns="91440" tIns="45720" rIns="91440" bIns="45720" anchor="t" anchorCtr="0" upright="1">
                          <a:spAutoFit/>
                        </wps:bodyPr>
                      </wps:wsp>
                      <wps:wsp>
                        <wps:cNvPr id="44" name="Line 14"/>
                        <wps:cNvCnPr/>
                        <wps:spPr bwMode="auto">
                          <a:xfrm>
                            <a:off x="3543" y="13104"/>
                            <a:ext cx="52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 name="Line 15"/>
                        <wps:cNvCnPr/>
                        <wps:spPr bwMode="auto">
                          <a:xfrm>
                            <a:off x="3697" y="12770"/>
                            <a:ext cx="26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4" o:spid="_x0000_s1498" style="position:absolute;margin-left:42pt;margin-top:13.5pt;width:90.4pt;height:85.8pt;z-index:252094976;mso-position-horizontal-relative:text;mso-position-vertical-relative:text" coordorigin="3401,12263" coordsize="1808,1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">
                <o:lock v:ext="edit" aspectratio="t"/>
                <v:rect id="Rectangle 10" o:spid="_x0000_s1499" style="position:absolute;left:3401;top:12263;width:1806;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19Q8AA&#10;AADbAAAADwAAAGRycy9kb3ducmV2LnhtbERPy4rCMBTdD/gP4QqzGxNlEOkYxdeACC5sZdaX5tpW&#10;m5vSZLT69WYhuDyc93Te2VpcqfWVYw3DgQJBnDtTcaHhmP1+TUD4gGywdkwa7uRhPut9TDEx7sYH&#10;uqahEDGEfYIayhCaREqfl2TRD1xDHLmTay2GCNtCmhZvMdzWcqTUWFqsODaU2NCqpPyS/lsNq/VD&#10;qT+3O6vNPq023mbL4zjT+rPfLX5ABOrCW/xyb42G77g+fok/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19Q8AAAADbAAAADwAAAAAAAAAAAAAAAACYAgAAZHJzL2Rvd25y&#10;ZXYueG1sUEsFBgAAAAAEAAQA9QAAAIUDAAAAAA==&#10;">
                  <o:lock v:ext="edit" aspectratio="t"/>
                  <v:textbox style="mso-fit-shape-to-text:t" inset="1mm,1mm,1mm,1mm">
                    <w:txbxContent>
                      <w:p w:rsidR="004E4E04" w:rsidRPr="00FF60EE" w:rsidRDefault="004E4E04" w:rsidP="00CC1E32">
                        <w:pPr>
                          <w:rPr>
                            <w:b/>
                          </w:rPr>
                        </w:pPr>
                        <w:r>
                          <w:t xml:space="preserve">           </w:t>
                        </w:r>
                        <w:r w:rsidRPr="00FF60EE">
                          <w:rPr>
                            <w:b/>
                          </w:rPr>
                          <w:t>S</w:t>
                        </w:r>
                      </w:p>
                    </w:txbxContent>
                  </v:textbox>
                </v:rect>
                <v:rect id="Rectangle 11" o:spid="_x0000_s1500" style="position:absolute;left:3403;top:13529;width:1806;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Y2MQA&#10;AADbAAAADwAAAGRycy9kb3ducmV2LnhtbESPT2vCQBTE7wW/w/IEb3VXESmpq7T+ARF6aBI8P7Kv&#10;STT7NmRXjX76bqHgcZiZ3zCLVW8bcaXO1441TMYKBHHhTM2lhjzbvb6B8AHZYOOYNNzJw2o5eFlg&#10;YtyNv+mahlJECPsENVQhtImUvqjIoh+7ljh6P66zGKLsSmk6vEW4beRUqbm0WHNcqLCldUXFOb1Y&#10;DevNQ6mjO5zU9iutt95mn/k803o07D/eQQTqwzP8394bDbMJ/H2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2NjEAAAA2wAAAA8AAAAAAAAAAAAAAAAAmAIAAGRycy9k&#10;b3ducmV2LnhtbFBLBQYAAAAABAAEAPUAAACJAwAAAAA=&#10;">
                  <o:lock v:ext="edit" aspectratio="t"/>
                  <v:textbox style="mso-fit-shape-to-text:t" inset="1mm,1mm,1mm,1mm">
                    <w:txbxContent>
                      <w:p w:rsidR="004E4E04" w:rsidRPr="00FF60EE" w:rsidRDefault="004E4E04" w:rsidP="00CC1E32">
                        <w:pPr>
                          <w:rPr>
                            <w:b/>
                          </w:rPr>
                        </w:pPr>
                        <w:r>
                          <w:t xml:space="preserve">           </w:t>
                        </w:r>
                        <w:r w:rsidRPr="00FF60EE">
                          <w:rPr>
                            <w:b/>
                          </w:rPr>
                          <w:t>N</w:t>
                        </w:r>
                      </w:p>
                    </w:txbxContent>
                  </v:textbox>
                </v:rect>
                <v:oval id="Oval 12" o:spid="_x0000_s1501" style="position:absolute;left:3626;top:12660;width:449;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WLNsMA&#10;AADbAAAADwAAAGRycy9kb3ducmV2LnhtbESPT2sCMRTE7wW/Q3hCbzXrX8rWKKJIe7NqQY+Pzetm&#10;183Lukl1/famIHgcZuY3zHTe2kpcqPGFYwX9XgKCOHO64FzBz3799g7CB2SNlWNScCMP81nnZYqp&#10;dlfe0mUXchEh7FNUYEKoUyl9Zsii77maOHq/rrEYomxyqRu8Rrit5CBJJtJiwXHBYE1LQ9lp92cV&#10;fB/NmVflpPaL8kzjz82wdO6g1Gu3XXyACNSGZ/jR/tIKRgP4/xJ/gJ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WLNsMAAADbAAAADwAAAAAAAAAAAAAAAACYAgAAZHJzL2Rv&#10;d25yZXYueG1sUEsFBgAAAAAEAAQA9QAAAIgDAAAAAA==&#10;" filled="f" stroked="f">
                  <o:lock v:ext="edit" aspectratio="t"/>
                  <v:textbox style="mso-fit-shape-to-text:t" inset="1mm,1mm,1mm,1mm">
                    <w:txbxContent>
                      <w:p w:rsidR="004E4E04" w:rsidRPr="00EC698F" w:rsidRDefault="004E4E04" w:rsidP="00CC1E32">
                        <w:pPr>
                          <w:rPr>
                            <w:b/>
                          </w:rPr>
                        </w:pPr>
                        <w:r w:rsidRPr="00EC698F">
                          <w:rPr>
                            <w:b/>
                          </w:rPr>
                          <w:t>F</w:t>
                        </w:r>
                      </w:p>
                    </w:txbxContent>
                  </v:textbox>
                </v:oval>
                <v:oval id="Oval 13" o:spid="_x0000_s1502" style="position:absolute;left:4080;top:12801;width:451;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xdMYA&#10;AADbAAAADwAAAGRycy9kb3ducmV2LnhtbESPT0vDQBTE74LfYXlCL6XdWGtb0m6LiIoeejAtOT+y&#10;L38w+zZkn23aT+8KgsdhZn7DbHaDa9WJ+tB4NnA/TUARF942XBk4Hl4nK1BBkC22nsnAhQLstrc3&#10;G0ytP/MnnTKpVIRwSNFALdKlWoeiJodh6jvi6JW+dyhR9pW2PZ4j3LV6liQL7bDhuFBjR881FV/Z&#10;tzOgx+XbkF/lcZwtP+b7Vb7PyxcxZnQ3PK1BCQ3yH/5rv1sD8wf4/RJ/gN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TxdMYAAADbAAAADwAAAAAAAAAAAAAAAACYAgAAZHJz&#10;L2Rvd25yZXYueG1sUEsFBgAAAAAEAAQA9QAAAIsDAAAAAA==&#10;" filled="f">
                  <o:lock v:ext="edit" aspectratio="t"/>
                  <v:textbox style="mso-fit-shape-to-text:t">
                    <w:txbxContent>
                      <w:p w:rsidR="004E4E04" w:rsidRPr="00290D71" w:rsidRDefault="004E4E04" w:rsidP="00CC1E32"/>
                    </w:txbxContent>
                  </v:textbox>
                </v:oval>
                <v:line id="Line 14" o:spid="_x0000_s1503" style="position:absolute;visibility:visible;mso-wrap-style:square" from="3543,13104" to="4068,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95y8MAAADbAAAADwAAAGRycy9kb3ducmV2LnhtbESP3YrCMBSE74V9h3AE7zRVimjXWIqw&#10;ICss+Adenm2ObbE5KU1Wuz69EQQvh5n5hlmknanFlVpXWVYwHkUgiHOrKy4UHPZfwxkI55E11pZJ&#10;wT85SJcfvQUm2t54S9edL0SAsEtQQel9k0jp8pIMupFtiIN3tq1BH2RbSN3iLcBNLSdRNJUGKw4L&#10;JTa0Kim/7P6MApSru59tu008Pxp5+smmx9/7t1KDfpd9gvDU+Xf41V5rBXEMzy/h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vecvDAAAA2wAAAA8AAAAAAAAAAAAA&#10;AAAAoQIAAGRycy9kb3ducmV2LnhtbFBLBQYAAAAABAAEAPkAAACRAwAAAAA=&#10;">
                  <v:stroke startarrow="block"/>
                </v:line>
                <v:line id="Line 15" o:spid="_x0000_s1504" style="position:absolute;visibility:visible;mso-wrap-style:square" from="3697,12770" to="3961,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cy98UAAADbAAAADwAAAGRycy9kb3ducmV2LnhtbESP0WrCQBRE3wv+w3IFX4puLNXaNKtI&#10;QZA+FIz9gGv2JlnM3o3ZNcZ+fbdQ6OMwM2eYbDPYRvTUeeNYwXyWgCAunDZcKfg67qYrED4ga2wc&#10;k4I7edisRw8Zptrd+EB9HioRIexTVFCH0KZS+qImi37mWuLola6zGKLsKqk7vEW4beRTkiylRcNx&#10;ocaW3msqzvnVKliYy+WlvH42/fYDX0/2+9GcJCk1GQ/bNxCBhvAf/mvvtYLnBfx+i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cy98UAAADbAAAADwAAAAAAAAAA&#10;AAAAAAChAgAAZHJzL2Rvd25yZXYueG1sUEsFBgAAAAAEAAQA+QAAAJMDAAAAAA==&#10;">
                  <v:stroke endarrow="open"/>
                </v:line>
              </v:group>
            </w:pict>
          </mc:Fallback>
        </mc:AlternateContent>
      </w:r>
    </w:p>
    <w:p w:rsidR="009B2A3C" w:rsidRPr="00CC1E32" w:rsidRDefault="009B2A3C" w:rsidP="00CC1E32">
      <w:pPr>
        <w:tabs>
          <w:tab w:val="left" w:pos="7845"/>
        </w:tabs>
        <w:rPr>
          <w:lang w:val="es-ES_tradnl"/>
        </w:rPr>
      </w:pPr>
      <w:r w:rsidRPr="00CC1E32">
        <w:rPr>
          <w:lang w:val="es-ES_tradnl"/>
        </w:rPr>
        <w:tab/>
      </w:r>
    </w:p>
    <w:p w:rsidR="009B2A3C" w:rsidRPr="00CC1E32" w:rsidRDefault="009B2A3C" w:rsidP="00CC1E32">
      <w:pPr>
        <w:rPr>
          <w:lang w:val="es-ES_tradnl"/>
        </w:rPr>
      </w:pPr>
    </w:p>
    <w:p w:rsidR="009B2A3C" w:rsidRPr="00CC1E32" w:rsidRDefault="009B2A3C" w:rsidP="00CC1E32">
      <w:pPr>
        <w:rPr>
          <w:lang w:val="es-ES_tradnl"/>
        </w:rPr>
      </w:pPr>
    </w:p>
    <w:p w:rsidR="009B2A3C" w:rsidRPr="00CC1E32" w:rsidRDefault="009B2A3C" w:rsidP="00CC1E32">
      <w:pPr>
        <w:jc w:val="both"/>
        <w:rPr>
          <w:lang w:val="vi-VN"/>
        </w:rPr>
      </w:pPr>
    </w:p>
    <w:p w:rsidR="009B2A3C" w:rsidRPr="00CC1E32" w:rsidRDefault="009B2A3C" w:rsidP="00CC1E32">
      <w:pPr>
        <w:jc w:val="both"/>
        <w:rPr>
          <w:lang w:val="vi-VN"/>
        </w:rPr>
      </w:pPr>
    </w:p>
    <w:p w:rsidR="009B2A3C" w:rsidRPr="00CC1E32" w:rsidRDefault="009B2A3C" w:rsidP="00CC1E32">
      <w:pPr>
        <w:jc w:val="both"/>
        <w:rPr>
          <w:lang w:val="vi-VN"/>
        </w:rPr>
      </w:pPr>
    </w:p>
    <w:p w:rsidR="009B2A3C" w:rsidRPr="00CC1E32" w:rsidRDefault="009B2A3C" w:rsidP="00CC1E32">
      <w:pPr>
        <w:ind w:right="-2"/>
        <w:rPr>
          <w:lang w:val="pt-BR"/>
        </w:rPr>
      </w:pPr>
      <w:r w:rsidRPr="00CC1E32">
        <w:rPr>
          <w:b/>
          <w:u w:val="single"/>
          <w:lang w:val="vi-VN"/>
        </w:rPr>
        <w:t>Câu 3</w:t>
      </w:r>
      <w:r w:rsidRPr="00CC1E32">
        <w:rPr>
          <w:lang w:val="vi-VN"/>
        </w:rPr>
        <w:t xml:space="preserve">: </w:t>
      </w:r>
      <w:r w:rsidRPr="00CC1E32">
        <w:rPr>
          <w:b/>
          <w:lang w:val="vi-VN"/>
        </w:rPr>
        <w:t xml:space="preserve">(1,0đ)  </w:t>
      </w:r>
      <w:r w:rsidRPr="00CC1E32">
        <w:rPr>
          <w:lang w:val="pt-BR"/>
        </w:rPr>
        <w:t>Cho mạch điện gồm  hai điện trở R</w:t>
      </w:r>
      <w:r w:rsidRPr="00CC1E32">
        <w:rPr>
          <w:vertAlign w:val="subscript"/>
          <w:lang w:val="pt-BR"/>
        </w:rPr>
        <w:t xml:space="preserve">1 </w:t>
      </w:r>
      <w:r w:rsidRPr="00CC1E32">
        <w:rPr>
          <w:lang w:val="pt-BR"/>
        </w:rPr>
        <w:t>= 12</w:t>
      </w:r>
      <w:r w:rsidRPr="00CC1E32">
        <w:sym w:font="Symbol" w:char="F057"/>
      </w:r>
      <w:r w:rsidRPr="00CC1E32">
        <w:rPr>
          <w:lang w:val="pt-BR"/>
        </w:rPr>
        <w:t xml:space="preserve"> , R</w:t>
      </w:r>
      <w:r w:rsidRPr="00CC1E32">
        <w:rPr>
          <w:vertAlign w:val="subscript"/>
          <w:lang w:val="pt-BR"/>
        </w:rPr>
        <w:t>2</w:t>
      </w:r>
      <w:r w:rsidRPr="00CC1E32">
        <w:rPr>
          <w:lang w:val="pt-BR"/>
        </w:rPr>
        <w:t xml:space="preserve"> = 6 </w:t>
      </w:r>
      <w:r w:rsidRPr="00CC1E32">
        <w:sym w:font="Symbol" w:char="F057"/>
      </w:r>
      <w:r w:rsidRPr="00CC1E32">
        <w:rPr>
          <w:lang w:val="pt-BR"/>
        </w:rPr>
        <w:t xml:space="preserve">  mắc song song nhau giữa hai điểm có hiệu điện thế U=12V.</w:t>
      </w:r>
    </w:p>
    <w:p w:rsidR="009B2A3C" w:rsidRPr="00CC1E32" w:rsidRDefault="009B2A3C" w:rsidP="00CC1E32">
      <w:pPr>
        <w:ind w:right="-180"/>
        <w:rPr>
          <w:lang w:val="pt-BR"/>
        </w:rPr>
      </w:pPr>
      <w:r w:rsidRPr="00CC1E32">
        <w:rPr>
          <w:lang w:val="vi-VN"/>
        </w:rPr>
        <w:t xml:space="preserve"> a.</w:t>
      </w:r>
      <w:r w:rsidRPr="00CC1E32">
        <w:rPr>
          <w:lang w:val="pt-BR"/>
        </w:rPr>
        <w:t xml:space="preserve"> Tính điện trở tương đương của đoạn mạch.</w:t>
      </w:r>
    </w:p>
    <w:p w:rsidR="009B2A3C" w:rsidRPr="00CC1E32" w:rsidRDefault="009B2A3C" w:rsidP="00CC1E32">
      <w:pPr>
        <w:ind w:right="-180"/>
        <w:rPr>
          <w:lang w:val="pt-BR"/>
        </w:rPr>
      </w:pPr>
      <w:r w:rsidRPr="00CC1E32">
        <w:rPr>
          <w:lang w:val="vi-VN"/>
        </w:rPr>
        <w:t xml:space="preserve"> b.</w:t>
      </w:r>
      <w:r w:rsidRPr="00CC1E32">
        <w:rPr>
          <w:lang w:val="pt-BR"/>
        </w:rPr>
        <w:t xml:space="preserve"> Tính nhiệt lượng toả ra trên mạch điện trong 10 phút.   </w:t>
      </w:r>
    </w:p>
    <w:p w:rsidR="009B2A3C" w:rsidRPr="00CC1E32" w:rsidRDefault="009B2A3C" w:rsidP="00CC1E32">
      <w:pPr>
        <w:pStyle w:val="NormalWeb"/>
        <w:shd w:val="clear" w:color="auto" w:fill="FFFFFF"/>
        <w:spacing w:before="0" w:beforeAutospacing="0" w:after="0" w:afterAutospacing="0"/>
        <w:jc w:val="both"/>
        <w:rPr>
          <w:sz w:val="28"/>
          <w:szCs w:val="28"/>
        </w:rPr>
      </w:pPr>
      <w:r w:rsidRPr="00CC1E32">
        <w:rPr>
          <w:b/>
          <w:sz w:val="28"/>
          <w:szCs w:val="28"/>
          <w:u w:val="single"/>
        </w:rPr>
        <w:t>Câu 4</w:t>
      </w:r>
      <w:r w:rsidRPr="00CC1E32">
        <w:rPr>
          <w:sz w:val="28"/>
          <w:szCs w:val="28"/>
        </w:rPr>
        <w:t xml:space="preserve">: </w:t>
      </w:r>
      <w:r w:rsidRPr="00CC1E32">
        <w:rPr>
          <w:b/>
          <w:sz w:val="28"/>
          <w:szCs w:val="28"/>
        </w:rPr>
        <w:t xml:space="preserve">(1,0đ) </w:t>
      </w:r>
      <w:r w:rsidRPr="00CC1E32">
        <w:rPr>
          <w:sz w:val="28"/>
          <w:szCs w:val="28"/>
        </w:rPr>
        <w:t>Một bếp điện được sử dụng với hiệu điện thế 220V thì dòng điện chạy qua bếp điện có cường độ 3A. Dùng bếp này đun sôi được 2 lít nước từ nhiệt độ ban đầu 20</w:t>
      </w:r>
      <w:r w:rsidRPr="00CC1E32">
        <w:rPr>
          <w:sz w:val="28"/>
          <w:szCs w:val="28"/>
          <w:vertAlign w:val="superscript"/>
        </w:rPr>
        <w:t>0</w:t>
      </w:r>
      <w:r w:rsidRPr="00CC1E32">
        <w:rPr>
          <w:sz w:val="28"/>
          <w:szCs w:val="28"/>
        </w:rPr>
        <w:t>C trong thời gian 20 phút. Tính hiệu suất của bếp điện, biết nhiệt dung riêng của nước là c = 4200J/kg.K</w:t>
      </w:r>
    </w:p>
    <w:p w:rsidR="009B2A3C" w:rsidRPr="00CC1E32" w:rsidRDefault="009B2A3C" w:rsidP="00CC1E32">
      <w:pPr>
        <w:rPr>
          <w:lang w:val="vi-VN"/>
        </w:rPr>
      </w:pPr>
    </w:p>
    <w:p w:rsidR="009B2A3C" w:rsidRPr="00CC1E32" w:rsidRDefault="00CC1E32" w:rsidP="00CC1E32">
      <w:pPr>
        <w:jc w:val="center"/>
        <w:rPr>
          <w:b/>
        </w:rPr>
      </w:pPr>
      <w:r w:rsidRPr="00CC1E32">
        <w:rPr>
          <w:b/>
        </w:rPr>
        <w:t>ĐÁP ÁN</w:t>
      </w:r>
    </w:p>
    <w:p w:rsidR="009B2A3C" w:rsidRPr="00CC1E32" w:rsidRDefault="009B2A3C" w:rsidP="00CC1E32">
      <w:pPr>
        <w:rPr>
          <w:lang w:val="vi-V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945"/>
        <w:gridCol w:w="1277"/>
      </w:tblGrid>
      <w:tr w:rsidR="00CC1E32" w:rsidRPr="00CC1E32" w:rsidTr="00B16253">
        <w:tc>
          <w:tcPr>
            <w:tcW w:w="1134" w:type="dxa"/>
            <w:shd w:val="clear" w:color="auto" w:fill="auto"/>
          </w:tcPr>
          <w:p w:rsidR="009B2A3C" w:rsidRPr="00CC1E32" w:rsidRDefault="009B2A3C" w:rsidP="00B16253">
            <w:pPr>
              <w:jc w:val="center"/>
              <w:rPr>
                <w:b/>
              </w:rPr>
            </w:pPr>
            <w:r w:rsidRPr="00CC1E32">
              <w:rPr>
                <w:b/>
              </w:rPr>
              <w:t>Phần</w:t>
            </w:r>
          </w:p>
        </w:tc>
        <w:tc>
          <w:tcPr>
            <w:tcW w:w="6945" w:type="dxa"/>
            <w:shd w:val="clear" w:color="auto" w:fill="auto"/>
          </w:tcPr>
          <w:p w:rsidR="009B2A3C" w:rsidRPr="00CC1E32" w:rsidRDefault="009B2A3C" w:rsidP="00B16253">
            <w:pPr>
              <w:jc w:val="center"/>
              <w:rPr>
                <w:b/>
              </w:rPr>
            </w:pPr>
            <w:r w:rsidRPr="00CC1E32">
              <w:rPr>
                <w:b/>
              </w:rPr>
              <w:t>Nội dung đáp án</w:t>
            </w:r>
          </w:p>
        </w:tc>
        <w:tc>
          <w:tcPr>
            <w:tcW w:w="1277" w:type="dxa"/>
            <w:shd w:val="clear" w:color="auto" w:fill="auto"/>
          </w:tcPr>
          <w:p w:rsidR="009B2A3C" w:rsidRPr="00CC1E32" w:rsidRDefault="009B2A3C" w:rsidP="00B16253">
            <w:pPr>
              <w:jc w:val="center"/>
              <w:rPr>
                <w:b/>
              </w:rPr>
            </w:pPr>
            <w:r w:rsidRPr="00CC1E32">
              <w:rPr>
                <w:b/>
              </w:rPr>
              <w:t>Điểm</w:t>
            </w:r>
          </w:p>
        </w:tc>
      </w:tr>
      <w:tr w:rsidR="00CC1E32" w:rsidRPr="00CC1E32" w:rsidTr="00B16253">
        <w:tc>
          <w:tcPr>
            <w:tcW w:w="1134" w:type="dxa"/>
            <w:shd w:val="clear" w:color="auto" w:fill="auto"/>
          </w:tcPr>
          <w:p w:rsidR="009B2A3C" w:rsidRPr="00CC1E32" w:rsidRDefault="009B2A3C" w:rsidP="00B16253">
            <w:pPr>
              <w:jc w:val="center"/>
              <w:rPr>
                <w:b/>
              </w:rPr>
            </w:pPr>
            <w:r w:rsidRPr="00CC1E32">
              <w:rPr>
                <w:b/>
              </w:rPr>
              <w:t>I. Trắc nghiệm</w:t>
            </w:r>
          </w:p>
        </w:tc>
        <w:tc>
          <w:tcPr>
            <w:tcW w:w="6945" w:type="dxa"/>
            <w:shd w:val="clear" w:color="auto" w:fill="auto"/>
          </w:tcPr>
          <w:p w:rsidR="009B2A3C" w:rsidRPr="00CC1E32" w:rsidRDefault="009B2A3C" w:rsidP="00CC1E32"/>
        </w:tc>
        <w:tc>
          <w:tcPr>
            <w:tcW w:w="1277" w:type="dxa"/>
            <w:shd w:val="clear" w:color="auto" w:fill="auto"/>
          </w:tcPr>
          <w:p w:rsidR="009B2A3C" w:rsidRPr="00CC1E32" w:rsidRDefault="009B2A3C" w:rsidP="00B16253">
            <w:pPr>
              <w:jc w:val="center"/>
              <w:rPr>
                <w:lang w:val="vi-VN"/>
              </w:rPr>
            </w:pPr>
          </w:p>
          <w:p w:rsidR="009B2A3C" w:rsidRPr="00CC1E32" w:rsidRDefault="009B2A3C" w:rsidP="00B16253">
            <w:pPr>
              <w:jc w:val="center"/>
              <w:rPr>
                <w:b/>
                <w:lang w:val="vi-VN"/>
              </w:rPr>
            </w:pPr>
            <w:r w:rsidRPr="00CC1E32">
              <w:rPr>
                <w:b/>
                <w:lang w:val="vi-VN"/>
              </w:rPr>
              <w:t>(5,0 đ)</w:t>
            </w:r>
          </w:p>
        </w:tc>
      </w:tr>
      <w:tr w:rsidR="00CC1E32" w:rsidRPr="00CC1E32" w:rsidTr="00B16253">
        <w:tc>
          <w:tcPr>
            <w:tcW w:w="1134" w:type="dxa"/>
            <w:shd w:val="clear" w:color="auto" w:fill="auto"/>
          </w:tcPr>
          <w:p w:rsidR="009B2A3C" w:rsidRPr="00CC1E32" w:rsidRDefault="009B2A3C" w:rsidP="00B16253">
            <w:pPr>
              <w:jc w:val="center"/>
              <w:rPr>
                <w:b/>
              </w:rPr>
            </w:pPr>
            <w:r w:rsidRPr="00CC1E32">
              <w:rPr>
                <w:b/>
              </w:rPr>
              <w:t>Câu</w:t>
            </w:r>
          </w:p>
        </w:tc>
        <w:tc>
          <w:tcPr>
            <w:tcW w:w="6945" w:type="dxa"/>
            <w:shd w:val="clear" w:color="auto" w:fill="auto"/>
          </w:tcPr>
          <w:p w:rsidR="009B2A3C" w:rsidRPr="00CC1E32" w:rsidRDefault="009B2A3C" w:rsidP="00CC1E32">
            <w:pPr>
              <w:rPr>
                <w:lang w:val="vi-VN"/>
              </w:rPr>
            </w:pPr>
            <w:r w:rsidRPr="00CC1E32">
              <w:t>1.</w:t>
            </w:r>
            <w:r w:rsidRPr="00CC1E32">
              <w:rPr>
                <w:lang w:val="vi-VN"/>
              </w:rPr>
              <w:t>B ;</w:t>
            </w:r>
            <w:r w:rsidRPr="00CC1E32">
              <w:t xml:space="preserve">  2.</w:t>
            </w:r>
            <w:r w:rsidRPr="00CC1E32">
              <w:rPr>
                <w:lang w:val="vi-VN"/>
              </w:rPr>
              <w:t>D ;</w:t>
            </w:r>
            <w:r w:rsidRPr="00CC1E32">
              <w:t xml:space="preserve"> </w:t>
            </w:r>
            <w:r w:rsidRPr="00CC1E32">
              <w:rPr>
                <w:lang w:val="vi-VN"/>
              </w:rPr>
              <w:t xml:space="preserve"> </w:t>
            </w:r>
            <w:r w:rsidRPr="00CC1E32">
              <w:t>3.</w:t>
            </w:r>
            <w:r w:rsidRPr="00CC1E32">
              <w:rPr>
                <w:lang w:val="vi-VN"/>
              </w:rPr>
              <w:t xml:space="preserve">C ; </w:t>
            </w:r>
            <w:r w:rsidRPr="00CC1E32">
              <w:t xml:space="preserve"> 4.</w:t>
            </w:r>
            <w:r w:rsidRPr="00CC1E32">
              <w:rPr>
                <w:lang w:val="vi-VN"/>
              </w:rPr>
              <w:t xml:space="preserve">A ; </w:t>
            </w:r>
            <w:r w:rsidRPr="00CC1E32">
              <w:t>5.</w:t>
            </w:r>
            <w:r w:rsidRPr="00CC1E32">
              <w:rPr>
                <w:lang w:val="vi-VN"/>
              </w:rPr>
              <w:t xml:space="preserve">B ; </w:t>
            </w:r>
            <w:r w:rsidRPr="00CC1E32">
              <w:t xml:space="preserve"> 6.</w:t>
            </w:r>
            <w:r w:rsidRPr="00CC1E32">
              <w:rPr>
                <w:lang w:val="vi-VN"/>
              </w:rPr>
              <w:t xml:space="preserve">C ; </w:t>
            </w:r>
            <w:r w:rsidRPr="00CC1E32">
              <w:t xml:space="preserve"> 7.</w:t>
            </w:r>
            <w:r w:rsidRPr="00CC1E32">
              <w:rPr>
                <w:lang w:val="vi-VN"/>
              </w:rPr>
              <w:t xml:space="preserve">A ; </w:t>
            </w:r>
            <w:r w:rsidRPr="00CC1E32">
              <w:t xml:space="preserve"> 8.</w:t>
            </w:r>
            <w:r w:rsidRPr="00CC1E32">
              <w:rPr>
                <w:lang w:val="vi-VN"/>
              </w:rPr>
              <w:t xml:space="preserve">D ; </w:t>
            </w:r>
            <w:r w:rsidRPr="00CC1E32">
              <w:t xml:space="preserve"> 9.</w:t>
            </w:r>
            <w:r w:rsidRPr="00CC1E32">
              <w:rPr>
                <w:lang w:val="vi-VN"/>
              </w:rPr>
              <w:t xml:space="preserve">B ; </w:t>
            </w:r>
            <w:r w:rsidRPr="00CC1E32">
              <w:t xml:space="preserve"> 10.</w:t>
            </w:r>
            <w:r w:rsidRPr="00CC1E32">
              <w:rPr>
                <w:lang w:val="vi-VN"/>
              </w:rPr>
              <w:t>D</w:t>
            </w:r>
          </w:p>
        </w:tc>
        <w:tc>
          <w:tcPr>
            <w:tcW w:w="1277" w:type="dxa"/>
            <w:shd w:val="clear" w:color="auto" w:fill="auto"/>
          </w:tcPr>
          <w:p w:rsidR="009B2A3C" w:rsidRPr="00CC1E32" w:rsidRDefault="009B2A3C" w:rsidP="00B16253">
            <w:pPr>
              <w:jc w:val="center"/>
            </w:pPr>
            <w:r w:rsidRPr="00CC1E32">
              <w:t>Mỗi câu đúng 0,5</w:t>
            </w:r>
          </w:p>
        </w:tc>
      </w:tr>
      <w:tr w:rsidR="00CC1E32" w:rsidRPr="00CC1E32" w:rsidTr="00B16253">
        <w:tc>
          <w:tcPr>
            <w:tcW w:w="1134" w:type="dxa"/>
            <w:shd w:val="clear" w:color="auto" w:fill="auto"/>
          </w:tcPr>
          <w:p w:rsidR="009B2A3C" w:rsidRPr="00CC1E32" w:rsidRDefault="009B2A3C" w:rsidP="00B16253">
            <w:pPr>
              <w:jc w:val="center"/>
              <w:rPr>
                <w:b/>
              </w:rPr>
            </w:pPr>
            <w:r w:rsidRPr="00CC1E32">
              <w:rPr>
                <w:b/>
              </w:rPr>
              <w:t>II. Tự luận</w:t>
            </w:r>
          </w:p>
        </w:tc>
        <w:tc>
          <w:tcPr>
            <w:tcW w:w="6945" w:type="dxa"/>
            <w:shd w:val="clear" w:color="auto" w:fill="auto"/>
          </w:tcPr>
          <w:p w:rsidR="009B2A3C" w:rsidRPr="00CC1E32" w:rsidRDefault="009B2A3C" w:rsidP="00CC1E32"/>
        </w:tc>
        <w:tc>
          <w:tcPr>
            <w:tcW w:w="1277" w:type="dxa"/>
            <w:shd w:val="clear" w:color="auto" w:fill="auto"/>
          </w:tcPr>
          <w:p w:rsidR="009B2A3C" w:rsidRPr="00CC1E32" w:rsidRDefault="009B2A3C" w:rsidP="00B16253">
            <w:pPr>
              <w:jc w:val="center"/>
              <w:rPr>
                <w:lang w:val="vi-VN"/>
              </w:rPr>
            </w:pPr>
          </w:p>
          <w:p w:rsidR="009B2A3C" w:rsidRPr="00CC1E32" w:rsidRDefault="009B2A3C" w:rsidP="00B16253">
            <w:pPr>
              <w:jc w:val="center"/>
              <w:rPr>
                <w:b/>
                <w:lang w:val="vi-VN"/>
              </w:rPr>
            </w:pPr>
            <w:r w:rsidRPr="00CC1E32">
              <w:rPr>
                <w:b/>
                <w:lang w:val="vi-VN"/>
              </w:rPr>
              <w:t>(5,0 đ)</w:t>
            </w:r>
          </w:p>
        </w:tc>
      </w:tr>
      <w:tr w:rsidR="00CC1E32" w:rsidRPr="00CC1E32" w:rsidTr="00B16253">
        <w:tc>
          <w:tcPr>
            <w:tcW w:w="1134" w:type="dxa"/>
            <w:shd w:val="clear" w:color="auto" w:fill="auto"/>
          </w:tcPr>
          <w:p w:rsidR="009B2A3C" w:rsidRPr="00CC1E32" w:rsidRDefault="009B2A3C" w:rsidP="00B16253">
            <w:pPr>
              <w:jc w:val="center"/>
              <w:rPr>
                <w:b/>
              </w:rPr>
            </w:pPr>
            <w:r w:rsidRPr="00CC1E32">
              <w:rPr>
                <w:b/>
              </w:rPr>
              <w:t>Câu 1</w:t>
            </w:r>
          </w:p>
        </w:tc>
        <w:tc>
          <w:tcPr>
            <w:tcW w:w="6945" w:type="dxa"/>
            <w:shd w:val="clear" w:color="auto" w:fill="auto"/>
          </w:tcPr>
          <w:p w:rsidR="009B2A3C" w:rsidRPr="00CC1E32" w:rsidRDefault="009B2A3C" w:rsidP="00B16253">
            <w:pPr>
              <w:jc w:val="both"/>
              <w:rPr>
                <w:lang w:val="vi-VN"/>
              </w:rPr>
            </w:pPr>
            <w:r w:rsidRPr="00CC1E32">
              <w:rPr>
                <w:lang w:val="vi-VN"/>
              </w:rPr>
              <w:t xml:space="preserve">   </w:t>
            </w:r>
            <w:r w:rsidRPr="00CC1E32">
              <w:t xml:space="preserve"> Nhiệt lượng tỏa ra ở dây dẫn khi có dòng điện chạy qua tỉ lệ thuận với bình phương cường độ dòng điện, với điện trở của dây dẫn và thời gian dòng điện chạy qua.</w:t>
            </w:r>
          </w:p>
        </w:tc>
        <w:tc>
          <w:tcPr>
            <w:tcW w:w="1277" w:type="dxa"/>
            <w:shd w:val="clear" w:color="auto" w:fill="auto"/>
          </w:tcPr>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r w:rsidRPr="00CC1E32">
              <w:rPr>
                <w:lang w:val="vi-VN"/>
              </w:rPr>
              <w:t>1,0</w:t>
            </w:r>
          </w:p>
        </w:tc>
      </w:tr>
      <w:tr w:rsidR="00CC1E32" w:rsidRPr="00CC1E32" w:rsidTr="00B16253">
        <w:tc>
          <w:tcPr>
            <w:tcW w:w="1134" w:type="dxa"/>
            <w:vMerge w:val="restart"/>
            <w:shd w:val="clear" w:color="auto" w:fill="auto"/>
          </w:tcPr>
          <w:p w:rsidR="009B2A3C" w:rsidRPr="00CC1E32" w:rsidRDefault="009B2A3C" w:rsidP="00B16253">
            <w:pPr>
              <w:jc w:val="center"/>
              <w:rPr>
                <w:b/>
              </w:rPr>
            </w:pPr>
            <w:r w:rsidRPr="00CC1E32">
              <w:rPr>
                <w:b/>
              </w:rPr>
              <w:t>Câu 2</w:t>
            </w:r>
          </w:p>
        </w:tc>
        <w:tc>
          <w:tcPr>
            <w:tcW w:w="6945" w:type="dxa"/>
            <w:shd w:val="clear" w:color="auto" w:fill="auto"/>
          </w:tcPr>
          <w:p w:rsidR="009B2A3C" w:rsidRPr="00CC1E32" w:rsidRDefault="009B2A3C" w:rsidP="00B16253">
            <w:pPr>
              <w:tabs>
                <w:tab w:val="left" w:pos="851"/>
              </w:tabs>
              <w:jc w:val="both"/>
              <w:rPr>
                <w:i/>
                <w:lang w:val="vi-VN"/>
              </w:rPr>
            </w:pPr>
            <w:r w:rsidRPr="00CC1E32">
              <w:t xml:space="preserve"> </w:t>
            </w:r>
            <w:r w:rsidRPr="00CC1E32">
              <w:rPr>
                <w:lang w:val="vi-VN"/>
              </w:rPr>
              <w:t xml:space="preserve">a/ </w:t>
            </w:r>
            <w:r w:rsidRPr="00CC1E32">
              <w:t xml:space="preserve"> Đặt bàn tay trái sao cho các đường sức từ hướng vào lòng bàn tay, chiều từ cổ tay đến ngón tay giữa hướng theo chiều dòng điện thì ngón tay cái choãi ra 90</w:t>
            </w:r>
            <w:r w:rsidRPr="00CC1E32">
              <w:rPr>
                <w:vertAlign w:val="superscript"/>
              </w:rPr>
              <w:t>0</w:t>
            </w:r>
            <w:r w:rsidRPr="00CC1E32">
              <w:t xml:space="preserve"> chỉ chiều của lực điện từ.</w:t>
            </w:r>
          </w:p>
        </w:tc>
        <w:tc>
          <w:tcPr>
            <w:tcW w:w="1277" w:type="dxa"/>
            <w:shd w:val="clear" w:color="auto" w:fill="auto"/>
          </w:tcPr>
          <w:p w:rsidR="009B2A3C" w:rsidRPr="00CC1E32" w:rsidRDefault="009B2A3C" w:rsidP="00B16253">
            <w:pPr>
              <w:jc w:val="center"/>
              <w:rPr>
                <w:lang w:val="vi-VN"/>
              </w:rPr>
            </w:pPr>
          </w:p>
          <w:p w:rsidR="009B2A3C" w:rsidRPr="00CC1E32" w:rsidRDefault="009B2A3C" w:rsidP="00CC1E32">
            <w:pPr>
              <w:rPr>
                <w:lang w:val="vi-VN"/>
              </w:rPr>
            </w:pPr>
          </w:p>
          <w:p w:rsidR="009B2A3C" w:rsidRPr="00CC1E32" w:rsidRDefault="009B2A3C" w:rsidP="00B16253">
            <w:pPr>
              <w:jc w:val="center"/>
              <w:rPr>
                <w:lang w:val="vi-VN"/>
              </w:rPr>
            </w:pPr>
            <w:r w:rsidRPr="00CC1E32">
              <w:rPr>
                <w:lang w:val="vi-VN"/>
              </w:rPr>
              <w:t>1,0</w:t>
            </w:r>
          </w:p>
        </w:tc>
      </w:tr>
      <w:tr w:rsidR="00CC1E32" w:rsidRPr="00CC1E32" w:rsidTr="00B16253">
        <w:tc>
          <w:tcPr>
            <w:tcW w:w="1134" w:type="dxa"/>
            <w:vMerge/>
            <w:shd w:val="clear" w:color="auto" w:fill="auto"/>
          </w:tcPr>
          <w:p w:rsidR="009B2A3C" w:rsidRPr="00CC1E32" w:rsidRDefault="009B2A3C" w:rsidP="00B16253">
            <w:pPr>
              <w:jc w:val="center"/>
              <w:rPr>
                <w:b/>
              </w:rPr>
            </w:pPr>
          </w:p>
        </w:tc>
        <w:tc>
          <w:tcPr>
            <w:tcW w:w="6945" w:type="dxa"/>
            <w:shd w:val="clear" w:color="auto" w:fill="auto"/>
          </w:tcPr>
          <w:p w:rsidR="009B2A3C" w:rsidRPr="00CC1E32" w:rsidRDefault="00144118" w:rsidP="00B16253">
            <w:pPr>
              <w:jc w:val="both"/>
              <w:rPr>
                <w:lang w:val="vi-VN"/>
              </w:rPr>
            </w:pPr>
            <w:r>
              <w:rPr>
                <w:noProof/>
              </w:rPr>
              <mc:AlternateContent>
                <mc:Choice Requires="wpg">
                  <w:drawing>
                    <wp:anchor distT="0" distB="0" distL="114300" distR="114300" simplePos="0" relativeHeight="252097024" behindDoc="0" locked="0" layoutInCell="1" allowOverlap="1">
                      <wp:simplePos x="0" y="0"/>
                      <wp:positionH relativeFrom="column">
                        <wp:posOffset>209550</wp:posOffset>
                      </wp:positionH>
                      <wp:positionV relativeFrom="paragraph">
                        <wp:posOffset>189865</wp:posOffset>
                      </wp:positionV>
                      <wp:extent cx="1504950" cy="1327150"/>
                      <wp:effectExtent l="0" t="0" r="19050" b="25400"/>
                      <wp:wrapNone/>
                      <wp:docPr id="76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1327150"/>
                                <a:chOff x="7200" y="12988"/>
                                <a:chExt cx="2342" cy="2165"/>
                              </a:xfrm>
                            </wpg:grpSpPr>
                            <wps:wsp>
                              <wps:cNvPr id="762" name="Rectangle 18"/>
                              <wps:cNvSpPr>
                                <a:spLocks noChangeArrowheads="1"/>
                              </wps:cNvSpPr>
                              <wps:spPr bwMode="auto">
                                <a:xfrm>
                                  <a:off x="7380" y="12988"/>
                                  <a:ext cx="2160" cy="540"/>
                                </a:xfrm>
                                <a:prstGeom prst="rect">
                                  <a:avLst/>
                                </a:prstGeom>
                                <a:solidFill>
                                  <a:srgbClr val="FFFFFF"/>
                                </a:solidFill>
                                <a:ln w="9525">
                                  <a:solidFill>
                                    <a:srgbClr val="000000"/>
                                  </a:solidFill>
                                  <a:miter lim="800000"/>
                                  <a:headEnd/>
                                  <a:tailEnd/>
                                </a:ln>
                              </wps:spPr>
                              <wps:txbx>
                                <w:txbxContent>
                                  <w:p w:rsidR="004E4E04" w:rsidRPr="00425035" w:rsidRDefault="004E4E04" w:rsidP="00CC1E32">
                                    <w:pPr>
                                      <w:rPr>
                                        <w:b/>
                                      </w:rPr>
                                    </w:pPr>
                                    <w:r>
                                      <w:t xml:space="preserve">          </w:t>
                                    </w:r>
                                    <w:r w:rsidRPr="00425035">
                                      <w:rPr>
                                        <w:b/>
                                      </w:rPr>
                                      <w:t>S</w:t>
                                    </w:r>
                                  </w:p>
                                </w:txbxContent>
                              </wps:txbx>
                              <wps:bodyPr rot="0" vert="horz" wrap="square" lIns="91440" tIns="45720" rIns="91440" bIns="45720" anchor="t" anchorCtr="0" upright="1">
                                <a:noAutofit/>
                              </wps:bodyPr>
                            </wps:wsp>
                            <wps:wsp>
                              <wps:cNvPr id="765" name="Rectangle 19"/>
                              <wps:cNvSpPr>
                                <a:spLocks noChangeArrowheads="1"/>
                              </wps:cNvSpPr>
                              <wps:spPr bwMode="auto">
                                <a:xfrm>
                                  <a:off x="7382" y="14613"/>
                                  <a:ext cx="2160" cy="540"/>
                                </a:xfrm>
                                <a:prstGeom prst="rect">
                                  <a:avLst/>
                                </a:prstGeom>
                                <a:solidFill>
                                  <a:srgbClr val="FFFFFF"/>
                                </a:solidFill>
                                <a:ln w="9525">
                                  <a:solidFill>
                                    <a:srgbClr val="000000"/>
                                  </a:solidFill>
                                  <a:miter lim="800000"/>
                                  <a:headEnd/>
                                  <a:tailEnd/>
                                </a:ln>
                              </wps:spPr>
                              <wps:txbx>
                                <w:txbxContent>
                                  <w:p w:rsidR="004E4E04" w:rsidRPr="00425035" w:rsidRDefault="004E4E04" w:rsidP="00CC1E32">
                                    <w:pPr>
                                      <w:rPr>
                                        <w:b/>
                                      </w:rPr>
                                    </w:pPr>
                                    <w:r w:rsidRPr="00425035">
                                      <w:rPr>
                                        <w:b/>
                                      </w:rPr>
                                      <w:t xml:space="preserve">          N</w:t>
                                    </w:r>
                                  </w:p>
                                </w:txbxContent>
                              </wps:txbx>
                              <wps:bodyPr rot="0" vert="horz" wrap="square" lIns="91440" tIns="45720" rIns="91440" bIns="45720" anchor="t" anchorCtr="0" upright="1">
                                <a:noAutofit/>
                              </wps:bodyPr>
                            </wps:wsp>
                            <wps:wsp>
                              <wps:cNvPr id="766" name="Oval 20"/>
                              <wps:cNvSpPr>
                                <a:spLocks noChangeArrowheads="1"/>
                              </wps:cNvSpPr>
                              <wps:spPr bwMode="auto">
                                <a:xfrm>
                                  <a:off x="7200" y="13581"/>
                                  <a:ext cx="540" cy="54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4E4E04" w:rsidRDefault="004E4E04" w:rsidP="00CC1E32">
                                    <w:pPr>
                                      <w:rPr>
                                        <w:b/>
                                        <w:sz w:val="32"/>
                                        <w:szCs w:val="32"/>
                                      </w:rPr>
                                    </w:pPr>
                                    <w:r>
                                      <w:rPr>
                                        <w:b/>
                                        <w:sz w:val="32"/>
                                        <w:szCs w:val="32"/>
                                      </w:rPr>
                                      <w:t>F</w:t>
                                    </w:r>
                                  </w:p>
                                </w:txbxContent>
                              </wps:txbx>
                              <wps:bodyPr rot="0" vert="horz" wrap="square" lIns="91440" tIns="45720" rIns="91440" bIns="45720" anchor="t" anchorCtr="0" upright="1">
                                <a:noAutofit/>
                              </wps:bodyPr>
                            </wps:wsp>
                            <wps:wsp>
                              <wps:cNvPr id="767" name="Oval 21"/>
                              <wps:cNvSpPr>
                                <a:spLocks noChangeArrowheads="1"/>
                              </wps:cNvSpPr>
                              <wps:spPr bwMode="auto">
                                <a:xfrm>
                                  <a:off x="8192" y="13803"/>
                                  <a:ext cx="540" cy="540"/>
                                </a:xfrm>
                                <a:prstGeom prst="ellipse">
                                  <a:avLst/>
                                </a:prstGeom>
                                <a:solidFill>
                                  <a:srgbClr val="FFFFFF"/>
                                </a:solidFill>
                                <a:ln w="9525">
                                  <a:solidFill>
                                    <a:srgbClr val="000000"/>
                                  </a:solidFill>
                                  <a:round/>
                                  <a:headEnd/>
                                  <a:tailEnd/>
                                </a:ln>
                              </wps:spPr>
                              <wps:txbx>
                                <w:txbxContent>
                                  <w:p w:rsidR="004E4E04" w:rsidRDefault="004E4E04" w:rsidP="00CC1E32">
                                    <w:pPr>
                                      <w:rPr>
                                        <w:b/>
                                      </w:rPr>
                                    </w:pPr>
                                  </w:p>
                                </w:txbxContent>
                              </wps:txbx>
                              <wps:bodyPr rot="0" vert="horz" wrap="square" lIns="91440" tIns="45720" rIns="91440" bIns="45720" anchor="t" anchorCtr="0" upright="1">
                                <a:noAutofit/>
                              </wps:bodyPr>
                            </wps:wsp>
                            <wps:wsp>
                              <wps:cNvPr id="36" name="Line 22"/>
                              <wps:cNvCnPr/>
                              <wps:spPr bwMode="auto">
                                <a:xfrm>
                                  <a:off x="7549" y="14068"/>
                                  <a:ext cx="628"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 name="Line 23"/>
                              <wps:cNvCnPr/>
                              <wps:spPr bwMode="auto">
                                <a:xfrm>
                                  <a:off x="7339" y="13736"/>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Oval 24"/>
                              <wps:cNvSpPr>
                                <a:spLocks noChangeArrowheads="1"/>
                              </wps:cNvSpPr>
                              <wps:spPr bwMode="auto">
                                <a:xfrm>
                                  <a:off x="8370" y="13993"/>
                                  <a:ext cx="180" cy="18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 o:spid="_x0000_s1505" style="position:absolute;left:0;text-align:left;margin-left:16.5pt;margin-top:14.95pt;width:118.5pt;height:104.5pt;z-index:252097024;mso-position-horizontal-relative:text;mso-position-vertical-relative:text" coordorigin="7200,12988" coordsize="2342,2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">
                      <v:rect id="Rectangle 18" o:spid="_x0000_s1506" style="position:absolute;left:7380;top:12988;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VjJsUA&#10;AADcAAAADwAAAGRycy9kb3ducmV2LnhtbESPQWvCQBSE74X+h+UVeqsbU4htmlXEYtGjxktvr9nX&#10;JDX7NmTXJPrrXUHocZiZb5hsMZpG9NS52rKC6SQCQVxYXXOp4JCvX95AOI+ssbFMCs7kYDF/fMgw&#10;1XbgHfV7X4oAYZeigsr7NpXSFRUZdBPbEgfv13YGfZBdKXWHQ4CbRsZRlEiDNYeFCltaVVQc9yej&#10;4KeOD3jZ5V+ReV+/+u2Y/52+P5V6fhqXHyA8jf4/fG9vtIJZEsP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pWMmxQAAANwAAAAPAAAAAAAAAAAAAAAAAJgCAABkcnMv&#10;ZG93bnJldi54bWxQSwUGAAAAAAQABAD1AAAAigMAAAAA&#10;">
                        <v:textbox>
                          <w:txbxContent>
                            <w:p w:rsidR="004E4E04" w:rsidRPr="00425035" w:rsidRDefault="004E4E04" w:rsidP="00CC1E32">
                              <w:pPr>
                                <w:rPr>
                                  <w:b/>
                                </w:rPr>
                              </w:pPr>
                              <w:r>
                                <w:t xml:space="preserve">          </w:t>
                              </w:r>
                              <w:r w:rsidRPr="00425035">
                                <w:rPr>
                                  <w:b/>
                                </w:rPr>
                                <w:t>S</w:t>
                              </w:r>
                            </w:p>
                          </w:txbxContent>
                        </v:textbox>
                      </v:rect>
                      <v:rect id="Rectangle 19" o:spid="_x0000_s1507" style="position:absolute;left:7382;top:14613;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z7UsYA&#10;AADcAAAADwAAAGRycy9kb3ducmV2LnhtbESPzW7CMBCE75V4B2srcStOg/hLMRFqFdQeIVy4LfE2&#10;SRuvo9iQtE9fV0LiOJqZbzTrdDCNuFLnassKnicRCOLC6ppLBcc8e1qCcB5ZY2OZFPyQg3Qzelhj&#10;om3Pe7oefCkChF2CCirv20RKV1Rk0E1sSxy8T9sZ9EF2pdQd9gFuGhlH0VwarDksVNjSa0XF9+Fi&#10;FJzr+Ii/+3wXmVU29R9D/nU5vSk1fhy2LyA8Df4evrXftYLFfAb/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z7UsYAAADcAAAADwAAAAAAAAAAAAAAAACYAgAAZHJz&#10;L2Rvd25yZXYueG1sUEsFBgAAAAAEAAQA9QAAAIsDAAAAAA==&#10;">
                        <v:textbox>
                          <w:txbxContent>
                            <w:p w:rsidR="004E4E04" w:rsidRPr="00425035" w:rsidRDefault="004E4E04" w:rsidP="00CC1E32">
                              <w:pPr>
                                <w:rPr>
                                  <w:b/>
                                </w:rPr>
                              </w:pPr>
                              <w:r w:rsidRPr="00425035">
                                <w:rPr>
                                  <w:b/>
                                </w:rPr>
                                <w:t xml:space="preserve">          N</w:t>
                              </w:r>
                            </w:p>
                          </w:txbxContent>
                        </v:textbox>
                      </v:rect>
                      <v:oval id="Oval 20" o:spid="_x0000_s1508" style="position:absolute;left:7200;top:1358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AYcUA&#10;AADcAAAADwAAAGRycy9kb3ducmV2LnhtbESPQWsCMRSE7wX/Q3iFXkSzFdzarVGkItSDBVcvvT02&#10;r7uhm5clibr+eyMIPQ4z8w0zX/a2FWfywThW8DrOQBBXThuuFRwPm9EMRIjIGlvHpOBKAZaLwdMc&#10;C+0uvKdzGWuRIBwKVNDE2BVShqohi2HsOuLk/TpvMSbpa6k9XhLctnKSZbm0aDgtNNjRZ0PVX3my&#10;CiKv5VTufTl9L83P1nyfrrvNUKmX5371ASJSH//Dj/aXVvCW53A/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IBhxQAAANwAAAAPAAAAAAAAAAAAAAAAAJgCAABkcnMv&#10;ZG93bnJldi54bWxQSwUGAAAAAAQABAD1AAAAigMAAAAA&#10;" filled="f" stroked="f">
                        <v:textbox>
                          <w:txbxContent>
                            <w:p w:rsidR="004E4E04" w:rsidRDefault="004E4E04" w:rsidP="00CC1E32">
                              <w:pPr>
                                <w:rPr>
                                  <w:b/>
                                  <w:sz w:val="32"/>
                                  <w:szCs w:val="32"/>
                                </w:rPr>
                              </w:pPr>
                              <w:r>
                                <w:rPr>
                                  <w:b/>
                                  <w:sz w:val="32"/>
                                  <w:szCs w:val="32"/>
                                </w:rPr>
                                <w:t>F</w:t>
                              </w:r>
                            </w:p>
                          </w:txbxContent>
                        </v:textbox>
                      </v:oval>
                      <v:oval id="Oval 21" o:spid="_x0000_s1509" style="position:absolute;left:8192;top:1380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zWwsQA&#10;AADcAAAADwAAAGRycy9kb3ducmV2LnhtbESPQWvCQBSE70L/w/IKvenGBmNJXUUqBXvwYNreH9ln&#10;Esy+DdnXGP+9WxA8DjPzDbPajK5VA/Wh8WxgPktAEZfeNlwZ+Pn+nL6BCoJssfVMBq4UYLN+mqww&#10;t/7CRxoKqVSEcMjRQC3S5VqHsiaHYeY74uidfO9QouwrbXu8RLhr9WuSZNphw3Ghxo4+airPxZ8z&#10;sKu2RTboVBbpabeXxfn38JXOjXl5HrfvoIRGeYTv7b01sMy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c1sLEAAAA3AAAAA8AAAAAAAAAAAAAAAAAmAIAAGRycy9k&#10;b3ducmV2LnhtbFBLBQYAAAAABAAEAPUAAACJAwAAAAA=&#10;">
                        <v:textbox>
                          <w:txbxContent>
                            <w:p w:rsidR="004E4E04" w:rsidRDefault="004E4E04" w:rsidP="00CC1E32">
                              <w:pPr>
                                <w:rPr>
                                  <w:b/>
                                </w:rPr>
                              </w:pPr>
                            </w:p>
                          </w:txbxContent>
                        </v:textbox>
                      </v:oval>
                      <v:line id="Line 22" o:spid="_x0000_s1510" style="position:absolute;visibility:visible;mso-wrap-style:square" from="7549,14068" to="8177,1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cxWsUAAADbAAAADwAAAGRycy9kb3ducmV2LnhtbESPQWvCQBSE7wX/w/KE3pqNVoJNXUUE&#10;QSoI2gY8PrOvSTD7NmRXk+bXu4VCj8PMfMMsVr2pxZ1aV1lWMIliEMS51RUXCr4+ty9zEM4ja6wt&#10;k4IfcrBajp4WmGrb8ZHuJ1+IAGGXooLS+yaV0uUlGXSRbYiD921bgz7ItpC6xS7ATS2ncZxIgxWH&#10;hRIb2pSUX083owDlZvDzY7+fvWVGng/rJLsMH0o9j/v1OwhPvf8P/7V3WsFrAr9fw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cxWsUAAADbAAAADwAAAAAAAAAA&#10;AAAAAAChAgAAZHJzL2Rvd25yZXYueG1sUEsFBgAAAAAEAAQA+QAAAJMDAAAAAA==&#10;">
                        <v:stroke startarrow="block"/>
                      </v:line>
                      <v:line id="Line 23" o:spid="_x0000_s1511" style="position:absolute;visibility:visible;mso-wrap-style:square" from="7339,13736" to="7654,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oval id="Oval 24" o:spid="_x0000_s1512" style="position:absolute;left:8370;top:13993;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PlZr8A&#10;AADbAAAADwAAAGRycy9kb3ducmV2LnhtbERPy4rCMBTdD/gP4QruxtSKg1ZTEWFAXDm+1pfm2pQ2&#10;N6XJ2Pr3ZjEwy8N5b7aDbcSTOl85VjCbJiCIC6crLhVcL9+fSxA+IGtsHJOCF3nY5qOPDWba9fxD&#10;z3MoRQxhn6ECE0KbSekLQxb91LXEkXu4zmKIsCul7rCP4baRaZJ8SYsVxwaDLe0NFfX51yq4N+lp&#10;OHpbrxbGLl6PpLykt16pyXjYrUEEGsK/+M990ArmcWz8En+Az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M+VmvwAAANsAAAAPAAAAAAAAAAAAAAAAAJgCAABkcnMvZG93bnJl&#10;di54bWxQSwUGAAAAAAQABAD1AAAAhAMAAAAA&#10;" fillcolor="#333"/>
                    </v:group>
                  </w:pict>
                </mc:Fallback>
              </mc:AlternateContent>
            </w:r>
            <w:r w:rsidR="009B2A3C" w:rsidRPr="00CC1E32">
              <w:rPr>
                <w:lang w:val="vi-VN"/>
              </w:rPr>
              <w:t xml:space="preserve">b/ </w:t>
            </w: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144118" w:rsidP="00B16253">
            <w:pPr>
              <w:jc w:val="both"/>
              <w:rPr>
                <w:lang w:val="vi-VN"/>
              </w:rPr>
            </w:pPr>
            <w:r>
              <w:rPr>
                <w:noProof/>
              </w:rPr>
              <mc:AlternateContent>
                <mc:Choice Requires="wpg">
                  <w:drawing>
                    <wp:anchor distT="0" distB="0" distL="114300" distR="114300" simplePos="0" relativeHeight="252098048" behindDoc="0" locked="0" layoutInCell="1" allowOverlap="1">
                      <wp:simplePos x="0" y="0"/>
                      <wp:positionH relativeFrom="column">
                        <wp:posOffset>336550</wp:posOffset>
                      </wp:positionH>
                      <wp:positionV relativeFrom="paragraph">
                        <wp:posOffset>26035</wp:posOffset>
                      </wp:positionV>
                      <wp:extent cx="1428750" cy="1257300"/>
                      <wp:effectExtent l="0" t="0" r="57150" b="19050"/>
                      <wp:wrapNone/>
                      <wp:docPr id="754" name="Group 10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28750" cy="1257300"/>
                                <a:chOff x="8141" y="12428"/>
                                <a:chExt cx="1882" cy="1679"/>
                              </a:xfrm>
                            </wpg:grpSpPr>
                            <wps:wsp>
                              <wps:cNvPr id="755" name="Rectangle 26"/>
                              <wps:cNvSpPr>
                                <a:spLocks noChangeAspect="1" noChangeArrowheads="1"/>
                              </wps:cNvSpPr>
                              <wps:spPr bwMode="auto">
                                <a:xfrm>
                                  <a:off x="8141" y="12428"/>
                                  <a:ext cx="1806" cy="404"/>
                                </a:xfrm>
                                <a:prstGeom prst="rect">
                                  <a:avLst/>
                                </a:prstGeom>
                                <a:solidFill>
                                  <a:srgbClr val="FFFFFF"/>
                                </a:solidFill>
                                <a:ln w="9525">
                                  <a:solidFill>
                                    <a:srgbClr val="000000"/>
                                  </a:solidFill>
                                  <a:miter lim="800000"/>
                                  <a:headEnd/>
                                  <a:tailEnd/>
                                </a:ln>
                              </wps:spPr>
                              <wps:txbx>
                                <w:txbxContent>
                                  <w:p w:rsidR="004E4E04" w:rsidRPr="00425035" w:rsidRDefault="004E4E04" w:rsidP="00CC1E32">
                                    <w:pPr>
                                      <w:jc w:val="center"/>
                                      <w:rPr>
                                        <w:b/>
                                      </w:rPr>
                                    </w:pPr>
                                    <w:r w:rsidRPr="00425035">
                                      <w:rPr>
                                        <w:b/>
                                      </w:rPr>
                                      <w:t>S</w:t>
                                    </w:r>
                                  </w:p>
                                </w:txbxContent>
                              </wps:txbx>
                              <wps:bodyPr rot="0" vert="horz" wrap="square" lIns="36000" tIns="36000" rIns="36000" bIns="36000" anchor="t" anchorCtr="0" upright="1">
                                <a:noAutofit/>
                              </wps:bodyPr>
                            </wps:wsp>
                            <wps:wsp>
                              <wps:cNvPr id="756" name="Rectangle 27"/>
                              <wps:cNvSpPr>
                                <a:spLocks noChangeAspect="1" noChangeArrowheads="1"/>
                              </wps:cNvSpPr>
                              <wps:spPr bwMode="auto">
                                <a:xfrm>
                                  <a:off x="8158" y="13703"/>
                                  <a:ext cx="1806" cy="404"/>
                                </a:xfrm>
                                <a:prstGeom prst="rect">
                                  <a:avLst/>
                                </a:prstGeom>
                                <a:solidFill>
                                  <a:srgbClr val="FFFFFF"/>
                                </a:solidFill>
                                <a:ln w="9525">
                                  <a:solidFill>
                                    <a:srgbClr val="000000"/>
                                  </a:solidFill>
                                  <a:miter lim="800000"/>
                                  <a:headEnd/>
                                  <a:tailEnd/>
                                </a:ln>
                              </wps:spPr>
                              <wps:txbx>
                                <w:txbxContent>
                                  <w:p w:rsidR="004E4E04" w:rsidRPr="00425035" w:rsidRDefault="004E4E04" w:rsidP="00CC1E32">
                                    <w:pPr>
                                      <w:rPr>
                                        <w:b/>
                                      </w:rPr>
                                    </w:pPr>
                                    <w:r w:rsidRPr="00425035">
                                      <w:rPr>
                                        <w:b/>
                                      </w:rPr>
                                      <w:t xml:space="preserve">           N</w:t>
                                    </w:r>
                                  </w:p>
                                </w:txbxContent>
                              </wps:txbx>
                              <wps:bodyPr rot="0" vert="horz" wrap="square" lIns="36000" tIns="36000" rIns="36000" bIns="36000" anchor="t" anchorCtr="0" upright="1">
                                <a:noAutofit/>
                              </wps:bodyPr>
                            </wps:wsp>
                            <wps:wsp>
                              <wps:cNvPr id="757" name="Oval 28"/>
                              <wps:cNvSpPr>
                                <a:spLocks noChangeAspect="1" noChangeArrowheads="1"/>
                              </wps:cNvSpPr>
                              <wps:spPr bwMode="auto">
                                <a:xfrm>
                                  <a:off x="9416" y="12879"/>
                                  <a:ext cx="450" cy="55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4E4E04" w:rsidRPr="00EC698F" w:rsidRDefault="004E4E04" w:rsidP="00CC1E32">
                                    <w:pPr>
                                      <w:rPr>
                                        <w:b/>
                                      </w:rPr>
                                    </w:pPr>
                                    <w:r w:rsidRPr="00EC698F">
                                      <w:rPr>
                                        <w:b/>
                                      </w:rPr>
                                      <w:t>F</w:t>
                                    </w:r>
                                  </w:p>
                                </w:txbxContent>
                              </wps:txbx>
                              <wps:bodyPr rot="0" vert="horz" wrap="square" lIns="36000" tIns="36000" rIns="36000" bIns="36000" anchor="t" anchorCtr="0" upright="1">
                                <a:noAutofit/>
                              </wps:bodyPr>
                            </wps:wsp>
                            <wps:wsp>
                              <wps:cNvPr id="758" name="Oval 29"/>
                              <wps:cNvSpPr>
                                <a:spLocks noChangeAspect="1" noChangeArrowheads="1"/>
                              </wps:cNvSpPr>
                              <wps:spPr bwMode="auto">
                                <a:xfrm>
                                  <a:off x="8835" y="13038"/>
                                  <a:ext cx="450" cy="41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E4E04" w:rsidRPr="001E62D2" w:rsidRDefault="004E4E04" w:rsidP="00CC1E32">
                                    <w:pPr>
                                      <w:rPr>
                                        <w:b/>
                                      </w:rPr>
                                    </w:pPr>
                                    <w:r>
                                      <w:rPr>
                                        <w:b/>
                                      </w:rPr>
                                      <w:t xml:space="preserve"> </w:t>
                                    </w:r>
                                    <w:r w:rsidRPr="001E62D2">
                                      <w:rPr>
                                        <w:b/>
                                      </w:rPr>
                                      <w:t>+</w:t>
                                    </w:r>
                                  </w:p>
                                </w:txbxContent>
                              </wps:txbx>
                              <wps:bodyPr rot="0" vert="horz" wrap="square" lIns="0" tIns="0" rIns="0" bIns="0" anchor="t" anchorCtr="0" upright="1">
                                <a:noAutofit/>
                              </wps:bodyPr>
                            </wps:wsp>
                            <wps:wsp>
                              <wps:cNvPr id="759" name="Line 30"/>
                              <wps:cNvCnPr/>
                              <wps:spPr bwMode="auto">
                                <a:xfrm flipH="1">
                                  <a:off x="9288" y="13278"/>
                                  <a:ext cx="73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60" name="Line 31"/>
                              <wps:cNvCnPr/>
                              <wps:spPr bwMode="auto">
                                <a:xfrm>
                                  <a:off x="9517" y="13019"/>
                                  <a:ext cx="26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 o:spid="_x0000_s1513" style="position:absolute;left:0;text-align:left;margin-left:26.5pt;margin-top:2.05pt;width:112.5pt;height:99pt;z-index:252098048;mso-position-horizontal-relative:text;mso-position-vertical-relative:text" coordorigin="8141,12428" coordsize="1882,1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">
                      <o:lock v:ext="edit" aspectratio="t"/>
                      <v:rect id="Rectangle 26" o:spid="_x0000_s1514" style="position:absolute;left:8141;top:12428;width:1806;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LayMUA&#10;AADcAAAADwAAAGRycy9kb3ducmV2LnhtbESPUWvCMBSF3wf7D+EOfJvplG5SjeIcgn0ZTv0Bl+ba&#10;1DU3JYm1/vtlMNjj4ZzzHc5iNdhW9ORD41jByzgDQVw53XCt4HTcPs9AhIissXVMCu4UYLV8fFhg&#10;od2Nv6g/xFokCIcCFZgYu0LKUBmyGMauI07e2XmLMUlfS+3xluC2lZMse5UWG04LBjvaGKq+D1er&#10;4L00/rL5iLPJ537a++ulLHfrXKnR07Ceg4g0xP/wX3unFbzlOfyeSUd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ktrIxQAAANwAAAAPAAAAAAAAAAAAAAAAAJgCAABkcnMv&#10;ZG93bnJldi54bWxQSwUGAAAAAAQABAD1AAAAigMAAAAA&#10;">
                        <o:lock v:ext="edit" aspectratio="t"/>
                        <v:textbox inset="1mm,1mm,1mm,1mm">
                          <w:txbxContent>
                            <w:p w:rsidR="004E4E04" w:rsidRPr="00425035" w:rsidRDefault="004E4E04" w:rsidP="00CC1E32">
                              <w:pPr>
                                <w:jc w:val="center"/>
                                <w:rPr>
                                  <w:b/>
                                </w:rPr>
                              </w:pPr>
                              <w:r w:rsidRPr="00425035">
                                <w:rPr>
                                  <w:b/>
                                </w:rPr>
                                <w:t>S</w:t>
                              </w:r>
                            </w:p>
                          </w:txbxContent>
                        </v:textbox>
                      </v:rect>
                      <v:rect id="Rectangle 27" o:spid="_x0000_s1515" style="position:absolute;left:8158;top:13703;width:1806;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Ev8UA&#10;AADcAAAADwAAAGRycy9kb3ducmV2LnhtbESPzWrDMBCE74W+g9hCb43clPzgRAlpSiG+lPw9wGJt&#10;LCfWykiK47x9VCj0OMzMN8x82dtGdORD7VjB+yADQVw6XXOl4Hj4fpuCCBFZY+OYFNwpwHLx/DTH&#10;XLsb76jbx0okCIccFZgY21zKUBqyGAauJU7eyXmLMUlfSe3xluC2kcMsG0uLNacFgy2tDZWX/dUq&#10;+CyMP6+/4nT4s/3o/PVcFJvVSKnXl341AxGpj//hv/ZGK5iMxvB7Jh0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QES/xQAAANwAAAAPAAAAAAAAAAAAAAAAAJgCAABkcnMv&#10;ZG93bnJldi54bWxQSwUGAAAAAAQABAD1AAAAigMAAAAA&#10;">
                        <o:lock v:ext="edit" aspectratio="t"/>
                        <v:textbox inset="1mm,1mm,1mm,1mm">
                          <w:txbxContent>
                            <w:p w:rsidR="004E4E04" w:rsidRPr="00425035" w:rsidRDefault="004E4E04" w:rsidP="00CC1E32">
                              <w:pPr>
                                <w:rPr>
                                  <w:b/>
                                </w:rPr>
                              </w:pPr>
                              <w:r w:rsidRPr="00425035">
                                <w:rPr>
                                  <w:b/>
                                </w:rPr>
                                <w:t xml:space="preserve">           N</w:t>
                              </w:r>
                            </w:p>
                          </w:txbxContent>
                        </v:textbox>
                      </v:rect>
                      <v:oval id="Oval 28" o:spid="_x0000_s1516" style="position:absolute;left:9416;top:12879;width:450;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pSsYA&#10;AADcAAAADwAAAGRycy9kb3ducmV2LnhtbESPQWsCMRSE74X+h/AKvdVshVbZGkUKFnuo4iro8bF5&#10;3SxuXtYkrtt/3wiCx2FmvmEms942oiMfascKXgcZCOLS6ZorBbvt4mUMIkRkjY1jUvBHAWbTx4cJ&#10;5tpdeENdESuRIBxyVGBibHMpQ2nIYhi4ljh5v85bjEn6SmqPlwS3jRxm2bu0WHNaMNjSp6HyWJyt&#10;gu/9euObw3l9+vo5tVtzWC333Uqp56d+/gEiUh/v4Vt7qRWM3kZwPZOO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lpSsYAAADcAAAADwAAAAAAAAAAAAAAAACYAgAAZHJz&#10;L2Rvd25yZXYueG1sUEsFBgAAAAAEAAQA9QAAAIsDAAAAAA==&#10;" filled="f" stroked="f">
                        <o:lock v:ext="edit" aspectratio="t"/>
                        <v:textbox inset="1mm,1mm,1mm,1mm">
                          <w:txbxContent>
                            <w:p w:rsidR="004E4E04" w:rsidRPr="00EC698F" w:rsidRDefault="004E4E04" w:rsidP="00CC1E32">
                              <w:pPr>
                                <w:rPr>
                                  <w:b/>
                                </w:rPr>
                              </w:pPr>
                              <w:r w:rsidRPr="00EC698F">
                                <w:rPr>
                                  <w:b/>
                                </w:rPr>
                                <w:t>F</w:t>
                              </w:r>
                            </w:p>
                          </w:txbxContent>
                        </v:textbox>
                      </v:oval>
                      <v:oval id="Oval 29" o:spid="_x0000_s1517" style="position:absolute;left:8835;top:13038;width:45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S6S8EA&#10;AADcAAAADwAAAGRycy9kb3ducmV2LnhtbERPy4rCMBTdC/MP4Qqzs6nCaOkYRQRxFoL4+IBLc6ct&#10;bW46ScZWv94sBJeH816uB9OKGzlfW1YwTVIQxIXVNZcKrpfdJAPhA7LG1jIpuJOH9epjtMRc255P&#10;dDuHUsQQ9jkqqELocil9UZFBn9iOOHK/1hkMEbpSaod9DDetnKXpXBqsOTZU2NG2oqI5/xsFrn40&#10;w/Sv6/f7w+IYskPWNrtMqc/xsPkGEWgIb/HL/aMVLL7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kukvBAAAA3AAAAA8AAAAAAAAAAAAAAAAAmAIAAGRycy9kb3du&#10;cmV2LnhtbFBLBQYAAAAABAAEAPUAAACGAwAAAAA=&#10;" filled="f">
                        <o:lock v:ext="edit" aspectratio="t"/>
                        <v:textbox inset="0,0,0,0">
                          <w:txbxContent>
                            <w:p w:rsidR="004E4E04" w:rsidRPr="001E62D2" w:rsidRDefault="004E4E04" w:rsidP="00CC1E32">
                              <w:pPr>
                                <w:rPr>
                                  <w:b/>
                                </w:rPr>
                              </w:pPr>
                              <w:r>
                                <w:rPr>
                                  <w:b/>
                                </w:rPr>
                                <w:t xml:space="preserve"> </w:t>
                              </w:r>
                              <w:r w:rsidRPr="001E62D2">
                                <w:rPr>
                                  <w:b/>
                                </w:rPr>
                                <w:t>+</w:t>
                              </w:r>
                            </w:p>
                          </w:txbxContent>
                        </v:textbox>
                      </v:oval>
                      <v:line id="Line 30" o:spid="_x0000_s1518" style="position:absolute;flip:x;visibility:visible;mso-wrap-style:square" from="9288,13278" to="10023,1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sOBcUAAADcAAAADwAAAGRycy9kb3ducmV2LnhtbESPQWvCQBSE74X+h+UVeim6UWy1qatI&#10;oSCearT3R/ZlE5p9G7JrkubXu4LQ4zAz3zDr7WBr0VHrK8cKZtMEBHHudMVGwfn0NVmB8AFZY+2Y&#10;FPyRh+3m8WGNqXY9H6nLghERwj5FBWUITSqlz0uy6KeuIY5e4VqLIcrWSN1iH+G2lvMkeZMWK44L&#10;JTb0WVL+m12sgvnLOHiTF8fV2I2Hb9ebxU+xU+r5adh9gAg0hP/wvb3XCpav73A7E4+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7sOBcUAAADcAAAADwAAAAAAAAAA&#10;AAAAAAChAgAAZHJzL2Rvd25yZXYueG1sUEsFBgAAAAAEAAQA+QAAAJMDAAAAAA==&#10;">
                        <v:stroke startarrow="block"/>
                      </v:line>
                      <v:line id="Line 31" o:spid="_x0000_s1519" style="position:absolute;visibility:visible;mso-wrap-style:square" from="9517,13019" to="9781,1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XetcEAAADcAAAADwAAAGRycy9kb3ducmV2LnhtbERPy4rCMBTdD/gP4QpuBk0VfFWjyMCA&#10;zEKY6gdcm2sbbG5qE2udrzcLYZaH815vO1uJlhpvHCsYjxIQxLnThgsFp+P3cAHCB2SNlWNS8CQP&#10;203vY42pdg/+pTYLhYgh7FNUUIZQp1L6vCSLfuRq4shdXGMxRNgUUjf4iOG2kpMkmUmLhmNDiTV9&#10;lZRfs7tVMDW32/xyP1Tt7geXZ/v3ac6SlBr0u90KRKAu/Ivf7r1WMJ/F+fFMPAJy8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xd61wQAAANwAAAAPAAAAAAAAAAAAAAAA&#10;AKECAABkcnMvZG93bnJldi54bWxQSwUGAAAAAAQABAD5AAAAjwMAAAAA&#10;">
                        <v:stroke endarrow="open"/>
                      </v:line>
                    </v:group>
                  </w:pict>
                </mc:Fallback>
              </mc:AlternateContent>
            </w: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p w:rsidR="009B2A3C" w:rsidRPr="00CC1E32" w:rsidRDefault="009B2A3C" w:rsidP="00B16253">
            <w:pPr>
              <w:jc w:val="both"/>
              <w:rPr>
                <w:lang w:val="vi-VN"/>
              </w:rPr>
            </w:pPr>
          </w:p>
        </w:tc>
        <w:tc>
          <w:tcPr>
            <w:tcW w:w="1277" w:type="dxa"/>
            <w:shd w:val="clear" w:color="auto" w:fill="auto"/>
          </w:tcPr>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r w:rsidRPr="00CC1E32">
              <w:rPr>
                <w:lang w:val="vi-VN"/>
              </w:rPr>
              <w:t>0,5</w:t>
            </w:r>
          </w:p>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r w:rsidRPr="00CC1E32">
              <w:rPr>
                <w:lang w:val="vi-VN"/>
              </w:rPr>
              <w:t>0,5</w:t>
            </w:r>
          </w:p>
        </w:tc>
      </w:tr>
      <w:tr w:rsidR="00CC1E32" w:rsidRPr="00CC1E32" w:rsidTr="00B16253">
        <w:tc>
          <w:tcPr>
            <w:tcW w:w="1134" w:type="dxa"/>
            <w:shd w:val="clear" w:color="auto" w:fill="auto"/>
          </w:tcPr>
          <w:p w:rsidR="009B2A3C" w:rsidRPr="00CC1E32" w:rsidRDefault="009B2A3C" w:rsidP="00B16253">
            <w:pPr>
              <w:jc w:val="center"/>
              <w:rPr>
                <w:b/>
                <w:lang w:val="vi-VN"/>
              </w:rPr>
            </w:pPr>
            <w:r w:rsidRPr="00CC1E32">
              <w:rPr>
                <w:b/>
              </w:rPr>
              <w:t xml:space="preserve">Câu </w:t>
            </w:r>
            <w:r w:rsidRPr="00CC1E32">
              <w:rPr>
                <w:b/>
                <w:lang w:val="vi-VN"/>
              </w:rPr>
              <w:t>3</w:t>
            </w:r>
          </w:p>
        </w:tc>
        <w:tc>
          <w:tcPr>
            <w:tcW w:w="6945" w:type="dxa"/>
            <w:shd w:val="clear" w:color="auto" w:fill="auto"/>
          </w:tcPr>
          <w:p w:rsidR="009B2A3C" w:rsidRPr="00CC1E32" w:rsidRDefault="009B2A3C" w:rsidP="00CC1E32">
            <w:pPr>
              <w:rPr>
                <w:lang w:val="vi-VN"/>
              </w:rPr>
            </w:pPr>
            <w:r w:rsidRPr="00CC1E32">
              <w:rPr>
                <w:lang w:val="vi-VN"/>
              </w:rPr>
              <w:t>a/ Điện trở tương đương đoạn mạch là</w:t>
            </w:r>
          </w:p>
          <w:p w:rsidR="009B2A3C" w:rsidRPr="00CC1E32" w:rsidRDefault="009B2A3C" w:rsidP="00CC1E32">
            <w:pPr>
              <w:rPr>
                <w:lang w:val="vi-VN"/>
              </w:rPr>
            </w:pPr>
            <w:r w:rsidRPr="00CC1E32">
              <w:rPr>
                <w:lang w:val="vi-VN"/>
              </w:rPr>
              <w:t xml:space="preserve">          </w:t>
            </w:r>
            <w:r w:rsidRPr="00CC1E32">
              <w:rPr>
                <w:position w:val="-30"/>
                <w:lang w:val="vi-VN"/>
              </w:rPr>
              <w:object w:dxaOrig="2360" w:dyaOrig="680">
                <v:shape id="_x0000_i1037" type="#_x0000_t75" style="width:117.75pt;height:33.75pt" o:ole="">
                  <v:imagedata r:id="rId99" o:title=""/>
                </v:shape>
                <o:OLEObject Type="Embed" ProgID="Equation.DSMT4" ShapeID="_x0000_i1037" DrawAspect="Content" ObjectID="_1669116932" r:id="rId100"/>
              </w:object>
            </w:r>
            <w:r w:rsidRPr="00CC1E32">
              <w:rPr>
                <w:lang w:val="vi-VN"/>
              </w:rPr>
              <w:t xml:space="preserve"> (</w:t>
            </w:r>
            <w:r w:rsidRPr="00CC1E32">
              <w:rPr>
                <w:position w:val="-4"/>
                <w:lang w:val="vi-VN"/>
              </w:rPr>
              <w:object w:dxaOrig="260" w:dyaOrig="260">
                <v:shape id="_x0000_i1038" type="#_x0000_t75" style="width:12.75pt;height:12.75pt" o:ole="">
                  <v:imagedata r:id="rId101" o:title=""/>
                </v:shape>
                <o:OLEObject Type="Embed" ProgID="Equation.DSMT4" ShapeID="_x0000_i1038" DrawAspect="Content" ObjectID="_1669116933" r:id="rId102"/>
              </w:object>
            </w:r>
            <w:r w:rsidRPr="00CC1E32">
              <w:rPr>
                <w:lang w:val="vi-VN"/>
              </w:rPr>
              <w:t>)</w:t>
            </w:r>
          </w:p>
          <w:p w:rsidR="009B2A3C" w:rsidRPr="00CC1E32" w:rsidRDefault="009B2A3C" w:rsidP="00CC1E32">
            <w:pPr>
              <w:rPr>
                <w:lang w:val="vi-VN"/>
              </w:rPr>
            </w:pPr>
            <w:r w:rsidRPr="00CC1E32">
              <w:rPr>
                <w:lang w:val="vi-VN"/>
              </w:rPr>
              <w:t>b/ Cường độ dòng điện qua mạch chính là</w:t>
            </w:r>
          </w:p>
          <w:p w:rsidR="009B2A3C" w:rsidRPr="00CC1E32" w:rsidRDefault="009B2A3C" w:rsidP="00CC1E32">
            <w:pPr>
              <w:rPr>
                <w:vertAlign w:val="superscript"/>
                <w:lang w:val="vi-VN"/>
              </w:rPr>
            </w:pPr>
            <w:r w:rsidRPr="00CC1E32">
              <w:rPr>
                <w:lang w:val="vi-VN"/>
              </w:rPr>
              <w:t xml:space="preserve">           </w:t>
            </w:r>
            <w:r w:rsidRPr="00CC1E32">
              <w:rPr>
                <w:position w:val="-24"/>
                <w:lang w:val="vi-VN"/>
              </w:rPr>
              <w:object w:dxaOrig="1480" w:dyaOrig="620">
                <v:shape id="_x0000_i1039" type="#_x0000_t75" style="width:74.25pt;height:30.75pt" o:ole="">
                  <v:imagedata r:id="rId103" o:title=""/>
                </v:shape>
                <o:OLEObject Type="Embed" ProgID="Equation.DSMT4" ShapeID="_x0000_i1039" DrawAspect="Content" ObjectID="_1669116934" r:id="rId104"/>
              </w:object>
            </w:r>
            <w:r w:rsidRPr="00CC1E32">
              <w:rPr>
                <w:lang w:val="vi-VN"/>
              </w:rPr>
              <w:t xml:space="preserve"> (A)</w:t>
            </w:r>
          </w:p>
          <w:p w:rsidR="009B2A3C" w:rsidRPr="00CC1E32" w:rsidRDefault="009B2A3C" w:rsidP="00CC1E32">
            <w:pPr>
              <w:rPr>
                <w:lang w:val="vi-VN"/>
              </w:rPr>
            </w:pPr>
            <w:r w:rsidRPr="00CC1E32">
              <w:rPr>
                <w:lang w:val="vi-VN"/>
              </w:rPr>
              <w:t xml:space="preserve">  Nhiệt lượng tỏa ra của đoạn mạch trong 10 phút là.</w:t>
            </w:r>
          </w:p>
          <w:p w:rsidR="009B2A3C" w:rsidRPr="00CC1E32" w:rsidRDefault="009B2A3C" w:rsidP="00CC1E32">
            <w:pPr>
              <w:rPr>
                <w:lang w:val="vi-VN"/>
              </w:rPr>
            </w:pPr>
            <w:r w:rsidRPr="00CC1E32">
              <w:rPr>
                <w:lang w:val="vi-VN"/>
              </w:rPr>
              <w:t xml:space="preserve">          </w:t>
            </w:r>
            <w:r w:rsidRPr="00CC1E32">
              <w:t>Q = I</w:t>
            </w:r>
            <w:r w:rsidRPr="00CC1E32">
              <w:rPr>
                <w:vertAlign w:val="superscript"/>
              </w:rPr>
              <w:t>2</w:t>
            </w:r>
            <w:r w:rsidRPr="00CC1E32">
              <w:t>Rt = 3</w:t>
            </w:r>
            <w:r w:rsidRPr="00CC1E32">
              <w:rPr>
                <w:vertAlign w:val="superscript"/>
              </w:rPr>
              <w:t>2</w:t>
            </w:r>
            <w:r w:rsidRPr="00CC1E32">
              <w:t>.4.600 = 21600 ( J )</w:t>
            </w:r>
          </w:p>
        </w:tc>
        <w:tc>
          <w:tcPr>
            <w:tcW w:w="1277" w:type="dxa"/>
            <w:shd w:val="clear" w:color="auto" w:fill="auto"/>
          </w:tcPr>
          <w:p w:rsidR="009B2A3C" w:rsidRPr="00CC1E32" w:rsidRDefault="009B2A3C" w:rsidP="00B16253">
            <w:pPr>
              <w:jc w:val="center"/>
              <w:rPr>
                <w:lang w:val="vi-VN"/>
              </w:rPr>
            </w:pPr>
          </w:p>
          <w:p w:rsidR="009B2A3C" w:rsidRPr="00CC1E32" w:rsidRDefault="009B2A3C" w:rsidP="00B16253">
            <w:pPr>
              <w:jc w:val="center"/>
              <w:rPr>
                <w:lang w:val="vi-VN"/>
              </w:rPr>
            </w:pPr>
            <w:r w:rsidRPr="00CC1E32">
              <w:t>0,5</w:t>
            </w:r>
          </w:p>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p>
          <w:p w:rsidR="009B2A3C" w:rsidRPr="00CC1E32" w:rsidRDefault="009B2A3C" w:rsidP="00B16253">
            <w:pPr>
              <w:jc w:val="center"/>
              <w:rPr>
                <w:lang w:val="vi-VN"/>
              </w:rPr>
            </w:pPr>
            <w:r w:rsidRPr="00CC1E32">
              <w:t>0,</w:t>
            </w:r>
            <w:r w:rsidRPr="00CC1E32">
              <w:rPr>
                <w:lang w:val="vi-VN"/>
              </w:rPr>
              <w:t>2</w:t>
            </w:r>
            <w:r w:rsidRPr="00CC1E32">
              <w:t>5</w:t>
            </w:r>
          </w:p>
          <w:p w:rsidR="009B2A3C" w:rsidRPr="00CC1E32" w:rsidRDefault="009B2A3C" w:rsidP="00CC1E32">
            <w:pPr>
              <w:rPr>
                <w:lang w:val="vi-VN"/>
              </w:rPr>
            </w:pPr>
          </w:p>
          <w:p w:rsidR="009B2A3C" w:rsidRPr="00CC1E32" w:rsidRDefault="009B2A3C" w:rsidP="00B16253">
            <w:pPr>
              <w:jc w:val="center"/>
              <w:rPr>
                <w:lang w:val="vi-VN"/>
              </w:rPr>
            </w:pPr>
            <w:r w:rsidRPr="00CC1E32">
              <w:rPr>
                <w:lang w:val="vi-VN"/>
              </w:rPr>
              <w:t>0,25</w:t>
            </w:r>
          </w:p>
        </w:tc>
      </w:tr>
      <w:tr w:rsidR="00CC1E32" w:rsidRPr="00CC1E32" w:rsidTr="00B16253">
        <w:tc>
          <w:tcPr>
            <w:tcW w:w="1134" w:type="dxa"/>
            <w:shd w:val="clear" w:color="auto" w:fill="auto"/>
          </w:tcPr>
          <w:p w:rsidR="009B2A3C" w:rsidRPr="00CC1E32" w:rsidRDefault="009B2A3C" w:rsidP="00B16253">
            <w:pPr>
              <w:jc w:val="center"/>
              <w:rPr>
                <w:b/>
                <w:lang w:val="vi-VN"/>
              </w:rPr>
            </w:pPr>
            <w:r w:rsidRPr="00CC1E32">
              <w:rPr>
                <w:b/>
              </w:rPr>
              <w:t xml:space="preserve">Câu </w:t>
            </w:r>
            <w:r w:rsidRPr="00CC1E32">
              <w:rPr>
                <w:b/>
                <w:lang w:val="vi-VN"/>
              </w:rPr>
              <w:t>4</w:t>
            </w:r>
          </w:p>
        </w:tc>
        <w:tc>
          <w:tcPr>
            <w:tcW w:w="6945" w:type="dxa"/>
            <w:shd w:val="clear" w:color="auto" w:fill="auto"/>
          </w:tcPr>
          <w:p w:rsidR="009B2A3C" w:rsidRPr="00CC1E32" w:rsidRDefault="009B2A3C" w:rsidP="00B16253">
            <w:pPr>
              <w:pStyle w:val="NormalWeb"/>
              <w:shd w:val="clear" w:color="auto" w:fill="FFFFFF"/>
              <w:spacing w:before="0" w:beforeAutospacing="0" w:after="0" w:afterAutospacing="0"/>
              <w:jc w:val="both"/>
              <w:rPr>
                <w:sz w:val="28"/>
                <w:szCs w:val="28"/>
              </w:rPr>
            </w:pPr>
            <w:r w:rsidRPr="00CC1E32">
              <w:rPr>
                <w:sz w:val="28"/>
                <w:szCs w:val="28"/>
              </w:rPr>
              <w:t>- Nhiệt lượng mà bếp tỏa ra trong 20 phút là:</w:t>
            </w:r>
          </w:p>
          <w:p w:rsidR="009B2A3C" w:rsidRPr="00CC1E32" w:rsidRDefault="009B2A3C" w:rsidP="00B16253">
            <w:pPr>
              <w:pStyle w:val="NormalWeb"/>
              <w:shd w:val="clear" w:color="auto" w:fill="FFFFFF"/>
              <w:spacing w:before="0" w:beforeAutospacing="0" w:after="0" w:afterAutospacing="0"/>
              <w:jc w:val="both"/>
              <w:rPr>
                <w:sz w:val="28"/>
                <w:szCs w:val="28"/>
              </w:rPr>
            </w:pPr>
            <w:r w:rsidRPr="00CC1E32">
              <w:rPr>
                <w:sz w:val="28"/>
                <w:szCs w:val="28"/>
              </w:rPr>
              <w:t xml:space="preserve">     Q</w:t>
            </w:r>
            <w:r w:rsidRPr="00CC1E32">
              <w:rPr>
                <w:sz w:val="28"/>
                <w:szCs w:val="28"/>
                <w:bdr w:val="none" w:sz="0" w:space="0" w:color="auto" w:frame="1"/>
                <w:vertAlign w:val="subscript"/>
              </w:rPr>
              <w:t>tp</w:t>
            </w:r>
            <w:r w:rsidRPr="00CC1E32">
              <w:rPr>
                <w:sz w:val="28"/>
                <w:szCs w:val="28"/>
              </w:rPr>
              <w:t> = U.I.t = 220 . 3 . 20 . 60 = 792000 (J )</w:t>
            </w:r>
          </w:p>
          <w:p w:rsidR="009B2A3C" w:rsidRPr="00CC1E32" w:rsidRDefault="009B2A3C" w:rsidP="00B16253">
            <w:pPr>
              <w:pStyle w:val="NormalWeb"/>
              <w:shd w:val="clear" w:color="auto" w:fill="FFFFFF"/>
              <w:spacing w:before="0" w:beforeAutospacing="0" w:after="0" w:afterAutospacing="0"/>
              <w:jc w:val="both"/>
              <w:rPr>
                <w:sz w:val="28"/>
                <w:szCs w:val="28"/>
              </w:rPr>
            </w:pPr>
            <w:r w:rsidRPr="00CC1E32">
              <w:rPr>
                <w:sz w:val="28"/>
                <w:szCs w:val="28"/>
              </w:rPr>
              <w:t>- Nhiệt lượng cần cung cấp để đun sôi lượng nước này là:</w:t>
            </w:r>
          </w:p>
          <w:p w:rsidR="009B2A3C" w:rsidRPr="00CC1E32" w:rsidRDefault="009B2A3C" w:rsidP="00B16253">
            <w:pPr>
              <w:pStyle w:val="NormalWeb"/>
              <w:shd w:val="clear" w:color="auto" w:fill="FFFFFF"/>
              <w:spacing w:before="0" w:beforeAutospacing="0" w:after="0" w:afterAutospacing="0"/>
              <w:jc w:val="both"/>
              <w:rPr>
                <w:sz w:val="28"/>
                <w:szCs w:val="28"/>
              </w:rPr>
            </w:pPr>
            <w:r w:rsidRPr="00CC1E32">
              <w:rPr>
                <w:sz w:val="28"/>
                <w:szCs w:val="28"/>
              </w:rPr>
              <w:t xml:space="preserve">     Q</w:t>
            </w:r>
            <w:r w:rsidRPr="00CC1E32">
              <w:rPr>
                <w:sz w:val="28"/>
                <w:szCs w:val="28"/>
                <w:bdr w:val="none" w:sz="0" w:space="0" w:color="auto" w:frame="1"/>
                <w:vertAlign w:val="subscript"/>
              </w:rPr>
              <w:t>i</w:t>
            </w:r>
            <w:r w:rsidRPr="00CC1E32">
              <w:rPr>
                <w:sz w:val="28"/>
                <w:szCs w:val="28"/>
              </w:rPr>
              <w:t> = c.m.(t</w:t>
            </w:r>
            <w:r w:rsidRPr="00CC1E32">
              <w:rPr>
                <w:sz w:val="28"/>
                <w:szCs w:val="28"/>
                <w:bdr w:val="none" w:sz="0" w:space="0" w:color="auto" w:frame="1"/>
                <w:vertAlign w:val="superscript"/>
              </w:rPr>
              <w:t>0</w:t>
            </w:r>
            <w:r w:rsidRPr="00CC1E32">
              <w:rPr>
                <w:sz w:val="28"/>
                <w:szCs w:val="28"/>
                <w:bdr w:val="none" w:sz="0" w:space="0" w:color="auto" w:frame="1"/>
                <w:vertAlign w:val="subscript"/>
              </w:rPr>
              <w:t>2 </w:t>
            </w:r>
            <w:r w:rsidRPr="00CC1E32">
              <w:rPr>
                <w:sz w:val="28"/>
                <w:szCs w:val="28"/>
              </w:rPr>
              <w:t>− t</w:t>
            </w:r>
            <w:r w:rsidRPr="00CC1E32">
              <w:rPr>
                <w:sz w:val="28"/>
                <w:szCs w:val="28"/>
                <w:bdr w:val="none" w:sz="0" w:space="0" w:color="auto" w:frame="1"/>
                <w:vertAlign w:val="superscript"/>
              </w:rPr>
              <w:t>0</w:t>
            </w:r>
            <w:r w:rsidRPr="00CC1E32">
              <w:rPr>
                <w:sz w:val="28"/>
                <w:szCs w:val="28"/>
                <w:bdr w:val="none" w:sz="0" w:space="0" w:color="auto" w:frame="1"/>
                <w:vertAlign w:val="subscript"/>
              </w:rPr>
              <w:t>1</w:t>
            </w:r>
            <w:r w:rsidRPr="00CC1E32">
              <w:rPr>
                <w:sz w:val="28"/>
                <w:szCs w:val="28"/>
              </w:rPr>
              <w:t>) = 4200 .2 .80 = 672000 (J )</w:t>
            </w:r>
          </w:p>
          <w:p w:rsidR="009B2A3C" w:rsidRPr="00CC1E32" w:rsidRDefault="009B2A3C" w:rsidP="00B16253">
            <w:pPr>
              <w:pStyle w:val="NormalWeb"/>
              <w:shd w:val="clear" w:color="auto" w:fill="FFFFFF"/>
              <w:spacing w:before="0" w:beforeAutospacing="0" w:after="0" w:afterAutospacing="0"/>
              <w:jc w:val="both"/>
              <w:rPr>
                <w:sz w:val="28"/>
                <w:szCs w:val="28"/>
              </w:rPr>
            </w:pPr>
            <w:r w:rsidRPr="00CC1E32">
              <w:rPr>
                <w:sz w:val="28"/>
                <w:szCs w:val="28"/>
              </w:rPr>
              <w:t>- Hiệu suất của bếp là:</w:t>
            </w:r>
          </w:p>
          <w:p w:rsidR="009B2A3C" w:rsidRPr="00CC1E32" w:rsidRDefault="009B2A3C" w:rsidP="00B16253">
            <w:pPr>
              <w:pStyle w:val="NormalWeb"/>
              <w:shd w:val="clear" w:color="auto" w:fill="FFFFFF"/>
              <w:spacing w:before="0" w:beforeAutospacing="0" w:after="0" w:afterAutospacing="0"/>
              <w:jc w:val="both"/>
              <w:rPr>
                <w:sz w:val="28"/>
                <w:szCs w:val="28"/>
              </w:rPr>
            </w:pPr>
            <w:r w:rsidRPr="00CC1E32">
              <w:rPr>
                <w:sz w:val="28"/>
                <w:szCs w:val="28"/>
              </w:rPr>
              <w:t xml:space="preserve">    </w:t>
            </w:r>
            <w:r w:rsidRPr="00CC1E32">
              <w:rPr>
                <w:position w:val="-32"/>
                <w:sz w:val="28"/>
                <w:szCs w:val="28"/>
              </w:rPr>
              <w:object w:dxaOrig="4000" w:dyaOrig="700">
                <v:shape id="_x0000_i1040" type="#_x0000_t75" style="width:248.25pt;height:41.25pt" o:ole="">
                  <v:imagedata r:id="rId105" o:title=""/>
                </v:shape>
                <o:OLEObject Type="Embed" ProgID="Equation.DSMT4" ShapeID="_x0000_i1040" DrawAspect="Content" ObjectID="_1669116935" r:id="rId106"/>
              </w:object>
            </w:r>
            <w:r w:rsidRPr="00CC1E32">
              <w:rPr>
                <w:sz w:val="28"/>
                <w:szCs w:val="28"/>
              </w:rPr>
              <w:t xml:space="preserve"> </w:t>
            </w:r>
          </w:p>
        </w:tc>
        <w:tc>
          <w:tcPr>
            <w:tcW w:w="1277" w:type="dxa"/>
            <w:shd w:val="clear" w:color="auto" w:fill="auto"/>
          </w:tcPr>
          <w:p w:rsidR="009B2A3C" w:rsidRPr="00CC1E32" w:rsidRDefault="009B2A3C" w:rsidP="00B16253">
            <w:pPr>
              <w:jc w:val="center"/>
              <w:rPr>
                <w:lang w:val="vi-VN"/>
              </w:rPr>
            </w:pPr>
          </w:p>
          <w:p w:rsidR="009B2A3C" w:rsidRPr="00CC1E32" w:rsidRDefault="009B2A3C" w:rsidP="00B16253">
            <w:pPr>
              <w:jc w:val="center"/>
              <w:rPr>
                <w:lang w:val="vi-VN"/>
              </w:rPr>
            </w:pPr>
            <w:r w:rsidRPr="00CC1E32">
              <w:rPr>
                <w:lang w:val="vi-VN"/>
              </w:rPr>
              <w:t>0,25</w:t>
            </w:r>
          </w:p>
          <w:p w:rsidR="009B2A3C" w:rsidRPr="00CC1E32" w:rsidRDefault="009B2A3C" w:rsidP="00B16253">
            <w:pPr>
              <w:jc w:val="center"/>
              <w:rPr>
                <w:lang w:val="vi-VN"/>
              </w:rPr>
            </w:pPr>
          </w:p>
          <w:p w:rsidR="009B2A3C" w:rsidRPr="00CC1E32" w:rsidRDefault="009B2A3C" w:rsidP="00B16253">
            <w:pPr>
              <w:jc w:val="center"/>
              <w:rPr>
                <w:lang w:val="vi-VN"/>
              </w:rPr>
            </w:pPr>
            <w:r w:rsidRPr="00CC1E32">
              <w:rPr>
                <w:lang w:val="vi-VN"/>
              </w:rPr>
              <w:t>0,25</w:t>
            </w:r>
          </w:p>
          <w:p w:rsidR="009B2A3C" w:rsidRPr="00CC1E32" w:rsidRDefault="009B2A3C" w:rsidP="00B16253">
            <w:pPr>
              <w:jc w:val="center"/>
              <w:rPr>
                <w:lang w:val="vi-VN"/>
              </w:rPr>
            </w:pPr>
          </w:p>
          <w:p w:rsidR="009B2A3C" w:rsidRPr="00CC1E32" w:rsidRDefault="009B2A3C" w:rsidP="00B16253">
            <w:pPr>
              <w:jc w:val="center"/>
              <w:rPr>
                <w:lang w:val="vi-VN"/>
              </w:rPr>
            </w:pPr>
            <w:r w:rsidRPr="00CC1E32">
              <w:rPr>
                <w:lang w:val="vi-VN"/>
              </w:rPr>
              <w:t>0,5</w:t>
            </w:r>
          </w:p>
        </w:tc>
      </w:tr>
    </w:tbl>
    <w:p w:rsidR="009B2A3C" w:rsidRPr="00CC1E32" w:rsidRDefault="009B2A3C" w:rsidP="00CC1E32">
      <w:pPr>
        <w:rPr>
          <w:lang w:val="vi-VN"/>
        </w:rPr>
      </w:pPr>
    </w:p>
    <w:p w:rsidR="00CC1E32" w:rsidRDefault="009B2A3C" w:rsidP="00CC1E32">
      <w:r w:rsidRPr="00CC1E32">
        <w:rPr>
          <w:lang w:val="vi-VN"/>
        </w:rPr>
        <w:t xml:space="preserve">    </w:t>
      </w:r>
    </w:p>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p w:rsidR="004E4E04" w:rsidRDefault="004E4E04" w:rsidP="00CC1E32"/>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C1E32" w:rsidRPr="00CC1E32" w:rsidTr="00CC1E32">
        <w:trPr>
          <w:jc w:val="center"/>
        </w:trPr>
        <w:tc>
          <w:tcPr>
            <w:tcW w:w="3469" w:type="dxa"/>
            <w:tcBorders>
              <w:top w:val="single" w:sz="4" w:space="0" w:color="auto"/>
              <w:left w:val="single" w:sz="4" w:space="0" w:color="auto"/>
              <w:bottom w:val="single" w:sz="4" w:space="0" w:color="auto"/>
              <w:right w:val="single" w:sz="4" w:space="0" w:color="auto"/>
            </w:tcBorders>
            <w:hideMark/>
          </w:tcPr>
          <w:p w:rsidR="00CC1E32" w:rsidRPr="00CC1E32" w:rsidRDefault="00CC1E32" w:rsidP="00CC1E32">
            <w:pPr>
              <w:jc w:val="center"/>
              <w:rPr>
                <w:b/>
                <w:color w:val="FF0000"/>
              </w:rPr>
            </w:pPr>
            <w:r w:rsidRPr="00CC1E32">
              <w:rPr>
                <w:b/>
                <w:color w:val="FF0000"/>
              </w:rPr>
              <w:t>ĐỀ 5</w:t>
            </w:r>
          </w:p>
          <w:p w:rsidR="00CC1E32" w:rsidRPr="00CC1E32" w:rsidRDefault="00CC1E32" w:rsidP="00CC1E32">
            <w:pPr>
              <w:jc w:val="center"/>
              <w:rPr>
                <w:color w:val="0070C0"/>
              </w:rPr>
            </w:pPr>
            <w:r w:rsidRPr="00CC1E32">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C1E32" w:rsidRPr="00CC1E32" w:rsidRDefault="00CC1E32" w:rsidP="00CC1E32">
            <w:pPr>
              <w:jc w:val="center"/>
              <w:rPr>
                <w:b/>
                <w:color w:val="4F81BD"/>
              </w:rPr>
            </w:pPr>
            <w:r w:rsidRPr="00CC1E32">
              <w:rPr>
                <w:b/>
                <w:color w:val="4F81BD"/>
              </w:rPr>
              <w:t xml:space="preserve">ĐỀ THI HỌC KỲ 1 </w:t>
            </w:r>
          </w:p>
          <w:p w:rsidR="00CC1E32" w:rsidRPr="00CC1E32" w:rsidRDefault="00CC1E32" w:rsidP="00CC1E32">
            <w:pPr>
              <w:jc w:val="center"/>
              <w:rPr>
                <w:b/>
                <w:color w:val="FF0000"/>
              </w:rPr>
            </w:pPr>
            <w:r w:rsidRPr="00CC1E32">
              <w:rPr>
                <w:b/>
                <w:color w:val="FF0000"/>
              </w:rPr>
              <w:t>MÔN VẬT LÍ LỚP 9</w:t>
            </w:r>
          </w:p>
          <w:p w:rsidR="00CC1E32" w:rsidRPr="00CC1E32" w:rsidRDefault="00CC1E32" w:rsidP="00CC1E32">
            <w:pPr>
              <w:jc w:val="center"/>
              <w:rPr>
                <w:i/>
                <w:color w:val="002060"/>
              </w:rPr>
            </w:pPr>
            <w:r w:rsidRPr="00CC1E32">
              <w:rPr>
                <w:i/>
                <w:color w:val="002060"/>
              </w:rPr>
              <w:t>Thời gian: 45 phút</w:t>
            </w:r>
          </w:p>
        </w:tc>
      </w:tr>
    </w:tbl>
    <w:p w:rsidR="00CC1E32" w:rsidRPr="00CC1E32" w:rsidRDefault="00CC1E32" w:rsidP="00CC1E32">
      <w:pPr>
        <w:rPr>
          <w:b/>
          <w:bCs/>
          <w:iCs/>
          <w:sz w:val="26"/>
          <w:u w:val="single"/>
        </w:rPr>
      </w:pPr>
    </w:p>
    <w:p w:rsidR="009B2A3C" w:rsidRPr="00CC1E32" w:rsidRDefault="009B2A3C" w:rsidP="00CC1E32">
      <w:pPr>
        <w:rPr>
          <w:b/>
          <w:bCs/>
          <w:i/>
          <w:iCs/>
          <w:sz w:val="26"/>
          <w:lang w:val="vi-VN"/>
        </w:rPr>
      </w:pPr>
      <w:r w:rsidRPr="00CC1E32">
        <w:rPr>
          <w:b/>
          <w:bCs/>
          <w:iCs/>
          <w:sz w:val="26"/>
          <w:u w:val="single"/>
          <w:lang w:val="vi-VN"/>
        </w:rPr>
        <w:t>Phần I</w:t>
      </w:r>
      <w:r w:rsidRPr="00CC1E32">
        <w:rPr>
          <w:b/>
          <w:sz w:val="26"/>
          <w:lang w:val="vi-VN"/>
        </w:rPr>
        <w:t xml:space="preserve">. Trắc nghiệm </w:t>
      </w:r>
      <w:r w:rsidRPr="00CC1E32">
        <w:rPr>
          <w:b/>
          <w:iCs/>
          <w:sz w:val="26"/>
          <w:lang w:val="vi-VN"/>
        </w:rPr>
        <w:t xml:space="preserve">(4 điểm) </w:t>
      </w:r>
      <w:r w:rsidRPr="00CC1E32">
        <w:rPr>
          <w:b/>
          <w:bCs/>
          <w:i/>
          <w:iCs/>
          <w:sz w:val="26"/>
          <w:lang w:val="vi-VN"/>
        </w:rPr>
        <w:t>Khoanh tròn chữ cái đứng trước câu trả lời đúng.</w:t>
      </w:r>
    </w:p>
    <w:p w:rsidR="009B2A3C" w:rsidRPr="00CC1E32" w:rsidRDefault="009B2A3C" w:rsidP="00CC1E32">
      <w:pPr>
        <w:jc w:val="both"/>
        <w:outlineLvl w:val="0"/>
        <w:rPr>
          <w:sz w:val="26"/>
          <w:lang w:val="vi-VN"/>
        </w:rPr>
      </w:pPr>
      <w:r w:rsidRPr="00CC1E32">
        <w:rPr>
          <w:b/>
          <w:bCs/>
          <w:sz w:val="26"/>
          <w:u w:val="single"/>
          <w:lang w:val="vi-VN"/>
        </w:rPr>
        <w:t>Câu 1</w:t>
      </w:r>
      <w:r w:rsidRPr="00CC1E32">
        <w:rPr>
          <w:sz w:val="26"/>
          <w:lang w:val="vi-VN"/>
        </w:rPr>
        <w:t xml:space="preserve">: </w:t>
      </w:r>
      <w:r w:rsidRPr="00CC1E32">
        <w:rPr>
          <w:sz w:val="26"/>
          <w:lang w:val="pt-BR"/>
        </w:rPr>
        <w:t>Trong các biểu thức dưới đây, biểu thức của định luật Ôm là</w:t>
      </w:r>
      <w:r w:rsidRPr="00CC1E32">
        <w:rPr>
          <w:sz w:val="26"/>
          <w:lang w:val="vi-VN"/>
        </w:rPr>
        <w:t>:</w:t>
      </w:r>
    </w:p>
    <w:tbl>
      <w:tblPr>
        <w:tblW w:w="9639" w:type="dxa"/>
        <w:tblInd w:w="392" w:type="dxa"/>
        <w:tblLook w:val="04A0" w:firstRow="1" w:lastRow="0" w:firstColumn="1" w:lastColumn="0" w:noHBand="0" w:noVBand="1"/>
      </w:tblPr>
      <w:tblGrid>
        <w:gridCol w:w="2410"/>
        <w:gridCol w:w="2409"/>
        <w:gridCol w:w="2410"/>
        <w:gridCol w:w="2410"/>
      </w:tblGrid>
      <w:tr w:rsidR="009B2A3C" w:rsidRPr="00CC1E32" w:rsidTr="00CC1E32">
        <w:tc>
          <w:tcPr>
            <w:tcW w:w="2410" w:type="dxa"/>
            <w:vAlign w:val="center"/>
          </w:tcPr>
          <w:p w:rsidR="009B2A3C" w:rsidRPr="00CC1E32" w:rsidRDefault="009B2A3C" w:rsidP="00CC1E32">
            <w:pPr>
              <w:outlineLvl w:val="0"/>
              <w:rPr>
                <w:b/>
                <w:sz w:val="26"/>
                <w:lang w:val="vi-VN"/>
              </w:rPr>
            </w:pPr>
            <w:r w:rsidRPr="00CC1E32">
              <w:rPr>
                <w:sz w:val="26"/>
                <w:lang w:val="pt-PT"/>
              </w:rPr>
              <w:t xml:space="preserve">A. </w:t>
            </w:r>
            <w:r w:rsidRPr="00CC1E32">
              <w:rPr>
                <w:position w:val="-24"/>
                <w:sz w:val="26"/>
                <w:lang w:val="pt-PT"/>
              </w:rPr>
              <w:object w:dxaOrig="660" w:dyaOrig="620">
                <v:shape id="_x0000_i1041" type="#_x0000_t75" style="width:33pt;height:31.5pt" o:ole="">
                  <v:imagedata r:id="rId107" o:title=""/>
                </v:shape>
                <o:OLEObject Type="Embed" ProgID="Equation.DSMT4" ShapeID="_x0000_i1041" DrawAspect="Content" ObjectID="_1669116936" r:id="rId108"/>
              </w:object>
            </w:r>
          </w:p>
        </w:tc>
        <w:tc>
          <w:tcPr>
            <w:tcW w:w="2409" w:type="dxa"/>
            <w:vAlign w:val="center"/>
          </w:tcPr>
          <w:p w:rsidR="009B2A3C" w:rsidRPr="00CC1E32" w:rsidRDefault="009B2A3C" w:rsidP="00CC1E32">
            <w:pPr>
              <w:outlineLvl w:val="0"/>
              <w:rPr>
                <w:b/>
                <w:sz w:val="26"/>
                <w:lang w:val="vi-VN"/>
              </w:rPr>
            </w:pPr>
            <w:r w:rsidRPr="00CC1E32">
              <w:rPr>
                <w:sz w:val="26"/>
                <w:lang w:val="pt-PT"/>
              </w:rPr>
              <w:t xml:space="preserve">B. </w:t>
            </w:r>
            <w:r w:rsidRPr="00CC1E32">
              <w:rPr>
                <w:position w:val="-6"/>
                <w:sz w:val="26"/>
                <w:lang w:val="fr-FR"/>
              </w:rPr>
              <w:object w:dxaOrig="840" w:dyaOrig="279">
                <v:shape id="_x0000_i1042" type="#_x0000_t75" style="width:44.25pt;height:14.25pt" o:ole="">
                  <v:imagedata r:id="rId109" o:title=""/>
                </v:shape>
                <o:OLEObject Type="Embed" ProgID="Equation.DSMT4" ShapeID="_x0000_i1042" DrawAspect="Content" ObjectID="_1669116937" r:id="rId110"/>
              </w:object>
            </w:r>
          </w:p>
        </w:tc>
        <w:tc>
          <w:tcPr>
            <w:tcW w:w="2410" w:type="dxa"/>
            <w:vAlign w:val="center"/>
          </w:tcPr>
          <w:p w:rsidR="009B2A3C" w:rsidRPr="00CC1E32" w:rsidRDefault="009B2A3C" w:rsidP="00CC1E32">
            <w:pPr>
              <w:outlineLvl w:val="0"/>
              <w:rPr>
                <w:b/>
                <w:sz w:val="26"/>
                <w:lang w:val="vi-VN"/>
              </w:rPr>
            </w:pPr>
            <w:r w:rsidRPr="00CC1E32">
              <w:rPr>
                <w:sz w:val="26"/>
                <w:lang w:val="pt-PT"/>
              </w:rPr>
              <w:t xml:space="preserve">C. </w:t>
            </w:r>
            <w:r w:rsidRPr="00CC1E32">
              <w:rPr>
                <w:position w:val="-24"/>
                <w:sz w:val="26"/>
                <w:lang w:val="fr-FR"/>
              </w:rPr>
              <w:object w:dxaOrig="639" w:dyaOrig="620">
                <v:shape id="_x0000_i1043" type="#_x0000_t75" style="width:33.75pt;height:32.25pt" o:ole="">
                  <v:imagedata r:id="rId111" o:title=""/>
                </v:shape>
                <o:OLEObject Type="Embed" ProgID="Equation.3" ShapeID="_x0000_i1043" DrawAspect="Content" ObjectID="_1669116938" r:id="rId112"/>
              </w:object>
            </w:r>
          </w:p>
        </w:tc>
        <w:tc>
          <w:tcPr>
            <w:tcW w:w="2410" w:type="dxa"/>
            <w:vAlign w:val="center"/>
          </w:tcPr>
          <w:p w:rsidR="009B2A3C" w:rsidRPr="00CC1E32" w:rsidRDefault="009B2A3C" w:rsidP="00CC1E32">
            <w:pPr>
              <w:outlineLvl w:val="0"/>
              <w:rPr>
                <w:b/>
                <w:sz w:val="26"/>
                <w:lang w:val="vi-VN"/>
              </w:rPr>
            </w:pPr>
            <w:r w:rsidRPr="00CC1E32">
              <w:rPr>
                <w:sz w:val="26"/>
                <w:lang w:val="pt-PT"/>
              </w:rPr>
              <w:t xml:space="preserve">D. </w:t>
            </w:r>
            <w:r w:rsidRPr="00CC1E32">
              <w:rPr>
                <w:position w:val="-24"/>
                <w:sz w:val="26"/>
                <w:lang w:val="fr-FR"/>
              </w:rPr>
              <w:object w:dxaOrig="720" w:dyaOrig="620">
                <v:shape id="_x0000_i1044" type="#_x0000_t75" style="width:37.5pt;height:32.25pt" o:ole="">
                  <v:imagedata r:id="rId113" o:title=""/>
                </v:shape>
                <o:OLEObject Type="Embed" ProgID="Equation.3" ShapeID="_x0000_i1044" DrawAspect="Content" ObjectID="_1669116939" r:id="rId114"/>
              </w:object>
            </w:r>
          </w:p>
        </w:tc>
      </w:tr>
    </w:tbl>
    <w:p w:rsidR="009B2A3C" w:rsidRPr="00CC1E32" w:rsidRDefault="009B2A3C" w:rsidP="00CC1E32">
      <w:pPr>
        <w:jc w:val="both"/>
        <w:rPr>
          <w:sz w:val="26"/>
          <w:lang w:val="vi-VN"/>
        </w:rPr>
      </w:pPr>
      <w:r w:rsidRPr="00CC1E32">
        <w:rPr>
          <w:b/>
          <w:bCs/>
          <w:sz w:val="26"/>
          <w:u w:val="single"/>
          <w:lang w:val="vi-VN"/>
        </w:rPr>
        <w:t>Câu 2</w:t>
      </w:r>
      <w:r w:rsidRPr="00CC1E32">
        <w:rPr>
          <w:sz w:val="26"/>
          <w:lang w:val="vi-VN"/>
        </w:rPr>
        <w:t xml:space="preserve">: </w:t>
      </w:r>
      <w:r w:rsidRPr="00CC1E32">
        <w:rPr>
          <w:color w:val="000000"/>
          <w:sz w:val="26"/>
          <w:lang w:val="pt-PT"/>
        </w:rPr>
        <w:t>Một bóng đèn khi thắp sáng có điện trở</w:t>
      </w:r>
      <w:r w:rsidRPr="00CC1E32">
        <w:rPr>
          <w:color w:val="000000"/>
          <w:sz w:val="26"/>
          <w:lang w:val="vi-VN"/>
        </w:rPr>
        <w:t xml:space="preserve"> 1</w:t>
      </w:r>
      <w:r w:rsidRPr="00CC1E32">
        <w:rPr>
          <w:color w:val="000000"/>
          <w:sz w:val="26"/>
          <w:lang w:val="pt-PT"/>
        </w:rPr>
        <w:t>5</w:t>
      </w:r>
      <w:r w:rsidRPr="00CC1E32">
        <w:rPr>
          <w:color w:val="000000"/>
          <w:position w:val="-4"/>
          <w:sz w:val="26"/>
          <w:lang w:val="pt-PT"/>
        </w:rPr>
        <w:object w:dxaOrig="260" w:dyaOrig="260">
          <v:shape id="_x0000_i1045" type="#_x0000_t75" style="width:13.5pt;height:13.5pt" o:ole="">
            <v:imagedata r:id="rId115" o:title=""/>
          </v:shape>
          <o:OLEObject Type="Embed" ProgID="Equation.DSMT4" ShapeID="_x0000_i1045" DrawAspect="Content" ObjectID="_1669116940" r:id="rId116"/>
        </w:object>
      </w:r>
      <w:r w:rsidRPr="00CC1E32">
        <w:rPr>
          <w:color w:val="000000"/>
          <w:szCs w:val="26"/>
          <w:lang w:val="vi-VN"/>
        </w:rPr>
        <w:t xml:space="preserve"> </w:t>
      </w:r>
      <w:r w:rsidRPr="00CC1E32">
        <w:rPr>
          <w:color w:val="000000"/>
          <w:sz w:val="26"/>
          <w:lang w:val="pt-PT"/>
        </w:rPr>
        <w:t>và cường độ dòng điện chạy qua dây tóc bóng đèn là 0,3A. Hi</w:t>
      </w:r>
      <w:r w:rsidRPr="00CC1E32">
        <w:rPr>
          <w:color w:val="000000"/>
          <w:sz w:val="26"/>
          <w:lang w:val="vi-VN"/>
        </w:rPr>
        <w:t>ệu</w:t>
      </w:r>
      <w:r w:rsidRPr="00CC1E32">
        <w:rPr>
          <w:color w:val="000000"/>
          <w:sz w:val="26"/>
          <w:lang w:val="pt-PT"/>
        </w:rPr>
        <w:t xml:space="preserve"> điện thế giữa hai đầu dây tóc bóng đèn khi đó là bao nhiêu?</w:t>
      </w:r>
    </w:p>
    <w:tbl>
      <w:tblPr>
        <w:tblW w:w="9639" w:type="dxa"/>
        <w:tblInd w:w="392" w:type="dxa"/>
        <w:tblLook w:val="04A0" w:firstRow="1" w:lastRow="0" w:firstColumn="1" w:lastColumn="0" w:noHBand="0" w:noVBand="1"/>
      </w:tblPr>
      <w:tblGrid>
        <w:gridCol w:w="2410"/>
        <w:gridCol w:w="2409"/>
        <w:gridCol w:w="2410"/>
        <w:gridCol w:w="2410"/>
      </w:tblGrid>
      <w:tr w:rsidR="009B2A3C" w:rsidRPr="00CC1E32" w:rsidTr="00CC1E32">
        <w:tc>
          <w:tcPr>
            <w:tcW w:w="2410" w:type="dxa"/>
            <w:vAlign w:val="center"/>
          </w:tcPr>
          <w:p w:rsidR="009B2A3C" w:rsidRPr="00CC1E32" w:rsidRDefault="009B2A3C" w:rsidP="00CC1E32">
            <w:pPr>
              <w:outlineLvl w:val="0"/>
              <w:rPr>
                <w:b/>
                <w:sz w:val="26"/>
                <w:lang w:val="vi-VN"/>
              </w:rPr>
            </w:pPr>
            <w:r w:rsidRPr="00CC1E32">
              <w:rPr>
                <w:sz w:val="26"/>
                <w:lang w:val="pt-PT"/>
              </w:rPr>
              <w:t xml:space="preserve">A. </w:t>
            </w:r>
            <w:r w:rsidRPr="00CC1E32">
              <w:rPr>
                <w:sz w:val="26"/>
                <w:lang w:val="vi-VN"/>
              </w:rPr>
              <w:t>45V</w:t>
            </w:r>
          </w:p>
        </w:tc>
        <w:tc>
          <w:tcPr>
            <w:tcW w:w="2409" w:type="dxa"/>
            <w:vAlign w:val="center"/>
          </w:tcPr>
          <w:p w:rsidR="009B2A3C" w:rsidRPr="00CC1E32" w:rsidRDefault="009B2A3C" w:rsidP="00CC1E32">
            <w:pPr>
              <w:outlineLvl w:val="0"/>
              <w:rPr>
                <w:b/>
                <w:sz w:val="26"/>
                <w:lang w:val="vi-VN"/>
              </w:rPr>
            </w:pPr>
            <w:r w:rsidRPr="00CC1E32">
              <w:rPr>
                <w:sz w:val="26"/>
                <w:lang w:val="pt-PT"/>
              </w:rPr>
              <w:t xml:space="preserve">B. </w:t>
            </w:r>
            <w:r w:rsidRPr="00CC1E32">
              <w:rPr>
                <w:sz w:val="26"/>
                <w:lang w:val="vi-VN"/>
              </w:rPr>
              <w:t>4,5V</w:t>
            </w:r>
          </w:p>
        </w:tc>
        <w:tc>
          <w:tcPr>
            <w:tcW w:w="2410" w:type="dxa"/>
            <w:vAlign w:val="center"/>
          </w:tcPr>
          <w:p w:rsidR="009B2A3C" w:rsidRPr="00CC1E32" w:rsidRDefault="009B2A3C" w:rsidP="00CC1E32">
            <w:pPr>
              <w:outlineLvl w:val="0"/>
              <w:rPr>
                <w:b/>
                <w:sz w:val="26"/>
                <w:lang w:val="vi-VN"/>
              </w:rPr>
            </w:pPr>
            <w:r w:rsidRPr="00CC1E32">
              <w:rPr>
                <w:sz w:val="26"/>
                <w:lang w:val="pt-PT"/>
              </w:rPr>
              <w:t xml:space="preserve">C. </w:t>
            </w:r>
            <w:r w:rsidRPr="00CC1E32">
              <w:rPr>
                <w:sz w:val="26"/>
                <w:lang w:val="vi-VN"/>
              </w:rPr>
              <w:t>50V</w:t>
            </w:r>
          </w:p>
        </w:tc>
        <w:tc>
          <w:tcPr>
            <w:tcW w:w="2410" w:type="dxa"/>
            <w:vAlign w:val="center"/>
          </w:tcPr>
          <w:p w:rsidR="009B2A3C" w:rsidRPr="00CC1E32" w:rsidRDefault="009B2A3C" w:rsidP="00CC1E32">
            <w:pPr>
              <w:outlineLvl w:val="0"/>
              <w:rPr>
                <w:b/>
                <w:sz w:val="26"/>
                <w:lang w:val="vi-VN"/>
              </w:rPr>
            </w:pPr>
            <w:r w:rsidRPr="00CC1E32">
              <w:rPr>
                <w:sz w:val="26"/>
                <w:lang w:val="pt-PT"/>
              </w:rPr>
              <w:t xml:space="preserve">D. </w:t>
            </w:r>
            <w:r w:rsidRPr="00CC1E32">
              <w:rPr>
                <w:sz w:val="26"/>
                <w:lang w:val="vi-VN"/>
              </w:rPr>
              <w:t>0,02V</w:t>
            </w:r>
          </w:p>
        </w:tc>
      </w:tr>
    </w:tbl>
    <w:p w:rsidR="009B2A3C" w:rsidRPr="00CC1E32" w:rsidRDefault="009B2A3C" w:rsidP="00CC1E32">
      <w:pPr>
        <w:jc w:val="both"/>
        <w:rPr>
          <w:rFonts w:eastAsia="TimesNewRomanPS-BoldMT"/>
          <w:b/>
          <w:bCs/>
          <w:sz w:val="26"/>
          <w:lang w:val="pt-BR"/>
        </w:rPr>
      </w:pPr>
      <w:r w:rsidRPr="00CC1E32">
        <w:rPr>
          <w:b/>
          <w:bCs/>
          <w:sz w:val="26"/>
          <w:u w:val="single"/>
          <w:lang w:val="vi-VN"/>
        </w:rPr>
        <w:t>Câu 3</w:t>
      </w:r>
      <w:r w:rsidRPr="00CC1E32">
        <w:rPr>
          <w:sz w:val="26"/>
          <w:lang w:val="vi-VN"/>
        </w:rPr>
        <w:t xml:space="preserve">: </w:t>
      </w:r>
      <w:r w:rsidRPr="00CC1E32">
        <w:rPr>
          <w:rFonts w:eastAsia="Calibri"/>
          <w:sz w:val="26"/>
          <w:lang w:val="pt-BR"/>
        </w:rPr>
        <w:t>Số vôn và sè oat ghi trên các thiết bị tiêu thụ điện năng cho ta biÕt:</w:t>
      </w:r>
    </w:p>
    <w:p w:rsidR="009B2A3C" w:rsidRPr="00CC1E32" w:rsidRDefault="009B2A3C" w:rsidP="00CC1E32">
      <w:pPr>
        <w:ind w:firstLine="426"/>
        <w:jc w:val="both"/>
        <w:rPr>
          <w:bCs/>
          <w:sz w:val="26"/>
          <w:lang w:val="pt-BR"/>
        </w:rPr>
      </w:pPr>
      <w:r w:rsidRPr="00CC1E32">
        <w:rPr>
          <w:bCs/>
          <w:sz w:val="26"/>
          <w:lang w:val="pt-BR"/>
        </w:rPr>
        <w:t xml:space="preserve">A. hiệu điện thế </w:t>
      </w:r>
      <w:r w:rsidRPr="00CC1E32">
        <w:rPr>
          <w:bCs/>
          <w:sz w:val="26"/>
          <w:lang w:val="vi-VN"/>
        </w:rPr>
        <w:t>định mức</w:t>
      </w:r>
      <w:r w:rsidRPr="00CC1E32">
        <w:rPr>
          <w:bCs/>
          <w:sz w:val="26"/>
          <w:lang w:val="pt-BR"/>
        </w:rPr>
        <w:t xml:space="preserve"> và công suất tiêu thụ </w:t>
      </w:r>
      <w:r w:rsidRPr="00CC1E32">
        <w:rPr>
          <w:bCs/>
          <w:sz w:val="26"/>
          <w:lang w:val="vi-VN"/>
        </w:rPr>
        <w:t>khi</w:t>
      </w:r>
      <w:r w:rsidRPr="00CC1E32">
        <w:rPr>
          <w:bCs/>
          <w:sz w:val="26"/>
          <w:lang w:val="pt-BR"/>
        </w:rPr>
        <w:t xml:space="preserve"> nó khi hoạt động bình</w:t>
      </w:r>
      <w:r w:rsidRPr="00CC1E32">
        <w:rPr>
          <w:bCs/>
          <w:sz w:val="26"/>
          <w:lang w:val="vi-VN"/>
        </w:rPr>
        <w:t xml:space="preserve"> </w:t>
      </w:r>
      <w:r w:rsidRPr="00CC1E32">
        <w:rPr>
          <w:bCs/>
          <w:sz w:val="26"/>
          <w:lang w:val="pt-BR"/>
        </w:rPr>
        <w:t>thường.</w:t>
      </w:r>
    </w:p>
    <w:p w:rsidR="009B2A3C" w:rsidRPr="00CC1E32" w:rsidRDefault="009B2A3C" w:rsidP="00CC1E32">
      <w:pPr>
        <w:ind w:firstLine="426"/>
        <w:jc w:val="both"/>
        <w:rPr>
          <w:bCs/>
          <w:sz w:val="26"/>
          <w:lang w:val="vi-VN"/>
        </w:rPr>
      </w:pPr>
      <w:r w:rsidRPr="00CC1E32">
        <w:rPr>
          <w:bCs/>
          <w:sz w:val="26"/>
          <w:lang w:val="pt-BR"/>
        </w:rPr>
        <w:t>B. hiệu điện thế  đặt vào thiết bị và công suất tiêu thụ của nó.</w:t>
      </w:r>
    </w:p>
    <w:p w:rsidR="009B2A3C" w:rsidRPr="00CC1E32" w:rsidRDefault="009B2A3C" w:rsidP="00CC1E32">
      <w:pPr>
        <w:ind w:firstLine="426"/>
        <w:jc w:val="both"/>
        <w:rPr>
          <w:bCs/>
          <w:sz w:val="26"/>
          <w:lang w:val="pt-BR"/>
        </w:rPr>
      </w:pPr>
      <w:r w:rsidRPr="00CC1E32">
        <w:rPr>
          <w:bCs/>
          <w:sz w:val="26"/>
          <w:lang w:val="pt-BR"/>
        </w:rPr>
        <w:t>C. hiệu điện thế và công suất để thiết bị hoạt động.</w:t>
      </w:r>
    </w:p>
    <w:p w:rsidR="009B2A3C" w:rsidRPr="00CC1E32" w:rsidRDefault="00144118" w:rsidP="00CC1E32">
      <w:pPr>
        <w:ind w:firstLine="426"/>
        <w:jc w:val="both"/>
        <w:rPr>
          <w:sz w:val="26"/>
          <w:lang w:val="vi-VN"/>
        </w:rPr>
      </w:pPr>
      <w:r>
        <w:rPr>
          <w:rFonts w:eastAsia="Calibri"/>
          <w:noProof/>
          <w:sz w:val="26"/>
        </w:rPr>
        <mc:AlternateContent>
          <mc:Choice Requires="wpg">
            <w:drawing>
              <wp:anchor distT="0" distB="0" distL="114300" distR="114300" simplePos="0" relativeHeight="252106240" behindDoc="0" locked="0" layoutInCell="1" allowOverlap="1">
                <wp:simplePos x="0" y="0"/>
                <wp:positionH relativeFrom="column">
                  <wp:posOffset>3086100</wp:posOffset>
                </wp:positionH>
                <wp:positionV relativeFrom="paragraph">
                  <wp:posOffset>179705</wp:posOffset>
                </wp:positionV>
                <wp:extent cx="2488565" cy="685800"/>
                <wp:effectExtent l="0" t="0" r="26035" b="0"/>
                <wp:wrapNone/>
                <wp:docPr id="1461"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8565" cy="685800"/>
                          <a:chOff x="2505" y="6105"/>
                          <a:chExt cx="3510" cy="1080"/>
                        </a:xfrm>
                      </wpg:grpSpPr>
                      <wpg:grpSp>
                        <wpg:cNvPr id="1462" name="Group 3"/>
                        <wpg:cNvGrpSpPr>
                          <a:grpSpLocks/>
                        </wpg:cNvGrpSpPr>
                        <wpg:grpSpPr bwMode="auto">
                          <a:xfrm>
                            <a:off x="2505" y="6105"/>
                            <a:ext cx="3420" cy="1080"/>
                            <a:chOff x="2505" y="6105"/>
                            <a:chExt cx="3420" cy="1080"/>
                          </a:xfrm>
                        </wpg:grpSpPr>
                        <wpg:grpSp>
                          <wpg:cNvPr id="1463" name="Group 4"/>
                          <wpg:cNvGrpSpPr>
                            <a:grpSpLocks/>
                          </wpg:cNvGrpSpPr>
                          <wpg:grpSpPr bwMode="auto">
                            <a:xfrm>
                              <a:off x="2535" y="6105"/>
                              <a:ext cx="3390" cy="1080"/>
                              <a:chOff x="2535" y="6105"/>
                              <a:chExt cx="3390" cy="1080"/>
                            </a:xfrm>
                          </wpg:grpSpPr>
                          <wpg:grpSp>
                            <wpg:cNvPr id="1464" name="Group 5"/>
                            <wpg:cNvGrpSpPr>
                              <a:grpSpLocks/>
                            </wpg:cNvGrpSpPr>
                            <wpg:grpSpPr bwMode="auto">
                              <a:xfrm>
                                <a:off x="2700" y="6105"/>
                                <a:ext cx="3225" cy="1080"/>
                                <a:chOff x="2700" y="6105"/>
                                <a:chExt cx="3225" cy="1080"/>
                              </a:xfrm>
                            </wpg:grpSpPr>
                            <wpg:grpSp>
                              <wpg:cNvPr id="1465" name="Group 6"/>
                              <wpg:cNvGrpSpPr>
                                <a:grpSpLocks/>
                              </wpg:cNvGrpSpPr>
                              <wpg:grpSpPr bwMode="auto">
                                <a:xfrm>
                                  <a:off x="2700" y="6105"/>
                                  <a:ext cx="3075" cy="1080"/>
                                  <a:chOff x="2700" y="6105"/>
                                  <a:chExt cx="3075" cy="1080"/>
                                </a:xfrm>
                              </wpg:grpSpPr>
                              <wpg:grpSp>
                                <wpg:cNvPr id="1466" name="Group 7"/>
                                <wpg:cNvGrpSpPr>
                                  <a:grpSpLocks/>
                                </wpg:cNvGrpSpPr>
                                <wpg:grpSpPr bwMode="auto">
                                  <a:xfrm>
                                    <a:off x="2700" y="6105"/>
                                    <a:ext cx="1470" cy="735"/>
                                    <a:chOff x="2865" y="4485"/>
                                    <a:chExt cx="1470" cy="735"/>
                                  </a:xfrm>
                                </wpg:grpSpPr>
                                <wps:wsp>
                                  <wps:cNvPr id="1467" name="Text Box 8"/>
                                  <wps:cNvSpPr txBox="1">
                                    <a:spLocks noChangeArrowheads="1"/>
                                  </wps:cNvSpPr>
                                  <wps:spPr bwMode="auto">
                                    <a:xfrm>
                                      <a:off x="3360" y="448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A61179" w:rsidRDefault="004E4E04" w:rsidP="00CC1E32">
                                        <w:pPr>
                                          <w:rPr>
                                            <w:vertAlign w:val="subscript"/>
                                          </w:rPr>
                                        </w:pPr>
                                        <w:r>
                                          <w:t>Đ</w:t>
                                        </w:r>
                                      </w:p>
                                    </w:txbxContent>
                                  </wps:txbx>
                                  <wps:bodyPr rot="0" vert="horz" wrap="square" lIns="91440" tIns="45720" rIns="91440" bIns="45720" anchor="t" anchorCtr="0" upright="1">
                                    <a:noAutofit/>
                                  </wps:bodyPr>
                                </wps:wsp>
                                <wpg:grpSp>
                                  <wpg:cNvPr id="1468" name="Group 9"/>
                                  <wpg:cNvGrpSpPr>
                                    <a:grpSpLocks/>
                                  </wpg:cNvGrpSpPr>
                                  <wpg:grpSpPr bwMode="auto">
                                    <a:xfrm>
                                      <a:off x="2865" y="4860"/>
                                      <a:ext cx="1470" cy="360"/>
                                      <a:chOff x="2865" y="4860"/>
                                      <a:chExt cx="1470" cy="360"/>
                                    </a:xfrm>
                                  </wpg:grpSpPr>
                                  <wps:wsp>
                                    <wps:cNvPr id="1469" name="AutoShape 10"/>
                                    <wps:cNvSpPr>
                                      <a:spLocks noChangeArrowheads="1"/>
                                    </wps:cNvSpPr>
                                    <wps:spPr bwMode="auto">
                                      <a:xfrm>
                                        <a:off x="3420" y="4860"/>
                                        <a:ext cx="360" cy="360"/>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70" name="AutoShape 11"/>
                                    <wps:cNvCnPr>
                                      <a:cxnSpLocks noChangeShapeType="1"/>
                                    </wps:cNvCnPr>
                                    <wps:spPr bwMode="auto">
                                      <a:xfrm>
                                        <a:off x="286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71" name="AutoShape 12"/>
                                    <wps:cNvCnPr>
                                      <a:cxnSpLocks noChangeShapeType="1"/>
                                    </wps:cNvCnPr>
                                    <wps:spPr bwMode="auto">
                                      <a:xfrm>
                                        <a:off x="379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36" name="Group 13"/>
                                <wpg:cNvGrpSpPr>
                                  <a:grpSpLocks/>
                                </wpg:cNvGrpSpPr>
                                <wpg:grpSpPr bwMode="auto">
                                  <a:xfrm>
                                    <a:off x="3795" y="6375"/>
                                    <a:ext cx="1980" cy="810"/>
                                    <a:chOff x="6300" y="4770"/>
                                    <a:chExt cx="1980" cy="810"/>
                                  </a:xfrm>
                                </wpg:grpSpPr>
                                <wpg:grpSp>
                                  <wpg:cNvPr id="737" name="Group 14"/>
                                  <wpg:cNvGrpSpPr>
                                    <a:grpSpLocks/>
                                  </wpg:cNvGrpSpPr>
                                  <wpg:grpSpPr bwMode="auto">
                                    <a:xfrm>
                                      <a:off x="6300" y="4770"/>
                                      <a:ext cx="1980" cy="360"/>
                                      <a:chOff x="6300" y="4770"/>
                                      <a:chExt cx="1980" cy="360"/>
                                    </a:xfrm>
                                  </wpg:grpSpPr>
                                  <wpg:grpSp>
                                    <wpg:cNvPr id="738" name="Group 15"/>
                                    <wpg:cNvGrpSpPr>
                                      <a:grpSpLocks/>
                                    </wpg:cNvGrpSpPr>
                                    <wpg:grpSpPr bwMode="auto">
                                      <a:xfrm>
                                        <a:off x="6300" y="4770"/>
                                        <a:ext cx="1620" cy="360"/>
                                        <a:chOff x="6300" y="4785"/>
                                        <a:chExt cx="1620" cy="360"/>
                                      </a:xfrm>
                                    </wpg:grpSpPr>
                                    <wpg:grpSp>
                                      <wpg:cNvPr id="739" name="Group 16"/>
                                      <wpg:cNvGrpSpPr>
                                        <a:grpSpLocks/>
                                      </wpg:cNvGrpSpPr>
                                      <wpg:grpSpPr bwMode="auto">
                                        <a:xfrm>
                                          <a:off x="6300" y="4785"/>
                                          <a:ext cx="1620" cy="360"/>
                                          <a:chOff x="6300" y="4785"/>
                                          <a:chExt cx="1620" cy="360"/>
                                        </a:xfrm>
                                      </wpg:grpSpPr>
                                      <wpg:grpSp>
                                        <wpg:cNvPr id="740" name="Group 17"/>
                                        <wpg:cNvGrpSpPr>
                                          <a:grpSpLocks/>
                                        </wpg:cNvGrpSpPr>
                                        <wpg:grpSpPr bwMode="auto">
                                          <a:xfrm>
                                            <a:off x="6660" y="4785"/>
                                            <a:ext cx="1260" cy="360"/>
                                            <a:chOff x="6840" y="4860"/>
                                            <a:chExt cx="1260" cy="360"/>
                                          </a:xfrm>
                                        </wpg:grpSpPr>
                                        <wps:wsp>
                                          <wps:cNvPr id="741" name="Rectangle 18"/>
                                          <wps:cNvSpPr>
                                            <a:spLocks noChangeArrowheads="1"/>
                                          </wps:cNvSpPr>
                                          <wps:spPr bwMode="auto">
                                            <a:xfrm>
                                              <a:off x="6840" y="504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AutoShape 19"/>
                                          <wps:cNvCnPr>
                                            <a:cxnSpLocks noChangeShapeType="1"/>
                                          </wps:cNvCnPr>
                                          <wps:spPr bwMode="auto">
                                            <a:xfrm>
                                              <a:off x="7200" y="4860"/>
                                              <a:ext cx="1" cy="180"/>
                                            </a:xfrm>
                                            <a:prstGeom prst="straightConnector1">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743" name="AutoShape 20"/>
                                          <wps:cNvCnPr>
                                            <a:cxnSpLocks noChangeShapeType="1"/>
                                          </wps:cNvCnPr>
                                          <wps:spPr bwMode="auto">
                                            <a:xfrm>
                                              <a:off x="7200" y="4860"/>
                                              <a:ext cx="9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44" name="AutoShape 21"/>
                                        <wps:cNvCnPr>
                                          <a:cxnSpLocks noChangeShapeType="1"/>
                                        </wps:cNvCnPr>
                                        <wps:spPr bwMode="auto">
                                          <a:xfrm>
                                            <a:off x="6300" y="507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45" name="AutoShape 22"/>
                                      <wps:cNvCnPr>
                                        <a:cxnSpLocks noChangeShapeType="1"/>
                                      </wps:cNvCnPr>
                                      <wps:spPr bwMode="auto">
                                        <a:xfrm>
                                          <a:off x="7920" y="4785"/>
                                          <a:ext cx="0" cy="28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46" name="AutoShape 23"/>
                                    <wps:cNvCnPr>
                                      <a:cxnSpLocks noChangeShapeType="1"/>
                                    </wps:cNvCnPr>
                                    <wps:spPr bwMode="auto">
                                      <a:xfrm>
                                        <a:off x="7920" y="504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47" name="Text Box 24"/>
                                  <wps:cNvSpPr txBox="1">
                                    <a:spLocks noChangeArrowheads="1"/>
                                  </wps:cNvSpPr>
                                  <wps:spPr bwMode="auto">
                                    <a:xfrm>
                                      <a:off x="6750" y="5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A61179" w:rsidRDefault="004E4E04" w:rsidP="00CC1E32">
                                        <w:pPr>
                                          <w:rPr>
                                            <w:vertAlign w:val="subscript"/>
                                          </w:rPr>
                                        </w:pPr>
                                        <w:r>
                                          <w:t>R</w:t>
                                        </w:r>
                                        <w:r w:rsidRPr="00A61179">
                                          <w:rPr>
                                            <w:b/>
                                            <w:vertAlign w:val="subscript"/>
                                          </w:rPr>
                                          <w:t>b</w:t>
                                        </w:r>
                                      </w:p>
                                    </w:txbxContent>
                                  </wps:txbx>
                                  <wps:bodyPr rot="0" vert="horz" wrap="square" lIns="91440" tIns="45720" rIns="91440" bIns="45720" anchor="t" anchorCtr="0" upright="1">
                                    <a:noAutofit/>
                                  </wps:bodyPr>
                                </wps:wsp>
                              </wpg:grpSp>
                            </wpg:grpSp>
                            <wpg:grpSp>
                              <wpg:cNvPr id="748" name="Group 25"/>
                              <wpg:cNvGrpSpPr>
                                <a:grpSpLocks/>
                              </wpg:cNvGrpSpPr>
                              <wpg:grpSpPr bwMode="auto">
                                <a:xfrm>
                                  <a:off x="5745" y="6555"/>
                                  <a:ext cx="180" cy="180"/>
                                  <a:chOff x="5940" y="5745"/>
                                  <a:chExt cx="180" cy="180"/>
                                </a:xfrm>
                              </wpg:grpSpPr>
                              <wps:wsp>
                                <wps:cNvPr id="749" name="AutoShape 26"/>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0" name="AutoShape 27"/>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51" name="Group 28"/>
                            <wpg:cNvGrpSpPr>
                              <a:grpSpLocks/>
                            </wpg:cNvGrpSpPr>
                            <wpg:grpSpPr bwMode="auto">
                              <a:xfrm>
                                <a:off x="2535" y="6570"/>
                                <a:ext cx="180" cy="180"/>
                                <a:chOff x="5940" y="5745"/>
                                <a:chExt cx="180" cy="180"/>
                              </a:xfrm>
                            </wpg:grpSpPr>
                            <wps:wsp>
                              <wps:cNvPr id="752" name="AutoShape 29"/>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3" name="AutoShape 30"/>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2" name="Group 31"/>
                          <wpg:cNvGrpSpPr>
                            <a:grpSpLocks/>
                          </wpg:cNvGrpSpPr>
                          <wpg:grpSpPr bwMode="auto">
                            <a:xfrm>
                              <a:off x="2505" y="6398"/>
                              <a:ext cx="187" cy="187"/>
                              <a:chOff x="6840" y="4320"/>
                              <a:chExt cx="360" cy="360"/>
                            </a:xfrm>
                          </wpg:grpSpPr>
                          <wps:wsp>
                            <wps:cNvPr id="33" name="AutoShape 32"/>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33"/>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 name="AutoShape 34"/>
                        <wps:cNvCnPr>
                          <a:cxnSpLocks noChangeShapeType="1"/>
                        </wps:cNvCnPr>
                        <wps:spPr bwMode="auto">
                          <a:xfrm>
                            <a:off x="5835" y="6480"/>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 o:spid="_x0000_s1520" style="position:absolute;left:0;text-align:left;margin-left:243pt;margin-top:14.15pt;width:195.95pt;height:54pt;z-index:252106240;mso-position-horizontal-relative:text;mso-position-vertical-relative:text" coordorigin="2505,6105" coordsize="351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">
                <v:group id="Group 3" o:spid="_x0000_s1521" style="position:absolute;left:2505;top:6105;width:3420;height:1080" coordorigin="2505,6105" coordsize="34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QbNsUAAADdAAAADwAAAGRycy9kb3ducmV2LnhtbERPTWvCQBC9F/wPyxS8&#10;NZtoGyTNKiJWPIRCVSi9DdkxCWZnQ3abxH/fLRR6m8f7nHwzmVYM1LvGsoIkikEQl1Y3XCm4nN+e&#10;ViCcR9bYWiYFd3KwWc8ecsy0HfmDhpOvRAhhl6GC2vsuk9KVNRl0ke2IA3e1vUEfYF9J3eMYwk0r&#10;F3GcSoMNh4YaO9rVVN5O30bBYcRxu0z2Q3G77u5f55f3zyIhpeaP0/YVhKfJ/4v/3Ecd5j+n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UGzbFAAAA3QAA&#10;AA8AAAAAAAAAAAAAAAAAqgIAAGRycy9kb3ducmV2LnhtbFBLBQYAAAAABAAEAPoAAACcAwAAAAA=&#10;">
                  <v:group id="Group 4" o:spid="_x0000_s1522" style="position:absolute;left:2535;top:6105;width:3390;height:1080" coordorigin="2535,6105" coordsize="339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i+rcUAAADdAAAADwAAAGRycy9kb3ducmV2LnhtbERPTWvCQBC9F/wPyxS8&#10;NZtoGyTNKiJVPIRCVSi9DdkxCWZnQ3abxH/fLRR6m8f7nHwzmVYM1LvGsoIkikEQl1Y3XCm4nPdP&#10;KxDOI2tsLZOCOznYrGcPOWbajvxBw8lXIoSwy1BB7X2XSenKmgy6yHbEgbva3qAPsK+k7nEM4aaV&#10;izhOpcGGQ0ONHe1qKm+nb6PgMOK4XSZvQ3G77u5f55f3zyIhpeaP0/YVhKfJ/4v/3Ecd5j+n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Yvq3FAAAA3QAA&#10;AA8AAAAAAAAAAAAAAAAAqgIAAGRycy9kb3ducmV2LnhtbFBLBQYAAAAABAAEAPoAAACcAwAAAAA=&#10;">
                    <v:group id="Group 5" o:spid="_x0000_s1523" style="position:absolute;left:2700;top:6105;width:3225;height:1080" coordorigin="2700,6105" coordsize="3225,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Em2cUAAADdAAAADwAAAGRycy9kb3ducmV2LnhtbERPS2vCQBC+F/wPyxS8&#10;1U00FUldRaRKD1JoIpTehuyYBLOzIbvN4993C4Xe5uN7znY/mkb01LnasoJ4EYEgLqyuuVRwzU9P&#10;GxDOI2tsLJOCiRzsd7OHLabaDvxBfeZLEULYpaig8r5NpXRFRQbdwrbEgbvZzqAPsCul7nAI4aaR&#10;yyhaS4M1h4YKWzpWVNyzb6PgPOBwWMWv/eV+O05f+fP75yUmpeaP4+EFhKfR/4v/3G86zE/W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xJtnFAAAA3QAA&#10;AA8AAAAAAAAAAAAAAAAAqgIAAGRycy9kb3ducmV2LnhtbFBLBQYAAAAABAAEAPoAAACcAwAAAAA=&#10;">
                      <v:group id="Group 6" o:spid="_x0000_s1524" style="position:absolute;left:2700;top:6105;width:3075;height:1080" coordorigin="2700,6105" coordsize="3075,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2DQsUAAADdAAAADwAAAGRycy9kb3ducmV2LnhtbERPS2vCQBC+F/wPywi9&#10;1U20ikRXEamlh1BoIpTehuyYBLOzIbvN4993C4Xe5uN7zv44mkb01LnasoJ4EYEgLqyuuVRwzS9P&#10;WxDOI2tsLJOCiRwcD7OHPSbaDvxBfeZLEULYJaig8r5NpHRFRQbdwrbEgbvZzqAPsCul7nAI4aaR&#10;yyjaSIM1h4YKWzpXVNyzb6PgdcDhtIpf+vR+O09f+fr9M41Jqcf5eNqB8DT6f/Gf+02H+c+b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m9g0LFAAAA3QAA&#10;AA8AAAAAAAAAAAAAAAAAqgIAAGRycy9kb3ducmV2LnhtbFBLBQYAAAAABAAEAPoAAACcAwAAAAA=&#10;">
                        <v:group id="Group 7" o:spid="_x0000_s1525" style="position:absolute;left:2700;top:6105;width:1470;height:735" coordorigin="2865,4485" coordsize="1470,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8dNcQAAADdAAAADwAAAGRycy9kb3ducmV2LnhtbERPS2vCQBC+F/wPywi9&#10;1U1sGyS6ioiKByn4APE2ZMckmJ0N2TWJ/75bKHibj+85s0VvKtFS40rLCuJRBII4s7rkXMH5tPmY&#10;gHAeWWNlmRQ8ycFiPnibYaptxwdqjz4XIYRdigoK7+tUSpcVZNCNbE0cuJttDPoAm1zqBrsQbio5&#10;jqJEGiw5NBRY06qg7H58GAXbDrvlZ7xu9/fb6nk9ff9c9jEp9T7sl1MQnnr/Ev+7dzrM/0oS+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W8dNcQAAADdAAAA&#10;DwAAAAAAAAAAAAAAAACqAgAAZHJzL2Rvd25yZXYueG1sUEsFBgAAAAAEAAQA+gAAAJsDAAAAAA==&#10;">
                          <v:shape id="Text Box 8" o:spid="_x0000_s1526" type="#_x0000_t202" style="position:absolute;left:3360;top:44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25sMA&#10;AADdAAAADwAAAGRycy9kb3ducmV2LnhtbERPyWrDMBC9F/IPYgK5NVJDmsW1HEJLIKeWOAv0NlgT&#10;29QaGUuJ3b+vCoXe5vHWSTeDbcSdOl871vA0VSCIC2dqLjWcjrvHFQgfkA02jknDN3nYZKOHFBPj&#10;ej7QPQ+liCHsE9RQhdAmUvqiIot+6lriyF1dZzFE2JXSdNjHcNvImVILabHm2FBhS68VFV/5zWo4&#10;v18/L3P1Ub7Z57Z3g5Js11LryXjYvoAINIR/8Z97b+L8+WIJ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25sMAAADdAAAADwAAAAAAAAAAAAAAAACYAgAAZHJzL2Rv&#10;d25yZXYueG1sUEsFBgAAAAAEAAQA9QAAAIgDAAAAAA==&#10;" filled="f" stroked="f">
                            <v:textbox>
                              <w:txbxContent>
                                <w:p w:rsidR="004E4E04" w:rsidRPr="00A61179" w:rsidRDefault="004E4E04" w:rsidP="00CC1E32">
                                  <w:pPr>
                                    <w:rPr>
                                      <w:vertAlign w:val="subscript"/>
                                    </w:rPr>
                                  </w:pPr>
                                  <w:r>
                                    <w:t>Đ</w:t>
                                  </w:r>
                                </w:p>
                              </w:txbxContent>
                            </v:textbox>
                          </v:shape>
                          <v:group id="Group 9" o:spid="_x0000_s1527" style="position:absolute;left:2865;top:4860;width:1470;height:360" coordorigin="2865,4860" coordsize="147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e8LNzIAAAA&#10;3QAAAA8AAAAAAAAAAAAAAAAAqgIAAGRycy9kb3ducmV2LnhtbFBLBQYAAAAABAAEAPoAAACfAwAA&#10;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0" o:spid="_x0000_s1528" type="#_x0000_t123" style="position:absolute;left:3420;top:48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se68QA&#10;AADdAAAADwAAAGRycy9kb3ducmV2LnhtbERPS2sCMRC+C/0PYQq9iGatRXQ1Slso7alQH6C3YTNu&#10;gpvJkqTu+u+bQqG3+fies9r0rhFXCtF6VjAZFyCIK68t1wr2u7fRHERMyBobz6TgRhE267vBCkvt&#10;O/6i6zbVIodwLFGBSaktpYyVIYdx7FvizJ19cJgyDLXUAbsc7hr5WBQz6dBybjDY0quh6rL9dgq6&#10;ZlLvj+922PLpJUxt0bvPg1Hq4b5/XoJI1Kd/8Z/7Q+f5T7MF/H6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bHuvEAAAA3QAAAA8AAAAAAAAAAAAAAAAAmAIAAGRycy9k&#10;b3ducmV2LnhtbFBLBQYAAAAABAAEAPUAAACJAwAAAAA=&#10;" strokeweight="1.5pt"/>
                            <v:shape id="AutoShape 11" o:spid="_x0000_s1529" type="#_x0000_t32" style="position:absolute;left:2865;top:504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SRWcUAAADdAAAADwAAAGRycy9kb3ducmV2LnhtbESPQW/CMAyF75P4D5GRdhsp2zRQIUWA&#10;hMRlh7FduFmNaao2TmmyUv49PkzazdZ7fu/zejP6Vg3UxzqwgfksA0VcBltzZeDn+/CyBBUTssU2&#10;MBm4U4RNMXlaY27Djb9oOKVKSQjHHA24lLpc61g68hhnoSMW7RJ6j0nWvtK2x5uE+1a/ZtmH9liz&#10;NDjsaO+obE6/3oDvrL9+BmfPTf3W7uh42e6ywZjn6bhdgUo0pn/z3/XRCv77QvjlGxlB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SRWcUAAADdAAAADwAAAAAAAAAA&#10;AAAAAAChAgAAZHJzL2Rvd25yZXYueG1sUEsFBgAAAAAEAAQA+QAAAJMDAAAAAA==&#10;" strokeweight="1.5pt"/>
                            <v:shape id="AutoShape 12" o:spid="_x0000_s1530" type="#_x0000_t32" style="position:absolute;left:3795;top:504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g0wsEAAADdAAAADwAAAGRycy9kb3ducmV2LnhtbERPS4vCMBC+L/gfwgje1tQHq9RGUUHw&#10;4mHdvXgbmrEpbSa1ibX+eyMs7G0+vudkm97WoqPWl44VTMYJCOLc6ZILBb8/h88lCB+QNdaOScGT&#10;PGzWg48MU+0e/E3dORQihrBPUYEJoUml9Lkhi37sGuLIXV1rMUTYFlK3+IjhtpbTJPmSFkuODQYb&#10;2hvKq/PdKrCNtreTM/pSlbN6R8frdpd0So2G/XYFIlAf/sV/7qOO8+eLCby/iSf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uDTCwQAAAN0AAAAPAAAAAAAAAAAAAAAA&#10;AKECAABkcnMvZG93bnJldi54bWxQSwUGAAAAAAQABAD5AAAAjwMAAAAA&#10;" strokeweight="1.5pt"/>
                          </v:group>
                        </v:group>
                        <v:group id="Group 13" o:spid="_x0000_s1531" style="position:absolute;left:3795;top:6375;width:1980;height:810" coordorigin="6300,4770" coordsize="1980,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av9sUAAADcAAAADwAAAGRycy9kb3ducmV2LnhtbESPQYvCMBSE78L+h/CE&#10;vWnaFXWpRhFxlz2IoC6It0fzbIvNS2liW/+9EQSPw8x8w8yXnSlFQ7UrLCuIhxEI4tTqgjMF/8ef&#10;wTcI55E1lpZJwZ0cLBcfvTkm2ra8p+bgMxEg7BJUkHtfJVK6NCeDbmgr4uBdbG3QB1lnUtfYBrgp&#10;5VcUTaTBgsNCjhWtc0qvh5tR8NtiuxrFm2Z7vazv5+N4d9rGpNRnv1vNQHjq/Dv8av9pBdP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Gr/bFAAAA3AAA&#10;AA8AAAAAAAAAAAAAAAAAqgIAAGRycy9kb3ducmV2LnhtbFBLBQYAAAAABAAEAPoAAACcAwAAAAA=&#10;">
                          <v:group id="Group 14" o:spid="_x0000_s1532" style="position:absolute;left:6300;top:4770;width:1980;height:360" coordorigin="6300,4770" coordsize="19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group id="Group 15" o:spid="_x0000_s1533" style="position:absolute;left:6300;top:4770;width:1620;height:360" coordorigin="6300,4785" coordsize="1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WeH8IAAADcAAAADwAAAGRycy9kb3ducmV2LnhtbERPTYvCMBC9C/sfwizs&#10;TdOuqEvXKCKueBDBuiDehmZsi82kNLGt/94cBI+P9z1f9qYSLTWutKwgHkUgiDOrS84V/J/+hj8g&#10;nEfWWFkmBQ9ysFx8DOaYaNvxkdrU5yKEsEtQQeF9nUjpsoIMupGtiQN3tY1BH2CTS91gF8JNJb+j&#10;aCoNlhwaCqxpXVB2S+9GwbbDbjWON+3+dl0/LqfJ4byPSamvz371C8JT79/il3unFczG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2Vnh/CAAAA3AAAAA8A&#10;AAAAAAAAAAAAAAAAqgIAAGRycy9kb3ducmV2LnhtbFBLBQYAAAAABAAEAPoAAACZAwAAAAA=&#10;">
                              <v:group id="Group 16" o:spid="_x0000_s1534" style="position:absolute;left:6300;top:4785;width:1620;height:360" coordorigin="6300,4785" coordsize="1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group id="Group 17" o:spid="_x0000_s1535" style="position:absolute;left:6660;top:4785;width:1260;height:360" coordorigin="6840,4860" coordsize="12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rect id="Rectangle 18" o:spid="_x0000_s1536" style="position:absolute;left:6840;top:504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INMYA&#10;AADcAAAADwAAAGRycy9kb3ducmV2LnhtbESPQWsCMRSE7wX/Q3hCL0WzFrGyGkWEQkGhdKugt0fy&#10;urt087ImUdd/bwoFj8PMfMPMl51txIV8qB0rGA0zEMTamZpLBbvv98EURIjIBhvHpOBGAZaL3tMc&#10;c+Ou/EWXIpYiQTjkqKCKsc2lDLoii2HoWuLk/ThvMSbpS2k8XhPcNvI1yybSYs1pocKW1hXp3+Js&#10;FbyMJ9bsD6ebPxabw/5zqlfboJV67nerGYhIXXyE/9sfRsHbeAR/Z9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INMYAAADcAAAADwAAAAAAAAAAAAAAAACYAgAAZHJz&#10;L2Rvd25yZXYueG1sUEsFBgAAAAAEAAQA9QAAAIsDAAAAAA==&#10;" filled="f" strokeweight="1.5pt"/>
                                  <v:shape id="AutoShape 19" o:spid="_x0000_s1537" type="#_x0000_t32" style="position:absolute;left:7200;top:4860;width:1;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LiW8QAAADcAAAADwAAAGRycy9kb3ducmV2LnhtbESPQWuDQBSE74X+h+UFeqtrJEmDzSql&#10;IAZ6qukhx4f7qqL7VtxNtPn13UIhx2FmvmEO+WIGcaXJdZYVrKMYBHFtdceNgq9T8bwH4TyyxsEy&#10;KfghB3n2+HDAVNuZP+la+UYECLsUFbTej6mUrm7JoIvsSBy8bzsZ9EFOjdQTzgFuBpnE8U4a7Dgs&#10;tDjSe0t1X12MgrOct71hdLftef9RHG9lddmUSj2tlrdXEJ4Wfw//t49awcsmgb8z4Qj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guJbxAAAANwAAAAPAAAAAAAAAAAA&#10;AAAAAKECAABkcnMvZG93bnJldi54bWxQSwUGAAAAAAQABAD5AAAAkgMAAAAA&#10;" strokeweight="1.5pt">
                                    <v:stroke endarrow="open" endarrowwidth="narrow"/>
                                  </v:shape>
                                  <v:shape id="AutoShape 20" o:spid="_x0000_s1538" type="#_x0000_t32" style="position:absolute;left:7200;top:4860;width: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Vh6sMAAADcAAAADwAAAGRycy9kb3ducmV2LnhtbESPT4vCMBTE74LfITxhb5r6h1Vqo6gg&#10;eNmD7l68PZpnU9q81CbW7rffCMIeh5n5DZNte1uLjlpfOlYwnSQgiHOnSy4U/HwfxysQPiBrrB2T&#10;gl/ysN0MBxmm2j35TN0lFCJC2KeowITQpFL63JBFP3ENcfRurrUYomwLqVt8Rrit5SxJPqXFkuOC&#10;wYYOhvLq8rAKbKPt/csZfa3Keb2n0223TzqlPkb9bg0iUB/+w+/2SStYLub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lYerDAAAA3AAAAA8AAAAAAAAAAAAA&#10;AAAAoQIAAGRycy9kb3ducmV2LnhtbFBLBQYAAAAABAAEAPkAAACRAwAAAAA=&#10;" strokeweight="1.5pt"/>
                                </v:group>
                                <v:shape id="AutoShape 21" o:spid="_x0000_s1539" type="#_x0000_t32" style="position:absolute;left:6300;top:507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z5nsQAAADcAAAADwAAAGRycy9kb3ducmV2LnhtbESPwWrDMBBE74X+g9hAb7WcNqTFtRKS&#10;QMCXHJL20ttirS1ja+Vaqu3+fRUI5DjMzBsm3862EyMNvnGsYJmkIIhLpxuuFXx9Hp/fQfiArLFz&#10;TAr+yMN28/iQY6bdxGcaL6EWEcI+QwUmhD6T0peGLPrE9cTRq9xgMUQ51FIPOEW47eRLmq6lxYbj&#10;gsGeDobK9vJrFdhe25+TM/q7bV67PRXVbp+OSj0t5t0HiEBzuIdv7UIreFut4HomH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TPmexAAAANwAAAAPAAAAAAAAAAAA&#10;AAAAAKECAABkcnMvZG93bnJldi54bWxQSwUGAAAAAAQABAD5AAAAkgMAAAAA&#10;" strokeweight="1.5pt"/>
                              </v:group>
                              <v:shape id="AutoShape 22" o:spid="_x0000_s1540" type="#_x0000_t32" style="position:absolute;left:7920;top:4785;width:0;height:2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BcBcQAAADcAAAADwAAAGRycy9kb3ducmV2LnhtbESPQWvCQBSE70L/w/IKvenGtlaJboIK&#10;Qi49aL14e2Sf2WD2bZpdk/jvu4VCj8PMfMNs8tE2oqfO144VzGcJCOLS6ZorBeevw3QFwgdkjY1j&#10;UvAgD3n2NNlgqt3AR+pPoRIRwj5FBSaENpXSl4Ys+plriaN3dZ3FEGVXSd3hEOG2ka9J8iEt1hwX&#10;DLa0N1TeTnerwLbafn86oy+3+q3ZUXHd7pJeqZfncbsGEWgM/+G/dqEVLN8X8HsmHgGZ/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AFwFxAAAANwAAAAPAAAAAAAAAAAA&#10;AAAAAKECAABkcnMvZG93bnJldi54bWxQSwUGAAAAAAQABAD5AAAAkgMAAAAA&#10;" strokeweight="1.5pt"/>
                            </v:group>
                            <v:shape id="AutoShape 23" o:spid="_x0000_s1541" type="#_x0000_t32" style="position:absolute;left:7920;top:5040;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LCcsMAAADcAAAADwAAAGRycy9kb3ducmV2LnhtbESPQYvCMBSE7wv+h/AEb2vquqjURlFB&#10;8LIH3b14ezTPprR5qU221n9vBMHjMDPfMNm6t7XoqPWlYwWTcQKCOHe65ELB3+/+cwHCB2SNtWNS&#10;cCcP69XgI8NUuxsfqTuFQkQI+xQVmBCaVEqfG7Lox64hjt7FtRZDlG0hdYu3CLe1/EqSmbRYclww&#10;2NDOUF6d/q0C22h7/XFGn6tyWm/pcNlsk06p0bDfLEEE6sM7/GoftIL59wye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SwnLDAAAA3AAAAA8AAAAAAAAAAAAA&#10;AAAAoQIAAGRycy9kb3ducmV2LnhtbFBLBQYAAAAABAAEAPkAAACRAwAAAAA=&#10;" strokeweight="1.5pt"/>
                          </v:group>
                          <v:shape id="Text Box 24" o:spid="_x0000_s1542" type="#_x0000_t202" style="position:absolute;left:6750;top:5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j8rMQA&#10;AADcAAAADwAAAGRycy9kb3ducmV2LnhtbESPQWvCQBSE74L/YXlCb7pb0WrTbESUQk8W01ro7ZF9&#10;JqHZtyG7NfHfu4WCx2FmvmHSzWAbcaHO1441PM4UCOLCmZpLDZ8fr9M1CB+QDTaOScOVPGyy8SjF&#10;xLiej3TJQykihH2CGqoQ2kRKX1Rk0c9cSxy9s+sshii7UpoO+wi3jZwr9SQt1hwXKmxpV1Hxk/9a&#10;DafD+ftrod7LvV22vRuUZPsstX6YDNsXEIGGcA//t9+Mht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Y/KzEAAAA3AAAAA8AAAAAAAAAAAAAAAAAmAIAAGRycy9k&#10;b3ducmV2LnhtbFBLBQYAAAAABAAEAPUAAACJAwAAAAA=&#10;" filled="f" stroked="f">
                            <v:textbox>
                              <w:txbxContent>
                                <w:p w:rsidR="004E4E04" w:rsidRPr="00A61179" w:rsidRDefault="004E4E04" w:rsidP="00CC1E32">
                                  <w:pPr>
                                    <w:rPr>
                                      <w:vertAlign w:val="subscript"/>
                                    </w:rPr>
                                  </w:pPr>
                                  <w:r>
                                    <w:t>R</w:t>
                                  </w:r>
                                  <w:r w:rsidRPr="00A61179">
                                    <w:rPr>
                                      <w:b/>
                                      <w:vertAlign w:val="subscript"/>
                                    </w:rPr>
                                    <w:t>b</w:t>
                                  </w:r>
                                </w:p>
                              </w:txbxContent>
                            </v:textbox>
                          </v:shape>
                        </v:group>
                      </v:group>
                      <v:group id="Group 25" o:spid="_x0000_s1543" style="position:absolute;left:5745;top:6555;width:180;height:180" coordorigin="5940,5745"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6" o:spid="_x0000_s1544" type="#_x0000_t23" style="position:absolute;left:5955;top:576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UES8kA&#10;AADcAAAADwAAAGRycy9kb3ducmV2LnhtbESPT2vCQBTE70K/w/IEL1I3tdI/qatIQQhItU3bQ2+P&#10;3WcSm30bsluNfnq3IHgcZuY3zHTe2VrsqfWVYwV3owQEsXam4kLB1+fy9gmED8gGa8ek4Ege5rOb&#10;3hRT4w78Qfs8FCJC2KeooAyhSaX0uiSLfuQa4uhtXWsxRNkW0rR4iHBby3GSPEiLFceFEht6LUn/&#10;5n9WgctWO51t7uu36nu9Hv7sFic9eVdq0O8WLyACdeEavrQzo+Bx8gz/Z+IRkLM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HUES8kAAADcAAAADwAAAAAAAAAAAAAAAACYAgAA&#10;ZHJzL2Rvd25yZXYueG1sUEsFBgAAAAAEAAQA9QAAAI4DAAAAAA==&#10;" adj="3150"/>
                        <v:shape id="AutoShape 27" o:spid="_x0000_s1545" type="#_x0000_t32" style="position:absolute;left:5940;top:5745;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QEPcAAAADcAAAADwAAAGRycy9kb3ducmV2LnhtbERPy4rCMBTdC/5DuMLsNNXBBx3TIsKI&#10;26mC20tzbTo2N20TtfP3k4Xg8nDe23ywjXhQ72vHCuazBARx6XTNlYLz6Xu6AeEDssbGMSn4Iw95&#10;Nh5tMdXuyT/0KEIlYgj7FBWYENpUSl8asuhnriWO3NX1FkOEfSV1j88Ybhu5SJKVtFhzbDDY0t5Q&#10;eSvuVsHn+bc7JZf1/HLoTHfAuz8W3Uapj8mw+wIRaAhv8ct91ArWyzg/nolHQGb/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0BD3AAAAA3AAAAA8AAAAAAAAAAAAAAAAA&#10;oQIAAGRycy9kb3ducmV2LnhtbFBLBQYAAAAABAAEAPkAAACOAwAAAAA=&#10;" strokeweight="1.5pt"/>
                      </v:group>
                    </v:group>
                    <v:group id="Group 28" o:spid="_x0000_s1546" style="position:absolute;left:2535;top:6570;width:180;height:180" coordorigin="5940,5745"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 id="AutoShape 29" o:spid="_x0000_s1547" type="#_x0000_t23" style="position:absolute;left:5955;top:576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gA58gA&#10;AADcAAAADwAAAGRycy9kb3ducmV2LnhtbESPQWsCMRSE7wX/Q3iCF9FsrbVlaxQpCAultmp76O2R&#10;PHdXNy/LJurWX98IQo/DzHzDTOetrcSJGl86VnA/TEAQa2dKzhV8bZeDZxA+IBusHJOCX/Iwn3Xu&#10;ppgad+Y1nTYhFxHCPkUFRQh1KqXXBVn0Q1cTR2/nGoshyiaXpsFzhNtKjpJkIi2WHBcKrOm1IH3Y&#10;HK0Cl73tdfbxUL2X36tV/2e/uOjxp1K9brt4ARGoDf/hWzszCp4eR3A9E4+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CADnyAAAANwAAAAPAAAAAAAAAAAAAAAAAJgCAABk&#10;cnMvZG93bnJldi54bWxQSwUGAAAAAAQABAD1AAAAjQMAAAAA&#10;" adj="3150"/>
                      <v:shape id="AutoShape 30" o:spid="_x0000_s1548" type="#_x0000_t32" style="position:absolute;left:5940;top:5745;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aaSsIAAADcAAAADwAAAGRycy9kb3ducmV2LnhtbESPQYvCMBSE78L+h/AEb5qquErXKIug&#10;eLUWvD6aZ9O1eWmbqPXfm4WFPQ4z8w2z3va2Fg/qfOVYwXSSgCAunK64VJCf9+MVCB+QNdaOScGL&#10;PGw3H4M1pto9+USPLJQiQtinqMCE0KRS+sKQRT9xDXH0rq6zGKLsSqk7fEa4reUsST6lxYrjgsGG&#10;doaKW3a3Cub5T3tOLsvp5dCa9oB3f8zalVKjYf/9BSJQH/7Df+2jVrBczOH3TDwCcv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6aaSsIAAADcAAAADwAAAAAAAAAAAAAA&#10;AAChAgAAZHJzL2Rvd25yZXYueG1sUEsFBgAAAAAEAAQA+QAAAJADAAAAAA==&#10;" strokeweight="1.5pt"/>
                    </v:group>
                  </v:group>
                  <v:group id="Group 31" o:spid="_x0000_s1549" style="position:absolute;left:2505;top:6398;width:187;height:187" coordorigin="6840,4320"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AutoShape 32" o:spid="_x0000_s1550" type="#_x0000_t32" style="position:absolute;left:7020;top:4320;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1NqsAAAADbAAAADwAAAGRycy9kb3ducmV2LnhtbESPzarCMBSE9xd8h3AEd5pqQaQaRQXB&#10;jQt/Nu4OzbEpNie1ibW+vRGEuxxm5htmsepsJVpqfOlYwXiUgCDOnS65UHA574YzED4ga6wck4I3&#10;eVgte38LzLR78ZHaUyhEhLDPUIEJoc6k9Lkhi37kauLo3VxjMUTZFFI3+IpwW8lJkkylxZLjgsGa&#10;toby++lpFdha28fBGX29l2m1of1tvUlapQb9bj0HEagL/+Ffe68VpCl8v8Qf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NTarAAAAA2wAAAA8AAAAAAAAAAAAAAAAA&#10;oQIAAGRycy9kb3ducmV2LnhtbFBLBQYAAAAABAAEAPkAAACOAwAAAAA=&#10;" strokeweight="1.5pt"/>
                    <v:shape id="AutoShape 33" o:spid="_x0000_s1551" type="#_x0000_t32" style="position:absolute;left:6840;top:448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V3sMAAADbAAAADwAAAGRycy9kb3ducmV2LnhtbESPwWrDMBBE74X8g9hAbo3cpJTgWjZO&#10;IZBLD01zyW2x1paxtXItxXH+PioUehxm5g2TFbPtxUSjbx0reFknIIgrp1tuFJy/D887ED4ga+wd&#10;k4I7eSjyxVOGqXY3/qLpFBoRIexTVGBCGFIpfWXIol+7gTh6tRsthijHRuoRbxFue7lJkjdpseW4&#10;YHCgD0NVd7paBXbQ9ufTGX3p2m2/p2Nd7pNJqdVyLt9BBJrDf/ivfdQKtq/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k1d7DAAAA2wAAAA8AAAAAAAAAAAAA&#10;AAAAoQIAAGRycy9kb3ducmV2LnhtbFBLBQYAAAAABAAEAPkAAACRAwAAAAA=&#10;" strokeweight="1.5pt"/>
                  </v:group>
                </v:group>
                <v:shape id="AutoShape 34" o:spid="_x0000_s1552" type="#_x0000_t32" style="position:absolute;left:5835;top:6480;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hwRcMAAADbAAAADwAAAGRycy9kb3ducmV2LnhtbESPwWrDMBBE74X8g9hAbo3chJbgWjZO&#10;IZBLD01zyW2x1paxtXItxXH+PioUehxm5g2TFbPtxUSjbx0reFknIIgrp1tuFJy/D887ED4ga+wd&#10;k4I7eSjyxVOGqXY3/qLpFBoRIexTVGBCGFIpfWXIol+7gTh6tRsthijHRuoRbxFue7lJkjdpseW4&#10;YHCgD0NVd7paBXbQ9ufTGX3p2m2/p2Nd7pNJqdVyLt9BBJrDf/ivfdQKtq/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ocEXDAAAA2wAAAA8AAAAAAAAAAAAA&#10;AAAAoQIAAGRycy9kb3ducmV2LnhtbFBLBQYAAAAABAAEAPkAAACRAwAAAAA=&#10;" strokeweight="1.5pt"/>
              </v:group>
            </w:pict>
          </mc:Fallback>
        </mc:AlternateContent>
      </w:r>
      <w:r w:rsidR="009B2A3C" w:rsidRPr="00CC1E32">
        <w:rPr>
          <w:bCs/>
          <w:sz w:val="26"/>
          <w:lang w:val="pt-BR"/>
        </w:rPr>
        <w:t>D.</w:t>
      </w:r>
      <w:r w:rsidR="009B2A3C" w:rsidRPr="00CC1E32">
        <w:rPr>
          <w:bCs/>
          <w:sz w:val="26"/>
          <w:lang w:val="vi-VN"/>
        </w:rPr>
        <w:t xml:space="preserve"> </w:t>
      </w:r>
      <w:r w:rsidR="009B2A3C" w:rsidRPr="00CC1E32">
        <w:rPr>
          <w:sz w:val="26"/>
          <w:lang w:val="pt-BR"/>
        </w:rPr>
        <w:t>số vôn và số oat ghi trên các thiết bị tiêu thụ điện năng</w:t>
      </w:r>
      <w:r w:rsidR="009B2A3C" w:rsidRPr="00CC1E32">
        <w:rPr>
          <w:bCs/>
          <w:sz w:val="26"/>
          <w:lang w:val="pt-BR"/>
        </w:rPr>
        <w:t>.</w:t>
      </w:r>
    </w:p>
    <w:p w:rsidR="009B2A3C" w:rsidRPr="00CC1E32" w:rsidRDefault="009B2A3C" w:rsidP="00CC1E32">
      <w:pPr>
        <w:jc w:val="both"/>
        <w:rPr>
          <w:rFonts w:eastAsia="Calibri"/>
          <w:sz w:val="26"/>
          <w:lang w:val="vi-VN"/>
        </w:rPr>
      </w:pPr>
      <w:r w:rsidRPr="00CC1E32">
        <w:rPr>
          <w:b/>
          <w:bCs/>
          <w:sz w:val="26"/>
          <w:u w:val="single"/>
          <w:lang w:val="vi-VN"/>
        </w:rPr>
        <w:t>Câu 4</w:t>
      </w:r>
      <w:r w:rsidRPr="00CC1E32">
        <w:rPr>
          <w:sz w:val="26"/>
          <w:lang w:val="vi-VN"/>
        </w:rPr>
        <w:t xml:space="preserve">: </w:t>
      </w:r>
      <w:r w:rsidRPr="00CC1E32">
        <w:rPr>
          <w:rFonts w:eastAsia="Calibri"/>
          <w:sz w:val="26"/>
          <w:lang w:val="nl-NL"/>
        </w:rPr>
        <w:t>Cho mạch điện như hình vẽ sau:</w:t>
      </w:r>
      <w:r w:rsidRPr="00CC1E32">
        <w:rPr>
          <w:rFonts w:eastAsia="Calibri"/>
          <w:sz w:val="26"/>
          <w:lang w:val="vi-VN"/>
        </w:rPr>
        <w:t xml:space="preserve">                                          C</w:t>
      </w:r>
    </w:p>
    <w:p w:rsidR="009B2A3C" w:rsidRPr="00CC1E32" w:rsidRDefault="009B2A3C" w:rsidP="00CC1E32">
      <w:pPr>
        <w:jc w:val="both"/>
        <w:rPr>
          <w:rFonts w:eastAsia="Calibri"/>
          <w:sz w:val="26"/>
          <w:lang w:val="vi-VN"/>
        </w:rPr>
      </w:pPr>
    </w:p>
    <w:p w:rsidR="009B2A3C" w:rsidRPr="00CC1E32" w:rsidRDefault="009B2A3C" w:rsidP="00CC1E32">
      <w:pPr>
        <w:jc w:val="both"/>
        <w:rPr>
          <w:rFonts w:eastAsia="Calibri"/>
          <w:sz w:val="26"/>
          <w:lang w:val="vi-VN"/>
        </w:rPr>
      </w:pPr>
      <w:r w:rsidRPr="00CC1E32">
        <w:rPr>
          <w:rFonts w:eastAsia="Calibri"/>
          <w:sz w:val="26"/>
          <w:lang w:val="vi-VN"/>
        </w:rPr>
        <w:t xml:space="preserve">                                                                                                   N              M</w:t>
      </w:r>
    </w:p>
    <w:p w:rsidR="009B2A3C" w:rsidRPr="00CC1E32" w:rsidRDefault="009B2A3C" w:rsidP="00CC1E32">
      <w:pPr>
        <w:jc w:val="both"/>
        <w:rPr>
          <w:rFonts w:eastAsia="Calibri"/>
          <w:sz w:val="26"/>
          <w:lang w:val="nl-NL"/>
        </w:rPr>
      </w:pPr>
      <w:r w:rsidRPr="00CC1E32">
        <w:rPr>
          <w:rFonts w:eastAsia="Calibri"/>
          <w:sz w:val="26"/>
          <w:lang w:val="nl-NL"/>
        </w:rPr>
        <w:t>Khi dịch chyển con chạy C về phía N thì độ sáng của đèn thay đổi như thế nào?</w:t>
      </w:r>
    </w:p>
    <w:p w:rsidR="009B2A3C" w:rsidRPr="00CC1E32" w:rsidRDefault="009B2A3C" w:rsidP="00CC1E32">
      <w:pPr>
        <w:ind w:firstLine="426"/>
        <w:jc w:val="both"/>
        <w:rPr>
          <w:rFonts w:eastAsia="Calibri"/>
          <w:sz w:val="26"/>
          <w:lang w:val="nl-NL"/>
        </w:rPr>
      </w:pPr>
      <w:r w:rsidRPr="00CC1E32">
        <w:rPr>
          <w:rFonts w:eastAsia="Calibri"/>
          <w:sz w:val="26"/>
          <w:lang w:val="nl-NL"/>
        </w:rPr>
        <w:t>A. Sáng mạnh lên</w:t>
      </w:r>
      <w:r w:rsidRPr="00CC1E32">
        <w:rPr>
          <w:rFonts w:eastAsia="Calibri"/>
          <w:sz w:val="26"/>
          <w:lang w:val="nl-NL"/>
        </w:rPr>
        <w:tab/>
      </w:r>
      <w:r w:rsidRPr="00CC1E32">
        <w:rPr>
          <w:rFonts w:eastAsia="Calibri"/>
          <w:sz w:val="26"/>
          <w:lang w:val="nl-NL"/>
        </w:rPr>
        <w:tab/>
      </w:r>
      <w:r w:rsidRPr="00CC1E32">
        <w:rPr>
          <w:rFonts w:eastAsia="Calibri"/>
          <w:sz w:val="26"/>
          <w:lang w:val="vi-VN"/>
        </w:rPr>
        <w:t xml:space="preserve">               </w:t>
      </w:r>
      <w:r w:rsidRPr="00CC1E32">
        <w:rPr>
          <w:rFonts w:eastAsia="Calibri"/>
          <w:sz w:val="26"/>
          <w:lang w:val="nl-NL"/>
        </w:rPr>
        <w:t>B. Sáng yếu đi</w:t>
      </w:r>
    </w:p>
    <w:p w:rsidR="009B2A3C" w:rsidRPr="00CC1E32" w:rsidRDefault="009B2A3C" w:rsidP="00CC1E32">
      <w:pPr>
        <w:ind w:firstLine="426"/>
        <w:jc w:val="both"/>
        <w:rPr>
          <w:sz w:val="26"/>
          <w:lang w:val="vi-VN"/>
        </w:rPr>
      </w:pPr>
      <w:r w:rsidRPr="00CC1E32">
        <w:rPr>
          <w:rFonts w:eastAsia="Calibri"/>
          <w:sz w:val="26"/>
          <w:lang w:val="nl-NL"/>
        </w:rPr>
        <w:t xml:space="preserve">C. Không thay đổi </w:t>
      </w:r>
      <w:r w:rsidRPr="00CC1E32">
        <w:rPr>
          <w:rFonts w:eastAsia="Calibri"/>
          <w:sz w:val="26"/>
          <w:lang w:val="nl-NL"/>
        </w:rPr>
        <w:tab/>
      </w:r>
      <w:r w:rsidRPr="00CC1E32">
        <w:rPr>
          <w:rFonts w:eastAsia="Calibri"/>
          <w:sz w:val="26"/>
          <w:lang w:val="nl-NL"/>
        </w:rPr>
        <w:tab/>
      </w:r>
      <w:r w:rsidRPr="00CC1E32">
        <w:rPr>
          <w:rFonts w:eastAsia="Calibri"/>
          <w:sz w:val="26"/>
          <w:lang w:val="vi-VN"/>
        </w:rPr>
        <w:t xml:space="preserve">               </w:t>
      </w:r>
      <w:r w:rsidRPr="00CC1E32">
        <w:rPr>
          <w:rFonts w:eastAsia="Calibri"/>
          <w:sz w:val="26"/>
          <w:lang w:val="nl-NL"/>
        </w:rPr>
        <w:t>C. Có lúc sáng mạnh, có lúc sáng yếu</w:t>
      </w:r>
    </w:p>
    <w:p w:rsidR="009B2A3C" w:rsidRPr="00CC1E32" w:rsidRDefault="009B2A3C" w:rsidP="00CC1E32">
      <w:pPr>
        <w:jc w:val="both"/>
        <w:rPr>
          <w:sz w:val="26"/>
          <w:lang w:val="vi-VN"/>
        </w:rPr>
      </w:pPr>
      <w:r w:rsidRPr="00CC1E32">
        <w:rPr>
          <w:b/>
          <w:bCs/>
          <w:sz w:val="26"/>
          <w:u w:val="single"/>
          <w:lang w:val="vi-VN"/>
        </w:rPr>
        <w:t>Câu 5</w:t>
      </w:r>
      <w:r w:rsidRPr="00CC1E32">
        <w:rPr>
          <w:sz w:val="26"/>
          <w:lang w:val="vi-VN"/>
        </w:rPr>
        <w:t xml:space="preserve">: </w:t>
      </w:r>
      <w:r w:rsidRPr="00CC1E32">
        <w:rPr>
          <w:sz w:val="26"/>
          <w:lang w:val="pt-BR"/>
        </w:rPr>
        <w:t xml:space="preserve">Công của dòng điện </w:t>
      </w:r>
      <w:r w:rsidRPr="00CC1E32">
        <w:rPr>
          <w:b/>
          <w:i/>
          <w:sz w:val="26"/>
          <w:lang w:val="pt-BR"/>
        </w:rPr>
        <w:t>không</w:t>
      </w:r>
      <w:r w:rsidRPr="00CC1E32">
        <w:rPr>
          <w:sz w:val="26"/>
          <w:lang w:val="pt-BR"/>
        </w:rPr>
        <w:t xml:space="preserve"> tính theo công thức nào</w:t>
      </w:r>
      <w:r w:rsidRPr="00CC1E32">
        <w:rPr>
          <w:sz w:val="26"/>
          <w:lang w:val="vi-VN"/>
        </w:rPr>
        <w:t>?</w:t>
      </w:r>
    </w:p>
    <w:tbl>
      <w:tblPr>
        <w:tblW w:w="9639" w:type="dxa"/>
        <w:tblInd w:w="392" w:type="dxa"/>
        <w:tblLook w:val="04A0" w:firstRow="1" w:lastRow="0" w:firstColumn="1" w:lastColumn="0" w:noHBand="0" w:noVBand="1"/>
      </w:tblPr>
      <w:tblGrid>
        <w:gridCol w:w="2410"/>
        <w:gridCol w:w="2409"/>
        <w:gridCol w:w="2410"/>
        <w:gridCol w:w="2410"/>
      </w:tblGrid>
      <w:tr w:rsidR="009B2A3C" w:rsidRPr="00CC1E32" w:rsidTr="00CC1E32">
        <w:tc>
          <w:tcPr>
            <w:tcW w:w="2410" w:type="dxa"/>
            <w:vAlign w:val="center"/>
          </w:tcPr>
          <w:p w:rsidR="009B2A3C" w:rsidRPr="00CC1E32" w:rsidRDefault="009B2A3C" w:rsidP="00CC1E32">
            <w:pPr>
              <w:outlineLvl w:val="0"/>
              <w:rPr>
                <w:b/>
                <w:sz w:val="26"/>
                <w:lang w:val="vi-VN"/>
              </w:rPr>
            </w:pPr>
            <w:r w:rsidRPr="00CC1E32">
              <w:rPr>
                <w:sz w:val="26"/>
                <w:lang w:val="pt-PT"/>
              </w:rPr>
              <w:t xml:space="preserve">A. </w:t>
            </w:r>
            <w:r w:rsidRPr="00CC1E32">
              <w:rPr>
                <w:position w:val="-6"/>
                <w:sz w:val="26"/>
                <w:lang w:val="pt-BR"/>
              </w:rPr>
              <w:object w:dxaOrig="940" w:dyaOrig="279">
                <v:shape id="_x0000_i1046" type="#_x0000_t75" style="width:47.25pt;height:13.5pt" o:ole="">
                  <v:imagedata r:id="rId117" o:title=""/>
                </v:shape>
                <o:OLEObject Type="Embed" ProgID="Equation.DSMT4" ShapeID="_x0000_i1046" DrawAspect="Content" ObjectID="_1669116941" r:id="rId118"/>
              </w:object>
            </w:r>
          </w:p>
        </w:tc>
        <w:tc>
          <w:tcPr>
            <w:tcW w:w="2409" w:type="dxa"/>
            <w:vAlign w:val="center"/>
          </w:tcPr>
          <w:p w:rsidR="009B2A3C" w:rsidRPr="00CC1E32" w:rsidRDefault="009B2A3C" w:rsidP="00CC1E32">
            <w:pPr>
              <w:outlineLvl w:val="0"/>
              <w:rPr>
                <w:b/>
                <w:sz w:val="26"/>
                <w:lang w:val="vi-VN"/>
              </w:rPr>
            </w:pPr>
            <w:r w:rsidRPr="00CC1E32">
              <w:rPr>
                <w:sz w:val="26"/>
                <w:lang w:val="pt-PT"/>
              </w:rPr>
              <w:t xml:space="preserve">B. </w:t>
            </w:r>
            <w:r w:rsidRPr="00CC1E32">
              <w:rPr>
                <w:position w:val="-24"/>
                <w:sz w:val="26"/>
                <w:lang w:val="vi-VN"/>
              </w:rPr>
              <w:object w:dxaOrig="900" w:dyaOrig="660">
                <v:shape id="_x0000_i1047" type="#_x0000_t75" style="width:45pt;height:33pt" o:ole="">
                  <v:imagedata r:id="rId119" o:title=""/>
                </v:shape>
                <o:OLEObject Type="Embed" ProgID="Equation.DSMT4" ShapeID="_x0000_i1047" DrawAspect="Content" ObjectID="_1669116942" r:id="rId120"/>
              </w:object>
            </w:r>
          </w:p>
        </w:tc>
        <w:tc>
          <w:tcPr>
            <w:tcW w:w="2410" w:type="dxa"/>
            <w:vAlign w:val="center"/>
          </w:tcPr>
          <w:p w:rsidR="009B2A3C" w:rsidRPr="00CC1E32" w:rsidRDefault="009B2A3C" w:rsidP="00CC1E32">
            <w:pPr>
              <w:outlineLvl w:val="0"/>
              <w:rPr>
                <w:b/>
                <w:sz w:val="26"/>
                <w:lang w:val="vi-VN"/>
              </w:rPr>
            </w:pPr>
            <w:r w:rsidRPr="00CC1E32">
              <w:rPr>
                <w:sz w:val="26"/>
                <w:lang w:val="pt-PT"/>
              </w:rPr>
              <w:t xml:space="preserve">C. </w:t>
            </w:r>
            <w:r w:rsidRPr="00CC1E32">
              <w:rPr>
                <w:position w:val="-6"/>
                <w:sz w:val="26"/>
                <w:lang w:val="pt-PT"/>
              </w:rPr>
              <w:object w:dxaOrig="1020" w:dyaOrig="320">
                <v:shape id="_x0000_i1048" type="#_x0000_t75" style="width:51pt;height:16.5pt" o:ole="">
                  <v:imagedata r:id="rId121" o:title=""/>
                </v:shape>
                <o:OLEObject Type="Embed" ProgID="Equation.DSMT4" ShapeID="_x0000_i1048" DrawAspect="Content" ObjectID="_1669116943" r:id="rId122"/>
              </w:object>
            </w:r>
          </w:p>
        </w:tc>
        <w:tc>
          <w:tcPr>
            <w:tcW w:w="2410" w:type="dxa"/>
            <w:vAlign w:val="center"/>
          </w:tcPr>
          <w:p w:rsidR="009B2A3C" w:rsidRPr="00CC1E32" w:rsidRDefault="009B2A3C" w:rsidP="00CC1E32">
            <w:pPr>
              <w:outlineLvl w:val="0"/>
              <w:rPr>
                <w:b/>
                <w:sz w:val="26"/>
                <w:lang w:val="vi-VN"/>
              </w:rPr>
            </w:pPr>
            <w:r w:rsidRPr="00CC1E32">
              <w:rPr>
                <w:sz w:val="26"/>
                <w:lang w:val="pt-PT"/>
              </w:rPr>
              <w:t xml:space="preserve">D. </w:t>
            </w:r>
            <w:r w:rsidRPr="00CC1E32">
              <w:rPr>
                <w:position w:val="-6"/>
                <w:sz w:val="26"/>
                <w:lang w:val="pt-PT"/>
              </w:rPr>
              <w:object w:dxaOrig="920" w:dyaOrig="279">
                <v:shape id="_x0000_i1049" type="#_x0000_t75" style="width:45.75pt;height:13.5pt" o:ole="">
                  <v:imagedata r:id="rId123" o:title=""/>
                </v:shape>
                <o:OLEObject Type="Embed" ProgID="Equation.DSMT4" ShapeID="_x0000_i1049" DrawAspect="Content" ObjectID="_1669116944" r:id="rId124"/>
              </w:object>
            </w:r>
          </w:p>
        </w:tc>
      </w:tr>
    </w:tbl>
    <w:p w:rsidR="009B2A3C" w:rsidRPr="00CC1E32" w:rsidRDefault="009B2A3C" w:rsidP="00CC1E32">
      <w:pPr>
        <w:jc w:val="both"/>
        <w:rPr>
          <w:sz w:val="26"/>
          <w:lang w:val="vi-VN"/>
        </w:rPr>
      </w:pPr>
      <w:r w:rsidRPr="00CC1E32">
        <w:rPr>
          <w:b/>
          <w:bCs/>
          <w:sz w:val="26"/>
          <w:u w:val="single"/>
          <w:lang w:val="vi-VN"/>
        </w:rPr>
        <w:t>Câu 6</w:t>
      </w:r>
      <w:r w:rsidRPr="00CC1E32">
        <w:rPr>
          <w:sz w:val="26"/>
          <w:lang w:val="vi-VN"/>
        </w:rPr>
        <w:t>: Ta nói rằng tại một điểm A trong không gian có từ trường khi:</w:t>
      </w:r>
    </w:p>
    <w:p w:rsidR="009B2A3C" w:rsidRPr="00CC1E32" w:rsidRDefault="004C0584" w:rsidP="004C0584">
      <w:pPr>
        <w:tabs>
          <w:tab w:val="left" w:pos="720"/>
        </w:tabs>
        <w:ind w:left="720" w:hanging="360"/>
        <w:jc w:val="both"/>
        <w:rPr>
          <w:sz w:val="26"/>
          <w:lang w:val="vi-VN"/>
        </w:rPr>
      </w:pPr>
      <w:r w:rsidRPr="00CC1E32">
        <w:rPr>
          <w:sz w:val="26"/>
          <w:lang w:val="vi-VN"/>
        </w:rPr>
        <w:t>A.</w:t>
      </w:r>
      <w:r w:rsidRPr="00CC1E32">
        <w:rPr>
          <w:sz w:val="26"/>
          <w:lang w:val="vi-VN"/>
        </w:rPr>
        <w:tab/>
      </w:r>
      <w:r w:rsidR="009B2A3C" w:rsidRPr="00CC1E32">
        <w:rPr>
          <w:sz w:val="26"/>
          <w:lang w:val="vi-VN"/>
        </w:rPr>
        <w:t>Một vặt nhẹ để gần A bị hút về phía A.</w:t>
      </w:r>
    </w:p>
    <w:p w:rsidR="009B2A3C" w:rsidRPr="00CC1E32" w:rsidRDefault="004C0584" w:rsidP="004C0584">
      <w:pPr>
        <w:tabs>
          <w:tab w:val="left" w:pos="720"/>
        </w:tabs>
        <w:ind w:left="720" w:hanging="360"/>
        <w:jc w:val="both"/>
        <w:rPr>
          <w:sz w:val="26"/>
        </w:rPr>
      </w:pPr>
      <w:r w:rsidRPr="00CC1E32">
        <w:rPr>
          <w:sz w:val="26"/>
        </w:rPr>
        <w:t>B.</w:t>
      </w:r>
      <w:r w:rsidRPr="00CC1E32">
        <w:rPr>
          <w:sz w:val="26"/>
        </w:rPr>
        <w:tab/>
      </w:r>
      <w:r w:rsidR="009B2A3C" w:rsidRPr="00CC1E32">
        <w:rPr>
          <w:sz w:val="26"/>
        </w:rPr>
        <w:t>Một thanh đồng để gần A bị đẩy ra xa A.</w:t>
      </w:r>
    </w:p>
    <w:p w:rsidR="009B2A3C" w:rsidRPr="00CC1E32" w:rsidRDefault="004C0584" w:rsidP="004C0584">
      <w:pPr>
        <w:tabs>
          <w:tab w:val="left" w:pos="720"/>
        </w:tabs>
        <w:ind w:left="720" w:hanging="360"/>
        <w:jc w:val="both"/>
        <w:rPr>
          <w:sz w:val="26"/>
        </w:rPr>
      </w:pPr>
      <w:r w:rsidRPr="00CC1E32">
        <w:rPr>
          <w:sz w:val="26"/>
        </w:rPr>
        <w:t>C.</w:t>
      </w:r>
      <w:r w:rsidRPr="00CC1E32">
        <w:rPr>
          <w:sz w:val="26"/>
        </w:rPr>
        <w:tab/>
      </w:r>
      <w:r w:rsidR="009B2A3C" w:rsidRPr="00CC1E32">
        <w:rPr>
          <w:sz w:val="26"/>
        </w:rPr>
        <w:t>Một kim nam châm đặt tại A bị quay lệch khỏi hướng Nam – Bắc.</w:t>
      </w:r>
    </w:p>
    <w:p w:rsidR="009B2A3C" w:rsidRPr="00CC1E32" w:rsidRDefault="004C0584" w:rsidP="004C0584">
      <w:pPr>
        <w:tabs>
          <w:tab w:val="left" w:pos="720"/>
        </w:tabs>
        <w:ind w:left="720" w:hanging="360"/>
        <w:jc w:val="both"/>
        <w:rPr>
          <w:sz w:val="26"/>
        </w:rPr>
      </w:pPr>
      <w:r w:rsidRPr="00CC1E32">
        <w:rPr>
          <w:sz w:val="26"/>
        </w:rPr>
        <w:t>D.</w:t>
      </w:r>
      <w:r w:rsidRPr="00CC1E32">
        <w:rPr>
          <w:sz w:val="26"/>
        </w:rPr>
        <w:tab/>
      </w:r>
      <w:r w:rsidR="009B2A3C" w:rsidRPr="00CC1E32">
        <w:rPr>
          <w:sz w:val="26"/>
        </w:rPr>
        <w:t>Một kim nam châm đặt tại A bị nóng lên.</w:t>
      </w:r>
    </w:p>
    <w:p w:rsidR="009B2A3C" w:rsidRPr="00CC1E32" w:rsidRDefault="009B2A3C" w:rsidP="00CC1E32">
      <w:pPr>
        <w:jc w:val="both"/>
        <w:rPr>
          <w:sz w:val="26"/>
        </w:rPr>
      </w:pPr>
      <w:r w:rsidRPr="00CC1E32">
        <w:rPr>
          <w:b/>
          <w:bCs/>
          <w:sz w:val="26"/>
          <w:u w:val="single"/>
        </w:rPr>
        <w:t xml:space="preserve">Câu </w:t>
      </w:r>
      <w:r w:rsidRPr="00CC1E32">
        <w:rPr>
          <w:b/>
          <w:bCs/>
          <w:sz w:val="26"/>
          <w:u w:val="single"/>
          <w:lang w:val="vi-VN"/>
        </w:rPr>
        <w:t>7</w:t>
      </w:r>
      <w:r w:rsidRPr="00CC1E32">
        <w:rPr>
          <w:sz w:val="26"/>
        </w:rPr>
        <w:t>: Theo qui tắc bàn tai trái thì chiều từ cổ tay đến ngón tay giữa chỉ:</w:t>
      </w:r>
    </w:p>
    <w:p w:rsidR="009B2A3C" w:rsidRPr="00CC1E32" w:rsidRDefault="004C0584" w:rsidP="004C0584">
      <w:pPr>
        <w:tabs>
          <w:tab w:val="left" w:pos="720"/>
        </w:tabs>
        <w:ind w:left="720" w:hanging="360"/>
        <w:jc w:val="both"/>
        <w:rPr>
          <w:sz w:val="26"/>
        </w:rPr>
      </w:pPr>
      <w:r w:rsidRPr="00CC1E32">
        <w:rPr>
          <w:sz w:val="26"/>
        </w:rPr>
        <w:t>A.</w:t>
      </w:r>
      <w:r w:rsidRPr="00CC1E32">
        <w:rPr>
          <w:sz w:val="26"/>
        </w:rPr>
        <w:tab/>
      </w:r>
      <w:r w:rsidR="009B2A3C" w:rsidRPr="00CC1E32">
        <w:rPr>
          <w:sz w:val="26"/>
        </w:rPr>
        <w:t>Chiều của đường sức từ.                   C. Chiều của lực điện từ.</w:t>
      </w:r>
    </w:p>
    <w:p w:rsidR="009B2A3C" w:rsidRPr="00CC1E32" w:rsidRDefault="004C0584" w:rsidP="004C0584">
      <w:pPr>
        <w:tabs>
          <w:tab w:val="left" w:pos="720"/>
        </w:tabs>
        <w:ind w:left="720" w:hanging="360"/>
        <w:jc w:val="both"/>
        <w:rPr>
          <w:sz w:val="26"/>
        </w:rPr>
      </w:pPr>
      <w:r w:rsidRPr="00CC1E32">
        <w:rPr>
          <w:sz w:val="26"/>
        </w:rPr>
        <w:t>B.</w:t>
      </w:r>
      <w:r w:rsidRPr="00CC1E32">
        <w:rPr>
          <w:sz w:val="26"/>
        </w:rPr>
        <w:tab/>
      </w:r>
      <w:r w:rsidR="009B2A3C" w:rsidRPr="00CC1E32">
        <w:rPr>
          <w:sz w:val="26"/>
        </w:rPr>
        <w:t>Chiều của dòng điện.                        D. Chiều của cực Nam – Bắc địa lý.</w:t>
      </w:r>
    </w:p>
    <w:p w:rsidR="009B2A3C" w:rsidRPr="00CC1E32" w:rsidRDefault="009B2A3C" w:rsidP="00CC1E32">
      <w:pPr>
        <w:jc w:val="both"/>
        <w:rPr>
          <w:spacing w:val="-6"/>
          <w:sz w:val="26"/>
        </w:rPr>
      </w:pPr>
      <w:r w:rsidRPr="00CC1E32">
        <w:rPr>
          <w:b/>
          <w:bCs/>
          <w:spacing w:val="-6"/>
          <w:sz w:val="26"/>
          <w:u w:val="single"/>
        </w:rPr>
        <w:t xml:space="preserve">Câu </w:t>
      </w:r>
      <w:r w:rsidRPr="00CC1E32">
        <w:rPr>
          <w:b/>
          <w:bCs/>
          <w:spacing w:val="-6"/>
          <w:sz w:val="26"/>
          <w:u w:val="single"/>
          <w:lang w:val="vi-VN"/>
        </w:rPr>
        <w:t>8</w:t>
      </w:r>
      <w:r w:rsidRPr="00CC1E32">
        <w:rPr>
          <w:spacing w:val="-6"/>
          <w:sz w:val="26"/>
        </w:rPr>
        <w:t>: Các đường sức từ của ống dây có dòng điện chạy qua có chiều:</w:t>
      </w:r>
    </w:p>
    <w:p w:rsidR="009B2A3C" w:rsidRPr="00CC1E32" w:rsidRDefault="004C0584" w:rsidP="004C0584">
      <w:pPr>
        <w:tabs>
          <w:tab w:val="left" w:pos="720"/>
        </w:tabs>
        <w:ind w:left="720" w:hanging="360"/>
        <w:jc w:val="both"/>
        <w:rPr>
          <w:sz w:val="26"/>
        </w:rPr>
      </w:pPr>
      <w:r w:rsidRPr="00CC1E32">
        <w:rPr>
          <w:sz w:val="26"/>
        </w:rPr>
        <w:t>A.</w:t>
      </w:r>
      <w:r w:rsidRPr="00CC1E32">
        <w:rPr>
          <w:sz w:val="26"/>
        </w:rPr>
        <w:tab/>
      </w:r>
      <w:r w:rsidR="009B2A3C" w:rsidRPr="00CC1E32">
        <w:rPr>
          <w:sz w:val="26"/>
        </w:rPr>
        <w:t>từ cực Nam đến cực Bắc ở ngoài ống dây.</w:t>
      </w:r>
    </w:p>
    <w:p w:rsidR="009B2A3C" w:rsidRPr="00CC1E32" w:rsidRDefault="004C0584" w:rsidP="004C0584">
      <w:pPr>
        <w:tabs>
          <w:tab w:val="left" w:pos="720"/>
        </w:tabs>
        <w:ind w:left="720" w:hanging="360"/>
        <w:jc w:val="both"/>
        <w:rPr>
          <w:sz w:val="26"/>
        </w:rPr>
      </w:pPr>
      <w:r w:rsidRPr="00CC1E32">
        <w:rPr>
          <w:sz w:val="26"/>
        </w:rPr>
        <w:t>B.</w:t>
      </w:r>
      <w:r w:rsidRPr="00CC1E32">
        <w:rPr>
          <w:sz w:val="26"/>
        </w:rPr>
        <w:tab/>
      </w:r>
      <w:r w:rsidR="009B2A3C" w:rsidRPr="00CC1E32">
        <w:rPr>
          <w:sz w:val="26"/>
        </w:rPr>
        <w:t>từ cực Bắc đến cực Nam ở trong ống dây.</w:t>
      </w:r>
    </w:p>
    <w:p w:rsidR="009B2A3C" w:rsidRPr="00CC1E32" w:rsidRDefault="004C0584" w:rsidP="004C0584">
      <w:pPr>
        <w:tabs>
          <w:tab w:val="left" w:pos="720"/>
        </w:tabs>
        <w:ind w:left="720" w:hanging="360"/>
        <w:jc w:val="both"/>
        <w:rPr>
          <w:sz w:val="26"/>
        </w:rPr>
      </w:pPr>
      <w:r w:rsidRPr="00CC1E32">
        <w:rPr>
          <w:sz w:val="26"/>
        </w:rPr>
        <w:t>C.</w:t>
      </w:r>
      <w:r w:rsidRPr="00CC1E32">
        <w:rPr>
          <w:sz w:val="26"/>
        </w:rPr>
        <w:tab/>
      </w:r>
      <w:r w:rsidR="009B2A3C" w:rsidRPr="00CC1E32">
        <w:rPr>
          <w:sz w:val="26"/>
        </w:rPr>
        <w:t>từ cực Bắc đến cực Nam ở ngoài ống dây.</w:t>
      </w:r>
    </w:p>
    <w:p w:rsidR="009B2A3C" w:rsidRPr="00CC1E32" w:rsidRDefault="004C0584" w:rsidP="004C0584">
      <w:pPr>
        <w:tabs>
          <w:tab w:val="left" w:pos="720"/>
        </w:tabs>
        <w:ind w:left="720" w:hanging="360"/>
        <w:jc w:val="both"/>
        <w:rPr>
          <w:sz w:val="26"/>
        </w:rPr>
      </w:pPr>
      <w:r w:rsidRPr="00CC1E32">
        <w:rPr>
          <w:sz w:val="26"/>
        </w:rPr>
        <w:t>D.</w:t>
      </w:r>
      <w:r w:rsidRPr="00CC1E32">
        <w:rPr>
          <w:sz w:val="26"/>
        </w:rPr>
        <w:tab/>
      </w:r>
      <w:r w:rsidR="009B2A3C" w:rsidRPr="00CC1E32">
        <w:rPr>
          <w:sz w:val="26"/>
        </w:rPr>
        <w:t>từ cực Nam đến cực Bắc địa lý.</w:t>
      </w:r>
    </w:p>
    <w:p w:rsidR="009B2A3C" w:rsidRPr="00CC1E32" w:rsidRDefault="009B2A3C" w:rsidP="00CC1E32">
      <w:pPr>
        <w:rPr>
          <w:b/>
          <w:sz w:val="26"/>
        </w:rPr>
      </w:pPr>
      <w:r w:rsidRPr="00CC1E32">
        <w:rPr>
          <w:b/>
          <w:bCs/>
          <w:iCs/>
          <w:sz w:val="26"/>
          <w:u w:val="single"/>
        </w:rPr>
        <w:t>Phần II</w:t>
      </w:r>
      <w:r w:rsidRPr="00CC1E32">
        <w:rPr>
          <w:b/>
          <w:sz w:val="26"/>
        </w:rPr>
        <w:t xml:space="preserve">. </w:t>
      </w:r>
      <w:r w:rsidRPr="00CC1E32">
        <w:rPr>
          <w:b/>
          <w:sz w:val="26"/>
          <w:lang w:val="vi-VN"/>
        </w:rPr>
        <w:t xml:space="preserve">Tự luận </w:t>
      </w:r>
      <w:r w:rsidRPr="00CC1E32">
        <w:rPr>
          <w:b/>
          <w:iCs/>
          <w:sz w:val="26"/>
        </w:rPr>
        <w:t>(</w:t>
      </w:r>
      <w:r w:rsidRPr="00CC1E32">
        <w:rPr>
          <w:b/>
          <w:iCs/>
          <w:sz w:val="26"/>
          <w:lang w:val="vi-VN"/>
        </w:rPr>
        <w:t>6</w:t>
      </w:r>
      <w:r w:rsidRPr="00CC1E32">
        <w:rPr>
          <w:b/>
          <w:iCs/>
          <w:sz w:val="26"/>
        </w:rPr>
        <w:t xml:space="preserve"> điểm)</w:t>
      </w:r>
      <w:r w:rsidRPr="00CC1E32">
        <w:rPr>
          <w:b/>
          <w:sz w:val="26"/>
        </w:rPr>
        <w:t>.</w:t>
      </w:r>
    </w:p>
    <w:p w:rsidR="009B2A3C" w:rsidRPr="00CC1E32" w:rsidRDefault="009B2A3C" w:rsidP="00CC1E32">
      <w:pPr>
        <w:pStyle w:val="BodyText2"/>
        <w:spacing w:after="0" w:line="240" w:lineRule="auto"/>
        <w:rPr>
          <w:sz w:val="26"/>
          <w:szCs w:val="28"/>
          <w:lang w:val="vi-VN"/>
        </w:rPr>
      </w:pPr>
      <w:r w:rsidRPr="00CC1E32">
        <w:rPr>
          <w:b/>
          <w:bCs/>
          <w:sz w:val="26"/>
          <w:szCs w:val="28"/>
          <w:u w:val="single"/>
        </w:rPr>
        <w:t xml:space="preserve">Câu </w:t>
      </w:r>
      <w:r w:rsidRPr="00CC1E32">
        <w:rPr>
          <w:b/>
          <w:bCs/>
          <w:sz w:val="26"/>
          <w:szCs w:val="28"/>
          <w:u w:val="single"/>
          <w:lang w:val="vi-VN"/>
        </w:rPr>
        <w:t>9</w:t>
      </w:r>
      <w:r w:rsidRPr="00CC1E32">
        <w:rPr>
          <w:sz w:val="26"/>
          <w:szCs w:val="28"/>
        </w:rPr>
        <w:t xml:space="preserve"> </w:t>
      </w:r>
      <w:r w:rsidRPr="00CC1E32">
        <w:rPr>
          <w:i/>
          <w:sz w:val="26"/>
          <w:szCs w:val="28"/>
          <w:lang w:val="vi-VN"/>
        </w:rPr>
        <w:t>(2,5điểm)</w:t>
      </w:r>
    </w:p>
    <w:p w:rsidR="009B2A3C" w:rsidRPr="00CC1E32" w:rsidRDefault="009B2A3C" w:rsidP="00CC1E32">
      <w:pPr>
        <w:pStyle w:val="BodyText2"/>
        <w:spacing w:after="0" w:line="240" w:lineRule="auto"/>
        <w:ind w:firstLine="426"/>
        <w:rPr>
          <w:sz w:val="26"/>
          <w:szCs w:val="28"/>
          <w:lang w:val="vi-VN"/>
        </w:rPr>
      </w:pPr>
      <w:r w:rsidRPr="00CC1E32">
        <w:rPr>
          <w:sz w:val="26"/>
          <w:szCs w:val="28"/>
          <w:lang w:val="vi-VN"/>
        </w:rPr>
        <w:t>a) Phát biểu quy tắc xác định chiều đường sức từ của ống dây có dòng điện chạy qua.</w:t>
      </w:r>
    </w:p>
    <w:p w:rsidR="008F1BDE" w:rsidRDefault="008F1BDE" w:rsidP="00CC1E32">
      <w:pPr>
        <w:pStyle w:val="BodyText2"/>
        <w:spacing w:after="0" w:line="240" w:lineRule="auto"/>
        <w:ind w:firstLine="426"/>
        <w:rPr>
          <w:sz w:val="26"/>
          <w:szCs w:val="28"/>
        </w:rPr>
      </w:pPr>
    </w:p>
    <w:p w:rsidR="008F1BDE" w:rsidRDefault="008F1BDE" w:rsidP="00CC1E32">
      <w:pPr>
        <w:pStyle w:val="BodyText2"/>
        <w:spacing w:after="0" w:line="240" w:lineRule="auto"/>
        <w:ind w:firstLine="426"/>
        <w:rPr>
          <w:sz w:val="26"/>
          <w:szCs w:val="28"/>
        </w:rPr>
      </w:pPr>
    </w:p>
    <w:p w:rsidR="008F1BDE" w:rsidRDefault="008F1BDE" w:rsidP="00CC1E32">
      <w:pPr>
        <w:pStyle w:val="BodyText2"/>
        <w:spacing w:after="0" w:line="240" w:lineRule="auto"/>
        <w:ind w:firstLine="426"/>
        <w:rPr>
          <w:sz w:val="26"/>
          <w:szCs w:val="28"/>
        </w:rPr>
      </w:pPr>
    </w:p>
    <w:p w:rsidR="008F1BDE" w:rsidRDefault="008F1BDE" w:rsidP="00CC1E32">
      <w:pPr>
        <w:pStyle w:val="BodyText2"/>
        <w:spacing w:after="0" w:line="240" w:lineRule="auto"/>
        <w:ind w:firstLine="426"/>
        <w:rPr>
          <w:sz w:val="26"/>
          <w:szCs w:val="28"/>
        </w:rPr>
      </w:pPr>
    </w:p>
    <w:p w:rsidR="008F1BDE" w:rsidRDefault="008F1BDE" w:rsidP="00CC1E32">
      <w:pPr>
        <w:pStyle w:val="BodyText2"/>
        <w:spacing w:after="0" w:line="240" w:lineRule="auto"/>
        <w:ind w:firstLine="426"/>
        <w:rPr>
          <w:sz w:val="26"/>
          <w:szCs w:val="28"/>
        </w:rPr>
      </w:pPr>
    </w:p>
    <w:p w:rsidR="009B2A3C" w:rsidRPr="00CC1E32" w:rsidRDefault="008F1BDE" w:rsidP="00CC1E32">
      <w:pPr>
        <w:pStyle w:val="BodyText2"/>
        <w:spacing w:after="0" w:line="240" w:lineRule="auto"/>
        <w:ind w:firstLine="426"/>
        <w:rPr>
          <w:sz w:val="26"/>
          <w:szCs w:val="28"/>
          <w:lang w:val="vi-VN"/>
        </w:rPr>
      </w:pPr>
      <w:r w:rsidRPr="00CC1E32">
        <w:rPr>
          <w:noProof/>
          <w:sz w:val="26"/>
          <w:lang w:val="vi-VN" w:eastAsia="vi-VN"/>
        </w:rPr>
        <w:pict>
          <v:group id="_x0000_s3249" style="position:absolute;left:0;text-align:left;margin-left:378pt;margin-top:27.55pt;width:45pt;height:27pt;z-index:252105216" coordorigin="1098994,1066419" coordsize="5715,3429">
            <v:group id="_x0000_s3250" style="position:absolute;left:1101280;top:1067562;width:3429;height:2286" coordorigin="1088136,1069848" coordsize="3429,2286">
              <v:oval id="_x0000_s3251" style="position:absolute;left:1088707;top:1069848;width:2286;height:2286;mso-wrap-distance-left:2.88pt;mso-wrap-distance-top:2.88pt;mso-wrap-distance-right:2.88pt;mso-wrap-distance-bottom:2.88pt" filled="f" insetpen="t" o:cliptowrap="t">
                <v:shadow color="#ccc"/>
                <v:textbox inset="2.88pt,2.88pt,2.88pt,2.88pt"/>
              </v:oval>
              <v:shape id="_x0000_s3252" type="#_x0000_t202" style="position:absolute;left:1088136;top:1069848;width:3429;height:2286;mso-wrap-distance-left:2.88pt;mso-wrap-distance-top:2.88pt;mso-wrap-distance-right:2.88pt;mso-wrap-distance-bottom:2.88pt" filled="f" stroked="f" insetpen="t" o:cliptowrap="t">
                <v:shadow color="#ccc"/>
                <v:textbox style="mso-column-margin:5.76pt" inset="2.88pt,2.88pt,2.88pt,2.88pt">
                  <w:txbxContent>
                    <w:p w:rsidR="004E4E04" w:rsidRDefault="004E4E04" w:rsidP="00CC1E32">
                      <w:pPr>
                        <w:widowControl w:val="0"/>
                      </w:pPr>
                      <w:r>
                        <w:t xml:space="preserve">  </w:t>
                      </w:r>
                      <w:r>
                        <w:rPr>
                          <w:sz w:val="10"/>
                        </w:rPr>
                        <w:t xml:space="preserve"> </w:t>
                      </w:r>
                      <w:r>
                        <w:t>+</w:t>
                      </w:r>
                    </w:p>
                  </w:txbxContent>
                </v:textbox>
              </v:shape>
            </v:group>
            <v:shape id="_x0000_s3253" type="#_x0000_t75" style="position:absolute;left:1098994;top:1066419;width:1409;height:1678" insetpen="t" o:cliptowrap="t">
              <v:imagedata r:id="rId125" o:title=""/>
            </v:shape>
            <v:line id="_x0000_s3254" style="position:absolute;flip:x;mso-wrap-distance-left:2.88pt;mso-wrap-distance-top:2.88pt;mso-wrap-distance-right:2.88pt;mso-wrap-distance-bottom:2.88pt" from="1098994,1068705" to="1101852,1068705" o:cliptowrap="t">
              <v:stroke endarrow="block"/>
              <v:shadow color="#ccc"/>
            </v:line>
          </v:group>
          <o:OLEObject Type="Embed" ProgID="Equation.DSMT4" ShapeID="_x0000_s3253" DrawAspect="Content" ObjectID="_1669116986" r:id="rId126"/>
        </w:pict>
      </w:r>
      <w:r>
        <w:rPr>
          <w:noProof/>
          <w:sz w:val="26"/>
        </w:rPr>
        <mc:AlternateContent>
          <mc:Choice Requires="wpg">
            <w:drawing>
              <wp:anchor distT="0" distB="0" distL="114300" distR="114300" simplePos="0" relativeHeight="252107264" behindDoc="0" locked="0" layoutInCell="1" allowOverlap="1" wp14:anchorId="3D92C76A" wp14:editId="42F90F70">
                <wp:simplePos x="0" y="0"/>
                <wp:positionH relativeFrom="column">
                  <wp:posOffset>2250440</wp:posOffset>
                </wp:positionH>
                <wp:positionV relativeFrom="paragraph">
                  <wp:posOffset>81280</wp:posOffset>
                </wp:positionV>
                <wp:extent cx="1495425" cy="929640"/>
                <wp:effectExtent l="0" t="0" r="0" b="3810"/>
                <wp:wrapNone/>
                <wp:docPr id="2041" name="Group 1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929640"/>
                          <a:chOff x="7581" y="5814"/>
                          <a:chExt cx="2355" cy="1464"/>
                        </a:xfrm>
                      </wpg:grpSpPr>
                      <wps:wsp>
                        <wps:cNvPr id="2042" name="Rectangle 1241"/>
                        <wps:cNvSpPr>
                          <a:spLocks noChangeArrowheads="1"/>
                        </wps:cNvSpPr>
                        <wps:spPr bwMode="auto">
                          <a:xfrm>
                            <a:off x="7971" y="6237"/>
                            <a:ext cx="1530" cy="282"/>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3" name="Freeform 1242"/>
                        <wps:cNvSpPr>
                          <a:spLocks/>
                        </wps:cNvSpPr>
                        <wps:spPr bwMode="auto">
                          <a:xfrm>
                            <a:off x="8054"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4" name="Freeform 1243"/>
                        <wps:cNvSpPr>
                          <a:spLocks/>
                        </wps:cNvSpPr>
                        <wps:spPr bwMode="auto">
                          <a:xfrm>
                            <a:off x="8175"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5" name="Freeform 1244"/>
                        <wps:cNvSpPr>
                          <a:spLocks/>
                        </wps:cNvSpPr>
                        <wps:spPr bwMode="auto">
                          <a:xfrm>
                            <a:off x="8297"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7" name="Freeform 1245"/>
                        <wps:cNvSpPr>
                          <a:spLocks/>
                        </wps:cNvSpPr>
                        <wps:spPr bwMode="auto">
                          <a:xfrm>
                            <a:off x="8418"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0" name="Freeform 1246"/>
                        <wps:cNvSpPr>
                          <a:spLocks/>
                        </wps:cNvSpPr>
                        <wps:spPr bwMode="auto">
                          <a:xfrm>
                            <a:off x="8540"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1" name="Freeform 1247"/>
                        <wps:cNvSpPr>
                          <a:spLocks/>
                        </wps:cNvSpPr>
                        <wps:spPr bwMode="auto">
                          <a:xfrm>
                            <a:off x="8661"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2" name="Freeform 1248"/>
                        <wps:cNvSpPr>
                          <a:spLocks/>
                        </wps:cNvSpPr>
                        <wps:spPr bwMode="auto">
                          <a:xfrm>
                            <a:off x="8783"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3" name="Freeform 1249"/>
                        <wps:cNvSpPr>
                          <a:spLocks/>
                        </wps:cNvSpPr>
                        <wps:spPr bwMode="auto">
                          <a:xfrm>
                            <a:off x="8904"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4" name="Freeform 1250"/>
                        <wps:cNvSpPr>
                          <a:spLocks/>
                        </wps:cNvSpPr>
                        <wps:spPr bwMode="auto">
                          <a:xfrm>
                            <a:off x="9026"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5" name="Freeform 1251"/>
                        <wps:cNvSpPr>
                          <a:spLocks/>
                        </wps:cNvSpPr>
                        <wps:spPr bwMode="auto">
                          <a:xfrm>
                            <a:off x="9147"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6" name="Freeform 1252"/>
                        <wps:cNvSpPr>
                          <a:spLocks/>
                        </wps:cNvSpPr>
                        <wps:spPr bwMode="auto">
                          <a:xfrm>
                            <a:off x="9269"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7" name="Line 1253"/>
                        <wps:cNvCnPr/>
                        <wps:spPr bwMode="auto">
                          <a:xfrm>
                            <a:off x="9380" y="6495"/>
                            <a:ext cx="16"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1254"/>
                        <wps:cNvCnPr/>
                        <wps:spPr bwMode="auto">
                          <a:xfrm flipH="1">
                            <a:off x="8054" y="6534"/>
                            <a:ext cx="7" cy="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Line 1255"/>
                        <wps:cNvCnPr/>
                        <wps:spPr bwMode="auto">
                          <a:xfrm>
                            <a:off x="8063" y="6936"/>
                            <a:ext cx="6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 name="Rectangle 1256"/>
                        <wps:cNvSpPr>
                          <a:spLocks noChangeArrowheads="1"/>
                        </wps:cNvSpPr>
                        <wps:spPr bwMode="auto">
                          <a:xfrm>
                            <a:off x="9396" y="6534"/>
                            <a:ext cx="179"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2" name="Line 1257"/>
                        <wps:cNvCnPr/>
                        <wps:spPr bwMode="auto">
                          <a:xfrm>
                            <a:off x="8835" y="6944"/>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Rectangle 1258"/>
                        <wps:cNvSpPr>
                          <a:spLocks noChangeArrowheads="1"/>
                        </wps:cNvSpPr>
                        <wps:spPr bwMode="auto">
                          <a:xfrm>
                            <a:off x="7581" y="58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DF559F" w:rsidRDefault="004E4E04" w:rsidP="00CC1E32">
                              <w:pPr>
                                <w:jc w:val="center"/>
                              </w:pPr>
                              <w:r w:rsidRPr="00DF559F">
                                <w:t>A</w:t>
                              </w:r>
                            </w:p>
                          </w:txbxContent>
                        </wps:txbx>
                        <wps:bodyPr rot="0" vert="horz" wrap="square" lIns="91440" tIns="45720" rIns="91440" bIns="45720" anchor="t" anchorCtr="0" upright="1">
                          <a:noAutofit/>
                        </wps:bodyPr>
                      </wps:wsp>
                      <wps:wsp>
                        <wps:cNvPr id="1454" name="Rectangle 1259"/>
                        <wps:cNvSpPr>
                          <a:spLocks noChangeArrowheads="1"/>
                        </wps:cNvSpPr>
                        <wps:spPr bwMode="auto">
                          <a:xfrm>
                            <a:off x="9396" y="5831"/>
                            <a:ext cx="54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DF559F" w:rsidRDefault="004E4E04" w:rsidP="00CC1E32">
                              <w:pPr>
                                <w:jc w:val="center"/>
                              </w:pPr>
                              <w:r>
                                <w:t>B</w:t>
                              </w:r>
                            </w:p>
                          </w:txbxContent>
                        </wps:txbx>
                        <wps:bodyPr rot="0" vert="horz" wrap="square" lIns="91440" tIns="45720" rIns="91440" bIns="45720" anchor="t" anchorCtr="0" upright="1">
                          <a:noAutofit/>
                        </wps:bodyPr>
                      </wps:wsp>
                      <wps:wsp>
                        <wps:cNvPr id="1455" name="Line 1260"/>
                        <wps:cNvCnPr/>
                        <wps:spPr bwMode="auto">
                          <a:xfrm flipH="1">
                            <a:off x="8620" y="6901"/>
                            <a:ext cx="66"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Line 1261"/>
                        <wps:cNvCnPr/>
                        <wps:spPr bwMode="auto">
                          <a:xfrm flipH="1">
                            <a:off x="8790" y="6894"/>
                            <a:ext cx="66"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Rectangle 1262"/>
                        <wps:cNvSpPr>
                          <a:spLocks noChangeArrowheads="1"/>
                        </wps:cNvSpPr>
                        <wps:spPr bwMode="auto">
                          <a:xfrm>
                            <a:off x="8301" y="67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9B6FC2" w:rsidRDefault="004E4E04" w:rsidP="00CC1E32">
                              <w:pPr>
                                <w:jc w:val="center"/>
                                <w:rPr>
                                  <w:b/>
                                  <w:sz w:val="26"/>
                                  <w:szCs w:val="26"/>
                                  <w:vertAlign w:val="subscript"/>
                                </w:rPr>
                              </w:pPr>
                              <w:r>
                                <w:rPr>
                                  <w:b/>
                                  <w:sz w:val="26"/>
                                  <w:szCs w:val="26"/>
                                  <w:vertAlign w:val="subscript"/>
                                </w:rPr>
                                <w:t>-</w:t>
                              </w:r>
                            </w:p>
                          </w:txbxContent>
                        </wps:txbx>
                        <wps:bodyPr rot="0" vert="horz" wrap="square" lIns="91440" tIns="45720" rIns="91440" bIns="45720" anchor="t" anchorCtr="0" upright="1">
                          <a:noAutofit/>
                        </wps:bodyPr>
                      </wps:wsp>
                      <wps:wsp>
                        <wps:cNvPr id="1458" name="Rectangle 1263"/>
                        <wps:cNvSpPr>
                          <a:spLocks noChangeArrowheads="1"/>
                        </wps:cNvSpPr>
                        <wps:spPr bwMode="auto">
                          <a:xfrm>
                            <a:off x="8558" y="67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9B6FC2" w:rsidRDefault="004E4E04" w:rsidP="00CC1E32">
                              <w:pPr>
                                <w:jc w:val="center"/>
                                <w:rPr>
                                  <w:b/>
                                  <w:sz w:val="26"/>
                                  <w:szCs w:val="26"/>
                                  <w:vertAlign w:val="subscript"/>
                                </w:rPr>
                              </w:pPr>
                              <w:r>
                                <w:rPr>
                                  <w:b/>
                                  <w:sz w:val="26"/>
                                  <w:szCs w:val="26"/>
                                  <w:vertAlign w:val="sub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0" o:spid="_x0000_s1553" style="position:absolute;left:0;text-align:left;margin-left:177.2pt;margin-top:6.4pt;width:117.75pt;height:73.2pt;z-index:252107264;mso-position-horizontal-relative:text;mso-position-vertical-relative:text" coordorigin="7581,5814" coordsize="2355,1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">
                <v:rect id="Rectangle 1241" o:spid="_x0000_s1554" style="position:absolute;left:7971;top:6237;width:1530;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O458gA&#10;AADdAAAADwAAAGRycy9kb3ducmV2LnhtbESPT2sCMRTE70K/Q3gFb5oY7R+2RrELQqG9uC1ob4/N&#10;6+7Szcuyibrtp28KgsdhZn7DLNeDa8WJ+tB4NjCbKhDEpbcNVwY+3reTRxAhIltsPZOBHwqwXt2M&#10;lphZf+YdnYpYiQThkKGBOsYukzKUNTkMU98RJ+/L9w5jkn0lbY/nBHet1ErdS4cNp4UaO8prKr+L&#10;ozOwu3vefB4e5nv3q16LRf7mdD7Txoxvh80TiEhDvIYv7RdrQKuFhv836Qn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s7jnyAAAAN0AAAAPAAAAAAAAAAAAAAAAAJgCAABk&#10;cnMvZG93bnJldi54bWxQSwUGAAAAAAQABAD1AAAAjQMAAAAA&#10;" filled="f" strokeweight="2.25pt"/>
                <v:shape id="Freeform 1242" o:spid="_x0000_s1555" style="position:absolute;left:8054;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0TcUA&#10;AADdAAAADwAAAGRycy9kb3ducmV2LnhtbESPQWvCQBSE7wX/w/IKvRTdGKUp0VVEEAr1UlsqvT2y&#10;zyQ0723Irib9965Q8DjMzDfMcj1woy7U+dqJgekkAUVSOFtLaeDrczd+BeUDisXGCRn4Iw/r1ehh&#10;ibl1vXzQ5RBKFSHiczRQhdDmWvuiIkY/cS1J9E6uYwxRdqW2HfYRzo1Ok+RFM9YSFypsaVtR8Xs4&#10;swGu5/13Vm75nHJW7Pn4/CPvZMzT47BZgAo0hHv4v/1mDaTJfAa3N/EJ6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F3RNxQAAAN0AAAAPAAAAAAAAAAAAAAAAAJgCAABkcnMv&#10;ZG93bnJldi54bWxQSwUGAAAAAAQABAD1AAAAigMAAAAA&#10;" path="m,84c41,41,78,19,134,v28,6,58,4,84,17c291,54,302,193,351,268v13,291,13,373,34,636c403,1135,382,1305,586,1440v39,-6,86,7,117,-17c731,1401,737,1323,737,1323e" filled="f">
                  <v:path arrowok="t" o:connecttype="custom" o:connectlocs="0,24;35,0;57,5;92,76;101,257;154,410;185,405;194,377" o:connectangles="0,0,0,0,0,0,0,0"/>
                </v:shape>
                <v:shape id="Freeform 1243" o:spid="_x0000_s1556" style="position:absolute;left:8175;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7sOcUA&#10;AADdAAAADwAAAGRycy9kb3ducmV2LnhtbESPQWvCQBSE7wX/w/IEL0U3hlAluooIhYK91BbF2yP7&#10;TIJ5b0N2Nem/7xYKPQ4z8w2z3g7cqAd1vnZiYD5LQJEUztZSGvj6fJ0uQfmAYrFxQga+ycN2M3pa&#10;Y25dLx/0OIZSRYj4HA1UIbS51r6oiNHPXEsSvavrGEOUXalth32Ec6PTJHnRjLXEhQpb2ldU3I53&#10;NsB11p8W5Z7vKS+Kdz4/X+RAxkzGw24FKtAQ/sN/7TdrIE2yDH7fxCe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uw5xQAAAN0AAAAPAAAAAAAAAAAAAAAAAJgCAABkcnMv&#10;ZG93bnJldi54bWxQSwUGAAAAAAQABAD1AAAAigMAAAAA&#10;" path="m,84c41,41,78,19,134,v28,6,58,4,84,17c291,54,302,193,351,268v13,291,13,373,34,636c403,1135,382,1305,586,1440v39,-6,86,7,117,-17c731,1401,737,1323,737,1323e" filled="f">
                  <v:path arrowok="t" o:connecttype="custom" o:connectlocs="0,24;35,0;58,5;93,76;102,257;155,410;186,405;195,377" o:connectangles="0,0,0,0,0,0,0,0"/>
                </v:shape>
                <v:shape id="Freeform 1244" o:spid="_x0000_s1557" style="position:absolute;left:8297;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JJosUA&#10;AADdAAAADwAAAGRycy9kb3ducmV2LnhtbESPQWvCQBSE7wX/w/IKXopuGmyV6CoiFIT2UiuKt0f2&#10;mYTmvQ3Z1aT/visIHoeZ+YZZrHqu1ZVaXzkx8DpOQJHkzlZSGNj/fIxmoHxAsVg7IQN/5GG1HDwt&#10;MLOuk2+67kKhIkR8hgbKEJpMa5+XxOjHriGJ3tm1jCHKttC2xS7CudZpkrxrxkriQokNbUrKf3cX&#10;NsDVpDtMiw1fUp7mX3x8OcknGTN87tdzUIH68Ajf21trIE0mb3B7E5+A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kmixQAAAN0AAAAPAAAAAAAAAAAAAAAAAJgCAABkcnMv&#10;ZG93bnJldi54bWxQSwUGAAAAAAQABAD1AAAAigMAAAAA&#10;" path="m,84c41,41,78,19,134,v28,6,58,4,84,17c291,54,302,193,351,268v13,291,13,373,34,636c403,1135,382,1305,586,1440v39,-6,86,7,117,-17c731,1401,737,1323,737,1323e" filled="f">
                  <v:path arrowok="t" o:connecttype="custom" o:connectlocs="0,24;35,0;57,5;92,76;101,257;154,410;185,405;194,377" o:connectangles="0,0,0,0,0,0,0,0"/>
                </v:shape>
                <v:shape id="Freeform 1245" o:spid="_x0000_s1558" style="position:absolute;left:8418;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xyTsUA&#10;AADdAAAADwAAAGRycy9kb3ducmV2LnhtbESPQWvCQBSE74L/YXlCL6KbBjGSukoRCoV60Ralt0f2&#10;NQnNexuyq0n/fVcQPA4z8w2z3g7cqCt1vnZi4HmegCIpnK2lNPD1+TZbgfIBxWLjhAz8kYftZjxa&#10;Y25dLwe6HkOpIkR8jgaqENpca19UxOjnriWJ3o/rGEOUXalth32Ec6PTJFlqxlriQoUt7Soqfo8X&#10;NsD1oj9l5Y4vKWfFns/Tb/kgY54mw+sLqEBDeITv7XdrIE0WGdzexCe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LHJOxQAAAN0AAAAPAAAAAAAAAAAAAAAAAJgCAABkcnMv&#10;ZG93bnJldi54bWxQSwUGAAAAAAQABAD1AAAAigMAAAAA&#10;" path="m,84c41,41,78,19,134,v28,6,58,4,84,17c291,54,302,193,351,268v13,291,13,373,34,636c403,1135,382,1305,586,1440v39,-6,86,7,117,-17c731,1401,737,1323,737,1323e" filled="f">
                  <v:path arrowok="t" o:connecttype="custom" o:connectlocs="0,24;35,0;58,5;93,76;102,257;155,410;186,405;195,377" o:connectangles="0,0,0,0,0,0,0,0"/>
                </v:shape>
                <v:shape id="Freeform 1246" o:spid="_x0000_s1559" style="position:absolute;left:8540;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A7MsYA&#10;AADdAAAADwAAAGRycy9kb3ducmV2LnhtbESPQWvCQBCF74X+h2WEXopuKqFKdJUiFArtpVoq3obs&#10;mAQzsyG7mvTfdw6F3mZ4b977Zr0duTU36mMTxMHTLANDUgbfSOXg6/A6XYKJCcVjG4Qc/FCE7eb+&#10;bo2FD4N80m2fKqMhEgt0UKfUFdbGsibGOAsdiWrn0DMmXfvK+h4HDefWzrPs2TI2og01drSrqbzs&#10;r+yAm3z4XlQ7vs55UX7w8fEk7+Tcw2R8WYFJNKZ/89/1m1f8PFd+/UZHs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A7MsYAAADdAAAADwAAAAAAAAAAAAAAAACYAgAAZHJz&#10;L2Rvd25yZXYueG1sUEsFBgAAAAAEAAQA9QAAAIsDAAAAAA==&#10;" path="m,84c41,41,78,19,134,v28,6,58,4,84,17c291,54,302,193,351,268v13,291,13,373,34,636c403,1135,382,1305,586,1440v39,-6,86,7,117,-17c731,1401,737,1323,737,1323e" filled="f">
                  <v:path arrowok="t" o:connecttype="custom" o:connectlocs="0,24;35,0;57,5;92,76;101,257;154,410;185,405;194,377" o:connectangles="0,0,0,0,0,0,0,0"/>
                </v:shape>
                <v:shape id="Freeform 1247" o:spid="_x0000_s1560" style="position:absolute;left:8661;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yeqcIA&#10;AADdAAAADwAAAGRycy9kb3ducmV2LnhtbERPTWvCQBC9C/0PyxS8iG6UoCV1lSIIgl6qYvE2ZKdJ&#10;aGY2ZFeT/vuuUPA2j/c5y3XPtbpT6ysnBqaTBBRJ7mwlhYHzaTt+A+UDisXaCRn4JQ/r1ctgiZl1&#10;nXzS/RgKFUPEZ2igDKHJtPZ5SYx+4hqSyH27ljFE2BbattjFcK71LEnmmrGS2FBiQ5uS8p/jjQ1w&#10;lXaXRbHh24wX+YG/RlfZkzHD1/7jHVSgPjzF/+6djfPTdAqPb+IJ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bJ6pwgAAAN0AAAAPAAAAAAAAAAAAAAAAAJgCAABkcnMvZG93&#10;bnJldi54bWxQSwUGAAAAAAQABAD1AAAAhwMAAAAA&#10;" path="m,84c41,41,78,19,134,v28,6,58,4,84,17c291,54,302,193,351,268v13,291,13,373,34,636c403,1135,382,1305,586,1440v39,-6,86,7,117,-17c731,1401,737,1323,737,1323e" filled="f">
                  <v:path arrowok="t" o:connecttype="custom" o:connectlocs="0,24;35,0;58,5;93,76;102,257;155,410;186,405;195,377" o:connectangles="0,0,0,0,0,0,0,0"/>
                </v:shape>
                <v:shape id="Freeform 1248" o:spid="_x0000_s1561" style="position:absolute;left:8783;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4A3sMA&#10;AADdAAAADwAAAGRycy9kb3ducmV2LnhtbERPS2vCQBC+C/6HZYReRDcNoUrqKkUoFOrFB0pvQ3aa&#10;hGZmQ3Y16b/vCkJv8/E9Z7UZuFE36nztxMDzPAFFUjhbS2ngdHyfLUH5gGKxcUIGfsnDZj0erTC3&#10;rpc93Q6hVDFEfI4GqhDaXGtfVMTo564lidy36xhDhF2pbYd9DOdGp0nyohlriQ0VtrStqPg5XNkA&#10;11l/XpRbvqa8KHZ8mX7JJxnzNBneXkEFGsK/+OH+sHF+lqVw/yae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4A3sMAAADdAAAADwAAAAAAAAAAAAAAAACYAgAAZHJzL2Rv&#10;d25yZXYueG1sUEsFBgAAAAAEAAQA9QAAAIgDAAAAAA==&#10;" path="m,84c41,41,78,19,134,v28,6,58,4,84,17c291,54,302,193,351,268v13,291,13,373,34,636c403,1135,382,1305,586,1440v39,-6,86,7,117,-17c731,1401,737,1323,737,1323e" filled="f">
                  <v:path arrowok="t" o:connecttype="custom" o:connectlocs="0,24;35,0;57,5;92,76;101,257;154,410;185,405;194,377" o:connectangles="0,0,0,0,0,0,0,0"/>
                </v:shape>
                <v:shape id="Freeform 1249" o:spid="_x0000_s1562" style="position:absolute;left:8904;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lRcMA&#10;AADdAAAADwAAAGRycy9kb3ducmV2LnhtbERPTWvCQBC9F/wPyxR6KbqphirRVUQoFOqlVhRvQ3ZM&#10;QjOzIbua9N+7QsHbPN7nLFY91+pKra+cGHgbJaBIcmcrKQzsfz6GM1A+oFisnZCBP/KwWg6eFphZ&#10;18k3XXehUDFEfIYGyhCaTGufl8ToR64hidzZtYwhwrbQtsUuhnOtx0nyrhkriQ0lNrQpKf/dXdgA&#10;V2l3mBYbvox5mm/5+HqSLzLm5blfz0EF6sND/O/+tHF+mk7g/k08QS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KlRcMAAADdAAAADwAAAAAAAAAAAAAAAACYAgAAZHJzL2Rv&#10;d25yZXYueG1sUEsFBgAAAAAEAAQA9QAAAIgDAAAAAA==&#10;" path="m,84c41,41,78,19,134,v28,6,58,4,84,17c291,54,302,193,351,268v13,291,13,373,34,636c403,1135,382,1305,586,1440v39,-6,86,7,117,-17c731,1401,737,1323,737,1323e" filled="f">
                  <v:path arrowok="t" o:connecttype="custom" o:connectlocs="0,24;35,0;58,5;93,76;102,257;155,410;186,405;195,377" o:connectangles="0,0,0,0,0,0,0,0"/>
                </v:shape>
                <v:shape id="Freeform 1250" o:spid="_x0000_s1563" style="position:absolute;left:9026;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s9McIA&#10;AADdAAAADwAAAGRycy9kb3ducmV2LnhtbERPTWvCQBC9F/wPywheim6UUCV1FREKBXupitLbkB2T&#10;YGY2ZFcT/71bKPQ2j/c5y3XPtbpT6ysnBqaTBBRJ7mwlhYHj4WO8AOUDisXaCRl4kIf1avCyxMy6&#10;Tr7pvg+FiiHiMzRQhtBkWvu8JEY/cQ1J5C6uZQwRtoW2LXYxnGs9S5I3zVhJbCixoW1J+XV/YwNc&#10;pd1pXmz5NuN5/sXn1x/ZkTGjYb95BxWoD//iP/enjfPTNIXfb+IJe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Gz0xwgAAAN0AAAAPAAAAAAAAAAAAAAAAAJgCAABkcnMvZG93&#10;bnJldi54bWxQSwUGAAAAAAQABAD1AAAAhwMAAAAA&#10;" path="m,84c41,41,78,19,134,v28,6,58,4,84,17c291,54,302,193,351,268v13,291,13,373,34,636c403,1135,382,1305,586,1440v39,-6,86,7,117,-17c731,1401,737,1323,737,1323e" filled="f">
                  <v:path arrowok="t" o:connecttype="custom" o:connectlocs="0,24;35,0;57,5;92,76;101,257;154,410;185,405;194,377" o:connectangles="0,0,0,0,0,0,0,0"/>
                </v:shape>
                <v:shape id="Freeform 1251" o:spid="_x0000_s1564" style="position:absolute;left:9147;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eYqsMA&#10;AADdAAAADwAAAGRycy9kb3ducmV2LnhtbERPTWvCQBC9F/wPywheim4qqZboKiIUBHuplkpvQ3ZM&#10;gpnZkF1N/PfdQsHbPN7nLNc91+pGra+cGHiZJKBIcmcrKQx8Hd/Hb6B8QLFYOyEDd/KwXg2elphZ&#10;18kn3Q6hUDFEfIYGyhCaTGufl8ToJ64hidzZtYwhwrbQtsUuhnOtp0ky04yVxIYSG9qWlF8OVzbA&#10;Vdp9z4stX6c8zz/49PwjezJmNOw3C1CB+vAQ/7t3Ns5P01f4+yae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eYqsMAAADdAAAADwAAAAAAAAAAAAAAAACYAgAAZHJzL2Rv&#10;d25yZXYueG1sUEsFBgAAAAAEAAQA9QAAAIgDAAAAAA==&#10;" path="m,84c41,41,78,19,134,v28,6,58,4,84,17c291,54,302,193,351,268v13,291,13,373,34,636c403,1135,382,1305,586,1440v39,-6,86,7,117,-17c731,1401,737,1323,737,1323e" filled="f">
                  <v:path arrowok="t" o:connecttype="custom" o:connectlocs="0,24;35,0;58,5;93,76;102,257;155,410;186,405;195,377" o:connectangles="0,0,0,0,0,0,0,0"/>
                </v:shape>
                <v:shape id="Freeform 1252" o:spid="_x0000_s1565" style="position:absolute;left:9269;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G3cIA&#10;AADdAAAADwAAAGRycy9kb3ducmV2LnhtbERPTWvCQBC9C/0PyxR6Ed1Ugkp0lSIUCvZSFcXbkB2T&#10;0MxsyK4m/vtuQfA2j/c5y3XPtbpR6ysnBt7HCSiS3NlKCgOH/edoDsoHFIu1EzJwJw/r1ctgiZl1&#10;nfzQbRcKFUPEZ2igDKHJtPZ5SYx+7BqSyF1cyxgibAttW+xiONd6kiRTzVhJbCixoU1J+e/uyga4&#10;SrvjrNjwdcKz/JtPw7NsyZi31/5jASpQH57ih/vLxvlpOoX/b+IJ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hQbdwgAAAN0AAAAPAAAAAAAAAAAAAAAAAJgCAABkcnMvZG93&#10;bnJldi54bWxQSwUGAAAAAAQABAD1AAAAhwMAAAAA&#10;" path="m,84c41,41,78,19,134,v28,6,58,4,84,17c291,54,302,193,351,268v13,291,13,373,34,636c403,1135,382,1305,586,1440v39,-6,86,7,117,-17c731,1401,737,1323,737,1323e" filled="f">
                  <v:path arrowok="t" o:connecttype="custom" o:connectlocs="0,24;35,0;57,5;92,76;101,257;154,410;185,405;194,377" o:connectangles="0,0,0,0,0,0,0,0"/>
                </v:shape>
                <v:line id="Line 1253" o:spid="_x0000_s1566" style="position:absolute;visibility:visible;mso-wrap-style:square" from="9380,6495" to="9396,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ENsYAAADdAAAADwAAAGRycy9kb3ducmV2LnhtbERPTWvCQBC9F/oflil4q5u2kkp0FWkp&#10;aA9FraDHMTsmabOzYXdN0n/vCgVv83ifM533phYtOV9ZVvA0TEAQ51ZXXCjYfX88jkH4gKyxtkwK&#10;/sjDfHZ/N8VM24431G5DIWII+wwVlCE0mZQ+L8mgH9qGOHIn6wyGCF0htcMuhptaPidJKg1WHBtK&#10;bOitpPx3ezYKvl7WabtYfS77/So95u+b4+Gnc0oNHvrFBESgPtzE/+6ljvNH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BDbGAAAA3QAAAA8AAAAAAAAA&#10;AAAAAAAAoQIAAGRycy9kb3ducmV2LnhtbFBLBQYAAAAABAAEAPkAAACUAwAAAAA=&#10;"/>
                <v:line id="Line 1254" o:spid="_x0000_s1567" style="position:absolute;flip:x;visibility:visible;mso-wrap-style:square" from="8054,6534" to="8061,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bgu8cAAADdAAAADwAAAGRycy9kb3ducmV2LnhtbESPQUvDQBCF74L/YRnBi9iNJUiN3ZYi&#10;FHroxSop3sbsmA3JzsbdbRv/vXMQvM3w3rz3zXI9+UGdKaYusIGHWQGKuAm249bA+9v2fgEqZWSL&#10;Q2Ay8EMJ1qvrqyVWNlz4lc6H3CoJ4VShAZfzWGmdGkce0yyMxKJ9hegxyxpbbSNeJNwPel4Uj9pj&#10;x9LgcKQXR01/OHkDerG/+46bz7Kv++PxydVNPX7sjbm9mTbPoDJN+d/8d72zgl+W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1uC7xwAAAN0AAAAPAAAAAAAA&#10;AAAAAAAAAKECAABkcnMvZG93bnJldi54bWxQSwUGAAAAAAQABAD5AAAAlQMAAAAA&#10;"/>
                <v:line id="Line 1255" o:spid="_x0000_s1568" style="position:absolute;visibility:visible;mso-wrap-style:square" from="8063,6936" to="8665,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E138YAAADdAAAADwAAAGRycy9kb3ducmV2LnhtbERPTWvCQBC9F/oflil4q5u2Em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xNd/GAAAA3QAAAA8AAAAAAAAA&#10;AAAAAAAAoQIAAGRycy9kb3ducmV2LnhtbFBLBQYAAAAABAAEAPkAAACUAwAAAAA=&#10;"/>
                <v:rect id="Rectangle 1256" o:spid="_x0000_s1569" style="position:absolute;left:9396;top:6534;width:17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SET8YA&#10;AADdAAAADwAAAGRycy9kb3ducmV2LnhtbESPT2vCQBDF70K/wzKF3nS3VkObuooIgtB68A/0OmTH&#10;JDQ7G7Orxm/fORS8zfDevPeb2aL3jbpSF+vAFl5HBhRxEVzNpYXjYT18BxUTssMmMFm4U4TF/Gkw&#10;w9yFG+/ouk+lkhCOOVqoUmpzrWNRkcc4Ci2xaKfQeUyydqV2Hd4k3Dd6bEymPdYsDRW2tKqo+N1f&#10;vAXMJu68Pb19H74uGX6UvVlPf4y1L8/98hNUoj49zP/XGyf4k6nwyzcygp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SET8YAAADdAAAADwAAAAAAAAAAAAAAAACYAgAAZHJz&#10;L2Rvd25yZXYueG1sUEsFBgAAAAAEAAQA9QAAAIsDAAAAAA==&#10;" stroked="f"/>
                <v:line id="Line 1257" o:spid="_x0000_s1570" style="position:absolute;visibility:visible;mso-wrap-style:square" from="8835,6944" to="9380,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xc8YAAADdAAAADwAAAGRycy9kb3ducmV2LnhtbERPTWvCQBC9F/wPyxR6q5vaNkh0FbEU&#10;tIdSraDHMTsm0exs2N0m6b93hUJv83ifM533phYtOV9ZVvA0TEAQ51ZXXCjYfb8/jkH4gKyxtkwK&#10;fsnDfDa4m2KmbccbarehEDGEfYYKyhCaTEqfl2TQD21DHLmTdQZDhK6Q2mEXw00tR0mSSoMVx4YS&#10;G1qWlF+2P0bB5/NX2i7WH6t+v06P+dvmeDh3TqmH+34xARGoD//iP/dKx/kvr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MMXPGAAAA3QAAAA8AAAAAAAAA&#10;AAAAAAAAoQIAAGRycy9kb3ducmV2LnhtbFBLBQYAAAAABAAEAPkAAACUAwAAAAA=&#10;"/>
                <v:rect id="Rectangle 1258" o:spid="_x0000_s1571" style="position:absolute;left:7581;top:58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DiLcQA&#10;AADdAAAADwAAAGRycy9kb3ducmV2LnhtbERPTWvCQBC9C/0PyxS8SN1UbSmpqxShGEQQY+t5yE6T&#10;0OxszK5J/PeuIHibx/uc+bI3lWipcaVlBa/jCARxZnXJuYKfw/fLBwjnkTVWlknBhRwsF0+DOcba&#10;drynNvW5CCHsYlRQeF/HUrqsIINubGviwP3ZxqAPsMmlbrAL4aaSkyh6lwZLDg0F1rQqKPtPz0ZB&#10;l+3a42G7lrvRMbF8Sk6r9Hej1PC5//oE4an3D/Hdnegwf/Y2hd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g4i3EAAAA3QAAAA8AAAAAAAAAAAAAAAAAmAIAAGRycy9k&#10;b3ducmV2LnhtbFBLBQYAAAAABAAEAPUAAACJAwAAAAA=&#10;" filled="f" stroked="f">
                  <v:textbox>
                    <w:txbxContent>
                      <w:p w:rsidR="004E4E04" w:rsidRPr="00DF559F" w:rsidRDefault="004E4E04" w:rsidP="00CC1E32">
                        <w:pPr>
                          <w:jc w:val="center"/>
                        </w:pPr>
                        <w:r w:rsidRPr="00DF559F">
                          <w:t>A</w:t>
                        </w:r>
                      </w:p>
                    </w:txbxContent>
                  </v:textbox>
                </v:rect>
                <v:rect id="Rectangle 1259" o:spid="_x0000_s1572" style="position:absolute;left:9396;top:5831;width:54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l6WcQA&#10;AADdAAAADwAAAGRycy9kb3ducmV2LnhtbERPTWvCQBC9F/wPyxS8iNlUbCkxq4hQDKUgjdXzkB2T&#10;0OxszK5J+u+7BaG3ebzPSTejaURPnastK3iKYhDEhdU1lwq+jm/zVxDOI2tsLJOCH3KwWU8eUky0&#10;HfiT+tyXIoSwS1BB5X2bSOmKigy6yLbEgbvYzqAPsCul7nAI4aaRizh+kQZrDg0VtrSrqPjOb0bB&#10;UBz68/FjLw+zc2b5ml13+eldqenjuF2B8DT6f/Hdnekwf/m8hL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JelnEAAAA3QAAAA8AAAAAAAAAAAAAAAAAmAIAAGRycy9k&#10;b3ducmV2LnhtbFBLBQYAAAAABAAEAPUAAACJAwAAAAA=&#10;" filled="f" stroked="f">
                  <v:textbox>
                    <w:txbxContent>
                      <w:p w:rsidR="004E4E04" w:rsidRPr="00DF559F" w:rsidRDefault="004E4E04" w:rsidP="00CC1E32">
                        <w:pPr>
                          <w:jc w:val="center"/>
                        </w:pPr>
                        <w:r>
                          <w:t>B</w:t>
                        </w:r>
                      </w:p>
                    </w:txbxContent>
                  </v:textbox>
                </v:rect>
                <v:line id="Line 1260" o:spid="_x0000_s1573" style="position:absolute;flip:x;visibility:visible;mso-wrap-style:square" from="8620,6901" to="8686,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7Z+MUAAADdAAAADwAAAGRycy9kb3ducmV2LnhtbERPTWsCMRC9F/wPYQQvpWYrKro1ihQK&#10;HrxUZaW3cTPdLLuZbJOo23/fFAq9zeN9zmrT21bcyIfasYLncQaCuHS65krB6fj2tAARIrLG1jEp&#10;+KYAm/XgYYW5dnd+p9shViKFcMhRgYmxy6UMpSGLYew64sR9Om8xJugrqT3eU7ht5STL5tJizanB&#10;YEevhsrmcLUK5GL/+OW3l2lTNOfz0hRl0X3slRoN++0LiEh9/Bf/uXc6zZ/OZ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7Z+MUAAADdAAAADwAAAAAAAAAA&#10;AAAAAAChAgAAZHJzL2Rvd25yZXYueG1sUEsFBgAAAAAEAAQA+QAAAJMDAAAAAA==&#10;"/>
                <v:line id="Line 1261" o:spid="_x0000_s1574" style="position:absolute;flip:x;visibility:visible;mso-wrap-style:square" from="8790,6894" to="8856,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xHj8UAAADdAAAADwAAAGRycy9kb3ducmV2LnhtbERPTWsCMRC9F/ofwhR6kZqtWLGrUUQQ&#10;evCilpXexs10s+xmsiapbv+9KQi9zeN9znzZ21ZcyIfasYLXYQaCuHS65krB52HzMgURIrLG1jEp&#10;+KUAy8Xjwxxz7a68o8s+ViKFcMhRgYmxy6UMpSGLYeg64sR9O28xJugrqT1eU7ht5SjLJtJizanB&#10;YEdrQ2Wz/7EK5HQ7OPvVadwUzfH4boqy6L62Sj0/9asZiEh9/Bff3R86zR+/Te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xHj8UAAADdAAAADwAAAAAAAAAA&#10;AAAAAAChAgAAZHJzL2Rvd25yZXYueG1sUEsFBgAAAAAEAAQA+QAAAJMDAAAAAA==&#10;"/>
                <v:rect id="Rectangle 1262" o:spid="_x0000_s1575" style="position:absolute;left:8301;top:67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vkLsQA&#10;AADdAAAADwAAAGRycy9kb3ducmV2LnhtbERPTWvCQBC9C/0PyxS8SN1UtC2pqxShGEQQY+t5yE6T&#10;0OxszK5J/PeuIHibx/uc+bI3lWipcaVlBa/jCARxZnXJuYKfw/fLBwjnkTVWlknBhRwsF0+DOcba&#10;drynNvW5CCHsYlRQeF/HUrqsIINubGviwP3ZxqAPsMmlbrAL4aaSkyh6kwZLDg0F1rQqKPtPz0ZB&#10;l+3a42G7lrvRMbF8Sk6r9Hej1PC5//oE4an3D/Hdnegwfzp7h9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b5C7EAAAA3QAAAA8AAAAAAAAAAAAAAAAAmAIAAGRycy9k&#10;b3ducmV2LnhtbFBLBQYAAAAABAAEAPUAAACJAwAAAAA=&#10;" filled="f" stroked="f">
                  <v:textbox>
                    <w:txbxContent>
                      <w:p w:rsidR="004E4E04" w:rsidRPr="009B6FC2" w:rsidRDefault="004E4E04" w:rsidP="00CC1E32">
                        <w:pPr>
                          <w:jc w:val="center"/>
                          <w:rPr>
                            <w:b/>
                            <w:sz w:val="26"/>
                            <w:szCs w:val="26"/>
                            <w:vertAlign w:val="subscript"/>
                          </w:rPr>
                        </w:pPr>
                        <w:r>
                          <w:rPr>
                            <w:b/>
                            <w:sz w:val="26"/>
                            <w:szCs w:val="26"/>
                            <w:vertAlign w:val="subscript"/>
                          </w:rPr>
                          <w:t>-</w:t>
                        </w:r>
                      </w:p>
                    </w:txbxContent>
                  </v:textbox>
                </v:rect>
                <v:rect id="Rectangle 1263" o:spid="_x0000_s1576" style="position:absolute;left:8558;top:673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XMcA&#10;AADdAAAADwAAAGRycy9kb3ducmV2LnhtbESPT0vDQBDF7wW/wzKCF2k3ikpJuy1SEIMUiumf85Cd&#10;JsHsbJpdk/jtnUOhtxnem/d+s1yPrlE9daH2bOBploAiLrytuTRw2H9M56BCRLbYeCYDfxRgvbqb&#10;LDG1fuBv6vNYKgnhkKKBKsY21ToUFTkMM98Si3b2ncMoa1dq2+Eg4a7Rz0nyph3WLA0VtrSpqPjJ&#10;f52Bodj1p/32U+8eT5nnS3bZ5McvYx7ux/cFqEhjvJmv15kV/JdXwZVvZAS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EcFzHAAAA3QAAAA8AAAAAAAAAAAAAAAAAmAIAAGRy&#10;cy9kb3ducmV2LnhtbFBLBQYAAAAABAAEAPUAAACMAwAAAAA=&#10;" filled="f" stroked="f">
                  <v:textbox>
                    <w:txbxContent>
                      <w:p w:rsidR="004E4E04" w:rsidRPr="009B6FC2" w:rsidRDefault="004E4E04" w:rsidP="00CC1E32">
                        <w:pPr>
                          <w:jc w:val="center"/>
                          <w:rPr>
                            <w:b/>
                            <w:sz w:val="26"/>
                            <w:szCs w:val="26"/>
                            <w:vertAlign w:val="subscript"/>
                          </w:rPr>
                        </w:pPr>
                        <w:r>
                          <w:rPr>
                            <w:b/>
                            <w:sz w:val="26"/>
                            <w:szCs w:val="26"/>
                            <w:vertAlign w:val="subscript"/>
                          </w:rPr>
                          <w:t>+</w:t>
                        </w:r>
                      </w:p>
                    </w:txbxContent>
                  </v:textbox>
                </v:rect>
              </v:group>
            </w:pict>
          </mc:Fallback>
        </mc:AlternateContent>
      </w:r>
      <w:r w:rsidR="009B2A3C" w:rsidRPr="00CC1E32">
        <w:rPr>
          <w:sz w:val="26"/>
          <w:szCs w:val="28"/>
          <w:lang w:val="vi-VN"/>
        </w:rPr>
        <w:t>b) Hãy xác định chiều của lực điện từ, chiều của dòng điện và tên của từ cực trong các trường hợp dưới đây.</w:t>
      </w:r>
    </w:p>
    <w:p w:rsidR="009B2A3C" w:rsidRPr="00CC1E32" w:rsidRDefault="00144118" w:rsidP="00CC1E32">
      <w:pPr>
        <w:pStyle w:val="BodyText2"/>
        <w:spacing w:after="0" w:line="240" w:lineRule="auto"/>
        <w:rPr>
          <w:sz w:val="26"/>
          <w:szCs w:val="28"/>
          <w:lang w:val="vi-VN"/>
        </w:rPr>
      </w:pPr>
      <w:r>
        <w:rPr>
          <w:noProof/>
          <w:sz w:val="26"/>
          <w:szCs w:val="28"/>
        </w:rPr>
        <mc:AlternateContent>
          <mc:Choice Requires="wps">
            <w:drawing>
              <wp:anchor distT="0" distB="0" distL="114300" distR="114300" simplePos="0" relativeHeight="252102144" behindDoc="0" locked="0" layoutInCell="1" allowOverlap="1" wp14:anchorId="58124EC5" wp14:editId="5164BB40">
                <wp:simplePos x="0" y="0"/>
                <wp:positionH relativeFrom="column">
                  <wp:posOffset>4686300</wp:posOffset>
                </wp:positionH>
                <wp:positionV relativeFrom="paragraph">
                  <wp:posOffset>83820</wp:posOffset>
                </wp:positionV>
                <wp:extent cx="1028700" cy="290195"/>
                <wp:effectExtent l="5080" t="8255" r="13970" b="6350"/>
                <wp:wrapNone/>
                <wp:docPr id="1460" name="Rectangle 1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901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6" o:spid="_x0000_s1026" style="position:absolute;margin-left:369pt;margin-top:6.6pt;width:81pt;height:22.85pt;z-index:25210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"/>
            </w:pict>
          </mc:Fallback>
        </mc:AlternateContent>
      </w:r>
      <w:r>
        <w:rPr>
          <w:noProof/>
          <w:sz w:val="26"/>
          <w:szCs w:val="28"/>
        </w:rPr>
        <mc:AlternateContent>
          <mc:Choice Requires="wps">
            <w:drawing>
              <wp:anchor distT="0" distB="0" distL="114300" distR="114300" simplePos="0" relativeHeight="252100096" behindDoc="0" locked="0" layoutInCell="1" allowOverlap="1" wp14:anchorId="20705E5E" wp14:editId="11E10701">
                <wp:simplePos x="0" y="0"/>
                <wp:positionH relativeFrom="column">
                  <wp:posOffset>342900</wp:posOffset>
                </wp:positionH>
                <wp:positionV relativeFrom="paragraph">
                  <wp:posOffset>83820</wp:posOffset>
                </wp:positionV>
                <wp:extent cx="1028700" cy="290195"/>
                <wp:effectExtent l="5080" t="8255" r="13970" b="6350"/>
                <wp:wrapNone/>
                <wp:docPr id="1459" name="Rectangle 1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90195"/>
                        </a:xfrm>
                        <a:prstGeom prst="rect">
                          <a:avLst/>
                        </a:prstGeom>
                        <a:solidFill>
                          <a:srgbClr val="000000"/>
                        </a:solidFill>
                        <a:ln w="9525">
                          <a:solidFill>
                            <a:srgbClr val="000000"/>
                          </a:solidFill>
                          <a:miter lim="800000"/>
                          <a:headEnd/>
                          <a:tailEnd/>
                        </a:ln>
                      </wps:spPr>
                      <wps:txbx>
                        <w:txbxContent>
                          <w:p w:rsidR="004E4E04" w:rsidRDefault="004E4E04" w:rsidP="00CC1E32">
                            <w:pPr>
                              <w:rPr>
                                <w:b/>
                                <w:bCs/>
                                <w:color w:val="FFFFFF"/>
                              </w:rPr>
                            </w:pPr>
                            <w:r>
                              <w:rPr>
                                <w:color w:val="FFFFFF"/>
                              </w:rPr>
                              <w:t xml:space="preserve">          </w:t>
                            </w:r>
                            <w:r>
                              <w:rPr>
                                <w:b/>
                                <w:bCs/>
                                <w:color w:val="FFFFFF"/>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4" o:spid="_x0000_s1577" style="position:absolute;margin-left:27pt;margin-top:6.6pt;width:81pt;height:22.85pt;z-index:25210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" fillcolor="black">
                <v:textbox>
                  <w:txbxContent>
                    <w:p w:rsidR="004E4E04" w:rsidRDefault="004E4E04" w:rsidP="00CC1E32">
                      <w:pPr>
                        <w:rPr>
                          <w:b/>
                          <w:bCs/>
                          <w:color w:val="FFFFFF"/>
                        </w:rPr>
                      </w:pPr>
                      <w:r>
                        <w:rPr>
                          <w:color w:val="FFFFFF"/>
                        </w:rPr>
                        <w:t xml:space="preserve">          </w:t>
                      </w:r>
                      <w:r>
                        <w:rPr>
                          <w:b/>
                          <w:bCs/>
                          <w:color w:val="FFFFFF"/>
                        </w:rPr>
                        <w:t>N</w:t>
                      </w:r>
                    </w:p>
                  </w:txbxContent>
                </v:textbox>
              </v:rect>
            </w:pict>
          </mc:Fallback>
        </mc:AlternateContent>
      </w:r>
    </w:p>
    <w:p w:rsidR="009B2A3C" w:rsidRPr="00CC1E32" w:rsidRDefault="009B2A3C" w:rsidP="00CC1E32">
      <w:pPr>
        <w:rPr>
          <w:sz w:val="26"/>
          <w:lang w:val="vi-VN"/>
        </w:rPr>
      </w:pPr>
    </w:p>
    <w:p w:rsidR="009B2A3C" w:rsidRPr="00CC1E32" w:rsidRDefault="00144118" w:rsidP="00CC1E32">
      <w:pPr>
        <w:tabs>
          <w:tab w:val="left" w:pos="7440"/>
        </w:tabs>
        <w:rPr>
          <w:sz w:val="26"/>
          <w:lang w:val="vi-VN"/>
        </w:rPr>
      </w:pPr>
      <w:r>
        <w:rPr>
          <w:noProof/>
          <w:sz w:val="26"/>
        </w:rPr>
        <mc:AlternateContent>
          <mc:Choice Requires="wpg">
            <w:drawing>
              <wp:anchor distT="0" distB="0" distL="114300" distR="114300" simplePos="0" relativeHeight="252104192" behindDoc="0" locked="0" layoutInCell="1" allowOverlap="1">
                <wp:simplePos x="0" y="0"/>
                <wp:positionH relativeFrom="column">
                  <wp:posOffset>685800</wp:posOffset>
                </wp:positionH>
                <wp:positionV relativeFrom="paragraph">
                  <wp:posOffset>132715</wp:posOffset>
                </wp:positionV>
                <wp:extent cx="342900" cy="342900"/>
                <wp:effectExtent l="0" t="0" r="4445" b="1905"/>
                <wp:wrapNone/>
                <wp:docPr id="2038" name="Group 1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42900"/>
                          <a:chOff x="110128050" y="107384850"/>
                          <a:chExt cx="342900" cy="342900"/>
                        </a:xfrm>
                      </wpg:grpSpPr>
                      <wps:wsp>
                        <wps:cNvPr id="2039" name="Oval 1199"/>
                        <wps:cNvSpPr>
                          <a:spLocks noChangeArrowheads="1"/>
                        </wps:cNvSpPr>
                        <wps:spPr bwMode="auto">
                          <a:xfrm>
                            <a:off x="110185200" y="107442000"/>
                            <a:ext cx="228600" cy="228600"/>
                          </a:xfrm>
                          <a:prstGeom prst="ellipse">
                            <a:avLst/>
                          </a:prstGeom>
                          <a:noFill/>
                          <a:ln w="9525" algn="in">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2040" name="Text Box 1200"/>
                        <wps:cNvSpPr txBox="1">
                          <a:spLocks noChangeArrowheads="1"/>
                        </wps:cNvSpPr>
                        <wps:spPr bwMode="auto">
                          <a:xfrm>
                            <a:off x="110128050" y="10738485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4E04" w:rsidRDefault="004E4E04" w:rsidP="00CC1E32">
                              <w:pPr>
                                <w:widowControl w:val="0"/>
                              </w:pPr>
                              <w:r>
                                <w:t xml:space="preserve">  </w:t>
                              </w:r>
                              <w:r>
                                <w:rPr>
                                  <w:sz w:val="10"/>
                                  <w:szCs w:val="10"/>
                                </w:rPr>
                                <w:t xml:space="preserve"> </w:t>
                              </w:r>
                              <w:r>
                                <w:rPr>
                                  <w:b/>
                                  <w:bCs/>
                                </w:rPr>
                                <w:t>.</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8" o:spid="_x0000_s1578" style="position:absolute;margin-left:54pt;margin-top:10.45pt;width:27pt;height:27pt;z-index:252104192;mso-position-horizontal-relative:text;mso-position-vertical-relative:text" coordorigin="1101280,1073848" coordsize="3429,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">
                <v:oval id="Oval 1199" o:spid="_x0000_s1579" style="position:absolute;left:1101852;top:107442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hkw8YA&#10;AADdAAAADwAAAGRycy9kb3ducmV2LnhtbESPQWvCQBSE7wX/w/IEL0V3tbRozEZCQejBi1b0+sw+&#10;k5Ds25DdmvTfdwuFHoeZ+YZJd6NtxYN6XzvWsFwoEMSFMzWXGs6f+/kahA/IBlvHpOGbPOyyyVOK&#10;iXEDH+lxCqWIEPYJaqhC6BIpfVGRRb9wHXH07q63GKLsS2l6HCLctnKl1Ju0WHNcqLCj94qK5vRl&#10;Nbxem/x2WR+K43lslWry4aCec61n0zHfggg0hv/wX/vDaFiplw38volP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hkw8YAAADdAAAADwAAAAAAAAAAAAAAAACYAgAAZHJz&#10;L2Rvd25yZXYueG1sUEsFBgAAAAAEAAQA9QAAAIsDAAAAAA==&#10;" filled="f" insetpen="t">
                  <v:shadow color="#ccc"/>
                  <v:textbox inset="2.88pt,2.88pt,2.88pt,2.88pt"/>
                </v:oval>
                <v:shape id="Text Box 1200" o:spid="_x0000_s1580" type="#_x0000_t202" style="position:absolute;left:1101280;top:107384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3YYsIA&#10;AADdAAAADwAAAGRycy9kb3ducmV2LnhtbERPTWsCMRC9F/ofwhS81axagqxGaSuC11qR9jZsxt3Q&#10;zWTdZDX665tDocfH+16uk2vFhfpgPWuYjAsQxJU3lmsNh8/t8xxEiMgGW8+k4UYB1qvHhyWWxl/5&#10;gy77WIscwqFEDU2MXSllqBpyGMa+I87cyfcOY4Z9LU2P1xzuWjktCiUdWs4NDXb03lD1sx+chk36&#10;Oiel1Gw43tT5bt+G74klrUdP6XUBIlKK/+I/985omBYveX9+k5+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ndhiwgAAAN0AAAAPAAAAAAAAAAAAAAAAAJgCAABkcnMvZG93&#10;bnJldi54bWxQSwUGAAAAAAQABAD1AAAAhwMAAAAA&#10;" filled="f" stroked="f" insetpen="t">
                  <v:textbox inset="2.88pt,2.88pt,2.88pt,2.88pt">
                    <w:txbxContent>
                      <w:p w:rsidR="004E4E04" w:rsidRDefault="004E4E04" w:rsidP="00CC1E32">
                        <w:pPr>
                          <w:widowControl w:val="0"/>
                        </w:pPr>
                        <w:r>
                          <w:t xml:space="preserve">  </w:t>
                        </w:r>
                        <w:r>
                          <w:rPr>
                            <w:sz w:val="10"/>
                            <w:szCs w:val="10"/>
                          </w:rPr>
                          <w:t xml:space="preserve"> </w:t>
                        </w:r>
                        <w:r>
                          <w:rPr>
                            <w:b/>
                            <w:bCs/>
                          </w:rPr>
                          <w:t>.</w:t>
                        </w:r>
                      </w:p>
                    </w:txbxContent>
                  </v:textbox>
                </v:shape>
              </v:group>
            </w:pict>
          </mc:Fallback>
        </mc:AlternateContent>
      </w:r>
      <w:r w:rsidR="009B2A3C" w:rsidRPr="00CC1E32">
        <w:rPr>
          <w:sz w:val="26"/>
          <w:lang w:val="vi-VN"/>
        </w:rPr>
        <w:tab/>
      </w:r>
      <w:r w:rsidR="009B2A3C" w:rsidRPr="00CC1E32">
        <w:rPr>
          <w:sz w:val="26"/>
          <w:lang w:val="vi-VN"/>
        </w:rPr>
        <w:tab/>
      </w:r>
      <w:r w:rsidR="009B2A3C" w:rsidRPr="00CC1E32">
        <w:rPr>
          <w:sz w:val="26"/>
          <w:lang w:val="vi-VN"/>
        </w:rPr>
        <w:tab/>
        <w:t xml:space="preserve">                                 </w:t>
      </w:r>
    </w:p>
    <w:p w:rsidR="009B2A3C" w:rsidRPr="00CC1E32" w:rsidRDefault="009B2A3C" w:rsidP="00CC1E32">
      <w:pPr>
        <w:tabs>
          <w:tab w:val="left" w:pos="7480"/>
        </w:tabs>
        <w:rPr>
          <w:sz w:val="26"/>
          <w:lang w:val="vi-VN"/>
        </w:rPr>
      </w:pPr>
      <w:r w:rsidRPr="00CC1E32">
        <w:rPr>
          <w:sz w:val="26"/>
          <w:lang w:val="vi-VN"/>
        </w:rPr>
        <w:t xml:space="preserve">                                   </w:t>
      </w:r>
    </w:p>
    <w:p w:rsidR="009B2A3C" w:rsidRPr="00CC1E32" w:rsidRDefault="009B2A3C" w:rsidP="00CC1E32">
      <w:pPr>
        <w:tabs>
          <w:tab w:val="left" w:pos="7480"/>
        </w:tabs>
        <w:rPr>
          <w:sz w:val="26"/>
          <w:lang w:val="vi-VN"/>
        </w:rPr>
      </w:pPr>
      <w:r w:rsidRPr="00CC1E32">
        <w:rPr>
          <w:sz w:val="26"/>
          <w:lang w:val="vi-VN"/>
        </w:rPr>
        <w:t xml:space="preserve">                                                                                      </w:t>
      </w:r>
    </w:p>
    <w:p w:rsidR="009B2A3C" w:rsidRPr="00CC1E32" w:rsidRDefault="00144118" w:rsidP="00CC1E32">
      <w:pPr>
        <w:rPr>
          <w:sz w:val="26"/>
          <w:lang w:val="vi-VN"/>
        </w:rPr>
      </w:pPr>
      <w:r>
        <w:rPr>
          <w:noProof/>
          <w:sz w:val="26"/>
        </w:rPr>
        <mc:AlternateContent>
          <mc:Choice Requires="wps">
            <w:drawing>
              <wp:anchor distT="0" distB="0" distL="114300" distR="114300" simplePos="0" relativeHeight="252101120" behindDoc="0" locked="0" layoutInCell="1" allowOverlap="1">
                <wp:simplePos x="0" y="0"/>
                <wp:positionH relativeFrom="column">
                  <wp:posOffset>4686300</wp:posOffset>
                </wp:positionH>
                <wp:positionV relativeFrom="paragraph">
                  <wp:posOffset>64135</wp:posOffset>
                </wp:positionV>
                <wp:extent cx="1028700" cy="278130"/>
                <wp:effectExtent l="5080" t="13335" r="13970" b="13335"/>
                <wp:wrapNone/>
                <wp:docPr id="2037" name="Rectangle 1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781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5" o:spid="_x0000_s1026" style="position:absolute;margin-left:369pt;margin-top:5.05pt;width:81pt;height:21.9pt;z-index:25210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"/>
            </w:pict>
          </mc:Fallback>
        </mc:AlternateContent>
      </w:r>
      <w:r>
        <w:rPr>
          <w:noProof/>
          <w:sz w:val="26"/>
        </w:rPr>
        <mc:AlternateContent>
          <mc:Choice Requires="wps">
            <w:drawing>
              <wp:anchor distT="0" distB="0" distL="114300" distR="114300" simplePos="0" relativeHeight="252103168" behindDoc="0" locked="0" layoutInCell="1" allowOverlap="1">
                <wp:simplePos x="0" y="0"/>
                <wp:positionH relativeFrom="column">
                  <wp:posOffset>342900</wp:posOffset>
                </wp:positionH>
                <wp:positionV relativeFrom="paragraph">
                  <wp:posOffset>64135</wp:posOffset>
                </wp:positionV>
                <wp:extent cx="1028700" cy="278130"/>
                <wp:effectExtent l="5080" t="13335" r="13970" b="13335"/>
                <wp:wrapNone/>
                <wp:docPr id="2036" name="Rectangle 1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78130"/>
                        </a:xfrm>
                        <a:prstGeom prst="rect">
                          <a:avLst/>
                        </a:prstGeom>
                        <a:solidFill>
                          <a:srgbClr val="FFFFFF"/>
                        </a:solidFill>
                        <a:ln w="9525">
                          <a:solidFill>
                            <a:srgbClr val="000000"/>
                          </a:solidFill>
                          <a:miter lim="800000"/>
                          <a:headEnd/>
                          <a:tailEnd/>
                        </a:ln>
                      </wps:spPr>
                      <wps:txbx>
                        <w:txbxContent>
                          <w:p w:rsidR="004E4E04" w:rsidRDefault="004E4E04" w:rsidP="00CC1E32">
                            <w:pPr>
                              <w:pStyle w:val="Heading3"/>
                            </w:pPr>
                            <w:r>
                              <w:t xml:space="preserve">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7" o:spid="_x0000_s1581" style="position:absolute;margin-left:27pt;margin-top:5.05pt;width:81pt;height:21.9pt;z-index:25210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">
                <v:textbox>
                  <w:txbxContent>
                    <w:p w:rsidR="004E4E04" w:rsidRDefault="004E4E04" w:rsidP="00CC1E32">
                      <w:pPr>
                        <w:pStyle w:val="Heading3"/>
                      </w:pPr>
                      <w:r>
                        <w:t xml:space="preserve">        S</w:t>
                      </w:r>
                    </w:p>
                  </w:txbxContent>
                </v:textbox>
              </v:rect>
            </w:pict>
          </mc:Fallback>
        </mc:AlternateContent>
      </w:r>
    </w:p>
    <w:p w:rsidR="009B2A3C" w:rsidRPr="00CC1E32" w:rsidRDefault="009B2A3C" w:rsidP="00CC1E32">
      <w:pPr>
        <w:rPr>
          <w:sz w:val="26"/>
          <w:lang w:val="vi-VN"/>
        </w:rPr>
      </w:pPr>
    </w:p>
    <w:p w:rsidR="009B2A3C" w:rsidRPr="00CC1E32" w:rsidRDefault="009B2A3C" w:rsidP="00CC1E32">
      <w:pPr>
        <w:rPr>
          <w:b/>
          <w:bCs/>
          <w:sz w:val="26"/>
          <w:u w:val="single"/>
          <w:lang w:val="vi-VN"/>
        </w:rPr>
      </w:pPr>
      <w:r w:rsidRPr="00CC1E32">
        <w:rPr>
          <w:b/>
          <w:bCs/>
          <w:i/>
          <w:iCs/>
          <w:sz w:val="26"/>
          <w:lang w:val="vi-VN"/>
        </w:rPr>
        <w:t xml:space="preserve">              Hình 1                                       Hình 2                                             Hình 3</w:t>
      </w:r>
    </w:p>
    <w:p w:rsidR="009B2A3C" w:rsidRPr="00CC1E32" w:rsidRDefault="009B2A3C" w:rsidP="00CC1E32">
      <w:pPr>
        <w:jc w:val="both"/>
        <w:rPr>
          <w:bCs/>
          <w:i/>
          <w:sz w:val="26"/>
          <w:lang w:val="vi-VN"/>
        </w:rPr>
      </w:pPr>
      <w:r w:rsidRPr="00CC1E32">
        <w:rPr>
          <w:b/>
          <w:bCs/>
          <w:sz w:val="26"/>
          <w:u w:val="single"/>
          <w:lang w:val="vi-VN"/>
        </w:rPr>
        <w:t>Câu 10</w:t>
      </w:r>
      <w:r w:rsidRPr="00CC1E32">
        <w:rPr>
          <w:b/>
          <w:bCs/>
          <w:sz w:val="26"/>
          <w:lang w:val="vi-VN"/>
        </w:rPr>
        <w:t xml:space="preserve">: </w:t>
      </w:r>
      <w:r w:rsidRPr="00CC1E32">
        <w:rPr>
          <w:bCs/>
          <w:i/>
          <w:sz w:val="26"/>
          <w:lang w:val="vi-VN"/>
        </w:rPr>
        <w:t xml:space="preserve">(1,5điểm) </w:t>
      </w:r>
    </w:p>
    <w:p w:rsidR="009B2A3C" w:rsidRPr="00CC1E32" w:rsidRDefault="009B2A3C" w:rsidP="00CC1E32">
      <w:pPr>
        <w:pStyle w:val="ListParagraph"/>
        <w:tabs>
          <w:tab w:val="left" w:pos="142"/>
          <w:tab w:val="left" w:pos="284"/>
        </w:tabs>
        <w:spacing w:after="0" w:line="240" w:lineRule="auto"/>
        <w:ind w:left="0" w:firstLine="426"/>
        <w:rPr>
          <w:b/>
          <w:bCs/>
          <w:sz w:val="24"/>
          <w:szCs w:val="28"/>
          <w:u w:val="single"/>
          <w:lang w:val="vi-VN"/>
        </w:rPr>
      </w:pPr>
      <w:r w:rsidRPr="00CC1E32">
        <w:rPr>
          <w:sz w:val="26"/>
          <w:lang w:val="vi-VN"/>
        </w:rPr>
        <w:t>Cho hai điện trở R</w:t>
      </w:r>
      <w:r w:rsidRPr="00CC1E32">
        <w:rPr>
          <w:sz w:val="26"/>
          <w:vertAlign w:val="subscript"/>
          <w:lang w:val="vi-VN"/>
        </w:rPr>
        <w:t>1</w:t>
      </w:r>
      <w:r w:rsidRPr="00CC1E32">
        <w:rPr>
          <w:sz w:val="26"/>
          <w:lang w:val="vi-VN"/>
        </w:rPr>
        <w:t xml:space="preserve"> = 20Ω, R</w:t>
      </w:r>
      <w:r w:rsidRPr="00CC1E32">
        <w:rPr>
          <w:sz w:val="26"/>
          <w:vertAlign w:val="subscript"/>
          <w:lang w:val="vi-VN"/>
        </w:rPr>
        <w:t>2</w:t>
      </w:r>
      <w:r w:rsidRPr="00CC1E32">
        <w:rPr>
          <w:sz w:val="26"/>
          <w:lang w:val="vi-VN"/>
        </w:rPr>
        <w:t xml:space="preserve"> = 30Ω mắc nối tiếp. Vẽ sơ đồ mạch điện. Tính điện trở tương đương của đoạn mạch.</w:t>
      </w:r>
    </w:p>
    <w:p w:rsidR="009B2A3C" w:rsidRPr="00CC1E32" w:rsidRDefault="009B2A3C" w:rsidP="00CC1E32">
      <w:pPr>
        <w:jc w:val="both"/>
        <w:rPr>
          <w:sz w:val="26"/>
          <w:lang w:val="vi-VN"/>
        </w:rPr>
      </w:pPr>
      <w:r w:rsidRPr="00CC1E32">
        <w:rPr>
          <w:b/>
          <w:bCs/>
          <w:sz w:val="26"/>
          <w:u w:val="single"/>
          <w:lang w:val="vi-VN"/>
        </w:rPr>
        <w:t>Câu 11</w:t>
      </w:r>
      <w:r w:rsidRPr="00CC1E32">
        <w:rPr>
          <w:sz w:val="26"/>
          <w:lang w:val="vi-VN"/>
        </w:rPr>
        <w:t xml:space="preserve">: </w:t>
      </w:r>
      <w:r w:rsidRPr="00CC1E32">
        <w:rPr>
          <w:bCs/>
          <w:i/>
          <w:sz w:val="26"/>
          <w:lang w:val="vi-VN"/>
        </w:rPr>
        <w:t>(2điểm)</w:t>
      </w:r>
      <w:r w:rsidRPr="00CC1E32">
        <w:rPr>
          <w:sz w:val="26"/>
          <w:lang w:val="vi-VN"/>
        </w:rPr>
        <w:t xml:space="preserve"> Một bếp điện có ghi 220V – 1000W được sử dụng với hiệu điện thế 220V để đun sôi 2,5l nước từ nhiệt độ ban đầu là 20</w:t>
      </w:r>
      <w:r w:rsidRPr="00CC1E32">
        <w:rPr>
          <w:sz w:val="26"/>
          <w:vertAlign w:val="superscript"/>
          <w:lang w:val="vi-VN"/>
        </w:rPr>
        <w:t>0</w:t>
      </w:r>
      <w:r w:rsidRPr="00CC1E32">
        <w:rPr>
          <w:sz w:val="26"/>
          <w:lang w:val="vi-VN"/>
        </w:rPr>
        <w:t>C thì mất một thời gian 14phút35giây.</w:t>
      </w:r>
    </w:p>
    <w:p w:rsidR="009B2A3C" w:rsidRPr="00CC1E32" w:rsidRDefault="009B2A3C" w:rsidP="00CC1E32">
      <w:pPr>
        <w:ind w:firstLine="426"/>
        <w:jc w:val="both"/>
        <w:rPr>
          <w:sz w:val="26"/>
          <w:lang w:val="vi-VN"/>
        </w:rPr>
      </w:pPr>
      <w:r w:rsidRPr="00CC1E32">
        <w:rPr>
          <w:sz w:val="26"/>
          <w:lang w:val="vi-VN"/>
        </w:rPr>
        <w:t>a) Tính nhiệt lượng cần thiết để đun sôi nước. Biết nhiệt dung riêng của nước là 4200J/Kg.K</w:t>
      </w:r>
    </w:p>
    <w:p w:rsidR="009B2A3C" w:rsidRPr="00CC1E32" w:rsidRDefault="009B2A3C" w:rsidP="00CC1E32">
      <w:pPr>
        <w:pStyle w:val="BodyTextIndent"/>
        <w:ind w:left="0" w:firstLine="426"/>
        <w:jc w:val="both"/>
        <w:rPr>
          <w:rFonts w:ascii="Times New Roman" w:hAnsi="Times New Roman"/>
          <w:sz w:val="26"/>
          <w:szCs w:val="28"/>
          <w:lang w:val="vi-VN"/>
        </w:rPr>
      </w:pPr>
      <w:r w:rsidRPr="00CC1E32">
        <w:rPr>
          <w:rFonts w:ascii="Times New Roman" w:hAnsi="Times New Roman"/>
          <w:sz w:val="26"/>
          <w:szCs w:val="28"/>
          <w:lang w:val="vi-VN"/>
        </w:rPr>
        <w:t>b) Mỗi ngày đun sôi 5l nước với các điều kiện như trên thì trong 30 ngày sẽ phải trả bao nhiêu tiền điện cho việc đun nước này. Cho rằng giá mỗi KW.h là 1500đ.</w:t>
      </w:r>
    </w:p>
    <w:p w:rsidR="009B2A3C" w:rsidRPr="00CC1E32" w:rsidRDefault="009B2A3C" w:rsidP="00CC1E32">
      <w:pPr>
        <w:jc w:val="center"/>
        <w:rPr>
          <w:b/>
          <w:sz w:val="26"/>
          <w:lang w:val="vi-VN"/>
        </w:rPr>
      </w:pPr>
      <w:r w:rsidRPr="00CC1E32">
        <w:rPr>
          <w:b/>
          <w:sz w:val="26"/>
          <w:lang w:val="vi-VN"/>
        </w:rPr>
        <w:t>ĐÁP ÁN VÀ BIỂU ĐIỂM</w:t>
      </w:r>
    </w:p>
    <w:p w:rsidR="009B2A3C" w:rsidRPr="00CC1E32" w:rsidRDefault="009B2A3C" w:rsidP="00CC1E32">
      <w:pPr>
        <w:rPr>
          <w:b/>
          <w:sz w:val="26"/>
          <w:lang w:val="vi-VN"/>
        </w:rPr>
      </w:pPr>
      <w:r w:rsidRPr="00CC1E32">
        <w:rPr>
          <w:b/>
          <w:sz w:val="26"/>
          <w:u w:val="single"/>
          <w:lang w:val="vi-VN"/>
        </w:rPr>
        <w:t>Phần I</w:t>
      </w:r>
      <w:r w:rsidRPr="00CC1E32">
        <w:rPr>
          <w:b/>
          <w:sz w:val="26"/>
          <w:lang w:val="vi-VN"/>
        </w:rPr>
        <w:t>: Trắc nghiệm: Mỗi câu đúng được 0,5 điểm</w:t>
      </w:r>
    </w:p>
    <w:tbl>
      <w:tblPr>
        <w:tblW w:w="83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11"/>
        <w:gridCol w:w="911"/>
        <w:gridCol w:w="911"/>
        <w:gridCol w:w="911"/>
        <w:gridCol w:w="912"/>
        <w:gridCol w:w="912"/>
        <w:gridCol w:w="912"/>
        <w:gridCol w:w="912"/>
      </w:tblGrid>
      <w:tr w:rsidR="009B2A3C" w:rsidRPr="00CC1E32" w:rsidTr="00CC1E32">
        <w:trPr>
          <w:jc w:val="center"/>
        </w:trPr>
        <w:tc>
          <w:tcPr>
            <w:tcW w:w="1101" w:type="dxa"/>
          </w:tcPr>
          <w:p w:rsidR="009B2A3C" w:rsidRPr="00CC1E32" w:rsidRDefault="009B2A3C" w:rsidP="00CC1E32">
            <w:pPr>
              <w:jc w:val="center"/>
              <w:rPr>
                <w:b/>
                <w:sz w:val="26"/>
              </w:rPr>
            </w:pPr>
            <w:r w:rsidRPr="00CC1E32">
              <w:rPr>
                <w:b/>
                <w:sz w:val="26"/>
              </w:rPr>
              <w:t>Câu</w:t>
            </w:r>
          </w:p>
        </w:tc>
        <w:tc>
          <w:tcPr>
            <w:tcW w:w="911" w:type="dxa"/>
          </w:tcPr>
          <w:p w:rsidR="009B2A3C" w:rsidRPr="00CC1E32" w:rsidRDefault="009B2A3C" w:rsidP="00CC1E32">
            <w:pPr>
              <w:jc w:val="center"/>
              <w:rPr>
                <w:b/>
                <w:sz w:val="26"/>
                <w:lang w:val="vi-VN"/>
              </w:rPr>
            </w:pPr>
            <w:r w:rsidRPr="00CC1E32">
              <w:rPr>
                <w:b/>
                <w:sz w:val="26"/>
                <w:lang w:val="vi-VN"/>
              </w:rPr>
              <w:t>1</w:t>
            </w:r>
          </w:p>
        </w:tc>
        <w:tc>
          <w:tcPr>
            <w:tcW w:w="911" w:type="dxa"/>
          </w:tcPr>
          <w:p w:rsidR="009B2A3C" w:rsidRPr="00CC1E32" w:rsidRDefault="009B2A3C" w:rsidP="00CC1E32">
            <w:pPr>
              <w:jc w:val="center"/>
              <w:rPr>
                <w:b/>
                <w:sz w:val="26"/>
                <w:lang w:val="vi-VN"/>
              </w:rPr>
            </w:pPr>
            <w:r w:rsidRPr="00CC1E32">
              <w:rPr>
                <w:b/>
                <w:sz w:val="26"/>
                <w:lang w:val="vi-VN"/>
              </w:rPr>
              <w:t>2</w:t>
            </w:r>
          </w:p>
        </w:tc>
        <w:tc>
          <w:tcPr>
            <w:tcW w:w="911" w:type="dxa"/>
          </w:tcPr>
          <w:p w:rsidR="009B2A3C" w:rsidRPr="00CC1E32" w:rsidRDefault="009B2A3C" w:rsidP="00CC1E32">
            <w:pPr>
              <w:jc w:val="center"/>
              <w:rPr>
                <w:b/>
                <w:sz w:val="26"/>
                <w:lang w:val="vi-VN"/>
              </w:rPr>
            </w:pPr>
            <w:r w:rsidRPr="00CC1E32">
              <w:rPr>
                <w:b/>
                <w:sz w:val="26"/>
                <w:lang w:val="vi-VN"/>
              </w:rPr>
              <w:t>3</w:t>
            </w:r>
          </w:p>
        </w:tc>
        <w:tc>
          <w:tcPr>
            <w:tcW w:w="911" w:type="dxa"/>
          </w:tcPr>
          <w:p w:rsidR="009B2A3C" w:rsidRPr="00CC1E32" w:rsidRDefault="009B2A3C" w:rsidP="00CC1E32">
            <w:pPr>
              <w:jc w:val="center"/>
              <w:rPr>
                <w:b/>
                <w:sz w:val="26"/>
                <w:lang w:val="vi-VN"/>
              </w:rPr>
            </w:pPr>
            <w:r w:rsidRPr="00CC1E32">
              <w:rPr>
                <w:b/>
                <w:sz w:val="26"/>
                <w:lang w:val="vi-VN"/>
              </w:rPr>
              <w:t>4</w:t>
            </w:r>
          </w:p>
        </w:tc>
        <w:tc>
          <w:tcPr>
            <w:tcW w:w="912" w:type="dxa"/>
          </w:tcPr>
          <w:p w:rsidR="009B2A3C" w:rsidRPr="00CC1E32" w:rsidRDefault="009B2A3C" w:rsidP="00CC1E32">
            <w:pPr>
              <w:jc w:val="center"/>
              <w:rPr>
                <w:b/>
                <w:sz w:val="26"/>
                <w:lang w:val="vi-VN"/>
              </w:rPr>
            </w:pPr>
            <w:r w:rsidRPr="00CC1E32">
              <w:rPr>
                <w:b/>
                <w:sz w:val="26"/>
                <w:lang w:val="vi-VN"/>
              </w:rPr>
              <w:t>5</w:t>
            </w:r>
          </w:p>
        </w:tc>
        <w:tc>
          <w:tcPr>
            <w:tcW w:w="912" w:type="dxa"/>
          </w:tcPr>
          <w:p w:rsidR="009B2A3C" w:rsidRPr="00CC1E32" w:rsidRDefault="009B2A3C" w:rsidP="00CC1E32">
            <w:pPr>
              <w:jc w:val="center"/>
              <w:rPr>
                <w:b/>
                <w:sz w:val="26"/>
                <w:lang w:val="vi-VN"/>
              </w:rPr>
            </w:pPr>
            <w:r w:rsidRPr="00CC1E32">
              <w:rPr>
                <w:b/>
                <w:sz w:val="26"/>
                <w:lang w:val="vi-VN"/>
              </w:rPr>
              <w:t>6</w:t>
            </w:r>
          </w:p>
        </w:tc>
        <w:tc>
          <w:tcPr>
            <w:tcW w:w="912" w:type="dxa"/>
          </w:tcPr>
          <w:p w:rsidR="009B2A3C" w:rsidRPr="00CC1E32" w:rsidRDefault="009B2A3C" w:rsidP="00CC1E32">
            <w:pPr>
              <w:jc w:val="center"/>
              <w:rPr>
                <w:b/>
                <w:sz w:val="26"/>
                <w:lang w:val="vi-VN"/>
              </w:rPr>
            </w:pPr>
            <w:r w:rsidRPr="00CC1E32">
              <w:rPr>
                <w:b/>
                <w:sz w:val="26"/>
                <w:lang w:val="vi-VN"/>
              </w:rPr>
              <w:t>7</w:t>
            </w:r>
          </w:p>
        </w:tc>
        <w:tc>
          <w:tcPr>
            <w:tcW w:w="912" w:type="dxa"/>
          </w:tcPr>
          <w:p w:rsidR="009B2A3C" w:rsidRPr="00CC1E32" w:rsidRDefault="009B2A3C" w:rsidP="00CC1E32">
            <w:pPr>
              <w:jc w:val="center"/>
              <w:rPr>
                <w:b/>
                <w:sz w:val="26"/>
                <w:lang w:val="vi-VN"/>
              </w:rPr>
            </w:pPr>
            <w:r w:rsidRPr="00CC1E32">
              <w:rPr>
                <w:b/>
                <w:sz w:val="26"/>
                <w:lang w:val="vi-VN"/>
              </w:rPr>
              <w:t>8</w:t>
            </w:r>
          </w:p>
        </w:tc>
      </w:tr>
      <w:tr w:rsidR="009B2A3C" w:rsidRPr="00CC1E32" w:rsidTr="00CC1E32">
        <w:trPr>
          <w:jc w:val="center"/>
        </w:trPr>
        <w:tc>
          <w:tcPr>
            <w:tcW w:w="1101" w:type="dxa"/>
          </w:tcPr>
          <w:p w:rsidR="009B2A3C" w:rsidRPr="00CC1E32" w:rsidRDefault="009B2A3C" w:rsidP="00CC1E32">
            <w:pPr>
              <w:jc w:val="center"/>
              <w:rPr>
                <w:b/>
                <w:sz w:val="26"/>
              </w:rPr>
            </w:pPr>
            <w:r w:rsidRPr="00CC1E32">
              <w:rPr>
                <w:b/>
                <w:sz w:val="26"/>
              </w:rPr>
              <w:t>Đáp án</w:t>
            </w:r>
          </w:p>
        </w:tc>
        <w:tc>
          <w:tcPr>
            <w:tcW w:w="911" w:type="dxa"/>
          </w:tcPr>
          <w:p w:rsidR="009B2A3C" w:rsidRPr="00CC1E32" w:rsidRDefault="009B2A3C" w:rsidP="00CC1E32">
            <w:pPr>
              <w:jc w:val="center"/>
              <w:rPr>
                <w:b/>
                <w:sz w:val="26"/>
                <w:lang w:val="vi-VN"/>
              </w:rPr>
            </w:pPr>
            <w:r w:rsidRPr="00CC1E32">
              <w:rPr>
                <w:b/>
                <w:sz w:val="26"/>
                <w:lang w:val="vi-VN"/>
              </w:rPr>
              <w:t>C</w:t>
            </w:r>
          </w:p>
        </w:tc>
        <w:tc>
          <w:tcPr>
            <w:tcW w:w="911" w:type="dxa"/>
          </w:tcPr>
          <w:p w:rsidR="009B2A3C" w:rsidRPr="00CC1E32" w:rsidRDefault="009B2A3C" w:rsidP="00CC1E32">
            <w:pPr>
              <w:jc w:val="center"/>
              <w:rPr>
                <w:b/>
                <w:sz w:val="26"/>
                <w:lang w:val="vi-VN"/>
              </w:rPr>
            </w:pPr>
            <w:r w:rsidRPr="00CC1E32">
              <w:rPr>
                <w:b/>
                <w:sz w:val="26"/>
                <w:lang w:val="vi-VN"/>
              </w:rPr>
              <w:t>B</w:t>
            </w:r>
          </w:p>
        </w:tc>
        <w:tc>
          <w:tcPr>
            <w:tcW w:w="911" w:type="dxa"/>
          </w:tcPr>
          <w:p w:rsidR="009B2A3C" w:rsidRPr="00CC1E32" w:rsidRDefault="009B2A3C" w:rsidP="00CC1E32">
            <w:pPr>
              <w:jc w:val="center"/>
              <w:rPr>
                <w:b/>
                <w:sz w:val="26"/>
                <w:lang w:val="vi-VN"/>
              </w:rPr>
            </w:pPr>
            <w:r w:rsidRPr="00CC1E32">
              <w:rPr>
                <w:b/>
                <w:sz w:val="26"/>
                <w:lang w:val="vi-VN"/>
              </w:rPr>
              <w:t>A</w:t>
            </w:r>
          </w:p>
        </w:tc>
        <w:tc>
          <w:tcPr>
            <w:tcW w:w="911" w:type="dxa"/>
          </w:tcPr>
          <w:p w:rsidR="009B2A3C" w:rsidRPr="00CC1E32" w:rsidRDefault="009B2A3C" w:rsidP="00CC1E32">
            <w:pPr>
              <w:jc w:val="center"/>
              <w:rPr>
                <w:b/>
                <w:sz w:val="26"/>
                <w:lang w:val="vi-VN"/>
              </w:rPr>
            </w:pPr>
            <w:r w:rsidRPr="00CC1E32">
              <w:rPr>
                <w:b/>
                <w:sz w:val="26"/>
                <w:lang w:val="vi-VN"/>
              </w:rPr>
              <w:t>A</w:t>
            </w:r>
          </w:p>
        </w:tc>
        <w:tc>
          <w:tcPr>
            <w:tcW w:w="912" w:type="dxa"/>
          </w:tcPr>
          <w:p w:rsidR="009B2A3C" w:rsidRPr="00CC1E32" w:rsidRDefault="009B2A3C" w:rsidP="00CC1E32">
            <w:pPr>
              <w:jc w:val="center"/>
              <w:rPr>
                <w:b/>
                <w:sz w:val="26"/>
                <w:lang w:val="vi-VN"/>
              </w:rPr>
            </w:pPr>
            <w:r w:rsidRPr="00CC1E32">
              <w:rPr>
                <w:b/>
                <w:sz w:val="26"/>
                <w:lang w:val="vi-VN"/>
              </w:rPr>
              <w:t>D</w:t>
            </w:r>
          </w:p>
        </w:tc>
        <w:tc>
          <w:tcPr>
            <w:tcW w:w="912" w:type="dxa"/>
          </w:tcPr>
          <w:p w:rsidR="009B2A3C" w:rsidRPr="00CC1E32" w:rsidRDefault="009B2A3C" w:rsidP="00CC1E32">
            <w:pPr>
              <w:jc w:val="center"/>
              <w:rPr>
                <w:b/>
                <w:sz w:val="26"/>
                <w:lang w:val="vi-VN"/>
              </w:rPr>
            </w:pPr>
            <w:r w:rsidRPr="00CC1E32">
              <w:rPr>
                <w:b/>
                <w:sz w:val="26"/>
                <w:lang w:val="vi-VN"/>
              </w:rPr>
              <w:t>C</w:t>
            </w:r>
          </w:p>
        </w:tc>
        <w:tc>
          <w:tcPr>
            <w:tcW w:w="912" w:type="dxa"/>
          </w:tcPr>
          <w:p w:rsidR="009B2A3C" w:rsidRPr="00CC1E32" w:rsidRDefault="009B2A3C" w:rsidP="00CC1E32">
            <w:pPr>
              <w:jc w:val="center"/>
              <w:rPr>
                <w:b/>
                <w:sz w:val="26"/>
                <w:lang w:val="vi-VN"/>
              </w:rPr>
            </w:pPr>
            <w:r w:rsidRPr="00CC1E32">
              <w:rPr>
                <w:b/>
                <w:sz w:val="26"/>
                <w:lang w:val="vi-VN"/>
              </w:rPr>
              <w:t>B</w:t>
            </w:r>
          </w:p>
        </w:tc>
        <w:tc>
          <w:tcPr>
            <w:tcW w:w="912" w:type="dxa"/>
          </w:tcPr>
          <w:p w:rsidR="009B2A3C" w:rsidRPr="00CC1E32" w:rsidRDefault="009B2A3C" w:rsidP="00CC1E32">
            <w:pPr>
              <w:jc w:val="center"/>
              <w:rPr>
                <w:b/>
                <w:sz w:val="26"/>
                <w:lang w:val="vi-VN"/>
              </w:rPr>
            </w:pPr>
            <w:r w:rsidRPr="00CC1E32">
              <w:rPr>
                <w:b/>
                <w:sz w:val="26"/>
                <w:lang w:val="vi-VN"/>
              </w:rPr>
              <w:t>C</w:t>
            </w:r>
          </w:p>
        </w:tc>
      </w:tr>
    </w:tbl>
    <w:p w:rsidR="009B2A3C" w:rsidRPr="00CC1E32" w:rsidRDefault="009B2A3C" w:rsidP="00CC1E32">
      <w:pPr>
        <w:rPr>
          <w:b/>
          <w:sz w:val="26"/>
        </w:rPr>
      </w:pPr>
      <w:r w:rsidRPr="00CC1E32">
        <w:rPr>
          <w:b/>
          <w:sz w:val="26"/>
          <w:u w:val="single"/>
        </w:rPr>
        <w:t>Phần II</w:t>
      </w:r>
      <w:r w:rsidRPr="00CC1E32">
        <w:rPr>
          <w:b/>
          <w:sz w:val="26"/>
        </w:rPr>
        <w:t>: Tự luận</w:t>
      </w: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8221"/>
        <w:gridCol w:w="850"/>
      </w:tblGrid>
      <w:tr w:rsidR="009B2A3C" w:rsidRPr="00CC1E32" w:rsidTr="00CC1E32">
        <w:trPr>
          <w:trHeight w:val="170"/>
        </w:trPr>
        <w:tc>
          <w:tcPr>
            <w:tcW w:w="1384" w:type="dxa"/>
            <w:shd w:val="clear" w:color="auto" w:fill="auto"/>
            <w:vAlign w:val="center"/>
          </w:tcPr>
          <w:p w:rsidR="009B2A3C" w:rsidRPr="00CC1E32" w:rsidRDefault="009B2A3C" w:rsidP="00CC1E32">
            <w:pPr>
              <w:jc w:val="center"/>
              <w:rPr>
                <w:b/>
                <w:sz w:val="26"/>
              </w:rPr>
            </w:pPr>
            <w:r w:rsidRPr="00CC1E32">
              <w:rPr>
                <w:b/>
                <w:sz w:val="26"/>
              </w:rPr>
              <w:t>Câu</w:t>
            </w:r>
          </w:p>
        </w:tc>
        <w:tc>
          <w:tcPr>
            <w:tcW w:w="8221" w:type="dxa"/>
            <w:tcBorders>
              <w:bottom w:val="single" w:sz="4" w:space="0" w:color="auto"/>
            </w:tcBorders>
            <w:shd w:val="clear" w:color="auto" w:fill="auto"/>
          </w:tcPr>
          <w:p w:rsidR="009B2A3C" w:rsidRPr="00CC1E32" w:rsidRDefault="009B2A3C" w:rsidP="00CC1E32">
            <w:pPr>
              <w:jc w:val="center"/>
              <w:rPr>
                <w:b/>
                <w:sz w:val="26"/>
              </w:rPr>
            </w:pPr>
            <w:r w:rsidRPr="00CC1E32">
              <w:rPr>
                <w:b/>
                <w:sz w:val="26"/>
              </w:rPr>
              <w:t>Lời giải</w:t>
            </w:r>
          </w:p>
        </w:tc>
        <w:tc>
          <w:tcPr>
            <w:tcW w:w="850" w:type="dxa"/>
            <w:tcBorders>
              <w:bottom w:val="single" w:sz="4" w:space="0" w:color="auto"/>
            </w:tcBorders>
            <w:shd w:val="clear" w:color="auto" w:fill="auto"/>
            <w:vAlign w:val="center"/>
          </w:tcPr>
          <w:p w:rsidR="009B2A3C" w:rsidRPr="00CC1E32" w:rsidRDefault="009B2A3C" w:rsidP="00CC1E32">
            <w:pPr>
              <w:jc w:val="center"/>
              <w:rPr>
                <w:b/>
                <w:sz w:val="26"/>
              </w:rPr>
            </w:pPr>
            <w:r w:rsidRPr="00CC1E32">
              <w:rPr>
                <w:b/>
                <w:sz w:val="26"/>
              </w:rPr>
              <w:t>Điểm</w:t>
            </w:r>
          </w:p>
        </w:tc>
      </w:tr>
      <w:tr w:rsidR="009B2A3C" w:rsidRPr="00CC1E32" w:rsidTr="00CC1E32">
        <w:trPr>
          <w:trHeight w:val="170"/>
        </w:trPr>
        <w:tc>
          <w:tcPr>
            <w:tcW w:w="1384" w:type="dxa"/>
            <w:vMerge w:val="restart"/>
            <w:shd w:val="clear" w:color="auto" w:fill="auto"/>
            <w:vAlign w:val="center"/>
          </w:tcPr>
          <w:p w:rsidR="009B2A3C" w:rsidRPr="00CC1E32" w:rsidRDefault="009B2A3C" w:rsidP="00CC1E32">
            <w:pPr>
              <w:jc w:val="center"/>
              <w:rPr>
                <w:b/>
                <w:sz w:val="26"/>
              </w:rPr>
            </w:pPr>
            <w:r w:rsidRPr="00CC1E32">
              <w:rPr>
                <w:b/>
                <w:sz w:val="26"/>
              </w:rPr>
              <w:t>Câu 11</w:t>
            </w:r>
          </w:p>
          <w:p w:rsidR="009B2A3C" w:rsidRPr="00CC1E32" w:rsidRDefault="009B2A3C" w:rsidP="00CC1E32">
            <w:pPr>
              <w:jc w:val="center"/>
              <w:rPr>
                <w:b/>
                <w:sz w:val="26"/>
              </w:rPr>
            </w:pPr>
            <w:r w:rsidRPr="00CC1E32">
              <w:rPr>
                <w:b/>
                <w:sz w:val="26"/>
              </w:rPr>
              <w:t>(</w:t>
            </w:r>
            <w:r w:rsidRPr="00CC1E32">
              <w:rPr>
                <w:b/>
                <w:sz w:val="26"/>
                <w:lang w:val="vi-VN"/>
              </w:rPr>
              <w:t>2,5</w:t>
            </w:r>
            <w:r w:rsidRPr="00CC1E32">
              <w:rPr>
                <w:b/>
                <w:sz w:val="26"/>
              </w:rPr>
              <w:t>điểm)</w:t>
            </w:r>
          </w:p>
        </w:tc>
        <w:tc>
          <w:tcPr>
            <w:tcW w:w="8221" w:type="dxa"/>
            <w:tcBorders>
              <w:bottom w:val="dotted" w:sz="4" w:space="0" w:color="auto"/>
            </w:tcBorders>
            <w:shd w:val="clear" w:color="auto" w:fill="auto"/>
          </w:tcPr>
          <w:p w:rsidR="009B2A3C" w:rsidRPr="00CC1E32" w:rsidRDefault="009B2A3C" w:rsidP="00CC1E32">
            <w:pPr>
              <w:jc w:val="both"/>
              <w:rPr>
                <w:sz w:val="26"/>
                <w:lang w:val="vi-VN"/>
              </w:rPr>
            </w:pPr>
            <w:r w:rsidRPr="00CC1E32">
              <w:rPr>
                <w:sz w:val="26"/>
                <w:lang w:val="vi-VN"/>
              </w:rPr>
              <w:t>a) Quy tắc xác định chiều đường sức từ của ống dây có dòng điện chạy qua (Quy tắc nắm tay phải): Nắm bàn tay phải, rồi đặt sao cho 4 ngón tay hướng theo chiều dòng điện chạy qua các vòng dây thì ngón tay cái choãi ra chỉ chiều của đường sức từ trong lòng ống dây.</w:t>
            </w:r>
          </w:p>
        </w:tc>
        <w:tc>
          <w:tcPr>
            <w:tcW w:w="850" w:type="dxa"/>
            <w:tcBorders>
              <w:bottom w:val="dotted" w:sz="4" w:space="0" w:color="auto"/>
            </w:tcBorders>
            <w:shd w:val="clear" w:color="auto" w:fill="auto"/>
            <w:vAlign w:val="center"/>
          </w:tcPr>
          <w:p w:rsidR="009B2A3C" w:rsidRPr="00CC1E32" w:rsidRDefault="009B2A3C" w:rsidP="00CC1E32">
            <w:pPr>
              <w:jc w:val="center"/>
              <w:rPr>
                <w:sz w:val="26"/>
                <w:lang w:val="vi-VN"/>
              </w:rPr>
            </w:pPr>
            <w:r w:rsidRPr="00CC1E32">
              <w:rPr>
                <w:sz w:val="26"/>
                <w:lang w:val="vi-VN"/>
              </w:rPr>
              <w:t>1</w:t>
            </w:r>
          </w:p>
        </w:tc>
      </w:tr>
      <w:tr w:rsidR="009B2A3C" w:rsidRPr="00CC1E32" w:rsidTr="00CC1E32">
        <w:trPr>
          <w:trHeight w:val="308"/>
        </w:trPr>
        <w:tc>
          <w:tcPr>
            <w:tcW w:w="1384" w:type="dxa"/>
            <w:vMerge/>
            <w:shd w:val="clear" w:color="auto" w:fill="auto"/>
          </w:tcPr>
          <w:p w:rsidR="009B2A3C" w:rsidRPr="00CC1E32" w:rsidRDefault="009B2A3C" w:rsidP="00CC1E32">
            <w:pPr>
              <w:jc w:val="center"/>
              <w:rPr>
                <w:b/>
                <w:sz w:val="26"/>
              </w:rPr>
            </w:pPr>
          </w:p>
        </w:tc>
        <w:tc>
          <w:tcPr>
            <w:tcW w:w="8221" w:type="dxa"/>
            <w:tcBorders>
              <w:top w:val="dotted" w:sz="4" w:space="0" w:color="auto"/>
              <w:bottom w:val="single" w:sz="4" w:space="0" w:color="auto"/>
            </w:tcBorders>
            <w:shd w:val="clear" w:color="auto" w:fill="auto"/>
          </w:tcPr>
          <w:p w:rsidR="009B2A3C" w:rsidRPr="00CC1E32" w:rsidRDefault="009B2A3C" w:rsidP="00CC1E32">
            <w:pPr>
              <w:rPr>
                <w:sz w:val="26"/>
                <w:lang w:val="vi-VN"/>
              </w:rPr>
            </w:pPr>
            <w:r w:rsidRPr="00CC1E32">
              <w:rPr>
                <w:sz w:val="26"/>
                <w:lang w:val="vi-VN"/>
              </w:rPr>
              <w:t xml:space="preserve">b) </w:t>
            </w:r>
          </w:p>
          <w:p w:rsidR="009B2A3C" w:rsidRPr="00CC1E32" w:rsidRDefault="00144118" w:rsidP="00CC1E32">
            <w:pPr>
              <w:pStyle w:val="BodyText2"/>
              <w:spacing w:after="0" w:line="240" w:lineRule="auto"/>
              <w:rPr>
                <w:sz w:val="26"/>
              </w:rPr>
            </w:pPr>
            <w:r>
              <w:rPr>
                <w:noProof/>
                <w:sz w:val="26"/>
              </w:rPr>
              <mc:AlternateContent>
                <mc:Choice Requires="wps">
                  <w:drawing>
                    <wp:anchor distT="0" distB="0" distL="114300" distR="114300" simplePos="0" relativeHeight="252112384" behindDoc="0" locked="0" layoutInCell="1" allowOverlap="1">
                      <wp:simplePos x="0" y="0"/>
                      <wp:positionH relativeFrom="column">
                        <wp:posOffset>3815715</wp:posOffset>
                      </wp:positionH>
                      <wp:positionV relativeFrom="paragraph">
                        <wp:posOffset>66040</wp:posOffset>
                      </wp:positionV>
                      <wp:extent cx="1028700" cy="307975"/>
                      <wp:effectExtent l="13335" t="7620" r="5715" b="8255"/>
                      <wp:wrapNone/>
                      <wp:docPr id="2035" name="Rectangle 1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07975"/>
                              </a:xfrm>
                              <a:prstGeom prst="rect">
                                <a:avLst/>
                              </a:prstGeom>
                              <a:solidFill>
                                <a:srgbClr val="000000"/>
                              </a:solidFill>
                              <a:ln w="9525">
                                <a:solidFill>
                                  <a:srgbClr val="000000"/>
                                </a:solidFill>
                                <a:miter lim="800000"/>
                                <a:headEnd/>
                                <a:tailEnd/>
                              </a:ln>
                            </wps:spPr>
                            <wps:txbx>
                              <w:txbxContent>
                                <w:p w:rsidR="004E4E04" w:rsidRDefault="004E4E04" w:rsidP="00CC1E32">
                                  <w:pPr>
                                    <w:rPr>
                                      <w:b/>
                                      <w:bCs/>
                                      <w:color w:val="FFFFFF"/>
                                    </w:rPr>
                                  </w:pPr>
                                  <w:r>
                                    <w:rPr>
                                      <w:color w:val="FFFFFF"/>
                                    </w:rPr>
                                    <w:t xml:space="preserve">          </w:t>
                                  </w:r>
                                  <w:r>
                                    <w:rPr>
                                      <w:b/>
                                      <w:bCs/>
                                      <w:color w:val="FFFFFF"/>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6" o:spid="_x0000_s1582" style="position:absolute;margin-left:300.45pt;margin-top:5.2pt;width:81pt;height:24.25pt;z-index:25211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" fillcolor="black">
                      <v:textbox>
                        <w:txbxContent>
                          <w:p w:rsidR="004E4E04" w:rsidRDefault="004E4E04" w:rsidP="00CC1E32">
                            <w:pPr>
                              <w:rPr>
                                <w:b/>
                                <w:bCs/>
                                <w:color w:val="FFFFFF"/>
                              </w:rPr>
                            </w:pPr>
                            <w:r>
                              <w:rPr>
                                <w:color w:val="FFFFFF"/>
                              </w:rPr>
                              <w:t xml:space="preserve">          </w:t>
                            </w:r>
                            <w:r>
                              <w:rPr>
                                <w:b/>
                                <w:bCs/>
                                <w:color w:val="FFFFFF"/>
                              </w:rPr>
                              <w:t>N</w:t>
                            </w:r>
                          </w:p>
                        </w:txbxContent>
                      </v:textbox>
                    </v:rect>
                  </w:pict>
                </mc:Fallback>
              </mc:AlternateContent>
            </w:r>
            <w:r>
              <w:rPr>
                <w:noProof/>
                <w:sz w:val="26"/>
              </w:rPr>
              <mc:AlternateContent>
                <mc:Choice Requires="wps">
                  <w:drawing>
                    <wp:anchor distT="0" distB="0" distL="114300" distR="114300" simplePos="0" relativeHeight="252108288" behindDoc="0" locked="0" layoutInCell="1" allowOverlap="1">
                      <wp:simplePos x="0" y="0"/>
                      <wp:positionH relativeFrom="column">
                        <wp:posOffset>140970</wp:posOffset>
                      </wp:positionH>
                      <wp:positionV relativeFrom="paragraph">
                        <wp:posOffset>66040</wp:posOffset>
                      </wp:positionV>
                      <wp:extent cx="1028700" cy="307975"/>
                      <wp:effectExtent l="5715" t="7620" r="13335" b="8255"/>
                      <wp:wrapNone/>
                      <wp:docPr id="2034" name="Rectangle 1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07975"/>
                              </a:xfrm>
                              <a:prstGeom prst="rect">
                                <a:avLst/>
                              </a:prstGeom>
                              <a:solidFill>
                                <a:srgbClr val="000000"/>
                              </a:solidFill>
                              <a:ln w="9525">
                                <a:solidFill>
                                  <a:srgbClr val="000000"/>
                                </a:solidFill>
                                <a:miter lim="800000"/>
                                <a:headEnd/>
                                <a:tailEnd/>
                              </a:ln>
                            </wps:spPr>
                            <wps:txbx>
                              <w:txbxContent>
                                <w:p w:rsidR="004E4E04" w:rsidRDefault="004E4E04" w:rsidP="00CC1E32">
                                  <w:pPr>
                                    <w:rPr>
                                      <w:b/>
                                      <w:bCs/>
                                      <w:color w:val="FFFFFF"/>
                                    </w:rPr>
                                  </w:pPr>
                                  <w:r>
                                    <w:rPr>
                                      <w:color w:val="FFFFFF"/>
                                    </w:rPr>
                                    <w:t xml:space="preserve">          </w:t>
                                  </w:r>
                                  <w:r>
                                    <w:rPr>
                                      <w:b/>
                                      <w:bCs/>
                                      <w:color w:val="FFFFFF"/>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64" o:spid="_x0000_s1583" style="position:absolute;margin-left:11.1pt;margin-top:5.2pt;width:81pt;height:24.25pt;z-index:25210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" fillcolor="black">
                      <v:textbox>
                        <w:txbxContent>
                          <w:p w:rsidR="004E4E04" w:rsidRDefault="004E4E04" w:rsidP="00CC1E32">
                            <w:pPr>
                              <w:rPr>
                                <w:b/>
                                <w:bCs/>
                                <w:color w:val="FFFFFF"/>
                              </w:rPr>
                            </w:pPr>
                            <w:r>
                              <w:rPr>
                                <w:color w:val="FFFFFF"/>
                              </w:rPr>
                              <w:t xml:space="preserve">          </w:t>
                            </w:r>
                            <w:r>
                              <w:rPr>
                                <w:b/>
                                <w:bCs/>
                                <w:color w:val="FFFFFF"/>
                              </w:rPr>
                              <w:t>N</w:t>
                            </w:r>
                          </w:p>
                        </w:txbxContent>
                      </v:textbox>
                    </v:rect>
                  </w:pict>
                </mc:Fallback>
              </mc:AlternateContent>
            </w:r>
          </w:p>
          <w:p w:rsidR="009B2A3C" w:rsidRPr="00CC1E32" w:rsidRDefault="00144118" w:rsidP="00CC1E32">
            <w:pPr>
              <w:rPr>
                <w:sz w:val="26"/>
              </w:rPr>
            </w:pPr>
            <w:r>
              <w:rPr>
                <w:b/>
                <w:bCs/>
                <w:noProof/>
                <w:sz w:val="26"/>
                <w:u w:val="single"/>
              </w:rPr>
              <mc:AlternateContent>
                <mc:Choice Requires="wpg">
                  <w:drawing>
                    <wp:anchor distT="0" distB="0" distL="114300" distR="114300" simplePos="0" relativeHeight="252114432" behindDoc="0" locked="0" layoutInCell="1" allowOverlap="1">
                      <wp:simplePos x="0" y="0"/>
                      <wp:positionH relativeFrom="column">
                        <wp:posOffset>1747520</wp:posOffset>
                      </wp:positionH>
                      <wp:positionV relativeFrom="paragraph">
                        <wp:posOffset>92075</wp:posOffset>
                      </wp:positionV>
                      <wp:extent cx="1495425" cy="929640"/>
                      <wp:effectExtent l="2540" t="4445" r="0" b="0"/>
                      <wp:wrapNone/>
                      <wp:docPr id="442" name="Group 1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929640"/>
                                <a:chOff x="7581" y="5814"/>
                                <a:chExt cx="2355" cy="1464"/>
                              </a:xfrm>
                            </wpg:grpSpPr>
                            <wps:wsp>
                              <wps:cNvPr id="443" name="Rectangle 1279"/>
                              <wps:cNvSpPr>
                                <a:spLocks noChangeArrowheads="1"/>
                              </wps:cNvSpPr>
                              <wps:spPr bwMode="auto">
                                <a:xfrm>
                                  <a:off x="7971" y="6237"/>
                                  <a:ext cx="1530" cy="282"/>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Freeform 1280"/>
                              <wps:cNvSpPr>
                                <a:spLocks/>
                              </wps:cNvSpPr>
                              <wps:spPr bwMode="auto">
                                <a:xfrm>
                                  <a:off x="8054"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1281"/>
                              <wps:cNvSpPr>
                                <a:spLocks/>
                              </wps:cNvSpPr>
                              <wps:spPr bwMode="auto">
                                <a:xfrm>
                                  <a:off x="8175"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Freeform 1282"/>
                              <wps:cNvSpPr>
                                <a:spLocks/>
                              </wps:cNvSpPr>
                              <wps:spPr bwMode="auto">
                                <a:xfrm>
                                  <a:off x="8297"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Freeform 1283"/>
                              <wps:cNvSpPr>
                                <a:spLocks/>
                              </wps:cNvSpPr>
                              <wps:spPr bwMode="auto">
                                <a:xfrm>
                                  <a:off x="8418"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6" name="Freeform 1284"/>
                              <wps:cNvSpPr>
                                <a:spLocks/>
                              </wps:cNvSpPr>
                              <wps:spPr bwMode="auto">
                                <a:xfrm>
                                  <a:off x="8540"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7" name="Freeform 1285"/>
                              <wps:cNvSpPr>
                                <a:spLocks/>
                              </wps:cNvSpPr>
                              <wps:spPr bwMode="auto">
                                <a:xfrm>
                                  <a:off x="8661"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8" name="Freeform 1286"/>
                              <wps:cNvSpPr>
                                <a:spLocks/>
                              </wps:cNvSpPr>
                              <wps:spPr bwMode="auto">
                                <a:xfrm>
                                  <a:off x="8783"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9" name="Freeform 1287"/>
                              <wps:cNvSpPr>
                                <a:spLocks/>
                              </wps:cNvSpPr>
                              <wps:spPr bwMode="auto">
                                <a:xfrm>
                                  <a:off x="8904"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0" name="Freeform 1288"/>
                              <wps:cNvSpPr>
                                <a:spLocks/>
                              </wps:cNvSpPr>
                              <wps:spPr bwMode="auto">
                                <a:xfrm>
                                  <a:off x="9026"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1" name="Freeform 1289"/>
                              <wps:cNvSpPr>
                                <a:spLocks/>
                              </wps:cNvSpPr>
                              <wps:spPr bwMode="auto">
                                <a:xfrm>
                                  <a:off x="9147" y="6174"/>
                                  <a:ext cx="195"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2" name="Freeform 1290"/>
                              <wps:cNvSpPr>
                                <a:spLocks/>
                              </wps:cNvSpPr>
                              <wps:spPr bwMode="auto">
                                <a:xfrm>
                                  <a:off x="9269" y="6174"/>
                                  <a:ext cx="194" cy="412"/>
                                </a:xfrm>
                                <a:custGeom>
                                  <a:avLst/>
                                  <a:gdLst>
                                    <a:gd name="T0" fmla="*/ 0 w 737"/>
                                    <a:gd name="T1" fmla="*/ 84 h 1447"/>
                                    <a:gd name="T2" fmla="*/ 134 w 737"/>
                                    <a:gd name="T3" fmla="*/ 0 h 1447"/>
                                    <a:gd name="T4" fmla="*/ 218 w 737"/>
                                    <a:gd name="T5" fmla="*/ 17 h 1447"/>
                                    <a:gd name="T6" fmla="*/ 351 w 737"/>
                                    <a:gd name="T7" fmla="*/ 268 h 1447"/>
                                    <a:gd name="T8" fmla="*/ 385 w 737"/>
                                    <a:gd name="T9" fmla="*/ 904 h 1447"/>
                                    <a:gd name="T10" fmla="*/ 586 w 737"/>
                                    <a:gd name="T11" fmla="*/ 1440 h 1447"/>
                                    <a:gd name="T12" fmla="*/ 703 w 737"/>
                                    <a:gd name="T13" fmla="*/ 1423 h 1447"/>
                                    <a:gd name="T14" fmla="*/ 737 w 737"/>
                                    <a:gd name="T15" fmla="*/ 1323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7" h="1447">
                                      <a:moveTo>
                                        <a:pt x="0" y="84"/>
                                      </a:moveTo>
                                      <a:cubicBezTo>
                                        <a:pt x="41" y="41"/>
                                        <a:pt x="78" y="19"/>
                                        <a:pt x="134" y="0"/>
                                      </a:cubicBezTo>
                                      <a:cubicBezTo>
                                        <a:pt x="162" y="6"/>
                                        <a:pt x="192" y="4"/>
                                        <a:pt x="218" y="17"/>
                                      </a:cubicBezTo>
                                      <a:cubicBezTo>
                                        <a:pt x="291" y="54"/>
                                        <a:pt x="302" y="193"/>
                                        <a:pt x="351" y="268"/>
                                      </a:cubicBezTo>
                                      <a:cubicBezTo>
                                        <a:pt x="364" y="559"/>
                                        <a:pt x="364" y="641"/>
                                        <a:pt x="385" y="904"/>
                                      </a:cubicBezTo>
                                      <a:cubicBezTo>
                                        <a:pt x="403" y="1135"/>
                                        <a:pt x="382" y="1305"/>
                                        <a:pt x="586" y="1440"/>
                                      </a:cubicBezTo>
                                      <a:cubicBezTo>
                                        <a:pt x="625" y="1434"/>
                                        <a:pt x="672" y="1447"/>
                                        <a:pt x="703" y="1423"/>
                                      </a:cubicBezTo>
                                      <a:cubicBezTo>
                                        <a:pt x="731" y="1401"/>
                                        <a:pt x="737" y="1323"/>
                                        <a:pt x="737" y="132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3" name="Line 1291"/>
                              <wps:cNvCnPr/>
                              <wps:spPr bwMode="auto">
                                <a:xfrm>
                                  <a:off x="9380" y="6495"/>
                                  <a:ext cx="16"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4" name="Line 1292"/>
                              <wps:cNvCnPr/>
                              <wps:spPr bwMode="auto">
                                <a:xfrm flipH="1">
                                  <a:off x="8054" y="6534"/>
                                  <a:ext cx="7" cy="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5" name="Line 1293"/>
                              <wps:cNvCnPr/>
                              <wps:spPr bwMode="auto">
                                <a:xfrm>
                                  <a:off x="8063" y="6936"/>
                                  <a:ext cx="6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Rectangle 1294"/>
                              <wps:cNvSpPr>
                                <a:spLocks noChangeArrowheads="1"/>
                              </wps:cNvSpPr>
                              <wps:spPr bwMode="auto">
                                <a:xfrm>
                                  <a:off x="9396" y="6534"/>
                                  <a:ext cx="179"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7" name="Line 1295"/>
                              <wps:cNvCnPr/>
                              <wps:spPr bwMode="auto">
                                <a:xfrm>
                                  <a:off x="8835" y="6944"/>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8" name="Rectangle 1296"/>
                              <wps:cNvSpPr>
                                <a:spLocks noChangeArrowheads="1"/>
                              </wps:cNvSpPr>
                              <wps:spPr bwMode="auto">
                                <a:xfrm>
                                  <a:off x="7581" y="58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DF559F" w:rsidRDefault="004E4E04" w:rsidP="00CC1E32">
                                    <w:pPr>
                                      <w:jc w:val="center"/>
                                    </w:pPr>
                                    <w:r w:rsidRPr="00DF559F">
                                      <w:t>A</w:t>
                                    </w:r>
                                  </w:p>
                                </w:txbxContent>
                              </wps:txbx>
                              <wps:bodyPr rot="0" vert="horz" wrap="square" lIns="91440" tIns="45720" rIns="91440" bIns="45720" anchor="t" anchorCtr="0" upright="1">
                                <a:noAutofit/>
                              </wps:bodyPr>
                            </wps:wsp>
                            <wps:wsp>
                              <wps:cNvPr id="2029" name="Rectangle 1297"/>
                              <wps:cNvSpPr>
                                <a:spLocks noChangeArrowheads="1"/>
                              </wps:cNvSpPr>
                              <wps:spPr bwMode="auto">
                                <a:xfrm>
                                  <a:off x="9396" y="5831"/>
                                  <a:ext cx="54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DF559F" w:rsidRDefault="004E4E04" w:rsidP="00CC1E32">
                                    <w:pPr>
                                      <w:jc w:val="center"/>
                                    </w:pPr>
                                    <w:r>
                                      <w:t>B</w:t>
                                    </w:r>
                                  </w:p>
                                </w:txbxContent>
                              </wps:txbx>
                              <wps:bodyPr rot="0" vert="horz" wrap="square" lIns="91440" tIns="45720" rIns="91440" bIns="45720" anchor="t" anchorCtr="0" upright="1">
                                <a:noAutofit/>
                              </wps:bodyPr>
                            </wps:wsp>
                            <wps:wsp>
                              <wps:cNvPr id="2030" name="Line 1298"/>
                              <wps:cNvCnPr/>
                              <wps:spPr bwMode="auto">
                                <a:xfrm flipH="1">
                                  <a:off x="8620" y="6901"/>
                                  <a:ext cx="66"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1" name="Line 1299"/>
                              <wps:cNvCnPr/>
                              <wps:spPr bwMode="auto">
                                <a:xfrm flipH="1">
                                  <a:off x="8790" y="6894"/>
                                  <a:ext cx="66"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2" name="Rectangle 1300"/>
                              <wps:cNvSpPr>
                                <a:spLocks noChangeArrowheads="1"/>
                              </wps:cNvSpPr>
                              <wps:spPr bwMode="auto">
                                <a:xfrm>
                                  <a:off x="8301" y="67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9B6FC2" w:rsidRDefault="004E4E04" w:rsidP="00CC1E32">
                                    <w:pPr>
                                      <w:jc w:val="center"/>
                                      <w:rPr>
                                        <w:b/>
                                        <w:sz w:val="26"/>
                                        <w:szCs w:val="26"/>
                                        <w:vertAlign w:val="subscript"/>
                                      </w:rPr>
                                    </w:pPr>
                                    <w:r>
                                      <w:rPr>
                                        <w:b/>
                                        <w:sz w:val="26"/>
                                        <w:szCs w:val="26"/>
                                        <w:vertAlign w:val="subscript"/>
                                      </w:rPr>
                                      <w:t>-</w:t>
                                    </w:r>
                                  </w:p>
                                </w:txbxContent>
                              </wps:txbx>
                              <wps:bodyPr rot="0" vert="horz" wrap="square" lIns="91440" tIns="45720" rIns="91440" bIns="45720" anchor="t" anchorCtr="0" upright="1">
                                <a:noAutofit/>
                              </wps:bodyPr>
                            </wps:wsp>
                            <wps:wsp>
                              <wps:cNvPr id="2033" name="Rectangle 1301"/>
                              <wps:cNvSpPr>
                                <a:spLocks noChangeArrowheads="1"/>
                              </wps:cNvSpPr>
                              <wps:spPr bwMode="auto">
                                <a:xfrm>
                                  <a:off x="8558" y="673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9B6FC2" w:rsidRDefault="004E4E04" w:rsidP="00CC1E32">
                                    <w:pPr>
                                      <w:jc w:val="center"/>
                                      <w:rPr>
                                        <w:b/>
                                        <w:sz w:val="26"/>
                                        <w:szCs w:val="26"/>
                                        <w:vertAlign w:val="subscript"/>
                                      </w:rPr>
                                    </w:pPr>
                                    <w:r>
                                      <w:rPr>
                                        <w:b/>
                                        <w:sz w:val="26"/>
                                        <w:szCs w:val="26"/>
                                        <w:vertAlign w:val="sub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78" o:spid="_x0000_s1584" style="position:absolute;margin-left:137.6pt;margin-top:7.25pt;width:117.75pt;height:73.2pt;z-index:252114432;mso-position-horizontal-relative:text;mso-position-vertical-relative:text" coordorigin="7581,5814" coordsize="2355,1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">
                      <v:rect id="Rectangle 1279" o:spid="_x0000_s1585" style="position:absolute;left:7971;top:6237;width:1530;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9J8YA&#10;AADcAAAADwAAAGRycy9kb3ducmV2LnhtbESPQWvCQBSE74L/YXlCb7oxplWiq9iAUGgvRkG9PbKv&#10;SWj2bciumvbXdwtCj8PMfMOsNr1pxI06V1tWMJ1EIIgLq2suFRwPu/EChPPIGhvLpOCbHGzWw8EK&#10;U23vvKdb7ksRIOxSVFB536ZSuqIig25iW+LgfdrOoA+yK6Xu8B7gppFxFL1IgzWHhQpbyioqvvKr&#10;UbB/ft1ezvPZyfxE73mSfZg4m8ZKPY367RKEp97/hx/tN60gSWbwdyYc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d9J8YAAADcAAAADwAAAAAAAAAAAAAAAACYAgAAZHJz&#10;L2Rvd25yZXYueG1sUEsFBgAAAAAEAAQA9QAAAIsDAAAAAA==&#10;" filled="f" strokeweight="2.25pt"/>
                      <v:shape id="Freeform 1280" o:spid="_x0000_s1586" style="position:absolute;left:8054;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DVMQA&#10;AADcAAAADwAAAGRycy9kb3ducmV2LnhtbESPQWvCQBSE70L/w/IKvUjdVIKWmI0UQRDqRVtavD2y&#10;r0lo3tuQXU3677uC4HGYmW+YfD1yqy7U+8aJgZdZAoqkdLaRysDnx/b5FZQPKBZbJ2Tgjzysi4dJ&#10;jpl1gxzocgyVihDxGRqoQ+gyrX1ZE6OfuY4kej+uZwxR9pW2PQ4Rzq2eJ8lCMzYSF2rsaFNT+Xs8&#10;swFu0uFrWW34POdluefv6UneyZinx/FtBSrQGO7hW3tnDaRpCtcz8Qjo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Xg1TEAAAA3AAAAA8AAAAAAAAAAAAAAAAAmAIAAGRycy9k&#10;b3ducmV2LnhtbFBLBQYAAAAABAAEAPUAAACJAwAAAAA=&#10;" path="m,84c41,41,78,19,134,v28,6,58,4,84,17c291,54,302,193,351,268v13,291,13,373,34,636c403,1135,382,1305,586,1440v39,-6,86,7,117,-17c731,1401,737,1323,737,1323e" filled="f">
                        <v:path arrowok="t" o:connecttype="custom" o:connectlocs="0,24;35,0;57,5;92,76;101,257;154,410;185,405;194,377" o:connectangles="0,0,0,0,0,0,0,0"/>
                      </v:shape>
                      <v:shape id="Freeform 1281" o:spid="_x0000_s1587" style="position:absolute;left:8175;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smz8QA&#10;AADcAAAADwAAAGRycy9kb3ducmV2LnhtbESPQWvCQBSE7wX/w/IEL0U3lVRLdBURCoK9VEult0f2&#10;mQTz3obsauK/7xYKHoeZ+YZZrnuu1Y1aXzkx8DJJQJHkzlZSGPg6vo/fQPmAYrF2Qgbu5GG9Gjwt&#10;MbOuk0+6HUKhIkR8hgbKEJpMa5+XxOgnriGJ3tm1jCHKttC2xS7CudbTJJlpxkriQokNbUvKL4cr&#10;G+Aq7b7nxZavU57nH3x6/pE9GTMa9psFqEB9eIT/2ztrIE1f4e9MPAJ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bJs/EAAAA3AAAAA8AAAAAAAAAAAAAAAAAmAIAAGRycy9k&#10;b3ducmV2LnhtbFBLBQYAAAAABAAEAPUAAACJAwAAAAA=&#10;" path="m,84c41,41,78,19,134,v28,6,58,4,84,17c291,54,302,193,351,268v13,291,13,373,34,636c403,1135,382,1305,586,1440v39,-6,86,7,117,-17c731,1401,737,1323,737,1323e" filled="f">
                        <v:path arrowok="t" o:connecttype="custom" o:connectlocs="0,24;35,0;58,5;93,76;102,257;155,410;186,405;195,377" o:connectangles="0,0,0,0,0,0,0,0"/>
                      </v:shape>
                      <v:shape id="Freeform 1282" o:spid="_x0000_s1588" style="position:absolute;left:8297;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4uMQA&#10;AADcAAAADwAAAGRycy9kb3ducmV2LnhtbESPQWvCQBSE70L/w/IKvYhuKkElukoRCgV7qYri7ZF9&#10;JqF5b0N2NfHfdwuCx2FmvmGW655rdaPWV04MvI8TUCS5s5UUBg77z9EclA8oFmsnZOBOHtarl8ES&#10;M+s6+aHbLhQqQsRnaKAMocm09nlJjH7sGpLoXVzLGKJsC21b7CKcaz1JkqlmrCQulNjQpqT8d3dl&#10;A1yl3XFWbPg64Vn+zafhWbZkzNtr/7EAFagPz/Cj/WUNpOkU/s/EI6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JuLjEAAAA3AAAAA8AAAAAAAAAAAAAAAAAmAIAAGRycy9k&#10;b3ducmV2LnhtbFBLBQYAAAAABAAEAPUAAACJAwAAAAA=&#10;" path="m,84c41,41,78,19,134,v28,6,58,4,84,17c291,54,302,193,351,268v13,291,13,373,34,636c403,1135,382,1305,586,1440v39,-6,86,7,117,-17c731,1401,737,1323,737,1323e" filled="f">
                        <v:path arrowok="t" o:connecttype="custom" o:connectlocs="0,24;35,0;57,5;92,76;101,257;154,410;185,405;194,377" o:connectangles="0,0,0,0,0,0,0,0"/>
                      </v:shape>
                      <v:shape id="Freeform 1283" o:spid="_x0000_s1589" style="position:absolute;left:8418;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UdI8UA&#10;AADcAAAADwAAAGRycy9kb3ducmV2LnhtbESPX2vCQBDE3wv9DscW+lL0UgmNRE8pgiC0L/5B8W3J&#10;rUkwuxdyp0m/fa8g9HGYmd8w8+XAjbpT52snBt7HCSiSwtlaSgOH/Xo0BeUDisXGCRn4IQ/LxfPT&#10;HHPretnSfRdKFSHiczRQhdDmWvuiIkY/di1J9C6uYwxRdqW2HfYRzo2eJMmHZqwlLlTY0qqi4rq7&#10;sQGu0/6YlSu+TTgrvvn0dpYvMub1ZficgQo0hP/wo72xBtI0g78z8Qjo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RR0jxQAAANwAAAAPAAAAAAAAAAAAAAAAAJgCAABkcnMv&#10;ZG93bnJldi54bWxQSwUGAAAAAAQABAD1AAAAigMAAAAA&#10;" path="m,84c41,41,78,19,134,v28,6,58,4,84,17c291,54,302,193,351,268v13,291,13,373,34,636c403,1135,382,1305,586,1440v39,-6,86,7,117,-17c731,1401,737,1323,737,1323e" filled="f">
                        <v:path arrowok="t" o:connecttype="custom" o:connectlocs="0,24;35,0;58,5;93,76;102,257;155,410;186,405;195,377" o:connectangles="0,0,0,0,0,0,0,0"/>
                      </v:shape>
                      <v:shape id="Freeform 1284" o:spid="_x0000_s1590" style="position:absolute;left:8540;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4yMUA&#10;AADdAAAADwAAAGRycy9kb3ducmV2LnhtbESPQWvCQBSE70L/w/IKXkQ3BtGSukoRBEEvVbF4e2Rf&#10;k9C8tyG7mvTfdwuCx2FmvmGW655rdafWV04MTCcJKJLc2UoKA+fTdvwGygcUi7UTMvBLHtarl8ES&#10;M+s6+aT7MRQqQsRnaKAMocm09nlJjH7iGpLofbuWMUTZFtq22EU41zpNkrlmrCQulNjQpqT853hj&#10;A1zNusui2PAt5UV+4K/RVfZkzPC1/3gHFagPz/CjvbMG0mQ6h/838Qn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0/jIxQAAAN0AAAAPAAAAAAAAAAAAAAAAAJgCAABkcnMv&#10;ZG93bnJldi54bWxQSwUGAAAAAAQABAD1AAAAigMAAAAA&#10;" path="m,84c41,41,78,19,134,v28,6,58,4,84,17c291,54,302,193,351,268v13,291,13,373,34,636c403,1135,382,1305,586,1440v39,-6,86,7,117,-17c731,1401,737,1323,737,1323e" filled="f">
                        <v:path arrowok="t" o:connecttype="custom" o:connectlocs="0,24;35,0;57,5;92,76;101,257;154,410;185,405;194,377" o:connectangles="0,0,0,0,0,0,0,0"/>
                      </v:shape>
                      <v:shape id="Freeform 1285" o:spid="_x0000_s1591" style="position:absolute;left:8661;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9dU8UA&#10;AADdAAAADwAAAGRycy9kb3ducmV2LnhtbESPX2vCQBDE3wv9DscWfCl6MUgjqacUoSDYF/+g9G3J&#10;bZPQ7F7InSZ++54g9HGYmd8wi9XAjbpS52snBqaTBBRJ4WwtpYHj4XM8B+UDisXGCRm4kYfV8vlp&#10;gbl1vezoug+lihDxORqoQmhzrX1REaOfuJYkej+uYwxRdqW2HfYRzo1Ok+RNM9YSFypsaV1R8bu/&#10;sAGuZ/0pK9d8STkrvvj8+i1bMmb0Mny8gwo0hP/wo72xBtJkmsH9TXwCe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n11TxQAAAN0AAAAPAAAAAAAAAAAAAAAAAJgCAABkcnMv&#10;ZG93bnJldi54bWxQSwUGAAAAAAQABAD1AAAAigMAAAAA&#10;" path="m,84c41,41,78,19,134,v28,6,58,4,84,17c291,54,302,193,351,268v13,291,13,373,34,636c403,1135,382,1305,586,1440v39,-6,86,7,117,-17c731,1401,737,1323,737,1323e" filled="f">
                        <v:path arrowok="t" o:connecttype="custom" o:connectlocs="0,24;35,0;58,5;93,76;102,257;155,410;186,405;195,377" o:connectangles="0,0,0,0,0,0,0,0"/>
                      </v:shape>
                      <v:shape id="Freeform 1286" o:spid="_x0000_s1592" style="position:absolute;left:8783;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DJIcIA&#10;AADdAAAADwAAAGRycy9kb3ducmV2LnhtbERPS2vCQBC+F/wPywheSt0YipboKiIUCvbiA0tvQ3ZM&#10;gpnZkF1N/PfuQfD48b0Xq55rdaPWV04MTMYJKJLc2UoKA8fD98cXKB9QLNZOyMCdPKyWg7cFZtZ1&#10;sqPbPhQqhojP0EAZQpNp7fOSGP3YNSSRO7uWMUTYFtq22MVwrnWaJFPNWElsKLGhTUn5ZX9lA1x9&#10;dqdZseFryrP8l//e/2VLxoyG/XoOKlAfXuKn+8caSJNJnBvfxCe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AMkhwgAAAN0AAAAPAAAAAAAAAAAAAAAAAJgCAABkcnMvZG93&#10;bnJldi54bWxQSwUGAAAAAAQABAD1AAAAhwMAAAAA&#10;" path="m,84c41,41,78,19,134,v28,6,58,4,84,17c291,54,302,193,351,268v13,291,13,373,34,636c403,1135,382,1305,586,1440v39,-6,86,7,117,-17c731,1401,737,1323,737,1323e" filled="f">
                        <v:path arrowok="t" o:connecttype="custom" o:connectlocs="0,24;35,0;57,5;92,76;101,257;154,410;185,405;194,377" o:connectangles="0,0,0,0,0,0,0,0"/>
                      </v:shape>
                      <v:shape id="Freeform 1287" o:spid="_x0000_s1593" style="position:absolute;left:8904;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susUA&#10;AADdAAAADwAAAGRycy9kb3ducmV2LnhtbESPQWvCQBSE74X+h+UJXopuDKVq6ipFEArtpSqKt0f2&#10;NQnmvQ3Z1aT/visIHoeZ+YZZrHqu1ZVaXzkxMBknoEhyZyspDOx3m9EMlA8oFmsnZOCPPKyWz08L&#10;zKzr5Ieu21CoCBGfoYEyhCbT2uclMfqxa0ii9+taxhBlW2jbYhfhXOs0Sd40YyVxocSG1iXl5+2F&#10;DXD12h2mxZovKU/zbz6+nOSLjBkO+o93UIH68Ajf25/WQJpM5nB7E5+A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Gy6xQAAAN0AAAAPAAAAAAAAAAAAAAAAAJgCAABkcnMv&#10;ZG93bnJldi54bWxQSwUGAAAAAAQABAD1AAAAigMAAAAA&#10;" path="m,84c41,41,78,19,134,v28,6,58,4,84,17c291,54,302,193,351,268v13,291,13,373,34,636c403,1135,382,1305,586,1440v39,-6,86,7,117,-17c731,1401,737,1323,737,1323e" filled="f">
                        <v:path arrowok="t" o:connecttype="custom" o:connectlocs="0,24;35,0;58,5;93,76;102,257;155,410;186,405;195,377" o:connectangles="0,0,0,0,0,0,0,0"/>
                      </v:shape>
                      <v:shape id="Freeform 1288" o:spid="_x0000_s1594" style="position:absolute;left:9026;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oPmsEA&#10;AADdAAAADwAAAGRycy9kb3ducmV2LnhtbERPTWvCQBC9F/wPywheim4MRSW6igiFgr1URfE2ZMck&#10;mJkN2dWk/757KHh8vO/VpudaPan1lRMD00kCiiR3tpLCwOn4OV6A8gHFYu2EDPySh8168LbCzLpO&#10;fuh5CIWKIeIzNFCG0GRa+7wkRj9xDUnkbq5lDBG2hbYtdjGca50myUwzVhIbSmxoV1J+PzzYAFcf&#10;3Xle7PiR8jz/5sv7VfZkzGjYb5egAvXhJf53f1kDaZLG/fFNfAJ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aD5rBAAAA3QAAAA8AAAAAAAAAAAAAAAAAmAIAAGRycy9kb3du&#10;cmV2LnhtbFBLBQYAAAAABAAEAPUAAACGAwAAAAA=&#10;" path="m,84c41,41,78,19,134,v28,6,58,4,84,17c291,54,302,193,351,268v13,291,13,373,34,636c403,1135,382,1305,586,1440v39,-6,86,7,117,-17c731,1401,737,1323,737,1323e" filled="f">
                        <v:path arrowok="t" o:connecttype="custom" o:connectlocs="0,24;35,0;57,5;92,76;101,257;154,410;185,405;194,377" o:connectangles="0,0,0,0,0,0,0,0"/>
                      </v:shape>
                      <v:shape id="Freeform 1289" o:spid="_x0000_s1595" style="position:absolute;left:9147;top:6174;width:195;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qAcQA&#10;AADdAAAADwAAAGRycy9kb3ducmV2LnhtbESPQWvCQBSE7wX/w/IEL0U3hlIluooIgmAvtUXx9sg+&#10;k2De25BdTfz33UKhx2FmvmGW655r9aDWV04MTCcJKJLc2UoKA99fu/EclA8oFmsnZOBJHtarwcsS&#10;M+s6+aTHMRQqQsRnaKAMocm09nlJjH7iGpLoXV3LGKJsC21b7CKca50mybtmrCQulNjQtqT8dryz&#10;Aa7eutOs2PI95Vn+wefXixzImNGw3yxABerDf/ivvbcG0iSdwu+b+AT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WqgHEAAAA3QAAAA8AAAAAAAAAAAAAAAAAmAIAAGRycy9k&#10;b3ducmV2LnhtbFBLBQYAAAAABAAEAPUAAACJAwAAAAA=&#10;" path="m,84c41,41,78,19,134,v28,6,58,4,84,17c291,54,302,193,351,268v13,291,13,373,34,636c403,1135,382,1305,586,1440v39,-6,86,7,117,-17c731,1401,737,1323,737,1323e" filled="f">
                        <v:path arrowok="t" o:connecttype="custom" o:connectlocs="0,24;35,0;58,5;93,76;102,257;155,410;186,405;195,377" o:connectangles="0,0,0,0,0,0,0,0"/>
                      </v:shape>
                      <v:shape id="Freeform 1290" o:spid="_x0000_s1596" style="position:absolute;left:9269;top:6174;width:194;height:412;visibility:visible;mso-wrap-style:square;v-text-anchor:top" coordsize="737,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Q0dsUA&#10;AADdAAAADwAAAGRycy9kb3ducmV2LnhtbESPX2vCQBDE3wt+h2MLfSl66SFVUk8RoVBoX/yD4tuS&#10;2yah2b2QO0367XuC0MdhZn7DLFYDN+pKXai9WHiZZKBICu9qKS0c9u/jOagQURw2XsjCLwVYLUcP&#10;C8yd72VL110sVYJIyNFCFWObax2KihjDxLckyfv2HWNMsiu167BPcG60ybJXzVhLWqiwpU1Fxc/u&#10;wha4nvbHWbnhi+FZ8cWn57N8krVPj8P6DVSkIf6H7+0PZ8FkxsDtTXoCe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hDR2xQAAAN0AAAAPAAAAAAAAAAAAAAAAAJgCAABkcnMv&#10;ZG93bnJldi54bWxQSwUGAAAAAAQABAD1AAAAigMAAAAA&#10;" path="m,84c41,41,78,19,134,v28,6,58,4,84,17c291,54,302,193,351,268v13,291,13,373,34,636c403,1135,382,1305,586,1440v39,-6,86,7,117,-17c731,1401,737,1323,737,1323e" filled="f">
                        <v:path arrowok="t" o:connecttype="custom" o:connectlocs="0,24;35,0;57,5;92,76;101,257;154,410;185,405;194,377" o:connectangles="0,0,0,0,0,0,0,0"/>
                      </v:shape>
                      <v:line id="Line 1291" o:spid="_x0000_s1597" style="position:absolute;visibility:visible;mso-wrap-style:square" from="9380,6495" to="9396,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2nccAAADdAAAADwAAAGRycy9kb3ducmV2LnhtbESPQWvCQBSE7wX/w/KE3uqmEUKJriIV&#10;QXso1Rb0+Mw+k2j2bdjdJum/7xYKHoeZ+YaZLwfTiI6cry0reJ4kIIgLq2suFXx9bp5eQPiArLGx&#10;TAp+yMNyMXqYY65tz3vqDqEUEcI+RwVVCG0upS8qMugntiWO3sU6gyFKV0rtsI9w08g0STJpsOa4&#10;UGFLrxUVt8O3UfA+/ci61e5tOxx32blY78+na++UehwPqxmIQEO4h//bW60gTdI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ozadxwAAAN0AAAAPAAAAAAAA&#10;AAAAAAAAAKECAABkcnMvZG93bnJldi54bWxQSwUGAAAAAAQABAD5AAAAlQMAAAAA&#10;"/>
                      <v:line id="Line 1292" o:spid="_x0000_s1598" style="position:absolute;flip:x;visibility:visible;mso-wrap-style:square" from="8054,6534" to="8061,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HeFscAAADdAAAADwAAAGRycy9kb3ducmV2LnhtbESPQWsCMRSE74L/ITyhF9FsFyl2NYoU&#10;Cj14qS0rvT03z82ym5dtkur23zeC0OMwM98w6+1gO3EhHxrHCh7nGQjiyumGawWfH6+zJYgQkTV2&#10;jknBLwXYbsajNRbaXfmdLodYiwThUKACE2NfSBkqQxbD3PXEyTs7bzEm6WupPV4T3HYyz7InabHh&#10;tGCwpxdDVXv4sQrkcj/99rvToi3b4/HZlFXZf+2VepgMuxWISEP8D9/bb1pBnuULuL1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od4WxwAAAN0AAAAPAAAAAAAA&#10;AAAAAAAAAKECAABkcnMvZG93bnJldi54bWxQSwUGAAAAAAQABAD5AAAAlQMAAAAA&#10;"/>
                      <v:line id="Line 1293" o:spid="_x0000_s1599" style="position:absolute;visibility:visible;mso-wrap-style:square" from="8063,6936" to="8665,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YLcscAAADdAAAADwAAAGRycy9kb3ducmV2LnhtbESPQWvCQBSE7wX/w/KE3urGlAZJXUUs&#10;Be2hVFvQ4zP7mkSzb8PuNkn/fbcgeBxm5htmvhxMIzpyvrasYDpJQBAXVtdcKvj6fH2YgfABWWNj&#10;mRT8koflYnQ3x1zbnnfU7UMpIoR9jgqqENpcSl9UZNBPbEscvW/rDIYoXSm1wz7CTSPTJMmkwZrj&#10;QoUtrSsqLvsfo+D98SPrVtu3zXDYZqfiZXc6nnun1P14WD2DCDSEW/ja3mgFaZI+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BgtyxwAAAN0AAAAPAAAAAAAA&#10;AAAAAAAAAKECAABkcnMvZG93bnJldi54bWxQSwUGAAAAAAQABAD5AAAAlQMAAAAA&#10;"/>
                      <v:rect id="Rectangle 1294" o:spid="_x0000_s1600" style="position:absolute;left:9396;top:6534;width:179;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Ib1cUA&#10;AADdAAAADwAAAGRycy9kb3ducmV2LnhtbESPQWvCQBSE7wX/w/IEb3XX2IaauooIgtD2YCx4fWSf&#10;SWj2bcyuGv99VxA8DjPzDTNf9rYRF+p87VjDZKxAEBfO1Fxq+N1vXj9A+IBssHFMGm7kYbkYvMwx&#10;M+7KO7rkoRQRwj5DDVUIbSalLyqy6MeuJY7e0XUWQ5RdKU2H1wi3jUyUSqXFmuNChS2tKyr+8rPV&#10;gOmbOf0cp9/7r3OKs7JXm/eD0no07FefIAL14Rl+tLdGQ6KSFO5v4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YhvVxQAAAN0AAAAPAAAAAAAAAAAAAAAAAJgCAABkcnMv&#10;ZG93bnJldi54bWxQSwUGAAAAAAQABAD1AAAAigMAAAAA&#10;" stroked="f"/>
                      <v:line id="Line 1295" o:spid="_x0000_s1601" style="position:absolute;visibility:visible;mso-wrap-style:square" from="8835,6944" to="9380,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gwnscAAADdAAAADwAAAGRycy9kb3ducmV2LnhtbESPQWvCQBSE7wX/w/KE3urGFFJJXUUs&#10;Be2hVFvQ4zP7mkSzb8PuNkn/fbcgeBxm5htmvhxMIzpyvrasYDpJQBAXVtdcKvj6fH2YgfABWWNj&#10;mRT8koflYnQ3x1zbnnfU7UMpIoR9jgqqENpcSl9UZNBPbEscvW/rDIYoXSm1wz7CTSPTJMmkwZrj&#10;QoUtrSsqLvsfo+D98SPrVtu3zXDYZqfiZXc6nnun1P14WD2DCDSEW/ja3mgFaZI+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DCexwAAAN0AAAAPAAAAAAAA&#10;AAAAAAAAAKECAABkcnMvZG93bnJldi54bWxQSwUGAAAAAAQABAD5AAAAlQMAAAAA&#10;"/>
                      <v:rect id="Rectangle 1296" o:spid="_x0000_s1602" style="position:absolute;left:7581;top:58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fSKcIA&#10;AADdAAAADwAAAGRycy9kb3ducmV2LnhtbERPy4rCMBTdD/gP4QpuBk2ni0GqUUQQiwyI9bG+NNe2&#10;2NzUJtN2/n6yEFweznu5HkwtOmpdZVnB1ywCQZxbXXGh4HLeTecgnEfWWFsmBX/kYL0afSwx0bbn&#10;E3WZL0QIYZeggtL7JpHS5SUZdDPbEAfubluDPsC2kLrFPoSbWsZR9C0NVhwaSmxoW1L+yH6Ngj4/&#10;drfzz14eP2+p5Wf63GbXg1KT8bBZgPA0+Lf45U61gjiKw9zwJjw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p9IpwgAAAN0AAAAPAAAAAAAAAAAAAAAAAJgCAABkcnMvZG93&#10;bnJldi54bWxQSwUGAAAAAAQABAD1AAAAhwMAAAAA&#10;" filled="f" stroked="f">
                        <v:textbox>
                          <w:txbxContent>
                            <w:p w:rsidR="004E4E04" w:rsidRPr="00DF559F" w:rsidRDefault="004E4E04" w:rsidP="00CC1E32">
                              <w:pPr>
                                <w:jc w:val="center"/>
                              </w:pPr>
                              <w:r w:rsidRPr="00DF559F">
                                <w:t>A</w:t>
                              </w:r>
                            </w:p>
                          </w:txbxContent>
                        </v:textbox>
                      </v:rect>
                      <v:rect id="Rectangle 1297" o:spid="_x0000_s1603" style="position:absolute;left:9396;top:5831;width:54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3ssYA&#10;AADdAAAADwAAAGRycy9kb3ducmV2LnhtbESPT2vCQBTE7wW/w/KEXopuzKHU6CoiiKEUpPHP+ZF9&#10;JsHs25hdk/TbdwsFj8PM/IZZrgdTi45aV1lWMJtGIIhzqysuFJyOu8kHCOeRNdaWScEPOVivRi9L&#10;TLTt+Zu6zBciQNglqKD0vkmkdHlJBt3UNsTBu9rWoA+yLaRusQ9wU8s4it6lwYrDQokNbUvKb9nD&#10;KOjzQ3c5fu3l4e2SWr6n9212/lTqdTxsFiA8Df4Z/m+nWkEcxXP4e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t3ssYAAADdAAAADwAAAAAAAAAAAAAAAACYAgAAZHJz&#10;L2Rvd25yZXYueG1sUEsFBgAAAAAEAAQA9QAAAIsDAAAAAA==&#10;" filled="f" stroked="f">
                        <v:textbox>
                          <w:txbxContent>
                            <w:p w:rsidR="004E4E04" w:rsidRPr="00DF559F" w:rsidRDefault="004E4E04" w:rsidP="00CC1E32">
                              <w:pPr>
                                <w:jc w:val="center"/>
                              </w:pPr>
                              <w:r>
                                <w:t>B</w:t>
                              </w:r>
                            </w:p>
                          </w:txbxContent>
                        </v:textbox>
                      </v:rect>
                      <v:line id="Line 1298" o:spid="_x0000_s1604" style="position:absolute;flip:x;visibility:visible;mso-wrap-style:square" from="8620,6901" to="8686,7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NOyMQAAADdAAAADwAAAGRycy9kb3ducmV2LnhtbERPy2oCMRTdC/2HcAvdFM3UFtGpUUQQ&#10;unDjgxF318ntZJjJzTRJdfr3zUJweTjv+bK3rbiSD7VjBW+jDARx6XTNlYLjYTOcgggRWWPrmBT8&#10;UYDl4mkwx1y7G+/ouo+VSCEcclRgYuxyKUNpyGIYuY44cd/OW4wJ+kpqj7cUbls5zrKJtFhzajDY&#10;0dpQ2ex/rQI53b7++NXloyma02lmirLozlulXp771SeISH18iO/uL61gnL2n/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Q07IxAAAAN0AAAAPAAAAAAAAAAAA&#10;AAAAAKECAABkcnMvZG93bnJldi54bWxQSwUGAAAAAAQABAD5AAAAkgMAAAAA&#10;"/>
                      <v:line id="Line 1299" o:spid="_x0000_s1605" style="position:absolute;flip:x;visibility:visible;mso-wrap-style:square" from="8790,6894" to="8856,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rU8cAAADdAAAADwAAAGRycy9kb3ducmV2LnhtbESPQWsCMRSE7wX/Q3hCL0Wz2iK6GkUK&#10;hR68VGXF23Pz3Cy7edkmqW7/fVMo9DjMzDfMatPbVtzIh9qxgsk4A0FcOl1zpeB4eBvNQYSIrLF1&#10;TAq+KcBmPXhYYa7dnT/oto+VSBAOOSowMXa5lKE0ZDGMXUecvKvzFmOSvpLa4z3BbSunWTaTFmtO&#10;CwY7ejVUNvsvq0DOd0+ffnt5aYrmdFqYoiy6806px2G/XYKI1Mf/8F/7XSuYZs8T+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D+tTxwAAAN0AAAAPAAAAAAAA&#10;AAAAAAAAAKECAABkcnMvZG93bnJldi54bWxQSwUGAAAAAAQABAD5AAAAlQMAAAAA&#10;"/>
                      <v:rect id="Rectangle 1300" o:spid="_x0000_s1606" style="position:absolute;left:8301;top:67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ZzHsYA&#10;AADdAAAADwAAAGRycy9kb3ducmV2LnhtbESP3WrCQBSE7wu+w3KE3hTdmEKR6CoiiKEUpPHn+pA9&#10;JsHs2Zhdk/Ttu4WCl8PMfMMs14OpRUetqywrmE0jEMS51RUXCk7H3WQOwnlkjbVlUvBDDtar0csS&#10;E217/qYu84UIEHYJKii9bxIpXV6SQTe1DXHwrrY16INsC6lb7APc1DKOog9psOKwUGJD25LyW/Yw&#10;Cvr80F2OX3t5eLuklu/pfZudP5V6HQ+bBQhPg3+G/9upVhBH7zH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ZzHsYAAADdAAAADwAAAAAAAAAAAAAAAACYAgAAZHJz&#10;L2Rvd25yZXYueG1sUEsFBgAAAAAEAAQA9QAAAIsDAAAAAA==&#10;" filled="f" stroked="f">
                        <v:textbox>
                          <w:txbxContent>
                            <w:p w:rsidR="004E4E04" w:rsidRPr="009B6FC2" w:rsidRDefault="004E4E04" w:rsidP="00CC1E32">
                              <w:pPr>
                                <w:jc w:val="center"/>
                                <w:rPr>
                                  <w:b/>
                                  <w:sz w:val="26"/>
                                  <w:szCs w:val="26"/>
                                  <w:vertAlign w:val="subscript"/>
                                </w:rPr>
                              </w:pPr>
                              <w:r>
                                <w:rPr>
                                  <w:b/>
                                  <w:sz w:val="26"/>
                                  <w:szCs w:val="26"/>
                                  <w:vertAlign w:val="subscript"/>
                                </w:rPr>
                                <w:t>-</w:t>
                              </w:r>
                            </w:p>
                          </w:txbxContent>
                        </v:textbox>
                      </v:rect>
                      <v:rect id="Rectangle 1301" o:spid="_x0000_s1607" style="position:absolute;left:8558;top:673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rWhcYA&#10;AADdAAAADwAAAGRycy9kb3ducmV2LnhtbESP3WrCQBSE7wXfYTmCN1I3KkhJXUUEMRRBjD/Xh+xp&#10;Epo9G7Nrkr69Wyj0cpiZb5jVpjeVaKlxpWUFs2kEgjizuuRcwfWyf3sH4TyyxsoyKfghB5v1cLDC&#10;WNuOz9SmPhcBwi5GBYX3dSylywoy6Ka2Jg7el20M+iCbXOoGuwA3lZxH0VIaLDksFFjTrqDsO30a&#10;BV12au+X40GeJvfE8iN57NLbp1LjUb/9AOGp9//hv3aiFcyjxQJ+34QnIN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rWhcYAAADdAAAADwAAAAAAAAAAAAAAAACYAgAAZHJz&#10;L2Rvd25yZXYueG1sUEsFBgAAAAAEAAQA9QAAAIsDAAAAAA==&#10;" filled="f" stroked="f">
                        <v:textbox>
                          <w:txbxContent>
                            <w:p w:rsidR="004E4E04" w:rsidRPr="009B6FC2" w:rsidRDefault="004E4E04" w:rsidP="00CC1E32">
                              <w:pPr>
                                <w:jc w:val="center"/>
                                <w:rPr>
                                  <w:b/>
                                  <w:sz w:val="26"/>
                                  <w:szCs w:val="26"/>
                                  <w:vertAlign w:val="subscript"/>
                                </w:rPr>
                              </w:pPr>
                              <w:r>
                                <w:rPr>
                                  <w:b/>
                                  <w:sz w:val="26"/>
                                  <w:szCs w:val="26"/>
                                  <w:vertAlign w:val="subscript"/>
                                </w:rPr>
                                <w:t>+</w:t>
                              </w:r>
                            </w:p>
                          </w:txbxContent>
                        </v:textbox>
                      </v:rect>
                    </v:group>
                  </w:pict>
                </mc:Fallback>
              </mc:AlternateContent>
            </w:r>
          </w:p>
          <w:p w:rsidR="009B2A3C" w:rsidRPr="00CC1E32" w:rsidRDefault="009B2A3C" w:rsidP="00CC1E32">
            <w:pPr>
              <w:tabs>
                <w:tab w:val="left" w:pos="7440"/>
              </w:tabs>
              <w:rPr>
                <w:sz w:val="26"/>
                <w:lang w:val="vi-VN"/>
              </w:rPr>
            </w:pPr>
            <w:r w:rsidRPr="00CC1E32">
              <w:rPr>
                <w:noProof/>
                <w:sz w:val="26"/>
                <w:lang w:val="vi-VN" w:eastAsia="vi-VN"/>
              </w:rPr>
              <w:pict>
                <v:group id="_x0000_s3314" style="position:absolute;margin-left:311.95pt;margin-top:12.7pt;width:45pt;height:27pt;z-index:252110336" coordorigin="1098994,1066419" coordsize="5715,3429">
                  <v:group id="_x0000_s3315" style="position:absolute;left:1101280;top:1067562;width:3429;height:2286" coordorigin="1088136,1069848" coordsize="3429,2286">
                    <v:oval id="_x0000_s3316" style="position:absolute;left:1088707;top:1069848;width:2286;height:2286;mso-wrap-distance-left:2.88pt;mso-wrap-distance-top:2.88pt;mso-wrap-distance-right:2.88pt;mso-wrap-distance-bottom:2.88pt" filled="f" insetpen="t" o:cliptowrap="t">
                      <v:shadow color="#ccc"/>
                      <v:textbox inset="2.88pt,2.88pt,2.88pt,2.88pt"/>
                    </v:oval>
                    <v:shape id="_x0000_s3317" type="#_x0000_t202" style="position:absolute;left:1088136;top:1069848;width:3429;height:2286;mso-wrap-distance-left:2.88pt;mso-wrap-distance-top:2.88pt;mso-wrap-distance-right:2.88pt;mso-wrap-distance-bottom:2.88pt" filled="f" stroked="f" insetpen="t" o:cliptowrap="t">
                      <v:shadow color="#ccc"/>
                      <v:textbox style="mso-next-textbox:#_x0000_s3317;mso-column-margin:5.76pt" inset="2.88pt,2.88pt,2.88pt,2.88pt">
                        <w:txbxContent>
                          <w:p w:rsidR="004E4E04" w:rsidRDefault="004E4E04" w:rsidP="00CC1E32">
                            <w:pPr>
                              <w:widowControl w:val="0"/>
                            </w:pPr>
                            <w:r>
                              <w:t xml:space="preserve">  </w:t>
                            </w:r>
                            <w:r>
                              <w:rPr>
                                <w:sz w:val="10"/>
                              </w:rPr>
                              <w:t xml:space="preserve"> </w:t>
                            </w:r>
                            <w:r>
                              <w:t>+</w:t>
                            </w:r>
                          </w:p>
                        </w:txbxContent>
                      </v:textbox>
                    </v:shape>
                  </v:group>
                  <v:shape id="_x0000_s3318" type="#_x0000_t75" style="position:absolute;left:1098994;top:1066419;width:1409;height:1678" insetpen="t" o:cliptowrap="t">
                    <v:imagedata r:id="rId125" o:title=""/>
                  </v:shape>
                  <v:line id="_x0000_s3319" style="position:absolute;flip:x;mso-wrap-distance-left:2.88pt;mso-wrap-distance-top:2.88pt;mso-wrap-distance-right:2.88pt;mso-wrap-distance-bottom:2.88pt" from="1098994,1068705" to="1101852,1068705" o:cliptowrap="t">
                    <v:stroke endarrow="block"/>
                    <v:shadow color="#ccc"/>
                  </v:line>
                </v:group>
                <o:OLEObject Type="Embed" ProgID="Equation.DSMT4" ShapeID="_x0000_s3318" DrawAspect="Content" ObjectID="_1669116987" r:id="rId127"/>
              </w:pict>
            </w:r>
            <w:r w:rsidRPr="00CC1E32">
              <w:rPr>
                <w:noProof/>
                <w:sz w:val="26"/>
                <w:lang w:val="vi-VN" w:eastAsia="vi-VN"/>
              </w:rPr>
              <w:pict>
                <v:group id="_x0000_s3320" style="position:absolute;margin-left:37.1pt;margin-top:7.15pt;width:40.5pt;height:27pt;z-index:252111360" coordorigin="1082421,1066990" coordsize="5143,3429">
                  <v:oval id="_x0000_s3321" style="position:absolute;left:1082421;top:1068133;width:2286;height:2286;mso-wrap-distance-left:2.88pt;mso-wrap-distance-top:2.88pt;mso-wrap-distance-right:2.88pt;mso-wrap-distance-bottom:2.88pt" filled="f" insetpen="t" o:cliptowrap="t">
                    <v:shadow color="#ccc"/>
                    <v:textbox inset="2.88pt,2.88pt,2.88pt,2.88pt"/>
                  </v:oval>
                  <v:line id="_x0000_s3322" style="position:absolute;mso-wrap-distance-left:2.88pt;mso-wrap-distance-top:2.88pt;mso-wrap-distance-right:2.88pt;mso-wrap-distance-bottom:2.88pt" from="1084707,1069276" to="1087564,1069276" o:cliptowrap="t">
                    <v:stroke endarrow="block"/>
                    <v:shadow color="#ccc"/>
                  </v:line>
                  <v:shape id="_x0000_s3323" type="#_x0000_t75" style="position:absolute;left:1085850;top:1066990;width:1409;height:1679" insetpen="t" o:cliptowrap="t">
                    <v:imagedata r:id="rId128" o:title=""/>
                  </v:shape>
                </v:group>
                <o:OLEObject Type="Embed" ProgID="Equation.DSMT4" ShapeID="_x0000_s3323" DrawAspect="Content" ObjectID="_1669116988" r:id="rId129"/>
              </w:pict>
            </w:r>
            <w:r w:rsidRPr="00CC1E32">
              <w:rPr>
                <w:sz w:val="26"/>
                <w:lang w:val="vi-VN"/>
              </w:rPr>
              <w:t xml:space="preserve">                           </w:t>
            </w:r>
            <w:r w:rsidRPr="00CC1E32">
              <w:rPr>
                <w:sz w:val="26"/>
                <w:lang w:val="vi-VN"/>
              </w:rPr>
              <w:tab/>
            </w:r>
            <w:r w:rsidRPr="00CC1E32">
              <w:rPr>
                <w:sz w:val="26"/>
                <w:lang w:val="vi-VN"/>
              </w:rPr>
              <w:tab/>
            </w:r>
          </w:p>
          <w:p w:rsidR="009B2A3C" w:rsidRPr="00CC1E32" w:rsidRDefault="009B2A3C" w:rsidP="00CC1E32">
            <w:pPr>
              <w:tabs>
                <w:tab w:val="left" w:pos="7440"/>
              </w:tabs>
              <w:rPr>
                <w:b/>
                <w:sz w:val="26"/>
                <w:lang w:val="vi-VN"/>
              </w:rPr>
            </w:pPr>
            <w:r w:rsidRPr="00CC1E32">
              <w:rPr>
                <w:sz w:val="26"/>
                <w:lang w:val="vi-VN"/>
              </w:rPr>
              <w:t xml:space="preserve">              </w:t>
            </w:r>
            <w:r w:rsidRPr="00CC1E32">
              <w:rPr>
                <w:b/>
                <w:sz w:val="26"/>
                <w:lang w:val="vi-VN"/>
              </w:rPr>
              <w:t>.                          (N)                           (S)</w:t>
            </w:r>
            <w:r w:rsidRPr="00CC1E32">
              <w:rPr>
                <w:b/>
                <w:sz w:val="26"/>
                <w:lang w:val="vi-VN"/>
              </w:rPr>
              <w:tab/>
              <w:t xml:space="preserve">                                                                                     </w:t>
            </w:r>
            <w:r w:rsidRPr="00CC1E32">
              <w:rPr>
                <w:b/>
                <w:sz w:val="26"/>
                <w:lang w:val="vi-VN"/>
              </w:rPr>
              <w:tab/>
            </w:r>
          </w:p>
          <w:p w:rsidR="009B2A3C" w:rsidRPr="00CC1E32" w:rsidRDefault="00144118" w:rsidP="00CC1E32">
            <w:pPr>
              <w:tabs>
                <w:tab w:val="left" w:pos="7480"/>
              </w:tabs>
              <w:rPr>
                <w:sz w:val="26"/>
                <w:lang w:val="vi-VN"/>
              </w:rPr>
            </w:pPr>
            <w:r>
              <w:rPr>
                <w:noProof/>
                <w:sz w:val="26"/>
              </w:rPr>
              <mc:AlternateContent>
                <mc:Choice Requires="wps">
                  <w:drawing>
                    <wp:anchor distT="0" distB="0" distL="114300" distR="114300" simplePos="0" relativeHeight="252113408" behindDoc="0" locked="0" layoutInCell="1" allowOverlap="1">
                      <wp:simplePos x="0" y="0"/>
                      <wp:positionH relativeFrom="column">
                        <wp:posOffset>3815715</wp:posOffset>
                      </wp:positionH>
                      <wp:positionV relativeFrom="paragraph">
                        <wp:posOffset>122555</wp:posOffset>
                      </wp:positionV>
                      <wp:extent cx="1028700" cy="278765"/>
                      <wp:effectExtent l="13335" t="13335" r="5715" b="12700"/>
                      <wp:wrapNone/>
                      <wp:docPr id="441" name="Rectangle 1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78765"/>
                              </a:xfrm>
                              <a:prstGeom prst="rect">
                                <a:avLst/>
                              </a:prstGeom>
                              <a:solidFill>
                                <a:srgbClr val="FFFFFF"/>
                              </a:solidFill>
                              <a:ln w="9525">
                                <a:solidFill>
                                  <a:srgbClr val="000000"/>
                                </a:solidFill>
                                <a:miter lim="800000"/>
                                <a:headEnd/>
                                <a:tailEnd/>
                              </a:ln>
                            </wps:spPr>
                            <wps:txbx>
                              <w:txbxContent>
                                <w:p w:rsidR="004E4E04" w:rsidRDefault="004E4E04" w:rsidP="00CC1E32">
                                  <w:r>
                                    <w:rPr>
                                      <w:b/>
                                      <w:bCs/>
                                    </w:rPr>
                                    <w:t xml:space="preserve">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7" o:spid="_x0000_s1608" style="position:absolute;margin-left:300.45pt;margin-top:9.65pt;width:81pt;height:21.95pt;z-index:25211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">
                      <v:textbox>
                        <w:txbxContent>
                          <w:p w:rsidR="004E4E04" w:rsidRDefault="004E4E04" w:rsidP="00CC1E32">
                            <w:r>
                              <w:rPr>
                                <w:b/>
                                <w:bCs/>
                              </w:rPr>
                              <w:t xml:space="preserve">          S</w:t>
                            </w:r>
                          </w:p>
                        </w:txbxContent>
                      </v:textbox>
                    </v:rect>
                  </w:pict>
                </mc:Fallback>
              </mc:AlternateContent>
            </w:r>
            <w:r>
              <w:rPr>
                <w:noProof/>
                <w:sz w:val="26"/>
              </w:rPr>
              <mc:AlternateContent>
                <mc:Choice Requires="wps">
                  <w:drawing>
                    <wp:anchor distT="0" distB="0" distL="114300" distR="114300" simplePos="0" relativeHeight="252109312" behindDoc="0" locked="0" layoutInCell="1" allowOverlap="1">
                      <wp:simplePos x="0" y="0"/>
                      <wp:positionH relativeFrom="column">
                        <wp:posOffset>140970</wp:posOffset>
                      </wp:positionH>
                      <wp:positionV relativeFrom="paragraph">
                        <wp:posOffset>122555</wp:posOffset>
                      </wp:positionV>
                      <wp:extent cx="1028700" cy="278765"/>
                      <wp:effectExtent l="5715" t="13335" r="13335" b="12700"/>
                      <wp:wrapNone/>
                      <wp:docPr id="440" name="Rectangle 1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78765"/>
                              </a:xfrm>
                              <a:prstGeom prst="rect">
                                <a:avLst/>
                              </a:prstGeom>
                              <a:solidFill>
                                <a:srgbClr val="FFFFFF"/>
                              </a:solidFill>
                              <a:ln w="9525">
                                <a:solidFill>
                                  <a:srgbClr val="000000"/>
                                </a:solidFill>
                                <a:miter lim="800000"/>
                                <a:headEnd/>
                                <a:tailEnd/>
                              </a:ln>
                            </wps:spPr>
                            <wps:txbx>
                              <w:txbxContent>
                                <w:p w:rsidR="004E4E04" w:rsidRDefault="004E4E04" w:rsidP="00CC1E32">
                                  <w:pPr>
                                    <w:pStyle w:val="Heading3"/>
                                  </w:pPr>
                                  <w:r>
                                    <w:t xml:space="preserve">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65" o:spid="_x0000_s1609" style="position:absolute;margin-left:11.1pt;margin-top:9.65pt;width:81pt;height:21.95pt;z-index:2521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">
                      <v:textbox>
                        <w:txbxContent>
                          <w:p w:rsidR="004E4E04" w:rsidRDefault="004E4E04" w:rsidP="00CC1E32">
                            <w:pPr>
                              <w:pStyle w:val="Heading3"/>
                            </w:pPr>
                            <w:r>
                              <w:t xml:space="preserve">      S</w:t>
                            </w:r>
                          </w:p>
                        </w:txbxContent>
                      </v:textbox>
                    </v:rect>
                  </w:pict>
                </mc:Fallback>
              </mc:AlternateContent>
            </w:r>
            <w:r w:rsidR="009B2A3C" w:rsidRPr="00CC1E32">
              <w:rPr>
                <w:sz w:val="26"/>
                <w:lang w:val="vi-VN"/>
              </w:rPr>
              <w:t xml:space="preserve">                                                                                      </w:t>
            </w:r>
          </w:p>
          <w:p w:rsidR="009B2A3C" w:rsidRPr="00CC1E32" w:rsidRDefault="009B2A3C" w:rsidP="00CC1E32">
            <w:pPr>
              <w:rPr>
                <w:sz w:val="26"/>
                <w:lang w:val="vi-VN"/>
              </w:rPr>
            </w:pPr>
          </w:p>
          <w:p w:rsidR="009B2A3C" w:rsidRPr="00CC1E32" w:rsidRDefault="009B2A3C" w:rsidP="00CC1E32">
            <w:pPr>
              <w:rPr>
                <w:sz w:val="26"/>
                <w:lang w:val="vi-VN"/>
              </w:rPr>
            </w:pPr>
          </w:p>
          <w:p w:rsidR="009B2A3C" w:rsidRPr="00CC1E32" w:rsidRDefault="009B2A3C" w:rsidP="00CC1E32">
            <w:pPr>
              <w:rPr>
                <w:sz w:val="26"/>
                <w:lang w:val="vi-VN"/>
              </w:rPr>
            </w:pPr>
            <w:r w:rsidRPr="00CC1E32">
              <w:rPr>
                <w:b/>
                <w:bCs/>
                <w:i/>
                <w:iCs/>
                <w:sz w:val="26"/>
                <w:lang w:val="vi-VN"/>
              </w:rPr>
              <w:t xml:space="preserve">        Hình 1                                  Hình 2                                  Hình 3</w:t>
            </w:r>
          </w:p>
        </w:tc>
        <w:tc>
          <w:tcPr>
            <w:tcW w:w="850" w:type="dxa"/>
            <w:tcBorders>
              <w:top w:val="dotted" w:sz="4" w:space="0" w:color="auto"/>
              <w:bottom w:val="single" w:sz="4" w:space="0" w:color="auto"/>
            </w:tcBorders>
            <w:shd w:val="clear" w:color="auto" w:fill="auto"/>
            <w:vAlign w:val="center"/>
          </w:tcPr>
          <w:p w:rsidR="009B2A3C" w:rsidRPr="00CC1E32" w:rsidRDefault="009B2A3C" w:rsidP="00CC1E32">
            <w:pPr>
              <w:jc w:val="center"/>
              <w:rPr>
                <w:sz w:val="26"/>
                <w:lang w:val="vi-VN"/>
              </w:rPr>
            </w:pPr>
            <w:r w:rsidRPr="00CC1E32">
              <w:rPr>
                <w:sz w:val="26"/>
                <w:lang w:val="vi-VN"/>
              </w:rPr>
              <w:t>Mỗi hình 0,5</w:t>
            </w:r>
          </w:p>
        </w:tc>
      </w:tr>
      <w:tr w:rsidR="009B2A3C" w:rsidRPr="00CC1E32" w:rsidTr="00CC1E32">
        <w:trPr>
          <w:trHeight w:val="170"/>
        </w:trPr>
        <w:tc>
          <w:tcPr>
            <w:tcW w:w="1384" w:type="dxa"/>
            <w:vMerge w:val="restart"/>
            <w:shd w:val="clear" w:color="auto" w:fill="auto"/>
            <w:vAlign w:val="center"/>
          </w:tcPr>
          <w:p w:rsidR="009B2A3C" w:rsidRPr="00CC1E32" w:rsidRDefault="009B2A3C" w:rsidP="00CC1E32">
            <w:pPr>
              <w:jc w:val="center"/>
              <w:rPr>
                <w:b/>
                <w:sz w:val="26"/>
                <w:lang w:val="vi-VN"/>
              </w:rPr>
            </w:pPr>
            <w:r w:rsidRPr="00CC1E32">
              <w:rPr>
                <w:b/>
                <w:sz w:val="26"/>
                <w:lang w:val="vi-VN"/>
              </w:rPr>
              <w:t>Câu 12</w:t>
            </w:r>
          </w:p>
          <w:p w:rsidR="009B2A3C" w:rsidRPr="00CC1E32" w:rsidRDefault="009B2A3C" w:rsidP="00CC1E32">
            <w:pPr>
              <w:jc w:val="center"/>
              <w:rPr>
                <w:b/>
                <w:sz w:val="26"/>
                <w:lang w:val="vi-VN"/>
              </w:rPr>
            </w:pPr>
            <w:r w:rsidRPr="00CC1E32">
              <w:rPr>
                <w:b/>
                <w:sz w:val="26"/>
                <w:lang w:val="vi-VN"/>
              </w:rPr>
              <w:t>(1,5điểm)</w:t>
            </w:r>
          </w:p>
        </w:tc>
        <w:tc>
          <w:tcPr>
            <w:tcW w:w="8221" w:type="dxa"/>
            <w:tcBorders>
              <w:bottom w:val="dotted" w:sz="4" w:space="0" w:color="auto"/>
            </w:tcBorders>
            <w:shd w:val="clear" w:color="auto" w:fill="auto"/>
          </w:tcPr>
          <w:p w:rsidR="009B2A3C" w:rsidRPr="00CC1E32" w:rsidRDefault="009B2A3C" w:rsidP="00CC1E32">
            <w:pPr>
              <w:jc w:val="both"/>
              <w:rPr>
                <w:sz w:val="26"/>
                <w:lang w:val="vi-VN"/>
              </w:rPr>
            </w:pPr>
            <w:r w:rsidRPr="00CC1E32">
              <w:rPr>
                <w:sz w:val="26"/>
                <w:lang w:val="vi-VN"/>
              </w:rPr>
              <w:t>Vẽ đúng sơ đồ:</w:t>
            </w:r>
          </w:p>
        </w:tc>
        <w:tc>
          <w:tcPr>
            <w:tcW w:w="850" w:type="dxa"/>
            <w:tcBorders>
              <w:bottom w:val="dotted" w:sz="4" w:space="0" w:color="auto"/>
            </w:tcBorders>
            <w:shd w:val="clear" w:color="auto" w:fill="auto"/>
            <w:vAlign w:val="center"/>
          </w:tcPr>
          <w:p w:rsidR="009B2A3C" w:rsidRPr="00CC1E32" w:rsidRDefault="009B2A3C" w:rsidP="00CC1E32">
            <w:pPr>
              <w:jc w:val="center"/>
              <w:rPr>
                <w:sz w:val="26"/>
              </w:rPr>
            </w:pPr>
            <w:r w:rsidRPr="00CC1E32">
              <w:rPr>
                <w:sz w:val="26"/>
              </w:rPr>
              <w:t>0,5</w:t>
            </w:r>
          </w:p>
        </w:tc>
      </w:tr>
      <w:tr w:rsidR="009B2A3C" w:rsidRPr="00CC1E32" w:rsidTr="00CC1E32">
        <w:trPr>
          <w:trHeight w:val="301"/>
        </w:trPr>
        <w:tc>
          <w:tcPr>
            <w:tcW w:w="1384" w:type="dxa"/>
            <w:vMerge/>
            <w:shd w:val="clear" w:color="auto" w:fill="auto"/>
            <w:vAlign w:val="center"/>
          </w:tcPr>
          <w:p w:rsidR="009B2A3C" w:rsidRPr="00CC1E32" w:rsidRDefault="009B2A3C" w:rsidP="00CC1E32">
            <w:pPr>
              <w:jc w:val="center"/>
              <w:rPr>
                <w:b/>
                <w:sz w:val="26"/>
              </w:rPr>
            </w:pPr>
          </w:p>
        </w:tc>
        <w:tc>
          <w:tcPr>
            <w:tcW w:w="8221" w:type="dxa"/>
            <w:tcBorders>
              <w:top w:val="dotted" w:sz="4" w:space="0" w:color="auto"/>
              <w:bottom w:val="single" w:sz="4" w:space="0" w:color="auto"/>
            </w:tcBorders>
            <w:shd w:val="clear" w:color="auto" w:fill="auto"/>
          </w:tcPr>
          <w:p w:rsidR="009B2A3C" w:rsidRPr="00CC1E32" w:rsidRDefault="009B2A3C" w:rsidP="00CC1E32">
            <w:pPr>
              <w:jc w:val="both"/>
              <w:rPr>
                <w:sz w:val="26"/>
                <w:lang w:val="vi-VN"/>
              </w:rPr>
            </w:pPr>
            <w:r w:rsidRPr="00CC1E32">
              <w:rPr>
                <w:sz w:val="26"/>
                <w:lang w:val="vi-VN"/>
              </w:rPr>
              <w:t>Vì R</w:t>
            </w:r>
            <w:r w:rsidRPr="00CC1E32">
              <w:rPr>
                <w:sz w:val="26"/>
                <w:vertAlign w:val="subscript"/>
                <w:lang w:val="vi-VN"/>
              </w:rPr>
              <w:t>1</w:t>
            </w:r>
            <w:r w:rsidRPr="00CC1E32">
              <w:rPr>
                <w:sz w:val="26"/>
                <w:lang w:val="vi-VN"/>
              </w:rPr>
              <w:t xml:space="preserve"> nt R</w:t>
            </w:r>
            <w:r w:rsidRPr="00CC1E32">
              <w:rPr>
                <w:sz w:val="26"/>
                <w:vertAlign w:val="subscript"/>
                <w:lang w:val="vi-VN"/>
              </w:rPr>
              <w:t>2</w:t>
            </w:r>
            <w:r w:rsidRPr="00CC1E32">
              <w:rPr>
                <w:sz w:val="26"/>
                <w:lang w:val="vi-VN"/>
              </w:rPr>
              <w:t xml:space="preserve"> nên R</w:t>
            </w:r>
            <w:r w:rsidRPr="00CC1E32">
              <w:rPr>
                <w:sz w:val="26"/>
                <w:vertAlign w:val="subscript"/>
                <w:lang w:val="vi-VN"/>
              </w:rPr>
              <w:t>tđ</w:t>
            </w:r>
            <w:r w:rsidRPr="00CC1E32">
              <w:rPr>
                <w:sz w:val="26"/>
                <w:lang w:val="vi-VN"/>
              </w:rPr>
              <w:t xml:space="preserve"> = R</w:t>
            </w:r>
            <w:r w:rsidRPr="00CC1E32">
              <w:rPr>
                <w:sz w:val="26"/>
                <w:vertAlign w:val="subscript"/>
                <w:lang w:val="vi-VN"/>
              </w:rPr>
              <w:t>1</w:t>
            </w:r>
            <w:r w:rsidRPr="00CC1E32">
              <w:rPr>
                <w:sz w:val="26"/>
                <w:lang w:val="vi-VN"/>
              </w:rPr>
              <w:t xml:space="preserve"> + R</w:t>
            </w:r>
            <w:r w:rsidRPr="00CC1E32">
              <w:rPr>
                <w:sz w:val="26"/>
                <w:vertAlign w:val="subscript"/>
                <w:lang w:val="vi-VN"/>
              </w:rPr>
              <w:t>2</w:t>
            </w:r>
            <w:r w:rsidRPr="00CC1E32">
              <w:rPr>
                <w:sz w:val="26"/>
                <w:lang w:val="vi-VN"/>
              </w:rPr>
              <w:t xml:space="preserve"> = 20 + 30 = 50 (Ω)</w:t>
            </w:r>
          </w:p>
        </w:tc>
        <w:tc>
          <w:tcPr>
            <w:tcW w:w="850" w:type="dxa"/>
            <w:tcBorders>
              <w:top w:val="dotted" w:sz="4" w:space="0" w:color="auto"/>
              <w:bottom w:val="single" w:sz="4" w:space="0" w:color="auto"/>
            </w:tcBorders>
            <w:shd w:val="clear" w:color="auto" w:fill="auto"/>
            <w:vAlign w:val="center"/>
          </w:tcPr>
          <w:p w:rsidR="009B2A3C" w:rsidRPr="00CC1E32" w:rsidRDefault="009B2A3C" w:rsidP="00CC1E32">
            <w:pPr>
              <w:jc w:val="center"/>
              <w:rPr>
                <w:sz w:val="26"/>
                <w:lang w:val="vi-VN"/>
              </w:rPr>
            </w:pPr>
            <w:r w:rsidRPr="00CC1E32">
              <w:rPr>
                <w:sz w:val="26"/>
                <w:lang w:val="vi-VN"/>
              </w:rPr>
              <w:t>1</w:t>
            </w:r>
          </w:p>
        </w:tc>
      </w:tr>
      <w:tr w:rsidR="009B2A3C" w:rsidRPr="00CC1E32" w:rsidTr="00CC1E32">
        <w:trPr>
          <w:trHeight w:val="170"/>
        </w:trPr>
        <w:tc>
          <w:tcPr>
            <w:tcW w:w="1384" w:type="dxa"/>
            <w:vMerge w:val="restart"/>
            <w:shd w:val="clear" w:color="auto" w:fill="auto"/>
            <w:vAlign w:val="center"/>
          </w:tcPr>
          <w:p w:rsidR="009B2A3C" w:rsidRPr="00CC1E32" w:rsidRDefault="009B2A3C" w:rsidP="00CC1E32">
            <w:pPr>
              <w:jc w:val="center"/>
              <w:rPr>
                <w:b/>
                <w:sz w:val="26"/>
                <w:lang w:val="vi-VN"/>
              </w:rPr>
            </w:pPr>
            <w:r w:rsidRPr="00CC1E32">
              <w:rPr>
                <w:b/>
                <w:sz w:val="26"/>
              </w:rPr>
              <w:t>Câu 1</w:t>
            </w:r>
            <w:r w:rsidRPr="00CC1E32">
              <w:rPr>
                <w:b/>
                <w:sz w:val="26"/>
                <w:lang w:val="vi-VN"/>
              </w:rPr>
              <w:t>3</w:t>
            </w:r>
          </w:p>
          <w:p w:rsidR="009B2A3C" w:rsidRPr="00CC1E32" w:rsidRDefault="009B2A3C" w:rsidP="00CC1E32">
            <w:pPr>
              <w:jc w:val="center"/>
              <w:rPr>
                <w:b/>
                <w:sz w:val="26"/>
              </w:rPr>
            </w:pPr>
            <w:r w:rsidRPr="00CC1E32">
              <w:rPr>
                <w:b/>
                <w:sz w:val="26"/>
              </w:rPr>
              <w:t>(</w:t>
            </w:r>
            <w:r w:rsidRPr="00CC1E32">
              <w:rPr>
                <w:b/>
                <w:sz w:val="26"/>
                <w:lang w:val="vi-VN"/>
              </w:rPr>
              <w:t>2</w:t>
            </w:r>
            <w:r w:rsidRPr="00CC1E32">
              <w:rPr>
                <w:b/>
                <w:sz w:val="26"/>
              </w:rPr>
              <w:t>điểm)</w:t>
            </w:r>
          </w:p>
        </w:tc>
        <w:tc>
          <w:tcPr>
            <w:tcW w:w="8221" w:type="dxa"/>
            <w:tcBorders>
              <w:bottom w:val="dotted" w:sz="4" w:space="0" w:color="auto"/>
            </w:tcBorders>
            <w:shd w:val="clear" w:color="auto" w:fill="auto"/>
          </w:tcPr>
          <w:p w:rsidR="009B2A3C" w:rsidRPr="00CC1E32" w:rsidRDefault="009B2A3C" w:rsidP="00CC1E32">
            <w:pPr>
              <w:jc w:val="both"/>
              <w:rPr>
                <w:sz w:val="26"/>
                <w:lang w:val="vi-VN"/>
              </w:rPr>
            </w:pPr>
            <w:r w:rsidRPr="00CC1E32">
              <w:rPr>
                <w:sz w:val="26"/>
                <w:lang w:val="vi-VN"/>
              </w:rPr>
              <w:t xml:space="preserve">a) </w:t>
            </w:r>
            <w:r w:rsidRPr="00CC1E32">
              <w:rPr>
                <w:sz w:val="26"/>
              </w:rPr>
              <w:t xml:space="preserve">Nhiệt lượng cần cung cấp để </w:t>
            </w:r>
            <w:r w:rsidRPr="00CC1E32">
              <w:rPr>
                <w:sz w:val="26"/>
                <w:lang w:val="vi-VN"/>
              </w:rPr>
              <w:t xml:space="preserve">đun sôi </w:t>
            </w:r>
            <w:r w:rsidRPr="00CC1E32">
              <w:rPr>
                <w:sz w:val="26"/>
              </w:rPr>
              <w:t xml:space="preserve">2,5 lít nước </w:t>
            </w:r>
            <w:r w:rsidRPr="00CC1E32">
              <w:rPr>
                <w:sz w:val="26"/>
                <w:lang w:val="vi-VN"/>
              </w:rPr>
              <w:t>ở 20</w:t>
            </w:r>
            <w:r w:rsidRPr="00CC1E32">
              <w:rPr>
                <w:sz w:val="26"/>
                <w:vertAlign w:val="superscript"/>
                <w:lang w:val="vi-VN"/>
              </w:rPr>
              <w:t>0</w:t>
            </w:r>
            <w:r w:rsidRPr="00CC1E32">
              <w:rPr>
                <w:sz w:val="26"/>
                <w:lang w:val="vi-VN"/>
              </w:rPr>
              <w:t xml:space="preserve">C </w:t>
            </w:r>
            <w:r w:rsidRPr="00CC1E32">
              <w:rPr>
                <w:sz w:val="26"/>
              </w:rPr>
              <w:t xml:space="preserve">là: </w:t>
            </w:r>
          </w:p>
          <w:p w:rsidR="009B2A3C" w:rsidRPr="00CC1E32" w:rsidRDefault="009B2A3C" w:rsidP="00CC1E32">
            <w:pPr>
              <w:jc w:val="both"/>
              <w:rPr>
                <w:sz w:val="26"/>
                <w:lang w:val="vi-VN"/>
              </w:rPr>
            </w:pPr>
            <w:r w:rsidRPr="00CC1E32">
              <w:rPr>
                <w:sz w:val="26"/>
              </w:rPr>
              <w:t>Q</w:t>
            </w:r>
            <w:r w:rsidRPr="00CC1E32">
              <w:rPr>
                <w:sz w:val="26"/>
                <w:vertAlign w:val="subscript"/>
              </w:rPr>
              <w:t>i</w:t>
            </w:r>
            <w:r w:rsidRPr="00CC1E32">
              <w:rPr>
                <w:sz w:val="26"/>
              </w:rPr>
              <w:t xml:space="preserve"> = m.c.</w:t>
            </w:r>
            <w:r w:rsidRPr="00CC1E32">
              <w:rPr>
                <w:sz w:val="26"/>
              </w:rPr>
              <w:sym w:font="Wingdings 3" w:char="F072"/>
            </w:r>
            <w:r w:rsidRPr="00CC1E32">
              <w:rPr>
                <w:sz w:val="26"/>
                <w:lang w:val="vi-VN"/>
              </w:rPr>
              <w:t>t</w:t>
            </w:r>
            <w:r w:rsidRPr="00CC1E32">
              <w:rPr>
                <w:sz w:val="26"/>
              </w:rPr>
              <w:t xml:space="preserve">  = 2,5.4200.80 = 840 000(J)</w:t>
            </w:r>
          </w:p>
        </w:tc>
        <w:tc>
          <w:tcPr>
            <w:tcW w:w="850" w:type="dxa"/>
            <w:tcBorders>
              <w:bottom w:val="dotted" w:sz="4" w:space="0" w:color="auto"/>
            </w:tcBorders>
            <w:shd w:val="clear" w:color="auto" w:fill="auto"/>
            <w:vAlign w:val="center"/>
          </w:tcPr>
          <w:p w:rsidR="009B2A3C" w:rsidRPr="00CC1E32" w:rsidRDefault="009B2A3C" w:rsidP="00CC1E32">
            <w:pPr>
              <w:jc w:val="center"/>
              <w:rPr>
                <w:sz w:val="26"/>
                <w:lang w:val="vi-VN"/>
              </w:rPr>
            </w:pPr>
            <w:r w:rsidRPr="00CC1E32">
              <w:rPr>
                <w:sz w:val="26"/>
                <w:lang w:val="vi-VN"/>
              </w:rPr>
              <w:t>1</w:t>
            </w:r>
          </w:p>
        </w:tc>
      </w:tr>
      <w:tr w:rsidR="009B2A3C" w:rsidRPr="00CC1E32" w:rsidTr="00CC1E32">
        <w:trPr>
          <w:trHeight w:val="170"/>
        </w:trPr>
        <w:tc>
          <w:tcPr>
            <w:tcW w:w="1384" w:type="dxa"/>
            <w:vMerge/>
            <w:shd w:val="clear" w:color="auto" w:fill="auto"/>
            <w:vAlign w:val="center"/>
          </w:tcPr>
          <w:p w:rsidR="009B2A3C" w:rsidRPr="00CC1E32" w:rsidRDefault="009B2A3C" w:rsidP="00CC1E32">
            <w:pPr>
              <w:jc w:val="center"/>
              <w:rPr>
                <w:b/>
                <w:sz w:val="26"/>
              </w:rPr>
            </w:pPr>
          </w:p>
        </w:tc>
        <w:tc>
          <w:tcPr>
            <w:tcW w:w="8221" w:type="dxa"/>
            <w:tcBorders>
              <w:top w:val="dotted" w:sz="4" w:space="0" w:color="auto"/>
              <w:bottom w:val="single" w:sz="4" w:space="0" w:color="auto"/>
            </w:tcBorders>
            <w:shd w:val="clear" w:color="auto" w:fill="auto"/>
          </w:tcPr>
          <w:p w:rsidR="009B2A3C" w:rsidRPr="00CC1E32" w:rsidRDefault="009B2A3C" w:rsidP="00CC1E32">
            <w:pPr>
              <w:jc w:val="both"/>
              <w:rPr>
                <w:sz w:val="26"/>
                <w:lang w:val="vi-VN"/>
              </w:rPr>
            </w:pPr>
            <w:r w:rsidRPr="00CC1E32">
              <w:rPr>
                <w:sz w:val="26"/>
                <w:lang w:val="vi-VN"/>
              </w:rPr>
              <w:t>b) Đổi 14phút35giây = 875s</w:t>
            </w:r>
          </w:p>
          <w:p w:rsidR="009B2A3C" w:rsidRPr="00CC1E32" w:rsidRDefault="009B2A3C" w:rsidP="00CC1E32">
            <w:pPr>
              <w:jc w:val="both"/>
              <w:rPr>
                <w:sz w:val="26"/>
                <w:lang w:val="vi-VN"/>
              </w:rPr>
            </w:pPr>
            <w:r w:rsidRPr="00CC1E32">
              <w:rPr>
                <w:sz w:val="26"/>
              </w:rPr>
              <w:t xml:space="preserve">Lượng điện năng tiêu thụ cho việc đun nước này là: </w:t>
            </w:r>
          </w:p>
          <w:p w:rsidR="009B2A3C" w:rsidRPr="00CC1E32" w:rsidRDefault="009B2A3C" w:rsidP="00CC1E32">
            <w:pPr>
              <w:jc w:val="both"/>
              <w:rPr>
                <w:sz w:val="26"/>
                <w:lang w:val="vi-VN"/>
              </w:rPr>
            </w:pPr>
            <w:r w:rsidRPr="00CC1E32">
              <w:rPr>
                <w:sz w:val="26"/>
                <w:lang w:val="vi-VN"/>
              </w:rPr>
              <w:t>A = Q</w:t>
            </w:r>
            <w:r w:rsidRPr="00CC1E32">
              <w:rPr>
                <w:sz w:val="26"/>
                <w:vertAlign w:val="subscript"/>
                <w:lang w:val="vi-VN"/>
              </w:rPr>
              <w:t>tp</w:t>
            </w:r>
            <w:r w:rsidRPr="00CC1E32">
              <w:rPr>
                <w:sz w:val="26"/>
                <w:lang w:val="vi-VN"/>
              </w:rPr>
              <w:t xml:space="preserve"> = P.t = 1000.30.2.875 = 52 500 000(J) = 14,6KW.h</w:t>
            </w:r>
          </w:p>
          <w:p w:rsidR="009B2A3C" w:rsidRPr="00CC1E32" w:rsidRDefault="009B2A3C" w:rsidP="00CC1E32">
            <w:pPr>
              <w:jc w:val="both"/>
              <w:rPr>
                <w:sz w:val="26"/>
                <w:lang w:val="vi-VN"/>
              </w:rPr>
            </w:pPr>
            <w:r w:rsidRPr="00CC1E32">
              <w:rPr>
                <w:sz w:val="26"/>
                <w:lang w:val="vi-VN"/>
              </w:rPr>
              <w:t>Vậy tiền điện phải trả cho việc đun nước là: T = 14,6.1500 = 21900đ</w:t>
            </w:r>
          </w:p>
        </w:tc>
        <w:tc>
          <w:tcPr>
            <w:tcW w:w="850" w:type="dxa"/>
            <w:tcBorders>
              <w:top w:val="dotted" w:sz="4" w:space="0" w:color="auto"/>
              <w:bottom w:val="single" w:sz="4" w:space="0" w:color="auto"/>
            </w:tcBorders>
            <w:shd w:val="clear" w:color="auto" w:fill="auto"/>
            <w:vAlign w:val="center"/>
          </w:tcPr>
          <w:p w:rsidR="009B2A3C" w:rsidRPr="00CC1E32" w:rsidRDefault="009B2A3C" w:rsidP="00CC1E32">
            <w:pPr>
              <w:jc w:val="center"/>
              <w:rPr>
                <w:sz w:val="26"/>
                <w:lang w:val="vi-VN"/>
              </w:rPr>
            </w:pPr>
            <w:r w:rsidRPr="00CC1E32">
              <w:rPr>
                <w:sz w:val="26"/>
                <w:lang w:val="vi-VN"/>
              </w:rPr>
              <w:t>1</w:t>
            </w:r>
          </w:p>
        </w:tc>
      </w:tr>
    </w:tbl>
    <w:p w:rsidR="009B2A3C" w:rsidRDefault="009B2A3C" w:rsidP="00CC1E32">
      <w:pPr>
        <w:jc w:val="center"/>
        <w:rPr>
          <w:b/>
          <w:i/>
          <w:sz w:val="26"/>
        </w:rPr>
      </w:pPr>
      <w:r w:rsidRPr="00CC1E32">
        <w:rPr>
          <w:b/>
          <w:i/>
          <w:sz w:val="26"/>
        </w:rPr>
        <w:t>(Lưu ý: Mọi cách giải khác đúng đều cho điểm tối đa)</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C1E32" w:rsidRPr="00B957E9" w:rsidTr="00CC1E32">
        <w:trPr>
          <w:jc w:val="center"/>
        </w:trPr>
        <w:tc>
          <w:tcPr>
            <w:tcW w:w="3469" w:type="dxa"/>
            <w:tcBorders>
              <w:top w:val="single" w:sz="4" w:space="0" w:color="auto"/>
              <w:left w:val="single" w:sz="4" w:space="0" w:color="auto"/>
              <w:bottom w:val="single" w:sz="4" w:space="0" w:color="auto"/>
              <w:right w:val="single" w:sz="4" w:space="0" w:color="auto"/>
            </w:tcBorders>
            <w:hideMark/>
          </w:tcPr>
          <w:p w:rsidR="00CC1E32" w:rsidRPr="00B957E9" w:rsidRDefault="00CC1E32" w:rsidP="00CC1E32">
            <w:pPr>
              <w:jc w:val="center"/>
              <w:rPr>
                <w:b/>
                <w:color w:val="FF0000"/>
              </w:rPr>
            </w:pPr>
            <w:r>
              <w:rPr>
                <w:b/>
                <w:color w:val="FF0000"/>
              </w:rPr>
              <w:t>ĐỀ 6</w:t>
            </w:r>
          </w:p>
          <w:p w:rsidR="00CC1E32" w:rsidRPr="00B957E9" w:rsidRDefault="00CC1E32" w:rsidP="00CC1E32">
            <w:pPr>
              <w:jc w:val="center"/>
              <w:rPr>
                <w:color w:val="0070C0"/>
              </w:rPr>
            </w:pPr>
            <w:r w:rsidRPr="00B957E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C1E32" w:rsidRPr="00B957E9" w:rsidRDefault="00CC1E32" w:rsidP="00CC1E32">
            <w:pPr>
              <w:jc w:val="center"/>
              <w:rPr>
                <w:b/>
                <w:color w:val="4F81BD"/>
              </w:rPr>
            </w:pPr>
            <w:r w:rsidRPr="00B957E9">
              <w:rPr>
                <w:b/>
                <w:color w:val="4F81BD"/>
              </w:rPr>
              <w:t xml:space="preserve">ĐỀ THI HỌC KỲ 1 </w:t>
            </w:r>
          </w:p>
          <w:p w:rsidR="00CC1E32" w:rsidRPr="00B957E9" w:rsidRDefault="00CC1E32" w:rsidP="00CC1E32">
            <w:pPr>
              <w:jc w:val="center"/>
              <w:rPr>
                <w:b/>
                <w:color w:val="FF0000"/>
              </w:rPr>
            </w:pPr>
            <w:r w:rsidRPr="00B957E9">
              <w:rPr>
                <w:b/>
                <w:color w:val="FF0000"/>
              </w:rPr>
              <w:t xml:space="preserve">MÔN VẬT LÍ LỚP </w:t>
            </w:r>
            <w:r>
              <w:rPr>
                <w:b/>
                <w:color w:val="FF0000"/>
              </w:rPr>
              <w:t>9</w:t>
            </w:r>
          </w:p>
          <w:p w:rsidR="00CC1E32" w:rsidRPr="00B957E9" w:rsidRDefault="00CC1E32" w:rsidP="00CC1E32">
            <w:pPr>
              <w:jc w:val="center"/>
              <w:rPr>
                <w:i/>
                <w:color w:val="002060"/>
              </w:rPr>
            </w:pPr>
            <w:r w:rsidRPr="00B957E9">
              <w:rPr>
                <w:i/>
                <w:color w:val="002060"/>
              </w:rPr>
              <w:t>Thời gian: 45 phút</w:t>
            </w:r>
          </w:p>
        </w:tc>
      </w:tr>
    </w:tbl>
    <w:p w:rsidR="00CC1E32" w:rsidRDefault="00CC1E32" w:rsidP="00CC1E32">
      <w:pPr>
        <w:rPr>
          <w:b/>
          <w:color w:val="000000"/>
          <w:sz w:val="26"/>
          <w:szCs w:val="26"/>
          <w:lang w:val="nl-NL"/>
        </w:rPr>
      </w:pPr>
    </w:p>
    <w:p w:rsidR="004C0584" w:rsidRPr="004C0584" w:rsidRDefault="004C0584" w:rsidP="004C0584">
      <w:pPr>
        <w:rPr>
          <w:b/>
          <w:color w:val="000000"/>
          <w:sz w:val="26"/>
          <w:szCs w:val="26"/>
          <w:lang w:val="vi-VN"/>
        </w:rPr>
      </w:pPr>
      <w:r w:rsidRPr="004C0584">
        <w:rPr>
          <w:b/>
          <w:color w:val="000000"/>
          <w:sz w:val="26"/>
          <w:szCs w:val="26"/>
          <w:lang w:val="nl-NL"/>
        </w:rPr>
        <w:t>Câu 1:</w:t>
      </w:r>
      <w:r w:rsidRPr="004C0584">
        <w:rPr>
          <w:b/>
          <w:color w:val="000000"/>
          <w:sz w:val="26"/>
          <w:szCs w:val="26"/>
          <w:lang w:val="vi-VN"/>
        </w:rPr>
        <w:t xml:space="preserve"> Hiệu điện thế giữa hai đầu dây dẫn </w:t>
      </w:r>
      <w:r w:rsidRPr="004C0584">
        <w:rPr>
          <w:b/>
          <w:color w:val="000000"/>
          <w:sz w:val="26"/>
          <w:szCs w:val="26"/>
        </w:rPr>
        <w:t>tăng</w:t>
      </w:r>
      <w:r w:rsidRPr="004C0584">
        <w:rPr>
          <w:b/>
          <w:color w:val="000000"/>
          <w:sz w:val="26"/>
          <w:szCs w:val="26"/>
          <w:lang w:val="vi-VN"/>
        </w:rPr>
        <w:t xml:space="preserve"> bao nhiêu lần thì cường độ dòng điện chạy qua dây dẫn sẽ</w:t>
      </w:r>
    </w:p>
    <w:p w:rsidR="004C0584" w:rsidRPr="004C0584" w:rsidRDefault="004C0584" w:rsidP="004C0584">
      <w:pPr>
        <w:tabs>
          <w:tab w:val="left" w:pos="5103"/>
        </w:tabs>
        <w:ind w:firstLine="284"/>
        <w:rPr>
          <w:color w:val="000000"/>
          <w:sz w:val="26"/>
          <w:szCs w:val="26"/>
          <w:lang w:val="vi-VN"/>
        </w:rPr>
      </w:pPr>
      <w:r w:rsidRPr="004C0584">
        <w:rPr>
          <w:color w:val="000000"/>
          <w:sz w:val="26"/>
          <w:szCs w:val="26"/>
          <w:lang w:val="vi-VN"/>
        </w:rPr>
        <w:t>A. luân phiên tăng giảm.</w:t>
      </w:r>
      <w:r w:rsidRPr="004C0584">
        <w:rPr>
          <w:color w:val="000000"/>
          <w:sz w:val="26"/>
          <w:szCs w:val="26"/>
        </w:rPr>
        <w:tab/>
      </w:r>
      <w:r w:rsidRPr="004C0584">
        <w:rPr>
          <w:color w:val="000000"/>
          <w:sz w:val="26"/>
          <w:szCs w:val="26"/>
        </w:rPr>
        <w:tab/>
      </w:r>
      <w:r w:rsidRPr="004C0584">
        <w:rPr>
          <w:color w:val="000000"/>
          <w:sz w:val="26"/>
          <w:szCs w:val="26"/>
          <w:lang w:val="vi-VN"/>
        </w:rPr>
        <w:t>B. không thay đổi.</w:t>
      </w:r>
    </w:p>
    <w:p w:rsidR="004C0584" w:rsidRPr="004C0584" w:rsidRDefault="004C0584" w:rsidP="004C0584">
      <w:pPr>
        <w:tabs>
          <w:tab w:val="left" w:pos="5103"/>
        </w:tabs>
        <w:ind w:firstLine="284"/>
        <w:rPr>
          <w:color w:val="000000"/>
          <w:sz w:val="26"/>
          <w:szCs w:val="26"/>
          <w:lang w:val="vi-VN"/>
        </w:rPr>
      </w:pPr>
      <w:r w:rsidRPr="004C0584">
        <w:rPr>
          <w:color w:val="000000"/>
          <w:sz w:val="26"/>
          <w:szCs w:val="26"/>
          <w:lang w:val="vi-VN"/>
        </w:rPr>
        <w:t xml:space="preserve">C. giảm bấy nhiêu lần.         </w:t>
      </w:r>
      <w:r w:rsidRPr="004C0584">
        <w:rPr>
          <w:color w:val="000000"/>
          <w:sz w:val="26"/>
          <w:szCs w:val="26"/>
        </w:rPr>
        <w:tab/>
      </w:r>
      <w:r w:rsidRPr="004C0584">
        <w:rPr>
          <w:color w:val="000000"/>
          <w:sz w:val="26"/>
          <w:szCs w:val="26"/>
        </w:rPr>
        <w:tab/>
      </w:r>
      <w:r w:rsidRPr="004C0584">
        <w:rPr>
          <w:color w:val="000000"/>
          <w:sz w:val="26"/>
          <w:szCs w:val="26"/>
          <w:lang w:val="vi-VN"/>
        </w:rPr>
        <w:t>D. tăng bấy nhiêu lần.</w:t>
      </w:r>
    </w:p>
    <w:p w:rsidR="004C0584" w:rsidRPr="004C0584" w:rsidRDefault="004C0584" w:rsidP="004C0584">
      <w:pPr>
        <w:rPr>
          <w:color w:val="000000"/>
          <w:sz w:val="26"/>
          <w:szCs w:val="26"/>
          <w:lang w:val="vi-VN"/>
        </w:rPr>
      </w:pPr>
      <w:r w:rsidRPr="004C0584">
        <w:rPr>
          <w:b/>
          <w:color w:val="000000"/>
          <w:sz w:val="26"/>
          <w:szCs w:val="26"/>
          <w:lang w:val="nl-NL"/>
        </w:rPr>
        <w:t xml:space="preserve">Câu 2: </w:t>
      </w:r>
      <w:r w:rsidRPr="004C0584">
        <w:rPr>
          <w:b/>
          <w:color w:val="000000"/>
          <w:sz w:val="26"/>
          <w:szCs w:val="26"/>
          <w:lang w:val="vi-VN"/>
        </w:rPr>
        <w:t>Đặt vào hai đầu dây dẫn hiệu điện thế U</w:t>
      </w:r>
      <w:r w:rsidRPr="004C0584">
        <w:rPr>
          <w:b/>
          <w:color w:val="000000"/>
          <w:sz w:val="26"/>
          <w:szCs w:val="26"/>
          <w:vertAlign w:val="subscript"/>
          <w:lang w:val="vi-VN"/>
        </w:rPr>
        <w:t>1</w:t>
      </w:r>
      <w:r w:rsidRPr="004C0584">
        <w:rPr>
          <w:b/>
          <w:color w:val="000000"/>
          <w:sz w:val="26"/>
          <w:szCs w:val="26"/>
          <w:lang w:val="vi-VN"/>
        </w:rPr>
        <w:t xml:space="preserve"> thì đo được cường độ dòng điện chạy trong dây dẫn là I</w:t>
      </w:r>
      <w:r w:rsidRPr="004C0584">
        <w:rPr>
          <w:b/>
          <w:color w:val="000000"/>
          <w:sz w:val="26"/>
          <w:szCs w:val="26"/>
          <w:vertAlign w:val="subscript"/>
          <w:lang w:val="vi-VN"/>
        </w:rPr>
        <w:t>1</w:t>
      </w:r>
      <w:r w:rsidRPr="004C0584">
        <w:rPr>
          <w:b/>
          <w:color w:val="000000"/>
          <w:sz w:val="26"/>
          <w:szCs w:val="26"/>
          <w:lang w:val="vi-VN"/>
        </w:rPr>
        <w:t>. Khi đặt vào hai đầu dây dẫn đó hiệu điện thế U</w:t>
      </w:r>
      <w:r w:rsidRPr="004C0584">
        <w:rPr>
          <w:b/>
          <w:color w:val="000000"/>
          <w:sz w:val="26"/>
          <w:szCs w:val="26"/>
          <w:vertAlign w:val="subscript"/>
          <w:lang w:val="vi-VN"/>
        </w:rPr>
        <w:t>2</w:t>
      </w:r>
      <w:r w:rsidRPr="004C0584">
        <w:rPr>
          <w:b/>
          <w:color w:val="000000"/>
          <w:sz w:val="26"/>
          <w:szCs w:val="26"/>
          <w:lang w:val="vi-VN"/>
        </w:rPr>
        <w:t xml:space="preserve"> thì đo được cường độ dòng điện chạy trong dây dẫn là I</w:t>
      </w:r>
      <w:r w:rsidRPr="004C0584">
        <w:rPr>
          <w:b/>
          <w:color w:val="000000"/>
          <w:sz w:val="26"/>
          <w:szCs w:val="26"/>
          <w:vertAlign w:val="subscript"/>
          <w:lang w:val="vi-VN"/>
        </w:rPr>
        <w:t>2</w:t>
      </w:r>
      <w:r w:rsidRPr="004C0584">
        <w:rPr>
          <w:b/>
          <w:color w:val="000000"/>
          <w:sz w:val="26"/>
          <w:szCs w:val="26"/>
          <w:lang w:val="vi-VN"/>
        </w:rPr>
        <w:t>. Hiệu điện thế U</w:t>
      </w:r>
      <w:r w:rsidRPr="004C0584">
        <w:rPr>
          <w:b/>
          <w:color w:val="000000"/>
          <w:sz w:val="26"/>
          <w:szCs w:val="26"/>
          <w:vertAlign w:val="subscript"/>
          <w:lang w:val="vi-VN"/>
        </w:rPr>
        <w:t>2</w:t>
      </w:r>
      <w:r w:rsidRPr="004C0584">
        <w:rPr>
          <w:b/>
          <w:color w:val="000000"/>
          <w:sz w:val="26"/>
          <w:szCs w:val="26"/>
          <w:lang w:val="vi-VN"/>
        </w:rPr>
        <w:t xml:space="preserve"> được tính theo công thức</w:t>
      </w:r>
    </w:p>
    <w:p w:rsidR="004C0584" w:rsidRPr="004C0584" w:rsidRDefault="004C0584" w:rsidP="004C0584">
      <w:pPr>
        <w:tabs>
          <w:tab w:val="left" w:pos="3119"/>
          <w:tab w:val="left" w:pos="5812"/>
        </w:tabs>
        <w:ind w:firstLine="284"/>
        <w:rPr>
          <w:color w:val="000000"/>
          <w:sz w:val="26"/>
          <w:szCs w:val="26"/>
        </w:rPr>
      </w:pPr>
      <w:r w:rsidRPr="004C0584">
        <w:rPr>
          <w:color w:val="000000"/>
          <w:sz w:val="26"/>
          <w:szCs w:val="26"/>
          <w:lang w:val="vi-VN"/>
        </w:rPr>
        <w:t xml:space="preserve">A. </w:t>
      </w:r>
      <w:r w:rsidRPr="004C0584">
        <w:rPr>
          <w:color w:val="000000"/>
          <w:position w:val="-30"/>
          <w:sz w:val="26"/>
          <w:szCs w:val="26"/>
          <w:lang w:val="vi-VN"/>
        </w:rPr>
        <w:object w:dxaOrig="1660" w:dyaOrig="680">
          <v:shape id="_x0000_i1110" type="#_x0000_t75" style="width:83.25pt;height:33.75pt" o:ole="">
            <v:imagedata r:id="rId130" o:title=""/>
          </v:shape>
          <o:OLEObject Type="Embed" ProgID="Equation.DSMT4" ShapeID="_x0000_i1110" DrawAspect="Content" ObjectID="_1669116945" r:id="rId131"/>
        </w:object>
      </w:r>
      <w:r w:rsidRPr="004C0584">
        <w:rPr>
          <w:color w:val="000000"/>
          <w:sz w:val="26"/>
          <w:szCs w:val="26"/>
        </w:rPr>
        <w:t xml:space="preserve">.           </w:t>
      </w:r>
      <w:r w:rsidRPr="004C0584">
        <w:rPr>
          <w:color w:val="000000"/>
          <w:sz w:val="26"/>
          <w:szCs w:val="26"/>
          <w:lang w:val="vi-VN"/>
        </w:rPr>
        <w:t xml:space="preserve">B. </w:t>
      </w:r>
      <w:r w:rsidRPr="004C0584">
        <w:rPr>
          <w:color w:val="000000"/>
          <w:position w:val="-30"/>
          <w:sz w:val="26"/>
          <w:szCs w:val="26"/>
          <w:lang w:val="vi-VN"/>
        </w:rPr>
        <w:object w:dxaOrig="1579" w:dyaOrig="680">
          <v:shape id="_x0000_i1111" type="#_x0000_t75" style="width:78.75pt;height:33.75pt" o:ole="">
            <v:imagedata r:id="rId132" o:title=""/>
          </v:shape>
          <o:OLEObject Type="Embed" ProgID="Equation.DSMT4" ShapeID="_x0000_i1111" DrawAspect="Content" ObjectID="_1669116946" r:id="rId133"/>
        </w:object>
      </w:r>
      <w:r w:rsidRPr="004C0584">
        <w:rPr>
          <w:color w:val="000000"/>
          <w:sz w:val="26"/>
          <w:szCs w:val="26"/>
        </w:rPr>
        <w:t xml:space="preserve">.           </w:t>
      </w:r>
      <w:r w:rsidRPr="004C0584">
        <w:rPr>
          <w:color w:val="000000"/>
          <w:sz w:val="26"/>
          <w:szCs w:val="26"/>
          <w:lang w:val="vi-VN"/>
        </w:rPr>
        <w:t xml:space="preserve">C. </w:t>
      </w:r>
      <w:r w:rsidRPr="004C0584">
        <w:rPr>
          <w:color w:val="000000"/>
          <w:position w:val="-30"/>
          <w:sz w:val="26"/>
          <w:szCs w:val="26"/>
          <w:lang w:val="vi-VN"/>
        </w:rPr>
        <w:object w:dxaOrig="1160" w:dyaOrig="680">
          <v:shape id="_x0000_i1112" type="#_x0000_t75" style="width:57.75pt;height:33.75pt" o:ole="">
            <v:imagedata r:id="rId134" o:title=""/>
          </v:shape>
          <o:OLEObject Type="Embed" ProgID="Equation.DSMT4" ShapeID="_x0000_i1112" DrawAspect="Content" ObjectID="_1669116947" r:id="rId135"/>
        </w:object>
      </w:r>
      <w:r w:rsidRPr="004C0584">
        <w:rPr>
          <w:color w:val="000000"/>
          <w:sz w:val="26"/>
          <w:szCs w:val="26"/>
        </w:rPr>
        <w:t xml:space="preserve">.         </w:t>
      </w:r>
      <w:r w:rsidRPr="004C0584">
        <w:rPr>
          <w:color w:val="000000"/>
          <w:sz w:val="26"/>
          <w:szCs w:val="26"/>
          <w:lang w:val="vi-VN"/>
        </w:rPr>
        <w:t xml:space="preserve">D. </w:t>
      </w:r>
      <w:r w:rsidRPr="004C0584">
        <w:rPr>
          <w:color w:val="000000"/>
          <w:position w:val="-30"/>
          <w:sz w:val="26"/>
          <w:szCs w:val="26"/>
          <w:lang w:val="vi-VN"/>
        </w:rPr>
        <w:object w:dxaOrig="1200" w:dyaOrig="680">
          <v:shape id="_x0000_i1113" type="#_x0000_t75" style="width:60pt;height:33.75pt" o:ole="">
            <v:imagedata r:id="rId136" o:title=""/>
          </v:shape>
          <o:OLEObject Type="Embed" ProgID="Equation.DSMT4" ShapeID="_x0000_i1113" DrawAspect="Content" ObjectID="_1669116948" r:id="rId137"/>
        </w:object>
      </w:r>
    </w:p>
    <w:p w:rsidR="004C0584" w:rsidRPr="004C0584" w:rsidRDefault="004C0584" w:rsidP="004C0584">
      <w:pPr>
        <w:rPr>
          <w:color w:val="000000"/>
          <w:sz w:val="26"/>
          <w:szCs w:val="26"/>
          <w:lang w:val="vi-VN"/>
        </w:rPr>
      </w:pPr>
      <w:r w:rsidRPr="004C0584">
        <w:rPr>
          <w:b/>
          <w:color w:val="000000"/>
          <w:sz w:val="26"/>
          <w:szCs w:val="26"/>
          <w:lang w:val="nl-NL"/>
        </w:rPr>
        <w:t>Câu 3:</w:t>
      </w:r>
      <w:r w:rsidRPr="004C0584">
        <w:rPr>
          <w:b/>
          <w:color w:val="000000"/>
          <w:sz w:val="26"/>
          <w:szCs w:val="26"/>
          <w:lang w:val="vi-VN"/>
        </w:rPr>
        <w:t>Hệ thức của định luật Ôm là:</w:t>
      </w:r>
    </w:p>
    <w:p w:rsidR="004C0584" w:rsidRPr="004C0584" w:rsidRDefault="004C0584" w:rsidP="004C0584">
      <w:pPr>
        <w:tabs>
          <w:tab w:val="left" w:pos="2127"/>
          <w:tab w:val="left" w:pos="6521"/>
        </w:tabs>
        <w:ind w:firstLine="284"/>
        <w:rPr>
          <w:color w:val="000000"/>
          <w:sz w:val="26"/>
          <w:szCs w:val="26"/>
          <w:lang w:val="vi-VN"/>
        </w:rPr>
      </w:pPr>
      <w:r w:rsidRPr="004C0584">
        <w:rPr>
          <w:color w:val="000000"/>
          <w:sz w:val="26"/>
          <w:szCs w:val="26"/>
          <w:lang w:val="vi-VN"/>
        </w:rPr>
        <w:t>A. I = U.R .</w:t>
      </w:r>
      <w:r w:rsidRPr="004C0584">
        <w:rPr>
          <w:color w:val="000000"/>
          <w:sz w:val="26"/>
          <w:szCs w:val="26"/>
        </w:rPr>
        <w:tab/>
        <w:t xml:space="preserve">              </w:t>
      </w:r>
      <w:r w:rsidRPr="004C0584">
        <w:rPr>
          <w:color w:val="000000"/>
          <w:sz w:val="26"/>
          <w:szCs w:val="26"/>
          <w:lang w:val="vi-VN"/>
        </w:rPr>
        <w:t xml:space="preserve">B. I = </w:t>
      </w:r>
      <w:r w:rsidRPr="004C0584">
        <w:rPr>
          <w:color w:val="000000"/>
          <w:position w:val="-24"/>
          <w:sz w:val="26"/>
          <w:szCs w:val="26"/>
          <w:lang w:val="vi-VN"/>
        </w:rPr>
        <w:object w:dxaOrig="300" w:dyaOrig="620">
          <v:shape id="_x0000_i1114" type="#_x0000_t75" style="width:15pt;height:30.75pt" o:ole="">
            <v:imagedata r:id="rId138" o:title=""/>
          </v:shape>
          <o:OLEObject Type="Embed" ProgID="Equation.DSMT4" ShapeID="_x0000_i1114" DrawAspect="Content" ObjectID="_1669116949" r:id="rId139"/>
        </w:object>
      </w:r>
      <w:r w:rsidRPr="004C0584">
        <w:rPr>
          <w:color w:val="000000"/>
          <w:sz w:val="26"/>
          <w:szCs w:val="26"/>
          <w:lang w:val="vi-VN"/>
        </w:rPr>
        <w:t xml:space="preserve">.               </w:t>
      </w:r>
      <w:r w:rsidRPr="004C0584">
        <w:rPr>
          <w:color w:val="000000"/>
          <w:sz w:val="26"/>
          <w:szCs w:val="26"/>
        </w:rPr>
        <w:t xml:space="preserve">          </w:t>
      </w:r>
      <w:r w:rsidRPr="004C0584">
        <w:rPr>
          <w:color w:val="000000"/>
          <w:sz w:val="26"/>
          <w:szCs w:val="26"/>
          <w:lang w:val="vi-VN"/>
        </w:rPr>
        <w:t xml:space="preserve">C. I =  </w:t>
      </w:r>
      <w:r w:rsidRPr="004C0584">
        <w:rPr>
          <w:color w:val="000000"/>
          <w:sz w:val="26"/>
          <w:szCs w:val="26"/>
          <w:lang w:val="vi-VN"/>
        </w:rPr>
        <w:fldChar w:fldCharType="begin"/>
      </w:r>
      <w:r w:rsidRPr="004C0584">
        <w:rPr>
          <w:color w:val="000000"/>
          <w:sz w:val="26"/>
          <w:szCs w:val="26"/>
          <w:lang w:val="vi-VN"/>
        </w:rPr>
        <w:instrText>eq \s\don1(\f(R,U))</w:instrText>
      </w:r>
      <w:r w:rsidRPr="004C0584">
        <w:rPr>
          <w:color w:val="000000"/>
          <w:sz w:val="26"/>
          <w:szCs w:val="26"/>
          <w:lang w:val="vi-VN"/>
        </w:rPr>
        <w:fldChar w:fldCharType="end"/>
      </w:r>
      <w:r w:rsidRPr="004C0584">
        <w:rPr>
          <w:color w:val="000000"/>
          <w:sz w:val="26"/>
          <w:szCs w:val="26"/>
        </w:rPr>
        <w:t>.</w:t>
      </w:r>
      <w:r w:rsidRPr="004C0584">
        <w:rPr>
          <w:color w:val="000000"/>
          <w:sz w:val="26"/>
          <w:szCs w:val="26"/>
        </w:rPr>
        <w:tab/>
        <w:t xml:space="preserve">           </w:t>
      </w:r>
      <w:r w:rsidRPr="004C0584">
        <w:rPr>
          <w:color w:val="000000"/>
          <w:sz w:val="26"/>
          <w:szCs w:val="26"/>
          <w:lang w:val="vi-VN"/>
        </w:rPr>
        <w:t xml:space="preserve">D. R = </w:t>
      </w:r>
      <w:r w:rsidRPr="004C0584">
        <w:rPr>
          <w:color w:val="000000"/>
          <w:sz w:val="26"/>
          <w:szCs w:val="26"/>
          <w:lang w:val="vi-VN"/>
        </w:rPr>
        <w:fldChar w:fldCharType="begin"/>
      </w:r>
      <w:r w:rsidRPr="004C0584">
        <w:rPr>
          <w:color w:val="000000"/>
          <w:sz w:val="26"/>
          <w:szCs w:val="26"/>
          <w:lang w:val="vi-VN"/>
        </w:rPr>
        <w:instrText>eq \s\don1(\f(I,U))</w:instrText>
      </w:r>
      <w:r w:rsidRPr="004C0584">
        <w:rPr>
          <w:color w:val="000000"/>
          <w:sz w:val="26"/>
          <w:szCs w:val="26"/>
          <w:lang w:val="vi-VN"/>
        </w:rPr>
        <w:fldChar w:fldCharType="end"/>
      </w:r>
    </w:p>
    <w:p w:rsidR="004C0584" w:rsidRPr="004C0584" w:rsidRDefault="004C0584" w:rsidP="004C0584">
      <w:pPr>
        <w:rPr>
          <w:b/>
          <w:color w:val="000000"/>
          <w:sz w:val="26"/>
          <w:szCs w:val="26"/>
        </w:rPr>
      </w:pPr>
      <w:r w:rsidRPr="004C0584">
        <w:rPr>
          <w:b/>
          <w:color w:val="000000"/>
          <w:sz w:val="26"/>
          <w:szCs w:val="26"/>
          <w:lang w:val="nl-NL"/>
        </w:rPr>
        <w:t xml:space="preserve">Câu 4: </w:t>
      </w:r>
      <w:r w:rsidRPr="004C0584">
        <w:rPr>
          <w:b/>
          <w:color w:val="000000"/>
          <w:sz w:val="26"/>
          <w:szCs w:val="26"/>
          <w:lang w:val="vi-VN"/>
        </w:rPr>
        <w:t>Có hai điện trở R</w:t>
      </w:r>
      <w:r w:rsidRPr="004C0584">
        <w:rPr>
          <w:b/>
          <w:color w:val="000000"/>
          <w:sz w:val="26"/>
          <w:szCs w:val="26"/>
          <w:vertAlign w:val="subscript"/>
          <w:lang w:val="vi-VN"/>
        </w:rPr>
        <w:t>1</w:t>
      </w:r>
      <w:r w:rsidRPr="004C0584">
        <w:rPr>
          <w:b/>
          <w:color w:val="000000"/>
          <w:sz w:val="26"/>
          <w:szCs w:val="26"/>
          <w:lang w:val="vi-VN"/>
        </w:rPr>
        <w:t>, R</w:t>
      </w:r>
      <w:r w:rsidRPr="004C0584">
        <w:rPr>
          <w:b/>
          <w:color w:val="000000"/>
          <w:sz w:val="26"/>
          <w:szCs w:val="26"/>
          <w:vertAlign w:val="subscript"/>
          <w:lang w:val="vi-VN"/>
        </w:rPr>
        <w:t xml:space="preserve">2  </w:t>
      </w:r>
      <w:r w:rsidRPr="004C0584">
        <w:rPr>
          <w:b/>
          <w:color w:val="000000"/>
          <w:sz w:val="26"/>
          <w:szCs w:val="26"/>
          <w:lang w:val="vi-VN"/>
        </w:rPr>
        <w:t>mắc nối tiếp vào hiệu điện thế 75V. Biết R</w:t>
      </w:r>
      <w:r w:rsidRPr="004C0584">
        <w:rPr>
          <w:b/>
          <w:color w:val="000000"/>
          <w:sz w:val="26"/>
          <w:szCs w:val="26"/>
          <w:vertAlign w:val="subscript"/>
          <w:lang w:val="vi-VN"/>
        </w:rPr>
        <w:t xml:space="preserve">1 </w:t>
      </w:r>
      <w:r w:rsidRPr="004C0584">
        <w:rPr>
          <w:b/>
          <w:color w:val="000000"/>
          <w:sz w:val="26"/>
          <w:szCs w:val="26"/>
          <w:lang w:val="vi-VN"/>
        </w:rPr>
        <w:t>= 2R</w:t>
      </w:r>
      <w:r w:rsidRPr="004C0584">
        <w:rPr>
          <w:b/>
          <w:color w:val="000000"/>
          <w:sz w:val="26"/>
          <w:szCs w:val="26"/>
          <w:vertAlign w:val="subscript"/>
          <w:lang w:val="vi-VN"/>
        </w:rPr>
        <w:t>2</w:t>
      </w:r>
      <w:r w:rsidRPr="004C0584">
        <w:rPr>
          <w:b/>
          <w:color w:val="000000"/>
          <w:sz w:val="26"/>
          <w:szCs w:val="26"/>
          <w:lang w:val="vi-VN"/>
        </w:rPr>
        <w:t>, cường độ dòng điện chạy trong mạch là 2,5A. Giá trị của các điện trở  điện trở R</w:t>
      </w:r>
      <w:r w:rsidRPr="004C0584">
        <w:rPr>
          <w:b/>
          <w:color w:val="000000"/>
          <w:sz w:val="26"/>
          <w:szCs w:val="26"/>
          <w:vertAlign w:val="subscript"/>
          <w:lang w:val="vi-VN"/>
        </w:rPr>
        <w:t>1</w:t>
      </w:r>
      <w:r w:rsidRPr="004C0584">
        <w:rPr>
          <w:b/>
          <w:color w:val="000000"/>
          <w:sz w:val="26"/>
          <w:szCs w:val="26"/>
          <w:lang w:val="vi-VN"/>
        </w:rPr>
        <w:t>, R</w:t>
      </w:r>
      <w:r w:rsidRPr="004C0584">
        <w:rPr>
          <w:b/>
          <w:color w:val="000000"/>
          <w:sz w:val="26"/>
          <w:szCs w:val="26"/>
          <w:vertAlign w:val="subscript"/>
          <w:lang w:val="vi-VN"/>
        </w:rPr>
        <w:t>2</w:t>
      </w:r>
      <w:r w:rsidRPr="004C0584">
        <w:rPr>
          <w:b/>
          <w:color w:val="000000"/>
          <w:sz w:val="26"/>
          <w:szCs w:val="26"/>
          <w:lang w:val="vi-VN"/>
        </w:rPr>
        <w:t xml:space="preserve"> lần lượt </w:t>
      </w:r>
      <w:r w:rsidRPr="004C0584">
        <w:rPr>
          <w:b/>
          <w:color w:val="000000"/>
          <w:sz w:val="26"/>
          <w:szCs w:val="26"/>
        </w:rPr>
        <w:t>là:</w:t>
      </w:r>
    </w:p>
    <w:p w:rsidR="004C0584" w:rsidRPr="004C0584" w:rsidRDefault="004C0584" w:rsidP="004C0584">
      <w:pPr>
        <w:ind w:firstLine="284"/>
        <w:rPr>
          <w:color w:val="000000"/>
          <w:sz w:val="26"/>
          <w:szCs w:val="26"/>
          <w:lang w:val="vi-VN"/>
        </w:rPr>
      </w:pPr>
      <w:r w:rsidRPr="004C0584">
        <w:rPr>
          <w:color w:val="000000"/>
          <w:sz w:val="26"/>
          <w:szCs w:val="26"/>
          <w:lang w:val="vi-VN"/>
        </w:rPr>
        <w:t>A. R</w:t>
      </w:r>
      <w:r w:rsidRPr="004C0584">
        <w:rPr>
          <w:color w:val="000000"/>
          <w:sz w:val="26"/>
          <w:szCs w:val="26"/>
          <w:vertAlign w:val="subscript"/>
          <w:lang w:val="vi-VN"/>
        </w:rPr>
        <w:t xml:space="preserve">1 </w:t>
      </w:r>
      <w:r w:rsidRPr="004C0584">
        <w:rPr>
          <w:color w:val="000000"/>
          <w:sz w:val="26"/>
          <w:szCs w:val="26"/>
          <w:lang w:val="vi-VN"/>
        </w:rPr>
        <w:t>= 40Ω, R</w:t>
      </w:r>
      <w:r w:rsidRPr="004C0584">
        <w:rPr>
          <w:color w:val="000000"/>
          <w:sz w:val="26"/>
          <w:szCs w:val="26"/>
          <w:vertAlign w:val="subscript"/>
          <w:lang w:val="vi-VN"/>
        </w:rPr>
        <w:t>2</w:t>
      </w:r>
      <w:r w:rsidRPr="004C0584">
        <w:rPr>
          <w:color w:val="000000"/>
          <w:sz w:val="26"/>
          <w:szCs w:val="26"/>
          <w:lang w:val="vi-VN"/>
        </w:rPr>
        <w:t xml:space="preserve"> = 20Ω.                                         B. R</w:t>
      </w:r>
      <w:r w:rsidRPr="004C0584">
        <w:rPr>
          <w:color w:val="000000"/>
          <w:sz w:val="26"/>
          <w:szCs w:val="26"/>
          <w:vertAlign w:val="subscript"/>
          <w:lang w:val="vi-VN"/>
        </w:rPr>
        <w:t xml:space="preserve">1 </w:t>
      </w:r>
      <w:r w:rsidRPr="004C0584">
        <w:rPr>
          <w:color w:val="000000"/>
          <w:sz w:val="26"/>
          <w:szCs w:val="26"/>
          <w:lang w:val="vi-VN"/>
        </w:rPr>
        <w:t>= 30Ω, R</w:t>
      </w:r>
      <w:r w:rsidRPr="004C0584">
        <w:rPr>
          <w:color w:val="000000"/>
          <w:sz w:val="26"/>
          <w:szCs w:val="26"/>
          <w:vertAlign w:val="subscript"/>
          <w:lang w:val="vi-VN"/>
        </w:rPr>
        <w:t>2</w:t>
      </w:r>
      <w:r w:rsidRPr="004C0584">
        <w:rPr>
          <w:color w:val="000000"/>
          <w:sz w:val="26"/>
          <w:szCs w:val="26"/>
          <w:lang w:val="vi-VN"/>
        </w:rPr>
        <w:t xml:space="preserve"> = 15Ω. </w:t>
      </w:r>
    </w:p>
    <w:p w:rsidR="004C0584" w:rsidRPr="004C0584" w:rsidRDefault="004C0584" w:rsidP="004C0584">
      <w:pPr>
        <w:ind w:firstLine="284"/>
        <w:rPr>
          <w:color w:val="000000"/>
          <w:sz w:val="26"/>
          <w:szCs w:val="26"/>
          <w:lang w:val="vi-VN"/>
        </w:rPr>
      </w:pPr>
      <w:r w:rsidRPr="004C0584">
        <w:rPr>
          <w:color w:val="000000"/>
          <w:sz w:val="26"/>
          <w:szCs w:val="26"/>
          <w:lang w:val="vi-VN"/>
        </w:rPr>
        <w:t>C. R</w:t>
      </w:r>
      <w:r w:rsidRPr="004C0584">
        <w:rPr>
          <w:color w:val="000000"/>
          <w:sz w:val="26"/>
          <w:szCs w:val="26"/>
          <w:vertAlign w:val="subscript"/>
          <w:lang w:val="vi-VN"/>
        </w:rPr>
        <w:t xml:space="preserve">1 </w:t>
      </w:r>
      <w:r w:rsidRPr="004C0584">
        <w:rPr>
          <w:color w:val="000000"/>
          <w:sz w:val="26"/>
          <w:szCs w:val="26"/>
          <w:lang w:val="vi-VN"/>
        </w:rPr>
        <w:t>= 20Ω, R</w:t>
      </w:r>
      <w:r w:rsidRPr="004C0584">
        <w:rPr>
          <w:color w:val="000000"/>
          <w:sz w:val="26"/>
          <w:szCs w:val="26"/>
          <w:vertAlign w:val="subscript"/>
          <w:lang w:val="vi-VN"/>
        </w:rPr>
        <w:t>2</w:t>
      </w:r>
      <w:r w:rsidRPr="004C0584">
        <w:rPr>
          <w:color w:val="000000"/>
          <w:sz w:val="26"/>
          <w:szCs w:val="26"/>
          <w:lang w:val="vi-VN"/>
        </w:rPr>
        <w:t xml:space="preserve"> = 10Ω.                                          D. R</w:t>
      </w:r>
      <w:r w:rsidRPr="004C0584">
        <w:rPr>
          <w:color w:val="000000"/>
          <w:sz w:val="26"/>
          <w:szCs w:val="26"/>
          <w:vertAlign w:val="subscript"/>
          <w:lang w:val="vi-VN"/>
        </w:rPr>
        <w:t xml:space="preserve">1 </w:t>
      </w:r>
      <w:r w:rsidRPr="004C0584">
        <w:rPr>
          <w:color w:val="000000"/>
          <w:sz w:val="26"/>
          <w:szCs w:val="26"/>
          <w:lang w:val="vi-VN"/>
        </w:rPr>
        <w:t>= 90Ω, R</w:t>
      </w:r>
      <w:r w:rsidRPr="004C0584">
        <w:rPr>
          <w:color w:val="000000"/>
          <w:sz w:val="26"/>
          <w:szCs w:val="26"/>
          <w:vertAlign w:val="subscript"/>
          <w:lang w:val="vi-VN"/>
        </w:rPr>
        <w:t>2</w:t>
      </w:r>
      <w:r w:rsidRPr="004C0584">
        <w:rPr>
          <w:color w:val="000000"/>
          <w:sz w:val="26"/>
          <w:szCs w:val="26"/>
          <w:lang w:val="vi-VN"/>
        </w:rPr>
        <w:t xml:space="preserve"> = 45Ω</w:t>
      </w:r>
      <w:r w:rsidRPr="004C0584">
        <w:rPr>
          <w:color w:val="000000"/>
          <w:sz w:val="26"/>
          <w:szCs w:val="26"/>
        </w:rPr>
        <w:t>.</w:t>
      </w:r>
    </w:p>
    <w:p w:rsidR="004C0584" w:rsidRPr="004C0584" w:rsidRDefault="004C0584" w:rsidP="004C0584">
      <w:pPr>
        <w:rPr>
          <w:color w:val="000000"/>
          <w:sz w:val="26"/>
          <w:szCs w:val="26"/>
          <w:lang w:val="vi-VN"/>
        </w:rPr>
      </w:pPr>
      <w:r w:rsidRPr="004C0584">
        <w:rPr>
          <w:b/>
          <w:color w:val="000000"/>
          <w:sz w:val="26"/>
          <w:szCs w:val="26"/>
          <w:lang w:val="nl-NL"/>
        </w:rPr>
        <w:t xml:space="preserve">Câu 5: </w:t>
      </w:r>
      <w:r w:rsidRPr="004C0584">
        <w:rPr>
          <w:b/>
          <w:color w:val="000000"/>
          <w:sz w:val="26"/>
          <w:szCs w:val="26"/>
          <w:lang w:val="vi-VN"/>
        </w:rPr>
        <w:t>Mắc ba điện trở R</w:t>
      </w:r>
      <w:r w:rsidRPr="004C0584">
        <w:rPr>
          <w:b/>
          <w:color w:val="000000"/>
          <w:sz w:val="26"/>
          <w:szCs w:val="26"/>
          <w:vertAlign w:val="subscript"/>
          <w:lang w:val="vi-VN"/>
        </w:rPr>
        <w:t>1</w:t>
      </w:r>
      <w:r w:rsidRPr="004C0584">
        <w:rPr>
          <w:b/>
          <w:color w:val="000000"/>
          <w:sz w:val="26"/>
          <w:szCs w:val="26"/>
          <w:lang w:val="vi-VN"/>
        </w:rPr>
        <w:t xml:space="preserve"> = 2</w:t>
      </w:r>
      <w:r w:rsidRPr="004C0584">
        <w:rPr>
          <w:b/>
          <w:color w:val="000000"/>
          <w:sz w:val="26"/>
          <w:szCs w:val="26"/>
        </w:rPr>
        <w:t>Ω</w:t>
      </w:r>
      <w:r w:rsidRPr="004C0584">
        <w:rPr>
          <w:b/>
          <w:color w:val="000000"/>
          <w:sz w:val="26"/>
          <w:szCs w:val="26"/>
          <w:lang w:val="vi-VN"/>
        </w:rPr>
        <w:t>, R</w:t>
      </w:r>
      <w:r w:rsidRPr="004C0584">
        <w:rPr>
          <w:b/>
          <w:color w:val="000000"/>
          <w:sz w:val="26"/>
          <w:szCs w:val="26"/>
          <w:vertAlign w:val="subscript"/>
          <w:lang w:val="vi-VN"/>
        </w:rPr>
        <w:t>2</w:t>
      </w:r>
      <w:r w:rsidRPr="004C0584">
        <w:rPr>
          <w:b/>
          <w:color w:val="000000"/>
          <w:sz w:val="26"/>
          <w:szCs w:val="26"/>
          <w:lang w:val="vi-VN"/>
        </w:rPr>
        <w:t xml:space="preserve"> = 3</w:t>
      </w:r>
      <w:r w:rsidRPr="004C0584">
        <w:rPr>
          <w:b/>
          <w:color w:val="000000"/>
          <w:sz w:val="26"/>
          <w:szCs w:val="26"/>
        </w:rPr>
        <w:t>Ω</w:t>
      </w:r>
      <w:r w:rsidRPr="004C0584">
        <w:rPr>
          <w:b/>
          <w:color w:val="000000"/>
          <w:sz w:val="26"/>
          <w:szCs w:val="26"/>
          <w:lang w:val="vi-VN"/>
        </w:rPr>
        <w:t>, R</w:t>
      </w:r>
      <w:r w:rsidRPr="004C0584">
        <w:rPr>
          <w:b/>
          <w:color w:val="000000"/>
          <w:sz w:val="26"/>
          <w:szCs w:val="26"/>
          <w:vertAlign w:val="subscript"/>
          <w:lang w:val="vi-VN"/>
        </w:rPr>
        <w:t>3</w:t>
      </w:r>
      <w:r w:rsidRPr="004C0584">
        <w:rPr>
          <w:b/>
          <w:color w:val="000000"/>
          <w:sz w:val="26"/>
          <w:szCs w:val="26"/>
          <w:lang w:val="vi-VN"/>
        </w:rPr>
        <w:t xml:space="preserve"> = 6</w:t>
      </w:r>
      <w:r w:rsidRPr="004C0584">
        <w:rPr>
          <w:b/>
          <w:color w:val="000000"/>
          <w:sz w:val="26"/>
          <w:szCs w:val="26"/>
        </w:rPr>
        <w:t>Ω</w:t>
      </w:r>
      <w:r w:rsidRPr="004C0584">
        <w:rPr>
          <w:b/>
          <w:color w:val="000000"/>
          <w:sz w:val="26"/>
          <w:szCs w:val="26"/>
          <w:lang w:val="vi-VN"/>
        </w:rPr>
        <w:t xml:space="preserve"> song song với nhau vào mạch điện U = 6V. Cường độ dòng điện qua mạch chính là</w:t>
      </w:r>
    </w:p>
    <w:p w:rsidR="004C0584" w:rsidRPr="004C0584" w:rsidRDefault="004C0584" w:rsidP="004C0584">
      <w:pPr>
        <w:ind w:firstLine="284"/>
        <w:rPr>
          <w:b/>
          <w:color w:val="000000"/>
          <w:sz w:val="26"/>
          <w:szCs w:val="26"/>
          <w:lang w:val="nl-NL"/>
        </w:rPr>
      </w:pPr>
      <w:r w:rsidRPr="004C0584">
        <w:rPr>
          <w:color w:val="000000"/>
          <w:sz w:val="26"/>
          <w:szCs w:val="26"/>
          <w:lang w:val="vi-VN"/>
        </w:rPr>
        <w:t xml:space="preserve">A. 1A.    </w:t>
      </w:r>
      <w:r w:rsidRPr="004C0584">
        <w:rPr>
          <w:color w:val="000000"/>
          <w:sz w:val="26"/>
          <w:szCs w:val="26"/>
          <w:lang w:val="vi-VN"/>
        </w:rPr>
        <w:tab/>
      </w:r>
      <w:r w:rsidRPr="004C0584">
        <w:rPr>
          <w:color w:val="000000"/>
          <w:sz w:val="26"/>
          <w:szCs w:val="26"/>
        </w:rPr>
        <w:t xml:space="preserve">                 </w:t>
      </w:r>
      <w:r w:rsidRPr="004C0584">
        <w:rPr>
          <w:color w:val="000000"/>
          <w:sz w:val="26"/>
          <w:szCs w:val="26"/>
          <w:lang w:val="vi-VN"/>
        </w:rPr>
        <w:t xml:space="preserve">B. 2A. </w:t>
      </w:r>
      <w:r w:rsidRPr="004C0584">
        <w:rPr>
          <w:color w:val="000000"/>
          <w:sz w:val="26"/>
          <w:szCs w:val="26"/>
          <w:lang w:val="vi-VN"/>
        </w:rPr>
        <w:tab/>
      </w:r>
      <w:r w:rsidRPr="004C0584">
        <w:rPr>
          <w:color w:val="000000"/>
          <w:sz w:val="26"/>
          <w:szCs w:val="26"/>
        </w:rPr>
        <w:t xml:space="preserve">                          </w:t>
      </w:r>
      <w:r w:rsidRPr="004C0584">
        <w:rPr>
          <w:color w:val="000000"/>
          <w:sz w:val="26"/>
          <w:szCs w:val="26"/>
          <w:lang w:val="vi-VN"/>
        </w:rPr>
        <w:t xml:space="preserve">C. 3A. </w:t>
      </w:r>
      <w:r w:rsidRPr="004C0584">
        <w:rPr>
          <w:color w:val="000000"/>
          <w:sz w:val="26"/>
          <w:szCs w:val="26"/>
          <w:lang w:val="vi-VN"/>
        </w:rPr>
        <w:tab/>
      </w:r>
      <w:r w:rsidRPr="004C0584">
        <w:rPr>
          <w:color w:val="000000"/>
          <w:sz w:val="26"/>
          <w:szCs w:val="26"/>
        </w:rPr>
        <w:t xml:space="preserve">        </w:t>
      </w:r>
      <w:r w:rsidRPr="004C0584">
        <w:rPr>
          <w:color w:val="000000"/>
          <w:sz w:val="26"/>
          <w:szCs w:val="26"/>
          <w:lang w:val="vi-VN"/>
        </w:rPr>
        <w:tab/>
        <w:t>D. 6A.</w:t>
      </w:r>
    </w:p>
    <w:p w:rsidR="004C0584" w:rsidRPr="004C0584" w:rsidRDefault="004C0584" w:rsidP="004C0584">
      <w:pPr>
        <w:spacing w:line="192" w:lineRule="auto"/>
        <w:rPr>
          <w:color w:val="000000"/>
          <w:sz w:val="26"/>
          <w:szCs w:val="26"/>
          <w:lang w:val="vi-VN"/>
        </w:rPr>
      </w:pPr>
      <w:r w:rsidRPr="004C0584">
        <w:rPr>
          <w:b/>
          <w:color w:val="000000"/>
          <w:sz w:val="26"/>
          <w:szCs w:val="26"/>
          <w:lang w:val="nl-NL"/>
        </w:rPr>
        <w:t xml:space="preserve">Câu 6: </w:t>
      </w:r>
      <w:r w:rsidRPr="004C0584">
        <w:rPr>
          <w:b/>
          <w:color w:val="000000"/>
          <w:sz w:val="26"/>
          <w:szCs w:val="26"/>
          <w:lang w:val="vi-VN"/>
        </w:rPr>
        <w:t>Công thức nào là đúng khi  mạch điện có hai điện trở mắc song song?</w:t>
      </w:r>
    </w:p>
    <w:p w:rsidR="004C0584" w:rsidRPr="004C0584" w:rsidRDefault="004C0584" w:rsidP="004C0584">
      <w:pPr>
        <w:tabs>
          <w:tab w:val="left" w:pos="4536"/>
        </w:tabs>
        <w:spacing w:line="192" w:lineRule="auto"/>
        <w:ind w:firstLine="284"/>
        <w:rPr>
          <w:color w:val="000000"/>
          <w:sz w:val="26"/>
          <w:szCs w:val="26"/>
          <w:lang w:val="it-IT"/>
        </w:rPr>
      </w:pPr>
      <w:r w:rsidRPr="004C0584">
        <w:rPr>
          <w:color w:val="000000"/>
          <w:sz w:val="26"/>
          <w:szCs w:val="26"/>
          <w:lang w:val="it-IT"/>
        </w:rPr>
        <w:t>A. U = U</w:t>
      </w:r>
      <w:r w:rsidRPr="004C0584">
        <w:rPr>
          <w:color w:val="000000"/>
          <w:sz w:val="26"/>
          <w:szCs w:val="26"/>
          <w:vertAlign w:val="subscript"/>
          <w:lang w:val="it-IT"/>
        </w:rPr>
        <w:t>1</w:t>
      </w:r>
      <w:r w:rsidRPr="004C0584">
        <w:rPr>
          <w:color w:val="000000"/>
          <w:sz w:val="26"/>
          <w:szCs w:val="26"/>
          <w:lang w:val="it-IT"/>
        </w:rPr>
        <w:t xml:space="preserve"> = U</w:t>
      </w:r>
      <w:r w:rsidRPr="004C0584">
        <w:rPr>
          <w:color w:val="000000"/>
          <w:sz w:val="26"/>
          <w:szCs w:val="26"/>
          <w:vertAlign w:val="subscript"/>
          <w:lang w:val="it-IT"/>
        </w:rPr>
        <w:t>2</w:t>
      </w:r>
      <w:r w:rsidRPr="004C0584">
        <w:rPr>
          <w:color w:val="000000"/>
          <w:sz w:val="26"/>
          <w:szCs w:val="26"/>
          <w:lang w:val="it-IT"/>
        </w:rPr>
        <w:t>.        B. U = U</w:t>
      </w:r>
      <w:r w:rsidRPr="004C0584">
        <w:rPr>
          <w:color w:val="000000"/>
          <w:sz w:val="26"/>
          <w:szCs w:val="26"/>
          <w:vertAlign w:val="subscript"/>
          <w:lang w:val="it-IT"/>
        </w:rPr>
        <w:t>1</w:t>
      </w:r>
      <w:r w:rsidRPr="004C0584">
        <w:rPr>
          <w:color w:val="000000"/>
          <w:sz w:val="26"/>
          <w:szCs w:val="26"/>
          <w:lang w:val="it-IT"/>
        </w:rPr>
        <w:t xml:space="preserve"> + U</w:t>
      </w:r>
      <w:r w:rsidRPr="004C0584">
        <w:rPr>
          <w:color w:val="000000"/>
          <w:sz w:val="26"/>
          <w:szCs w:val="26"/>
          <w:vertAlign w:val="subscript"/>
          <w:lang w:val="it-IT"/>
        </w:rPr>
        <w:t>2</w:t>
      </w:r>
      <w:r w:rsidRPr="004C0584">
        <w:rPr>
          <w:color w:val="000000"/>
          <w:sz w:val="26"/>
          <w:szCs w:val="26"/>
          <w:lang w:val="it-IT"/>
        </w:rPr>
        <w:t xml:space="preserve">.          C. </w:t>
      </w:r>
      <w:r w:rsidRPr="004C0584">
        <w:rPr>
          <w:color w:val="000000"/>
          <w:position w:val="-30"/>
          <w:sz w:val="26"/>
          <w:szCs w:val="26"/>
        </w:rPr>
        <w:object w:dxaOrig="940" w:dyaOrig="680">
          <v:shape id="_x0000_i1115" type="#_x0000_t75" style="width:54.75pt;height:39.75pt" o:ole="">
            <v:imagedata r:id="rId140" o:title=""/>
          </v:shape>
          <o:OLEObject Type="Embed" ProgID="Equation.DSMT4" ShapeID="_x0000_i1115" DrawAspect="Content" ObjectID="_1669116950" r:id="rId141"/>
        </w:object>
      </w:r>
      <w:r w:rsidRPr="004C0584">
        <w:rPr>
          <w:color w:val="000000"/>
          <w:sz w:val="26"/>
          <w:szCs w:val="26"/>
        </w:rPr>
        <w:t>.</w:t>
      </w:r>
      <w:r w:rsidRPr="004C0584">
        <w:rPr>
          <w:color w:val="000000"/>
          <w:sz w:val="26"/>
          <w:szCs w:val="26"/>
          <w:lang w:val="it-IT"/>
        </w:rPr>
        <w:tab/>
      </w:r>
      <w:r w:rsidRPr="004C0584">
        <w:rPr>
          <w:color w:val="000000"/>
          <w:sz w:val="26"/>
          <w:szCs w:val="26"/>
          <w:lang w:val="it-IT"/>
        </w:rPr>
        <w:tab/>
        <w:t xml:space="preserve">D. </w:t>
      </w:r>
      <w:r w:rsidRPr="004C0584">
        <w:rPr>
          <w:color w:val="000000"/>
          <w:position w:val="-30"/>
          <w:sz w:val="26"/>
          <w:szCs w:val="26"/>
        </w:rPr>
        <w:object w:dxaOrig="859" w:dyaOrig="680">
          <v:shape id="_x0000_i1116" type="#_x0000_t75" style="width:50.25pt;height:39.75pt" o:ole="">
            <v:imagedata r:id="rId142" o:title=""/>
          </v:shape>
          <o:OLEObject Type="Embed" ProgID="Equation.DSMT4" ShapeID="_x0000_i1116" DrawAspect="Content" ObjectID="_1669116951" r:id="rId143"/>
        </w:object>
      </w:r>
      <w:r w:rsidRPr="004C0584">
        <w:rPr>
          <w:color w:val="000000"/>
          <w:sz w:val="26"/>
          <w:szCs w:val="26"/>
        </w:rPr>
        <w:t>.</w:t>
      </w:r>
    </w:p>
    <w:p w:rsidR="004C0584" w:rsidRPr="004C0584" w:rsidRDefault="004C0584" w:rsidP="004C0584">
      <w:pPr>
        <w:tabs>
          <w:tab w:val="left" w:pos="180"/>
          <w:tab w:val="left" w:pos="2700"/>
          <w:tab w:val="left" w:pos="5760"/>
          <w:tab w:val="left" w:pos="8100"/>
        </w:tabs>
        <w:rPr>
          <w:color w:val="000000"/>
          <w:sz w:val="26"/>
          <w:szCs w:val="26"/>
          <w:lang w:val="pt-BR"/>
        </w:rPr>
      </w:pPr>
      <w:r w:rsidRPr="004C0584">
        <w:rPr>
          <w:b/>
          <w:color w:val="000000"/>
          <w:sz w:val="26"/>
          <w:szCs w:val="26"/>
          <w:lang w:val="pt-BR"/>
        </w:rPr>
        <w:t>Câu 7</w:t>
      </w:r>
      <w:r w:rsidRPr="004C0584">
        <w:rPr>
          <w:color w:val="000000"/>
          <w:sz w:val="26"/>
          <w:szCs w:val="26"/>
          <w:lang w:val="pt-BR"/>
        </w:rPr>
        <w:t xml:space="preserve">: </w:t>
      </w:r>
      <w:r w:rsidRPr="004C0584">
        <w:rPr>
          <w:b/>
          <w:color w:val="000000"/>
          <w:sz w:val="26"/>
          <w:szCs w:val="26"/>
          <w:lang w:val="pt-BR"/>
        </w:rPr>
        <w:t>Điện trở R</w:t>
      </w:r>
      <w:r w:rsidRPr="004C0584">
        <w:rPr>
          <w:b/>
          <w:color w:val="000000"/>
          <w:sz w:val="26"/>
          <w:szCs w:val="26"/>
          <w:vertAlign w:val="subscript"/>
          <w:lang w:val="pt-BR"/>
        </w:rPr>
        <w:t>1</w:t>
      </w:r>
      <w:r w:rsidRPr="004C0584">
        <w:rPr>
          <w:b/>
          <w:color w:val="000000"/>
          <w:sz w:val="26"/>
          <w:szCs w:val="26"/>
          <w:lang w:val="pt-BR"/>
        </w:rPr>
        <w:t>= 15</w:t>
      </w:r>
      <w:r w:rsidRPr="004C0584">
        <w:rPr>
          <w:b/>
          <w:color w:val="000000"/>
          <w:sz w:val="26"/>
          <w:szCs w:val="26"/>
        </w:rPr>
        <w:sym w:font="Symbol" w:char="F057"/>
      </w:r>
      <w:r w:rsidRPr="004C0584">
        <w:rPr>
          <w:b/>
          <w:color w:val="000000"/>
          <w:sz w:val="26"/>
          <w:szCs w:val="26"/>
          <w:lang w:val="pt-BR"/>
        </w:rPr>
        <w:t xml:space="preserve"> chịu được dòng điện có cường độ lớn nhất là 2A và điện trở R</w:t>
      </w:r>
      <w:r w:rsidRPr="004C0584">
        <w:rPr>
          <w:b/>
          <w:color w:val="000000"/>
          <w:sz w:val="26"/>
          <w:szCs w:val="26"/>
          <w:vertAlign w:val="subscript"/>
          <w:lang w:val="pt-BR"/>
        </w:rPr>
        <w:t>2</w:t>
      </w:r>
      <w:r w:rsidRPr="004C0584">
        <w:rPr>
          <w:b/>
          <w:color w:val="000000"/>
          <w:sz w:val="26"/>
          <w:szCs w:val="26"/>
          <w:lang w:val="pt-BR"/>
        </w:rPr>
        <w:t>= 10</w:t>
      </w:r>
      <w:r w:rsidRPr="004C0584">
        <w:rPr>
          <w:b/>
          <w:color w:val="000000"/>
          <w:sz w:val="26"/>
          <w:szCs w:val="26"/>
        </w:rPr>
        <w:sym w:font="Symbol" w:char="F057"/>
      </w:r>
      <w:r w:rsidRPr="004C0584">
        <w:rPr>
          <w:b/>
          <w:color w:val="000000"/>
          <w:sz w:val="26"/>
          <w:szCs w:val="26"/>
          <w:lang w:val="pt-BR"/>
        </w:rPr>
        <w:t xml:space="preserve"> chịu được dòng điện có cường độ lớn nhất là 1A. Hiệu điện thế tối đa có thể đặt vào hai đầu đoạn mạch gồm R</w:t>
      </w:r>
      <w:r w:rsidRPr="004C0584">
        <w:rPr>
          <w:b/>
          <w:color w:val="000000"/>
          <w:sz w:val="26"/>
          <w:szCs w:val="26"/>
          <w:vertAlign w:val="subscript"/>
          <w:lang w:val="pt-BR"/>
        </w:rPr>
        <w:t>1</w:t>
      </w:r>
      <w:r w:rsidRPr="004C0584">
        <w:rPr>
          <w:b/>
          <w:color w:val="000000"/>
          <w:sz w:val="26"/>
          <w:szCs w:val="26"/>
          <w:lang w:val="pt-BR"/>
        </w:rPr>
        <w:t xml:space="preserve"> và R</w:t>
      </w:r>
      <w:r w:rsidRPr="004C0584">
        <w:rPr>
          <w:b/>
          <w:color w:val="000000"/>
          <w:sz w:val="26"/>
          <w:szCs w:val="26"/>
          <w:vertAlign w:val="subscript"/>
          <w:lang w:val="pt-BR"/>
        </w:rPr>
        <w:t xml:space="preserve">2 </w:t>
      </w:r>
      <w:r w:rsidRPr="004C0584">
        <w:rPr>
          <w:b/>
          <w:color w:val="000000"/>
          <w:sz w:val="26"/>
          <w:szCs w:val="26"/>
          <w:lang w:val="pt-BR"/>
        </w:rPr>
        <w:t>mắc song song là ?</w:t>
      </w:r>
    </w:p>
    <w:p w:rsidR="004C0584" w:rsidRPr="004C0584" w:rsidRDefault="004C0584" w:rsidP="004C0584">
      <w:pPr>
        <w:tabs>
          <w:tab w:val="left" w:pos="180"/>
          <w:tab w:val="left" w:pos="2700"/>
          <w:tab w:val="left" w:pos="5760"/>
          <w:tab w:val="left" w:pos="8100"/>
        </w:tabs>
        <w:ind w:firstLine="284"/>
        <w:rPr>
          <w:color w:val="000000"/>
          <w:sz w:val="26"/>
          <w:szCs w:val="26"/>
        </w:rPr>
      </w:pPr>
      <w:r w:rsidRPr="004C0584">
        <w:rPr>
          <w:color w:val="000000"/>
          <w:sz w:val="26"/>
          <w:szCs w:val="26"/>
        </w:rPr>
        <w:t>A. 40V.                     B. 10V.                       C.30V.                          D. 25V</w:t>
      </w:r>
    </w:p>
    <w:p w:rsidR="004C0584" w:rsidRPr="004C0584" w:rsidRDefault="004C0584" w:rsidP="004C0584">
      <w:pPr>
        <w:tabs>
          <w:tab w:val="left" w:pos="180"/>
          <w:tab w:val="left" w:pos="2700"/>
          <w:tab w:val="left" w:pos="5760"/>
          <w:tab w:val="left" w:pos="8100"/>
        </w:tabs>
        <w:rPr>
          <w:b/>
          <w:color w:val="000000"/>
          <w:sz w:val="26"/>
          <w:szCs w:val="26"/>
          <w:lang w:val="pt-BR"/>
        </w:rPr>
      </w:pPr>
      <w:r w:rsidRPr="004C0584">
        <w:rPr>
          <w:b/>
          <w:color w:val="000000"/>
          <w:sz w:val="26"/>
          <w:szCs w:val="26"/>
          <w:lang w:val="pt-BR"/>
        </w:rPr>
        <w:t xml:space="preserve">Câu 8: Trong đoạn mạch mắc nối tiếp, công thức nào sau đây là </w:t>
      </w:r>
      <w:r w:rsidRPr="004C0584">
        <w:rPr>
          <w:b/>
          <w:i/>
          <w:color w:val="000000"/>
          <w:sz w:val="26"/>
          <w:szCs w:val="26"/>
          <w:lang w:val="pt-BR"/>
        </w:rPr>
        <w:t>sai</w:t>
      </w:r>
      <w:r w:rsidRPr="004C0584">
        <w:rPr>
          <w:b/>
          <w:color w:val="000000"/>
          <w:sz w:val="26"/>
          <w:szCs w:val="26"/>
          <w:lang w:val="pt-BR"/>
        </w:rPr>
        <w:t>?</w:t>
      </w:r>
    </w:p>
    <w:tbl>
      <w:tblPr>
        <w:tblW w:w="0" w:type="auto"/>
        <w:tblLook w:val="04A0" w:firstRow="1" w:lastRow="0" w:firstColumn="1" w:lastColumn="0" w:noHBand="0" w:noVBand="1"/>
      </w:tblPr>
      <w:tblGrid>
        <w:gridCol w:w="4702"/>
        <w:gridCol w:w="4703"/>
      </w:tblGrid>
      <w:tr w:rsidR="004C0584" w:rsidRPr="003257A5" w:rsidTr="004E4E04">
        <w:tc>
          <w:tcPr>
            <w:tcW w:w="4702" w:type="dxa"/>
            <w:shd w:val="clear" w:color="auto" w:fill="auto"/>
          </w:tcPr>
          <w:p w:rsidR="004C0584" w:rsidRPr="004C0584" w:rsidRDefault="004C0584" w:rsidP="004E4E04">
            <w:pPr>
              <w:ind w:firstLine="284"/>
              <w:jc w:val="both"/>
              <w:rPr>
                <w:color w:val="000000"/>
                <w:sz w:val="26"/>
                <w:szCs w:val="26"/>
              </w:rPr>
            </w:pPr>
            <w:r w:rsidRPr="004C0584">
              <w:rPr>
                <w:color w:val="000000"/>
                <w:sz w:val="26"/>
                <w:szCs w:val="26"/>
                <w:lang w:val="pt-BR"/>
              </w:rPr>
              <w:t>A.</w:t>
            </w:r>
            <w:r w:rsidRPr="004C0584">
              <w:rPr>
                <w:color w:val="000000"/>
                <w:sz w:val="26"/>
                <w:szCs w:val="26"/>
              </w:rPr>
              <w:t xml:space="preserve"> U = U</w:t>
            </w:r>
            <w:r w:rsidRPr="004C0584">
              <w:rPr>
                <w:color w:val="000000"/>
                <w:sz w:val="26"/>
                <w:szCs w:val="26"/>
                <w:vertAlign w:val="subscript"/>
              </w:rPr>
              <w:t>1</w:t>
            </w:r>
            <w:r w:rsidRPr="004C0584">
              <w:rPr>
                <w:color w:val="000000"/>
                <w:sz w:val="26"/>
                <w:szCs w:val="26"/>
              </w:rPr>
              <w:t xml:space="preserve"> + U</w:t>
            </w:r>
            <w:r w:rsidRPr="004C0584">
              <w:rPr>
                <w:color w:val="000000"/>
                <w:sz w:val="26"/>
                <w:szCs w:val="26"/>
                <w:vertAlign w:val="subscript"/>
              </w:rPr>
              <w:t xml:space="preserve">2 </w:t>
            </w:r>
            <w:r w:rsidRPr="004C0584">
              <w:rPr>
                <w:color w:val="000000"/>
                <w:sz w:val="26"/>
                <w:szCs w:val="26"/>
              </w:rPr>
              <w:t>+ …+ U</w:t>
            </w:r>
            <w:r w:rsidRPr="004C0584">
              <w:rPr>
                <w:color w:val="000000"/>
                <w:sz w:val="26"/>
                <w:szCs w:val="26"/>
                <w:vertAlign w:val="subscript"/>
              </w:rPr>
              <w:t>n</w:t>
            </w:r>
            <w:r w:rsidRPr="004C0584">
              <w:rPr>
                <w:color w:val="000000"/>
                <w:sz w:val="26"/>
                <w:szCs w:val="26"/>
              </w:rPr>
              <w:t>.</w:t>
            </w:r>
          </w:p>
          <w:p w:rsidR="004C0584" w:rsidRPr="004C0584" w:rsidRDefault="004C0584" w:rsidP="004E4E04">
            <w:pPr>
              <w:ind w:firstLine="284"/>
              <w:jc w:val="both"/>
              <w:rPr>
                <w:color w:val="000000"/>
                <w:sz w:val="26"/>
                <w:szCs w:val="26"/>
              </w:rPr>
            </w:pPr>
            <w:r w:rsidRPr="004C0584">
              <w:rPr>
                <w:color w:val="000000"/>
                <w:sz w:val="26"/>
                <w:szCs w:val="26"/>
                <w:lang w:val="pt-BR"/>
              </w:rPr>
              <w:t>B.</w:t>
            </w:r>
            <w:r w:rsidRPr="004C0584">
              <w:rPr>
                <w:color w:val="000000"/>
                <w:sz w:val="26"/>
                <w:szCs w:val="26"/>
              </w:rPr>
              <w:t xml:space="preserve"> I = I</w:t>
            </w:r>
            <w:r w:rsidRPr="004C0584">
              <w:rPr>
                <w:color w:val="000000"/>
                <w:sz w:val="26"/>
                <w:szCs w:val="26"/>
                <w:vertAlign w:val="subscript"/>
              </w:rPr>
              <w:t>1</w:t>
            </w:r>
            <w:r w:rsidRPr="004C0584">
              <w:rPr>
                <w:color w:val="000000"/>
                <w:sz w:val="26"/>
                <w:szCs w:val="26"/>
              </w:rPr>
              <w:t xml:space="preserve"> = I</w:t>
            </w:r>
            <w:r w:rsidRPr="004C0584">
              <w:rPr>
                <w:color w:val="000000"/>
                <w:sz w:val="26"/>
                <w:szCs w:val="26"/>
                <w:vertAlign w:val="subscript"/>
              </w:rPr>
              <w:t xml:space="preserve">2 </w:t>
            </w:r>
            <w:r w:rsidRPr="004C0584">
              <w:rPr>
                <w:color w:val="000000"/>
                <w:sz w:val="26"/>
                <w:szCs w:val="26"/>
              </w:rPr>
              <w:t>= …= I</w:t>
            </w:r>
            <w:r w:rsidRPr="004C0584">
              <w:rPr>
                <w:color w:val="000000"/>
                <w:sz w:val="26"/>
                <w:szCs w:val="26"/>
                <w:vertAlign w:val="subscript"/>
              </w:rPr>
              <w:t>n</w:t>
            </w:r>
          </w:p>
        </w:tc>
        <w:tc>
          <w:tcPr>
            <w:tcW w:w="4703" w:type="dxa"/>
            <w:shd w:val="clear" w:color="auto" w:fill="auto"/>
          </w:tcPr>
          <w:p w:rsidR="004C0584" w:rsidRPr="004C0584" w:rsidRDefault="004C0584" w:rsidP="004E4E04">
            <w:pPr>
              <w:ind w:firstLine="284"/>
              <w:jc w:val="both"/>
              <w:rPr>
                <w:color w:val="000000"/>
                <w:sz w:val="26"/>
                <w:szCs w:val="26"/>
              </w:rPr>
            </w:pPr>
            <w:r w:rsidRPr="004C0584">
              <w:rPr>
                <w:color w:val="000000"/>
                <w:sz w:val="26"/>
                <w:szCs w:val="26"/>
                <w:lang w:val="pt-BR"/>
              </w:rPr>
              <w:t>C.</w:t>
            </w:r>
            <w:r w:rsidRPr="004C0584">
              <w:rPr>
                <w:color w:val="000000"/>
                <w:sz w:val="26"/>
                <w:szCs w:val="26"/>
              </w:rPr>
              <w:t xml:space="preserve"> R = R</w:t>
            </w:r>
            <w:r w:rsidRPr="004C0584">
              <w:rPr>
                <w:color w:val="000000"/>
                <w:sz w:val="26"/>
                <w:szCs w:val="26"/>
                <w:vertAlign w:val="subscript"/>
              </w:rPr>
              <w:t>1</w:t>
            </w:r>
            <w:r w:rsidRPr="004C0584">
              <w:rPr>
                <w:color w:val="000000"/>
                <w:sz w:val="26"/>
                <w:szCs w:val="26"/>
              </w:rPr>
              <w:t xml:space="preserve"> = R</w:t>
            </w:r>
            <w:r w:rsidRPr="004C0584">
              <w:rPr>
                <w:color w:val="000000"/>
                <w:sz w:val="26"/>
                <w:szCs w:val="26"/>
                <w:vertAlign w:val="subscript"/>
              </w:rPr>
              <w:t xml:space="preserve">2 </w:t>
            </w:r>
            <w:r w:rsidRPr="004C0584">
              <w:rPr>
                <w:color w:val="000000"/>
                <w:sz w:val="26"/>
                <w:szCs w:val="26"/>
              </w:rPr>
              <w:t>= …= R</w:t>
            </w:r>
            <w:r w:rsidRPr="004C0584">
              <w:rPr>
                <w:color w:val="000000"/>
                <w:sz w:val="26"/>
                <w:szCs w:val="26"/>
                <w:vertAlign w:val="subscript"/>
              </w:rPr>
              <w:t>n</w:t>
            </w:r>
          </w:p>
          <w:p w:rsidR="004C0584" w:rsidRPr="004C0584" w:rsidRDefault="004C0584" w:rsidP="004E4E04">
            <w:pPr>
              <w:ind w:firstLine="284"/>
              <w:rPr>
                <w:b/>
                <w:bCs/>
                <w:color w:val="000000"/>
                <w:sz w:val="26"/>
                <w:szCs w:val="26"/>
                <w:u w:val="single"/>
              </w:rPr>
            </w:pPr>
            <w:r w:rsidRPr="004C0584">
              <w:rPr>
                <w:color w:val="000000"/>
                <w:sz w:val="26"/>
                <w:szCs w:val="26"/>
                <w:lang w:val="pt-BR"/>
              </w:rPr>
              <w:t>D.</w:t>
            </w:r>
            <w:r w:rsidRPr="004C0584">
              <w:rPr>
                <w:color w:val="000000"/>
                <w:sz w:val="26"/>
                <w:szCs w:val="26"/>
              </w:rPr>
              <w:t xml:space="preserve"> R = R</w:t>
            </w:r>
            <w:r w:rsidRPr="004C0584">
              <w:rPr>
                <w:color w:val="000000"/>
                <w:sz w:val="26"/>
                <w:szCs w:val="26"/>
                <w:vertAlign w:val="subscript"/>
              </w:rPr>
              <w:t>1</w:t>
            </w:r>
            <w:r w:rsidRPr="004C0584">
              <w:rPr>
                <w:color w:val="000000"/>
                <w:sz w:val="26"/>
                <w:szCs w:val="26"/>
              </w:rPr>
              <w:t xml:space="preserve"> + R</w:t>
            </w:r>
            <w:r w:rsidRPr="004C0584">
              <w:rPr>
                <w:color w:val="000000"/>
                <w:sz w:val="26"/>
                <w:szCs w:val="26"/>
                <w:vertAlign w:val="subscript"/>
              </w:rPr>
              <w:t xml:space="preserve">2 </w:t>
            </w:r>
            <w:r w:rsidRPr="004C0584">
              <w:rPr>
                <w:color w:val="000000"/>
                <w:sz w:val="26"/>
                <w:szCs w:val="26"/>
              </w:rPr>
              <w:t>+ …+ R</w:t>
            </w:r>
            <w:r w:rsidRPr="004C0584">
              <w:rPr>
                <w:color w:val="000000"/>
                <w:sz w:val="26"/>
                <w:szCs w:val="26"/>
                <w:vertAlign w:val="subscript"/>
              </w:rPr>
              <w:t>n</w:t>
            </w:r>
          </w:p>
        </w:tc>
      </w:tr>
    </w:tbl>
    <w:p w:rsidR="004C0584" w:rsidRPr="004C0584" w:rsidRDefault="004C0584" w:rsidP="004C0584">
      <w:pPr>
        <w:spacing w:before="60"/>
        <w:jc w:val="both"/>
        <w:rPr>
          <w:b/>
          <w:color w:val="000000"/>
          <w:sz w:val="26"/>
          <w:szCs w:val="26"/>
        </w:rPr>
      </w:pPr>
      <w:r w:rsidRPr="004C0584">
        <w:rPr>
          <w:b/>
          <w:color w:val="000000"/>
          <w:sz w:val="26"/>
          <w:szCs w:val="26"/>
        </w:rPr>
        <w:t>Câu 9: Nếu tăng hiệu điện thế đặt vào hai đầu điện trở R lên 2,5 lần thì giá trị điện trở lúc đó thay đổi như thế nào?</w:t>
      </w:r>
    </w:p>
    <w:p w:rsidR="004C0584" w:rsidRPr="004C0584" w:rsidRDefault="004C0584" w:rsidP="004C0584">
      <w:pPr>
        <w:tabs>
          <w:tab w:val="left" w:pos="2708"/>
          <w:tab w:val="left" w:pos="5138"/>
          <w:tab w:val="left" w:pos="7569"/>
        </w:tabs>
        <w:ind w:firstLine="283"/>
        <w:jc w:val="both"/>
        <w:rPr>
          <w:color w:val="000000"/>
          <w:sz w:val="26"/>
          <w:szCs w:val="26"/>
        </w:rPr>
      </w:pPr>
      <w:r w:rsidRPr="004C0584">
        <w:rPr>
          <w:b/>
          <w:color w:val="000000"/>
          <w:sz w:val="26"/>
          <w:szCs w:val="26"/>
        </w:rPr>
        <w:t xml:space="preserve">A. </w:t>
      </w:r>
      <w:r w:rsidRPr="004C0584">
        <w:rPr>
          <w:color w:val="000000"/>
          <w:sz w:val="26"/>
          <w:szCs w:val="26"/>
        </w:rPr>
        <w:t xml:space="preserve">Không thay đổi          </w:t>
      </w:r>
      <w:r w:rsidRPr="004C0584">
        <w:rPr>
          <w:b/>
          <w:color w:val="000000"/>
          <w:sz w:val="26"/>
          <w:szCs w:val="26"/>
        </w:rPr>
        <w:t xml:space="preserve">B. </w:t>
      </w:r>
      <w:r w:rsidRPr="004C0584">
        <w:rPr>
          <w:color w:val="000000"/>
          <w:sz w:val="26"/>
          <w:szCs w:val="26"/>
        </w:rPr>
        <w:t>2,5R</w:t>
      </w:r>
      <w:r w:rsidRPr="004C0584">
        <w:rPr>
          <w:color w:val="000000"/>
          <w:sz w:val="26"/>
          <w:szCs w:val="26"/>
        </w:rPr>
        <w:tab/>
      </w:r>
      <w:r w:rsidRPr="004C0584">
        <w:rPr>
          <w:b/>
          <w:color w:val="000000"/>
          <w:sz w:val="26"/>
          <w:szCs w:val="26"/>
        </w:rPr>
        <w:t xml:space="preserve">C. </w:t>
      </w:r>
      <w:r w:rsidRPr="004C0584">
        <w:rPr>
          <w:color w:val="000000"/>
          <w:sz w:val="26"/>
          <w:szCs w:val="26"/>
        </w:rPr>
        <w:t>R/2,5</w:t>
      </w:r>
      <w:r w:rsidRPr="004C0584">
        <w:rPr>
          <w:color w:val="000000"/>
          <w:sz w:val="26"/>
          <w:szCs w:val="26"/>
        </w:rPr>
        <w:tab/>
      </w:r>
      <w:r w:rsidRPr="004C0584">
        <w:rPr>
          <w:b/>
          <w:color w:val="000000"/>
          <w:sz w:val="26"/>
          <w:szCs w:val="26"/>
        </w:rPr>
        <w:t xml:space="preserve">D. </w:t>
      </w:r>
      <w:r w:rsidRPr="004C0584">
        <w:rPr>
          <w:color w:val="000000"/>
          <w:sz w:val="26"/>
          <w:szCs w:val="26"/>
        </w:rPr>
        <w:t>R+2,5</w:t>
      </w:r>
    </w:p>
    <w:p w:rsidR="004C0584" w:rsidRPr="004C0584" w:rsidRDefault="004C0584" w:rsidP="004C0584">
      <w:pPr>
        <w:spacing w:before="60"/>
        <w:jc w:val="both"/>
        <w:rPr>
          <w:b/>
          <w:color w:val="000000"/>
          <w:sz w:val="26"/>
          <w:szCs w:val="26"/>
        </w:rPr>
      </w:pPr>
      <w:r w:rsidRPr="004C0584">
        <w:rPr>
          <w:b/>
          <w:color w:val="000000"/>
          <w:sz w:val="26"/>
          <w:szCs w:val="26"/>
        </w:rPr>
        <w:t xml:space="preserve">Câu 10: Hãy chọn phát biểu </w:t>
      </w:r>
      <w:r w:rsidRPr="004C0584">
        <w:rPr>
          <w:b/>
          <w:bCs/>
          <w:color w:val="000000"/>
          <w:sz w:val="26"/>
          <w:szCs w:val="26"/>
        </w:rPr>
        <w:t>đúng</w:t>
      </w:r>
      <w:r w:rsidRPr="004C0584">
        <w:rPr>
          <w:b/>
          <w:color w:val="000000"/>
          <w:sz w:val="26"/>
          <w:szCs w:val="26"/>
        </w:rPr>
        <w:t>: Trong đoạn mạch song song:</w:t>
      </w:r>
    </w:p>
    <w:p w:rsidR="004C0584" w:rsidRPr="004C0584" w:rsidRDefault="004C0584" w:rsidP="004C0584">
      <w:pPr>
        <w:ind w:firstLine="283"/>
        <w:jc w:val="both"/>
        <w:rPr>
          <w:color w:val="000000"/>
          <w:sz w:val="26"/>
          <w:szCs w:val="26"/>
        </w:rPr>
      </w:pPr>
      <w:r w:rsidRPr="004C0584">
        <w:rPr>
          <w:b/>
          <w:color w:val="000000"/>
          <w:sz w:val="26"/>
          <w:szCs w:val="26"/>
        </w:rPr>
        <w:t xml:space="preserve">A. </w:t>
      </w:r>
      <w:r w:rsidRPr="004C0584">
        <w:rPr>
          <w:color w:val="000000"/>
          <w:sz w:val="26"/>
          <w:szCs w:val="26"/>
        </w:rPr>
        <w:t>Điện trở tương đương nhỏ hơn mỗi điện trở thành phần</w:t>
      </w:r>
    </w:p>
    <w:p w:rsidR="004C0584" w:rsidRPr="004C0584" w:rsidRDefault="004C0584" w:rsidP="004C0584">
      <w:pPr>
        <w:ind w:firstLine="283"/>
        <w:jc w:val="both"/>
        <w:rPr>
          <w:color w:val="000000"/>
          <w:sz w:val="26"/>
          <w:szCs w:val="26"/>
        </w:rPr>
      </w:pPr>
      <w:r w:rsidRPr="004C0584">
        <w:rPr>
          <w:b/>
          <w:color w:val="000000"/>
          <w:sz w:val="26"/>
          <w:szCs w:val="26"/>
        </w:rPr>
        <w:t xml:space="preserve">B. </w:t>
      </w:r>
      <w:r w:rsidRPr="004C0584">
        <w:rPr>
          <w:color w:val="000000"/>
          <w:sz w:val="26"/>
          <w:szCs w:val="26"/>
        </w:rPr>
        <w:t>Điện trở tương đương bằng tích các điện trở thành phần</w:t>
      </w:r>
    </w:p>
    <w:p w:rsidR="004C0584" w:rsidRPr="004C0584" w:rsidRDefault="004C0584" w:rsidP="004C0584">
      <w:pPr>
        <w:ind w:firstLine="283"/>
        <w:jc w:val="both"/>
        <w:rPr>
          <w:color w:val="000000"/>
          <w:sz w:val="26"/>
          <w:szCs w:val="26"/>
        </w:rPr>
      </w:pPr>
      <w:r w:rsidRPr="004C0584">
        <w:rPr>
          <w:b/>
          <w:color w:val="000000"/>
          <w:sz w:val="26"/>
          <w:szCs w:val="26"/>
        </w:rPr>
        <w:t xml:space="preserve">C. </w:t>
      </w:r>
      <w:r w:rsidRPr="004C0584">
        <w:rPr>
          <w:color w:val="000000"/>
          <w:sz w:val="26"/>
          <w:szCs w:val="26"/>
        </w:rPr>
        <w:t>Điện trở tương đương lớn hơn mỗi điện trở thành phần</w:t>
      </w:r>
    </w:p>
    <w:p w:rsidR="004C0584" w:rsidRPr="004C0584" w:rsidRDefault="004C0584" w:rsidP="004C0584">
      <w:pPr>
        <w:ind w:firstLine="283"/>
        <w:jc w:val="both"/>
        <w:rPr>
          <w:color w:val="000000"/>
          <w:sz w:val="26"/>
          <w:szCs w:val="26"/>
        </w:rPr>
      </w:pPr>
      <w:r w:rsidRPr="004C0584">
        <w:rPr>
          <w:b/>
          <w:color w:val="000000"/>
          <w:sz w:val="26"/>
          <w:szCs w:val="26"/>
        </w:rPr>
        <w:t xml:space="preserve">D. </w:t>
      </w:r>
      <w:r w:rsidRPr="004C0584">
        <w:rPr>
          <w:color w:val="000000"/>
          <w:sz w:val="26"/>
          <w:szCs w:val="26"/>
        </w:rPr>
        <w:t>Điện trở tương đương bằng tổng các điện trở thành phần</w:t>
      </w:r>
    </w:p>
    <w:p w:rsidR="004C0584" w:rsidRPr="004C0584" w:rsidRDefault="004C0584" w:rsidP="004C0584">
      <w:pPr>
        <w:rPr>
          <w:b/>
          <w:color w:val="000000"/>
          <w:sz w:val="26"/>
          <w:szCs w:val="26"/>
        </w:rPr>
      </w:pPr>
      <w:r w:rsidRPr="004C0584">
        <w:rPr>
          <w:b/>
          <w:color w:val="000000"/>
          <w:sz w:val="26"/>
          <w:szCs w:val="26"/>
          <w:lang w:val="nl-NL"/>
        </w:rPr>
        <w:t xml:space="preserve">Câu 11: </w:t>
      </w:r>
      <w:r w:rsidRPr="004C0584">
        <w:rPr>
          <w:b/>
          <w:color w:val="000000"/>
          <w:sz w:val="26"/>
          <w:szCs w:val="26"/>
        </w:rPr>
        <w:t>Trên một biến trở con chạy có ghi R</w:t>
      </w:r>
      <w:r w:rsidRPr="004C0584">
        <w:rPr>
          <w:b/>
          <w:color w:val="000000"/>
          <w:sz w:val="26"/>
          <w:szCs w:val="26"/>
          <w:vertAlign w:val="subscript"/>
        </w:rPr>
        <w:t xml:space="preserve">b </w:t>
      </w:r>
      <w:r w:rsidRPr="004C0584">
        <w:rPr>
          <w:b/>
          <w:color w:val="000000"/>
          <w:sz w:val="26"/>
          <w:szCs w:val="26"/>
        </w:rPr>
        <w:t>(100Ω - 2A). Câu nào sau đây là đúng về con số 2A?</w:t>
      </w:r>
    </w:p>
    <w:p w:rsidR="004C0584" w:rsidRPr="004C0584" w:rsidRDefault="004C0584" w:rsidP="004C0584">
      <w:pPr>
        <w:ind w:firstLine="284"/>
        <w:rPr>
          <w:color w:val="000000"/>
          <w:sz w:val="26"/>
          <w:szCs w:val="26"/>
        </w:rPr>
      </w:pPr>
      <w:r w:rsidRPr="004C0584">
        <w:rPr>
          <w:color w:val="000000"/>
          <w:sz w:val="26"/>
          <w:szCs w:val="26"/>
        </w:rPr>
        <w:t>A. CĐDĐ lớn nhất được phép qua biến trở</w:t>
      </w:r>
      <w:r w:rsidRPr="004C0584">
        <w:rPr>
          <w:color w:val="000000"/>
          <w:sz w:val="26"/>
          <w:szCs w:val="26"/>
        </w:rPr>
        <w:tab/>
        <w:t>B. CĐDĐ bé nhất được phép qua biến trở</w:t>
      </w:r>
    </w:p>
    <w:p w:rsidR="004C0584" w:rsidRPr="004C0584" w:rsidRDefault="004C0584" w:rsidP="004C0584">
      <w:pPr>
        <w:ind w:firstLine="284"/>
        <w:rPr>
          <w:color w:val="000000"/>
          <w:sz w:val="26"/>
          <w:szCs w:val="26"/>
        </w:rPr>
      </w:pPr>
      <w:r w:rsidRPr="004C0584">
        <w:rPr>
          <w:color w:val="000000"/>
          <w:sz w:val="26"/>
          <w:szCs w:val="26"/>
        </w:rPr>
        <w:t>C. CĐDĐ định mức của biến trở</w:t>
      </w:r>
      <w:r w:rsidRPr="004C0584">
        <w:rPr>
          <w:color w:val="000000"/>
          <w:sz w:val="26"/>
          <w:szCs w:val="26"/>
        </w:rPr>
        <w:tab/>
      </w:r>
      <w:r w:rsidRPr="004C0584">
        <w:rPr>
          <w:color w:val="000000"/>
          <w:sz w:val="26"/>
          <w:szCs w:val="26"/>
        </w:rPr>
        <w:tab/>
        <w:t>D. CĐDĐ trung bình qua biến trở</w:t>
      </w:r>
    </w:p>
    <w:p w:rsidR="004C0584" w:rsidRPr="004C0584" w:rsidRDefault="004C0584" w:rsidP="004C0584">
      <w:pPr>
        <w:spacing w:line="216" w:lineRule="auto"/>
        <w:rPr>
          <w:b/>
          <w:color w:val="000000"/>
          <w:sz w:val="26"/>
          <w:szCs w:val="26"/>
          <w:lang w:val="vi-VN"/>
        </w:rPr>
      </w:pPr>
      <w:r w:rsidRPr="004C0584">
        <w:rPr>
          <w:b/>
          <w:color w:val="000000"/>
          <w:sz w:val="26"/>
          <w:szCs w:val="26"/>
          <w:lang w:val="nl-NL"/>
        </w:rPr>
        <w:t xml:space="preserve">Câu 12: </w:t>
      </w:r>
      <w:r w:rsidRPr="004C0584">
        <w:rPr>
          <w:b/>
          <w:color w:val="000000"/>
          <w:sz w:val="26"/>
          <w:szCs w:val="26"/>
          <w:lang w:val="vi-VN"/>
        </w:rPr>
        <w:t xml:space="preserve">Từ công thức tính điện trở: </w:t>
      </w:r>
      <w:r w:rsidRPr="004C0584">
        <w:rPr>
          <w:b/>
          <w:color w:val="000000"/>
          <w:position w:val="-24"/>
          <w:sz w:val="26"/>
          <w:szCs w:val="26"/>
        </w:rPr>
        <w:object w:dxaOrig="780" w:dyaOrig="615">
          <v:shape id="_x0000_i1117" type="#_x0000_t75" style="width:39pt;height:30.75pt" o:ole="">
            <v:imagedata r:id="rId144" o:title=""/>
          </v:shape>
          <o:OLEObject Type="Embed" ProgID="Equation.DSMT4" ShapeID="_x0000_i1117" DrawAspect="Content" ObjectID="_1669116952" r:id="rId145"/>
        </w:object>
      </w:r>
      <w:r w:rsidRPr="004C0584">
        <w:rPr>
          <w:b/>
          <w:color w:val="000000"/>
          <w:sz w:val="26"/>
          <w:szCs w:val="26"/>
          <w:lang w:val="vi-VN"/>
        </w:rPr>
        <w:t>, có thể tính điện trở suất của một dây dẫn bằng công thức:</w:t>
      </w:r>
    </w:p>
    <w:p w:rsidR="004C0584" w:rsidRPr="004C0584" w:rsidRDefault="004C0584" w:rsidP="004C0584">
      <w:pPr>
        <w:tabs>
          <w:tab w:val="left" w:pos="5245"/>
        </w:tabs>
        <w:ind w:firstLine="284"/>
        <w:rPr>
          <w:color w:val="000000"/>
          <w:sz w:val="26"/>
          <w:szCs w:val="26"/>
          <w:lang w:val="vi-VN"/>
        </w:rPr>
      </w:pPr>
      <w:r w:rsidRPr="004C0584">
        <w:rPr>
          <w:color w:val="000000"/>
          <w:sz w:val="26"/>
          <w:szCs w:val="26"/>
          <w:lang w:val="vi-VN"/>
        </w:rPr>
        <w:t xml:space="preserve">A. </w:t>
      </w:r>
      <w:r w:rsidRPr="004C0584">
        <w:rPr>
          <w:color w:val="000000"/>
          <w:position w:val="-10"/>
          <w:sz w:val="26"/>
          <w:szCs w:val="26"/>
        </w:rPr>
        <w:object w:dxaOrig="675" w:dyaOrig="315">
          <v:shape id="_x0000_i1118" type="#_x0000_t75" style="width:33.75pt;height:15.75pt" o:ole="">
            <v:imagedata r:id="rId146" o:title=""/>
          </v:shape>
          <o:OLEObject Type="Embed" ProgID="Equation.DSMT4" ShapeID="_x0000_i1118" DrawAspect="Content" ObjectID="_1669116953" r:id="rId147"/>
        </w:object>
      </w:r>
      <w:r w:rsidRPr="004C0584">
        <w:rPr>
          <w:color w:val="000000"/>
          <w:sz w:val="26"/>
          <w:szCs w:val="26"/>
        </w:rPr>
        <w:t xml:space="preserve">.                            </w:t>
      </w:r>
      <w:r w:rsidRPr="004C0584">
        <w:rPr>
          <w:color w:val="000000"/>
          <w:sz w:val="26"/>
          <w:szCs w:val="26"/>
          <w:lang w:val="vi-VN"/>
        </w:rPr>
        <w:t xml:space="preserve">B. </w:t>
      </w:r>
      <w:r w:rsidRPr="004C0584">
        <w:rPr>
          <w:color w:val="000000"/>
          <w:position w:val="-24"/>
          <w:sz w:val="26"/>
          <w:szCs w:val="26"/>
        </w:rPr>
        <w:object w:dxaOrig="675" w:dyaOrig="615">
          <v:shape id="_x0000_i1119" type="#_x0000_t75" style="width:33.75pt;height:30.75pt" o:ole="">
            <v:imagedata r:id="rId148" o:title=""/>
          </v:shape>
          <o:OLEObject Type="Embed" ProgID="Equation.DSMT4" ShapeID="_x0000_i1119" DrawAspect="Content" ObjectID="_1669116954" r:id="rId149"/>
        </w:object>
      </w:r>
      <w:r w:rsidRPr="004C0584">
        <w:rPr>
          <w:color w:val="000000"/>
          <w:sz w:val="26"/>
          <w:szCs w:val="26"/>
        </w:rPr>
        <w:t xml:space="preserve">.                     </w:t>
      </w:r>
      <w:r w:rsidRPr="004C0584">
        <w:rPr>
          <w:color w:val="000000"/>
          <w:sz w:val="26"/>
          <w:szCs w:val="26"/>
          <w:lang w:val="vi-VN"/>
        </w:rPr>
        <w:t xml:space="preserve">C. </w:t>
      </w:r>
      <w:r w:rsidRPr="004C0584">
        <w:rPr>
          <w:color w:val="000000"/>
          <w:position w:val="-24"/>
          <w:sz w:val="26"/>
          <w:szCs w:val="26"/>
        </w:rPr>
        <w:object w:dxaOrig="675" w:dyaOrig="615">
          <v:shape id="_x0000_i1120" type="#_x0000_t75" style="width:33.75pt;height:30.75pt" o:ole="">
            <v:imagedata r:id="rId150" o:title=""/>
          </v:shape>
          <o:OLEObject Type="Embed" ProgID="Equation.DSMT4" ShapeID="_x0000_i1120" DrawAspect="Content" ObjectID="_1669116955" r:id="rId151"/>
        </w:object>
      </w:r>
      <w:r w:rsidRPr="004C0584">
        <w:rPr>
          <w:color w:val="000000"/>
          <w:sz w:val="26"/>
          <w:szCs w:val="26"/>
        </w:rPr>
        <w:t>.</w:t>
      </w:r>
      <w:r w:rsidRPr="004C0584">
        <w:rPr>
          <w:color w:val="000000"/>
          <w:sz w:val="26"/>
          <w:szCs w:val="26"/>
        </w:rPr>
        <w:tab/>
        <w:t xml:space="preserve">     </w:t>
      </w:r>
      <w:r w:rsidRPr="004C0584">
        <w:rPr>
          <w:color w:val="000000"/>
          <w:sz w:val="26"/>
          <w:szCs w:val="26"/>
          <w:lang w:val="vi-VN"/>
        </w:rPr>
        <w:t xml:space="preserve">D. </w:t>
      </w:r>
      <w:r w:rsidRPr="004C0584">
        <w:rPr>
          <w:color w:val="000000"/>
          <w:position w:val="-24"/>
          <w:sz w:val="26"/>
          <w:szCs w:val="26"/>
        </w:rPr>
        <w:object w:dxaOrig="615" w:dyaOrig="615">
          <v:shape id="_x0000_i1121" type="#_x0000_t75" style="width:30.75pt;height:30.75pt" o:ole="">
            <v:imagedata r:id="rId152" o:title=""/>
          </v:shape>
          <o:OLEObject Type="Embed" ProgID="Equation.DSMT4" ShapeID="_x0000_i1121" DrawAspect="Content" ObjectID="_1669116956" r:id="rId153"/>
        </w:object>
      </w:r>
      <w:r w:rsidRPr="004C0584">
        <w:rPr>
          <w:color w:val="000000"/>
          <w:sz w:val="26"/>
          <w:szCs w:val="26"/>
        </w:rPr>
        <w:t>.</w:t>
      </w:r>
    </w:p>
    <w:p w:rsidR="004C0584" w:rsidRPr="004C0584" w:rsidRDefault="004C0584" w:rsidP="004C0584">
      <w:pPr>
        <w:rPr>
          <w:color w:val="000000"/>
          <w:sz w:val="26"/>
          <w:szCs w:val="26"/>
          <w:lang w:val="vi-VN"/>
        </w:rPr>
      </w:pPr>
      <w:r w:rsidRPr="004C0584">
        <w:rPr>
          <w:b/>
          <w:color w:val="000000"/>
          <w:sz w:val="26"/>
          <w:szCs w:val="26"/>
          <w:lang w:val="nl-NL"/>
        </w:rPr>
        <w:t xml:space="preserve">Câu 13: </w:t>
      </w:r>
      <w:r w:rsidRPr="004C0584">
        <w:rPr>
          <w:b/>
          <w:color w:val="000000"/>
          <w:sz w:val="26"/>
          <w:szCs w:val="26"/>
          <w:lang w:val="vi-VN"/>
        </w:rPr>
        <w:t>Một dây dẫn bằng đồng có chiều dài l = 100m, tiết diện S =10</w:t>
      </w:r>
      <w:r w:rsidRPr="004C0584">
        <w:rPr>
          <w:b/>
          <w:color w:val="000000"/>
          <w:sz w:val="26"/>
          <w:szCs w:val="26"/>
          <w:vertAlign w:val="superscript"/>
          <w:lang w:val="vi-VN"/>
        </w:rPr>
        <w:t>-6</w:t>
      </w:r>
      <w:r w:rsidRPr="004C0584">
        <w:rPr>
          <w:b/>
          <w:color w:val="000000"/>
          <w:sz w:val="26"/>
          <w:szCs w:val="26"/>
          <w:lang w:val="vi-VN"/>
        </w:rPr>
        <w:t>m</w:t>
      </w:r>
      <w:r w:rsidRPr="004C0584">
        <w:rPr>
          <w:b/>
          <w:color w:val="000000"/>
          <w:sz w:val="26"/>
          <w:szCs w:val="26"/>
          <w:vertAlign w:val="superscript"/>
          <w:lang w:val="vi-VN"/>
        </w:rPr>
        <w:t>2</w:t>
      </w:r>
      <w:r w:rsidRPr="004C0584">
        <w:rPr>
          <w:b/>
          <w:color w:val="000000"/>
          <w:sz w:val="26"/>
          <w:szCs w:val="26"/>
          <w:lang w:val="vi-VN"/>
        </w:rPr>
        <w:t xml:space="preserve">, điện trở suất </w:t>
      </w:r>
      <w:r w:rsidRPr="004C0584">
        <w:rPr>
          <w:b/>
          <w:color w:val="000000"/>
          <w:sz w:val="26"/>
          <w:szCs w:val="26"/>
        </w:rPr>
        <w:sym w:font="Symbol" w:char="F072"/>
      </w:r>
      <w:r w:rsidRPr="004C0584">
        <w:rPr>
          <w:b/>
          <w:color w:val="000000"/>
          <w:sz w:val="26"/>
          <w:szCs w:val="26"/>
          <w:lang w:val="vi-VN"/>
        </w:rPr>
        <w:t xml:space="preserve"> = 1,7.10</w:t>
      </w:r>
      <w:r w:rsidRPr="004C0584">
        <w:rPr>
          <w:b/>
          <w:color w:val="000000"/>
          <w:sz w:val="26"/>
          <w:szCs w:val="26"/>
          <w:vertAlign w:val="superscript"/>
          <w:lang w:val="vi-VN"/>
        </w:rPr>
        <w:t xml:space="preserve">-8 </w:t>
      </w:r>
      <w:r w:rsidRPr="004C0584">
        <w:rPr>
          <w:b/>
          <w:color w:val="000000"/>
          <w:sz w:val="26"/>
          <w:szCs w:val="26"/>
        </w:rPr>
        <w:sym w:font="Symbol" w:char="F057"/>
      </w:r>
      <w:r w:rsidRPr="004C0584">
        <w:rPr>
          <w:b/>
          <w:color w:val="000000"/>
          <w:sz w:val="26"/>
          <w:szCs w:val="26"/>
          <w:lang w:val="vi-VN"/>
        </w:rPr>
        <w:t>m. Điện trở của dây là:</w:t>
      </w:r>
    </w:p>
    <w:p w:rsidR="004C0584" w:rsidRPr="004C0584" w:rsidRDefault="004C0584" w:rsidP="004C0584">
      <w:pPr>
        <w:tabs>
          <w:tab w:val="left" w:pos="8505"/>
        </w:tabs>
        <w:ind w:firstLine="284"/>
        <w:rPr>
          <w:color w:val="000000"/>
          <w:sz w:val="26"/>
          <w:szCs w:val="26"/>
          <w:lang w:val="vi-VN"/>
        </w:rPr>
      </w:pPr>
      <w:r w:rsidRPr="004C0584">
        <w:rPr>
          <w:color w:val="000000"/>
          <w:sz w:val="26"/>
          <w:szCs w:val="26"/>
          <w:lang w:val="vi-VN"/>
        </w:rPr>
        <w:t>A. 1,7.10</w:t>
      </w:r>
      <w:r w:rsidRPr="004C0584">
        <w:rPr>
          <w:color w:val="000000"/>
          <w:sz w:val="26"/>
          <w:szCs w:val="26"/>
          <w:vertAlign w:val="superscript"/>
          <w:lang w:val="vi-VN"/>
        </w:rPr>
        <w:t xml:space="preserve">-8 </w:t>
      </w:r>
      <w:r w:rsidRPr="004C0584">
        <w:rPr>
          <w:color w:val="000000"/>
          <w:sz w:val="26"/>
          <w:szCs w:val="26"/>
        </w:rPr>
        <w:sym w:font="Symbol" w:char="F057"/>
      </w:r>
      <w:r w:rsidRPr="004C0584">
        <w:rPr>
          <w:color w:val="000000"/>
          <w:sz w:val="26"/>
          <w:szCs w:val="26"/>
          <w:lang w:val="vi-VN"/>
        </w:rPr>
        <w:t>.                      B. 1,7</w:t>
      </w:r>
      <w:r w:rsidRPr="004C0584">
        <w:rPr>
          <w:color w:val="000000"/>
          <w:sz w:val="26"/>
          <w:szCs w:val="26"/>
        </w:rPr>
        <w:sym w:font="Symbol" w:char="F057"/>
      </w:r>
      <w:r w:rsidRPr="004C0584">
        <w:rPr>
          <w:color w:val="000000"/>
          <w:sz w:val="26"/>
          <w:szCs w:val="26"/>
          <w:lang w:val="vi-VN"/>
        </w:rPr>
        <w:t xml:space="preserve">.                 </w:t>
      </w:r>
      <w:r w:rsidRPr="004C0584">
        <w:rPr>
          <w:color w:val="000000"/>
          <w:sz w:val="26"/>
          <w:szCs w:val="26"/>
        </w:rPr>
        <w:t xml:space="preserve">  </w:t>
      </w:r>
      <w:r w:rsidRPr="004C0584">
        <w:rPr>
          <w:color w:val="000000"/>
          <w:sz w:val="26"/>
          <w:szCs w:val="26"/>
          <w:lang w:val="vi-VN"/>
        </w:rPr>
        <w:t xml:space="preserve">   C. 1,7. 10</w:t>
      </w:r>
      <w:r w:rsidRPr="004C0584">
        <w:rPr>
          <w:color w:val="000000"/>
          <w:sz w:val="26"/>
          <w:szCs w:val="26"/>
          <w:vertAlign w:val="superscript"/>
          <w:lang w:val="vi-VN"/>
        </w:rPr>
        <w:t>-6</w:t>
      </w:r>
      <w:r w:rsidRPr="004C0584">
        <w:rPr>
          <w:color w:val="000000"/>
          <w:sz w:val="26"/>
          <w:szCs w:val="26"/>
        </w:rPr>
        <w:sym w:font="Symbol" w:char="F057"/>
      </w:r>
      <w:r w:rsidRPr="004C0584">
        <w:rPr>
          <w:color w:val="000000"/>
          <w:sz w:val="26"/>
          <w:szCs w:val="26"/>
          <w:lang w:val="vi-VN"/>
        </w:rPr>
        <w:t xml:space="preserve">.   </w:t>
      </w:r>
      <w:r w:rsidRPr="004C0584">
        <w:rPr>
          <w:color w:val="000000"/>
          <w:sz w:val="26"/>
          <w:szCs w:val="26"/>
        </w:rPr>
        <w:t xml:space="preserve">   </w:t>
      </w:r>
      <w:r w:rsidRPr="004C0584">
        <w:rPr>
          <w:color w:val="000000"/>
          <w:sz w:val="26"/>
          <w:szCs w:val="26"/>
          <w:lang w:val="vi-VN"/>
        </w:rPr>
        <w:t xml:space="preserve">   </w:t>
      </w:r>
      <w:r w:rsidRPr="004C0584">
        <w:rPr>
          <w:color w:val="000000"/>
          <w:sz w:val="26"/>
          <w:szCs w:val="26"/>
        </w:rPr>
        <w:t xml:space="preserve"> </w:t>
      </w:r>
      <w:r w:rsidRPr="004C0584">
        <w:rPr>
          <w:color w:val="000000"/>
          <w:sz w:val="26"/>
          <w:szCs w:val="26"/>
          <w:lang w:val="vi-VN"/>
        </w:rPr>
        <w:t xml:space="preserve"> D. 1,7.10</w:t>
      </w:r>
      <w:r w:rsidRPr="004C0584">
        <w:rPr>
          <w:color w:val="000000"/>
          <w:sz w:val="26"/>
          <w:szCs w:val="26"/>
          <w:vertAlign w:val="superscript"/>
          <w:lang w:val="vi-VN"/>
        </w:rPr>
        <w:t>-2</w:t>
      </w:r>
      <w:r w:rsidRPr="004C0584">
        <w:rPr>
          <w:color w:val="000000"/>
          <w:sz w:val="26"/>
          <w:szCs w:val="26"/>
        </w:rPr>
        <w:sym w:font="Symbol" w:char="F057"/>
      </w:r>
      <w:r w:rsidRPr="004C0584">
        <w:rPr>
          <w:color w:val="000000"/>
          <w:sz w:val="26"/>
          <w:szCs w:val="26"/>
          <w:lang w:val="vi-VN"/>
        </w:rPr>
        <w:t>.</w:t>
      </w:r>
    </w:p>
    <w:p w:rsidR="004C0584" w:rsidRPr="004C0584" w:rsidRDefault="004C0584" w:rsidP="004C0584">
      <w:pPr>
        <w:rPr>
          <w:b/>
          <w:color w:val="000000"/>
          <w:sz w:val="26"/>
          <w:szCs w:val="26"/>
          <w:lang w:val="vi-VN"/>
        </w:rPr>
      </w:pPr>
      <w:r w:rsidRPr="004C0584">
        <w:rPr>
          <w:b/>
          <w:color w:val="000000"/>
          <w:sz w:val="26"/>
          <w:szCs w:val="26"/>
          <w:lang w:val="nl-NL"/>
        </w:rPr>
        <w:t xml:space="preserve">Câu 14: </w:t>
      </w:r>
      <w:r w:rsidRPr="004C0584">
        <w:rPr>
          <w:b/>
          <w:color w:val="000000"/>
          <w:sz w:val="26"/>
          <w:szCs w:val="26"/>
          <w:lang w:val="vi-VN"/>
        </w:rPr>
        <w:t>Đại lượng nào đặt trưng cho sự phụ thuộc của điện trở vào vật liệu làm dây dẫn?</w:t>
      </w:r>
    </w:p>
    <w:p w:rsidR="004C0584" w:rsidRPr="004C0584" w:rsidRDefault="004C0584" w:rsidP="004C0584">
      <w:pPr>
        <w:ind w:firstLine="284"/>
        <w:rPr>
          <w:b/>
          <w:bCs/>
          <w:i/>
          <w:color w:val="000000"/>
          <w:sz w:val="26"/>
          <w:szCs w:val="26"/>
        </w:rPr>
      </w:pPr>
      <w:r w:rsidRPr="004C0584">
        <w:rPr>
          <w:color w:val="000000"/>
          <w:sz w:val="26"/>
          <w:szCs w:val="26"/>
          <w:lang w:val="vi-VN"/>
        </w:rPr>
        <w:t xml:space="preserve">A. Điện trở. </w:t>
      </w:r>
      <w:r w:rsidRPr="004C0584">
        <w:rPr>
          <w:color w:val="000000"/>
          <w:sz w:val="26"/>
          <w:szCs w:val="26"/>
        </w:rPr>
        <w:t xml:space="preserve">                </w:t>
      </w:r>
      <w:r w:rsidRPr="004C0584">
        <w:rPr>
          <w:color w:val="000000"/>
          <w:sz w:val="26"/>
          <w:szCs w:val="26"/>
          <w:lang w:val="vi-VN"/>
        </w:rPr>
        <w:t>B. Điện trở suất</w:t>
      </w:r>
      <w:r w:rsidRPr="004C0584">
        <w:rPr>
          <w:color w:val="000000"/>
          <w:sz w:val="26"/>
          <w:szCs w:val="26"/>
        </w:rPr>
        <w:t xml:space="preserve">                    </w:t>
      </w:r>
      <w:r w:rsidRPr="004C0584">
        <w:rPr>
          <w:color w:val="000000"/>
          <w:sz w:val="26"/>
          <w:szCs w:val="26"/>
          <w:lang w:val="vi-VN"/>
        </w:rPr>
        <w:t>C. Chiều dài.</w:t>
      </w:r>
      <w:r w:rsidRPr="004C0584">
        <w:rPr>
          <w:color w:val="000000"/>
          <w:sz w:val="26"/>
          <w:szCs w:val="26"/>
        </w:rPr>
        <w:tab/>
        <w:t xml:space="preserve">      </w:t>
      </w:r>
      <w:r w:rsidRPr="004C0584">
        <w:rPr>
          <w:color w:val="000000"/>
          <w:sz w:val="26"/>
          <w:szCs w:val="26"/>
          <w:lang w:val="vi-VN"/>
        </w:rPr>
        <w:t>D. Tiết diện.</w:t>
      </w:r>
    </w:p>
    <w:p w:rsidR="004C0584" w:rsidRPr="004C0584" w:rsidRDefault="004C0584" w:rsidP="004C0584">
      <w:pPr>
        <w:rPr>
          <w:b/>
          <w:color w:val="000000"/>
          <w:sz w:val="26"/>
          <w:szCs w:val="26"/>
          <w:lang w:val="vi-VN"/>
        </w:rPr>
      </w:pPr>
      <w:r w:rsidRPr="004C0584">
        <w:rPr>
          <w:b/>
          <w:color w:val="000000"/>
          <w:sz w:val="26"/>
          <w:szCs w:val="26"/>
          <w:lang w:val="vi-VN"/>
        </w:rPr>
        <w:t xml:space="preserve">Câu </w:t>
      </w:r>
      <w:r w:rsidRPr="004C0584">
        <w:rPr>
          <w:b/>
          <w:color w:val="000000"/>
          <w:sz w:val="26"/>
          <w:szCs w:val="26"/>
        </w:rPr>
        <w:t>15</w:t>
      </w:r>
      <w:r w:rsidRPr="004C0584">
        <w:rPr>
          <w:b/>
          <w:color w:val="000000"/>
          <w:sz w:val="26"/>
          <w:szCs w:val="26"/>
          <w:lang w:val="vi-VN"/>
        </w:rPr>
        <w:t>: Để xác định sự phụ thuộc của điện trở dây dẫn vào chiều dài, bốn học sinh có nhận xét như sau, hỏi nhận xét nào đúng?</w:t>
      </w:r>
    </w:p>
    <w:p w:rsidR="004C0584" w:rsidRPr="004C0584" w:rsidRDefault="004C0584" w:rsidP="004C0584">
      <w:pPr>
        <w:ind w:firstLine="284"/>
        <w:rPr>
          <w:color w:val="000000"/>
          <w:sz w:val="26"/>
          <w:szCs w:val="26"/>
          <w:lang w:val="vi-VN"/>
        </w:rPr>
      </w:pPr>
      <w:r w:rsidRPr="004C0584">
        <w:rPr>
          <w:color w:val="000000"/>
          <w:sz w:val="26"/>
          <w:szCs w:val="26"/>
          <w:lang w:val="vi-VN"/>
        </w:rPr>
        <w:t>A. Dây dẫn càng dài thì điện trở càng lớn.</w:t>
      </w:r>
      <w:r w:rsidRPr="004C0584">
        <w:rPr>
          <w:color w:val="000000"/>
          <w:sz w:val="26"/>
          <w:szCs w:val="26"/>
        </w:rPr>
        <w:t xml:space="preserve">       </w:t>
      </w:r>
      <w:r w:rsidRPr="004C0584">
        <w:rPr>
          <w:color w:val="000000"/>
          <w:sz w:val="26"/>
          <w:szCs w:val="26"/>
          <w:lang w:val="vi-VN"/>
        </w:rPr>
        <w:t>B. Dây dẫn càng dài thì điện trở càng bé.</w:t>
      </w:r>
    </w:p>
    <w:p w:rsidR="004C0584" w:rsidRPr="004C0584" w:rsidRDefault="004C0584" w:rsidP="004C0584">
      <w:pPr>
        <w:ind w:firstLine="284"/>
        <w:rPr>
          <w:color w:val="000000"/>
          <w:sz w:val="26"/>
          <w:szCs w:val="26"/>
          <w:lang w:val="vi-VN"/>
        </w:rPr>
      </w:pPr>
      <w:r w:rsidRPr="004C0584">
        <w:rPr>
          <w:color w:val="000000"/>
          <w:sz w:val="26"/>
          <w:szCs w:val="26"/>
          <w:lang w:val="vi-VN"/>
        </w:rPr>
        <w:t>C. Dây dẫn càng dài thì  dẫn điện  càng tốt.</w:t>
      </w:r>
    </w:p>
    <w:p w:rsidR="004C0584" w:rsidRPr="004C0584" w:rsidRDefault="004C0584" w:rsidP="004C0584">
      <w:pPr>
        <w:ind w:firstLine="284"/>
        <w:rPr>
          <w:color w:val="000000"/>
          <w:sz w:val="26"/>
          <w:szCs w:val="26"/>
          <w:lang w:val="vi-VN"/>
        </w:rPr>
      </w:pPr>
      <w:r w:rsidRPr="004C0584">
        <w:rPr>
          <w:color w:val="000000"/>
          <w:sz w:val="26"/>
          <w:szCs w:val="26"/>
          <w:lang w:val="vi-VN"/>
        </w:rPr>
        <w:t>D. Chiều dài dây dẫn không có ảnh hưởng gì đến điện trở của dây.</w:t>
      </w:r>
    </w:p>
    <w:p w:rsidR="004C0584" w:rsidRPr="004C0584" w:rsidRDefault="004C0584" w:rsidP="004C0584">
      <w:pPr>
        <w:spacing w:line="192" w:lineRule="auto"/>
        <w:rPr>
          <w:color w:val="000000"/>
          <w:sz w:val="26"/>
          <w:szCs w:val="26"/>
        </w:rPr>
      </w:pPr>
      <w:r w:rsidRPr="004C0584">
        <w:rPr>
          <w:b/>
          <w:color w:val="000000"/>
          <w:sz w:val="26"/>
          <w:szCs w:val="26"/>
        </w:rPr>
        <w:t xml:space="preserve">Câu </w:t>
      </w:r>
      <w:r w:rsidRPr="004C0584">
        <w:rPr>
          <w:b/>
          <w:color w:val="000000"/>
          <w:sz w:val="26"/>
          <w:szCs w:val="26"/>
          <w:lang w:val="vi-VN"/>
        </w:rPr>
        <w:t>1</w:t>
      </w:r>
      <w:r w:rsidRPr="004C0584">
        <w:rPr>
          <w:b/>
          <w:color w:val="000000"/>
          <w:sz w:val="26"/>
          <w:szCs w:val="26"/>
        </w:rPr>
        <w:t>6: Hai dây nhôm có cùng chiều dài, dây thứ nhất có tiết diện 2mm</w:t>
      </w:r>
      <w:r w:rsidRPr="004C0584">
        <w:rPr>
          <w:b/>
          <w:color w:val="000000"/>
          <w:sz w:val="26"/>
          <w:szCs w:val="26"/>
          <w:vertAlign w:val="superscript"/>
        </w:rPr>
        <w:t>2</w:t>
      </w:r>
      <w:r w:rsidRPr="004C0584">
        <w:rPr>
          <w:b/>
          <w:color w:val="000000"/>
          <w:sz w:val="26"/>
          <w:szCs w:val="26"/>
        </w:rPr>
        <w:t>, dây thứ hai có tiết diện 6mm</w:t>
      </w:r>
      <w:r w:rsidRPr="004C0584">
        <w:rPr>
          <w:b/>
          <w:color w:val="000000"/>
          <w:sz w:val="26"/>
          <w:szCs w:val="26"/>
          <w:vertAlign w:val="superscript"/>
        </w:rPr>
        <w:t>2</w:t>
      </w:r>
      <w:r w:rsidRPr="004C0584">
        <w:rPr>
          <w:b/>
          <w:color w:val="000000"/>
          <w:sz w:val="26"/>
          <w:szCs w:val="26"/>
        </w:rPr>
        <w:t xml:space="preserve">. Tỉ số điện trở tương ứng </w:t>
      </w:r>
      <w:r w:rsidRPr="004C0584">
        <w:rPr>
          <w:b/>
          <w:color w:val="000000"/>
          <w:position w:val="-30"/>
          <w:sz w:val="26"/>
          <w:szCs w:val="26"/>
        </w:rPr>
        <w:object w:dxaOrig="400" w:dyaOrig="680">
          <v:shape id="_x0000_i1122" type="#_x0000_t75" style="width:20.25pt;height:33.75pt" o:ole="">
            <v:imagedata r:id="rId154" o:title=""/>
          </v:shape>
          <o:OLEObject Type="Embed" ProgID="Equation.DSMT4" ShapeID="_x0000_i1122" DrawAspect="Content" ObjectID="_1669116957" r:id="rId155"/>
        </w:object>
      </w:r>
      <w:r w:rsidRPr="004C0584">
        <w:rPr>
          <w:b/>
          <w:color w:val="000000"/>
          <w:sz w:val="26"/>
          <w:szCs w:val="26"/>
        </w:rPr>
        <w:t xml:space="preserve"> của hai dây là bao nhiêu ? Chọn kết quả đúng.</w:t>
      </w:r>
    </w:p>
    <w:p w:rsidR="004C0584" w:rsidRPr="004C0584" w:rsidRDefault="004C0584" w:rsidP="004C0584">
      <w:pPr>
        <w:tabs>
          <w:tab w:val="left" w:pos="5387"/>
        </w:tabs>
        <w:spacing w:line="192" w:lineRule="auto"/>
        <w:ind w:firstLine="284"/>
        <w:rPr>
          <w:color w:val="000000"/>
          <w:sz w:val="26"/>
          <w:szCs w:val="26"/>
          <w:lang w:val="vi-VN"/>
        </w:rPr>
      </w:pPr>
      <w:r w:rsidRPr="004C0584">
        <w:rPr>
          <w:color w:val="000000"/>
          <w:sz w:val="26"/>
          <w:szCs w:val="26"/>
        </w:rPr>
        <w:t xml:space="preserve">A. </w:t>
      </w:r>
      <w:r w:rsidRPr="004C0584">
        <w:rPr>
          <w:color w:val="000000"/>
          <w:position w:val="-30"/>
          <w:sz w:val="26"/>
          <w:szCs w:val="26"/>
        </w:rPr>
        <w:object w:dxaOrig="800" w:dyaOrig="680">
          <v:shape id="_x0000_i1123" type="#_x0000_t75" style="width:39pt;height:33.75pt" o:ole="">
            <v:imagedata r:id="rId156" o:title=""/>
          </v:shape>
          <o:OLEObject Type="Embed" ProgID="Equation.DSMT4" ShapeID="_x0000_i1123" DrawAspect="Content" ObjectID="_1669116958" r:id="rId157"/>
        </w:object>
      </w:r>
      <w:r w:rsidRPr="004C0584">
        <w:rPr>
          <w:color w:val="000000"/>
          <w:sz w:val="26"/>
          <w:szCs w:val="26"/>
        </w:rPr>
        <w:t xml:space="preserve">.                    B. </w:t>
      </w:r>
      <w:r w:rsidRPr="004C0584">
        <w:rPr>
          <w:color w:val="000000"/>
          <w:position w:val="-30"/>
          <w:sz w:val="26"/>
          <w:szCs w:val="26"/>
        </w:rPr>
        <w:object w:dxaOrig="920" w:dyaOrig="680">
          <v:shape id="_x0000_i1124" type="#_x0000_t75" style="width:45.75pt;height:33.75pt" o:ole="">
            <v:imagedata r:id="rId158" o:title=""/>
          </v:shape>
          <o:OLEObject Type="Embed" ProgID="Equation.DSMT4" ShapeID="_x0000_i1124" DrawAspect="Content" ObjectID="_1669116959" r:id="rId159"/>
        </w:object>
      </w:r>
      <w:r w:rsidRPr="004C0584">
        <w:rPr>
          <w:color w:val="000000"/>
          <w:sz w:val="26"/>
          <w:szCs w:val="26"/>
        </w:rPr>
        <w:t>.</w:t>
      </w:r>
      <w:r w:rsidRPr="004C0584">
        <w:rPr>
          <w:color w:val="000000"/>
          <w:sz w:val="26"/>
          <w:szCs w:val="26"/>
        </w:rPr>
        <w:tab/>
        <w:t xml:space="preserve">C. </w:t>
      </w:r>
      <w:r w:rsidRPr="004C0584">
        <w:rPr>
          <w:color w:val="000000"/>
          <w:position w:val="-30"/>
          <w:sz w:val="26"/>
          <w:szCs w:val="26"/>
        </w:rPr>
        <w:object w:dxaOrig="800" w:dyaOrig="680">
          <v:shape id="_x0000_i1125" type="#_x0000_t75" style="width:39pt;height:33.75pt" o:ole="">
            <v:imagedata r:id="rId160" o:title=""/>
          </v:shape>
          <o:OLEObject Type="Embed" ProgID="Equation.DSMT4" ShapeID="_x0000_i1125" DrawAspect="Content" ObjectID="_1669116960" r:id="rId161"/>
        </w:object>
      </w:r>
      <w:r w:rsidRPr="004C0584">
        <w:rPr>
          <w:color w:val="000000"/>
          <w:sz w:val="26"/>
          <w:szCs w:val="26"/>
        </w:rPr>
        <w:t xml:space="preserve">.                     D. </w:t>
      </w:r>
      <w:r w:rsidRPr="004C0584">
        <w:rPr>
          <w:color w:val="000000"/>
          <w:position w:val="-30"/>
          <w:sz w:val="26"/>
          <w:szCs w:val="26"/>
        </w:rPr>
        <w:object w:dxaOrig="800" w:dyaOrig="680">
          <v:shape id="_x0000_i1126" type="#_x0000_t75" style="width:39pt;height:33.75pt" o:ole="">
            <v:imagedata r:id="rId162" o:title=""/>
          </v:shape>
          <o:OLEObject Type="Embed" ProgID="Equation.DSMT4" ShapeID="_x0000_i1126" DrawAspect="Content" ObjectID="_1669116961" r:id="rId163"/>
        </w:object>
      </w:r>
      <w:r w:rsidRPr="004C0584">
        <w:rPr>
          <w:color w:val="000000"/>
          <w:sz w:val="26"/>
          <w:szCs w:val="26"/>
        </w:rPr>
        <w:t>.</w:t>
      </w:r>
    </w:p>
    <w:p w:rsidR="004C0584" w:rsidRPr="004C0584" w:rsidRDefault="004C0584" w:rsidP="004C0584">
      <w:pPr>
        <w:rPr>
          <w:b/>
          <w:color w:val="000000"/>
          <w:sz w:val="26"/>
          <w:szCs w:val="26"/>
          <w:lang w:val="vi-VN"/>
        </w:rPr>
      </w:pPr>
      <w:r w:rsidRPr="004C0584">
        <w:rPr>
          <w:b/>
          <w:color w:val="000000"/>
          <w:sz w:val="26"/>
          <w:szCs w:val="26"/>
        </w:rPr>
        <w:t xml:space="preserve">Câu 17: </w:t>
      </w:r>
      <w:r w:rsidRPr="004C0584">
        <w:rPr>
          <w:b/>
          <w:color w:val="000000"/>
          <w:sz w:val="26"/>
          <w:szCs w:val="26"/>
          <w:lang w:val="vi-VN"/>
        </w:rPr>
        <w:t xml:space="preserve">Một dây vofram và một dây nicrôm cùng chiều dài và tiết diện. Dây vonfram có điện trở suất là </w:t>
      </w:r>
      <w:r w:rsidRPr="004C0584">
        <w:rPr>
          <w:b/>
          <w:color w:val="000000"/>
          <w:sz w:val="26"/>
          <w:szCs w:val="26"/>
        </w:rPr>
        <w:sym w:font="Symbol" w:char="F072"/>
      </w:r>
      <w:r w:rsidRPr="004C0584">
        <w:rPr>
          <w:b/>
          <w:color w:val="000000"/>
          <w:sz w:val="26"/>
          <w:szCs w:val="26"/>
          <w:vertAlign w:val="subscript"/>
          <w:lang w:val="vi-VN"/>
        </w:rPr>
        <w:t>1</w:t>
      </w:r>
      <w:r w:rsidRPr="004C0584">
        <w:rPr>
          <w:b/>
          <w:color w:val="000000"/>
          <w:sz w:val="26"/>
          <w:szCs w:val="26"/>
          <w:lang w:val="vi-VN"/>
        </w:rPr>
        <w:t xml:space="preserve"> = 5,5.10</w:t>
      </w:r>
      <w:r w:rsidRPr="004C0584">
        <w:rPr>
          <w:b/>
          <w:color w:val="000000"/>
          <w:sz w:val="26"/>
          <w:szCs w:val="26"/>
          <w:vertAlign w:val="superscript"/>
          <w:lang w:val="vi-VN"/>
        </w:rPr>
        <w:t>-8</w:t>
      </w:r>
      <w:r w:rsidRPr="004C0584">
        <w:rPr>
          <w:b/>
          <w:color w:val="000000"/>
          <w:sz w:val="26"/>
          <w:szCs w:val="26"/>
        </w:rPr>
        <w:sym w:font="Symbol" w:char="F057"/>
      </w:r>
      <w:r w:rsidRPr="004C0584">
        <w:rPr>
          <w:b/>
          <w:color w:val="000000"/>
          <w:sz w:val="26"/>
          <w:szCs w:val="26"/>
          <w:lang w:val="vi-VN"/>
        </w:rPr>
        <w:t>m và có điện trở là R</w:t>
      </w:r>
      <w:r w:rsidRPr="004C0584">
        <w:rPr>
          <w:b/>
          <w:color w:val="000000"/>
          <w:sz w:val="26"/>
          <w:szCs w:val="26"/>
          <w:vertAlign w:val="subscript"/>
          <w:lang w:val="vi-VN"/>
        </w:rPr>
        <w:t>1</w:t>
      </w:r>
      <w:r w:rsidRPr="004C0584">
        <w:rPr>
          <w:b/>
          <w:color w:val="000000"/>
          <w:sz w:val="26"/>
          <w:szCs w:val="26"/>
          <w:lang w:val="vi-VN"/>
        </w:rPr>
        <w:t xml:space="preserve">, dây nicrôm có điện trở suất là </w:t>
      </w:r>
      <w:r w:rsidRPr="004C0584">
        <w:rPr>
          <w:b/>
          <w:color w:val="000000"/>
          <w:sz w:val="26"/>
          <w:szCs w:val="26"/>
        </w:rPr>
        <w:sym w:font="Symbol" w:char="F072"/>
      </w:r>
      <w:r w:rsidRPr="004C0584">
        <w:rPr>
          <w:b/>
          <w:color w:val="000000"/>
          <w:sz w:val="26"/>
          <w:szCs w:val="26"/>
          <w:vertAlign w:val="subscript"/>
          <w:lang w:val="vi-VN"/>
        </w:rPr>
        <w:t>2</w:t>
      </w:r>
      <w:r w:rsidRPr="004C0584">
        <w:rPr>
          <w:b/>
          <w:color w:val="000000"/>
          <w:sz w:val="26"/>
          <w:szCs w:val="26"/>
          <w:lang w:val="vi-VN"/>
        </w:rPr>
        <w:t xml:space="preserve"> = 1,1.10</w:t>
      </w:r>
      <w:r w:rsidRPr="004C0584">
        <w:rPr>
          <w:b/>
          <w:color w:val="000000"/>
          <w:sz w:val="26"/>
          <w:szCs w:val="26"/>
          <w:vertAlign w:val="superscript"/>
          <w:lang w:val="vi-VN"/>
        </w:rPr>
        <w:t>-6</w:t>
      </w:r>
      <w:r w:rsidRPr="004C0584">
        <w:rPr>
          <w:b/>
          <w:color w:val="000000"/>
          <w:sz w:val="26"/>
          <w:szCs w:val="26"/>
        </w:rPr>
        <w:sym w:font="Symbol" w:char="F057"/>
      </w:r>
      <w:r w:rsidRPr="004C0584">
        <w:rPr>
          <w:b/>
          <w:color w:val="000000"/>
          <w:sz w:val="26"/>
          <w:szCs w:val="26"/>
          <w:lang w:val="vi-VN"/>
        </w:rPr>
        <w:t>m và có điện trở là R</w:t>
      </w:r>
      <w:r w:rsidRPr="004C0584">
        <w:rPr>
          <w:b/>
          <w:color w:val="000000"/>
          <w:sz w:val="26"/>
          <w:szCs w:val="26"/>
          <w:vertAlign w:val="subscript"/>
          <w:lang w:val="vi-VN"/>
        </w:rPr>
        <w:t>2</w:t>
      </w:r>
      <w:r w:rsidRPr="004C0584">
        <w:rPr>
          <w:b/>
          <w:color w:val="000000"/>
          <w:sz w:val="26"/>
          <w:szCs w:val="26"/>
          <w:lang w:val="vi-VN"/>
        </w:rPr>
        <w:t>. Khi so sánh điện trở của chúng ta có:</w:t>
      </w:r>
    </w:p>
    <w:p w:rsidR="004C0584" w:rsidRPr="004C0584" w:rsidRDefault="004C0584" w:rsidP="004C0584">
      <w:pPr>
        <w:tabs>
          <w:tab w:val="left" w:pos="2694"/>
          <w:tab w:val="left" w:pos="5245"/>
          <w:tab w:val="left" w:pos="7938"/>
        </w:tabs>
        <w:ind w:firstLine="284"/>
        <w:rPr>
          <w:color w:val="000000"/>
          <w:sz w:val="26"/>
          <w:szCs w:val="26"/>
        </w:rPr>
      </w:pPr>
      <w:r w:rsidRPr="004C0584">
        <w:rPr>
          <w:color w:val="000000"/>
          <w:sz w:val="26"/>
          <w:szCs w:val="26"/>
          <w:lang w:val="vi-VN"/>
        </w:rPr>
        <w:t>A. R</w:t>
      </w:r>
      <w:r w:rsidRPr="004C0584">
        <w:rPr>
          <w:color w:val="000000"/>
          <w:sz w:val="26"/>
          <w:szCs w:val="26"/>
          <w:vertAlign w:val="subscript"/>
          <w:lang w:val="vi-VN"/>
        </w:rPr>
        <w:t xml:space="preserve">1 </w:t>
      </w:r>
      <w:r w:rsidRPr="004C0584">
        <w:rPr>
          <w:color w:val="000000"/>
          <w:sz w:val="26"/>
          <w:szCs w:val="26"/>
          <w:lang w:val="vi-VN"/>
        </w:rPr>
        <w:t>= 20R</w:t>
      </w:r>
      <w:r w:rsidRPr="004C0584">
        <w:rPr>
          <w:color w:val="000000"/>
          <w:sz w:val="26"/>
          <w:szCs w:val="26"/>
          <w:vertAlign w:val="subscript"/>
          <w:lang w:val="vi-VN"/>
        </w:rPr>
        <w:t>2</w:t>
      </w:r>
      <w:r w:rsidRPr="004C0584">
        <w:rPr>
          <w:color w:val="000000"/>
          <w:sz w:val="26"/>
          <w:szCs w:val="26"/>
        </w:rPr>
        <w:t>.</w:t>
      </w:r>
      <w:r w:rsidRPr="004C0584">
        <w:rPr>
          <w:color w:val="000000"/>
          <w:sz w:val="26"/>
          <w:szCs w:val="26"/>
        </w:rPr>
        <w:tab/>
      </w:r>
      <w:r w:rsidRPr="004C0584">
        <w:rPr>
          <w:color w:val="000000"/>
          <w:sz w:val="26"/>
          <w:szCs w:val="26"/>
          <w:lang w:val="vi-VN"/>
        </w:rPr>
        <w:t>B. R</w:t>
      </w:r>
      <w:r w:rsidRPr="004C0584">
        <w:rPr>
          <w:color w:val="000000"/>
          <w:sz w:val="26"/>
          <w:szCs w:val="26"/>
          <w:vertAlign w:val="subscript"/>
          <w:lang w:val="vi-VN"/>
        </w:rPr>
        <w:t xml:space="preserve">2 </w:t>
      </w:r>
      <w:r w:rsidRPr="004C0584">
        <w:rPr>
          <w:color w:val="000000"/>
          <w:sz w:val="26"/>
          <w:szCs w:val="26"/>
          <w:lang w:val="vi-VN"/>
        </w:rPr>
        <w:t>= 20R</w:t>
      </w:r>
      <w:r w:rsidRPr="004C0584">
        <w:rPr>
          <w:color w:val="000000"/>
          <w:sz w:val="26"/>
          <w:szCs w:val="26"/>
          <w:vertAlign w:val="subscript"/>
          <w:lang w:val="vi-VN"/>
        </w:rPr>
        <w:t>1</w:t>
      </w:r>
      <w:r w:rsidRPr="004C0584">
        <w:rPr>
          <w:color w:val="000000"/>
          <w:sz w:val="26"/>
          <w:szCs w:val="26"/>
        </w:rPr>
        <w:t>.</w:t>
      </w:r>
      <w:r w:rsidRPr="004C0584">
        <w:rPr>
          <w:color w:val="000000"/>
          <w:sz w:val="26"/>
          <w:szCs w:val="26"/>
        </w:rPr>
        <w:tab/>
      </w:r>
      <w:r w:rsidRPr="004C0584">
        <w:rPr>
          <w:color w:val="000000"/>
          <w:sz w:val="26"/>
          <w:szCs w:val="26"/>
          <w:lang w:val="vi-VN"/>
        </w:rPr>
        <w:t>C. R</w:t>
      </w:r>
      <w:r w:rsidRPr="004C0584">
        <w:rPr>
          <w:color w:val="000000"/>
          <w:sz w:val="26"/>
          <w:szCs w:val="26"/>
          <w:vertAlign w:val="subscript"/>
          <w:lang w:val="vi-VN"/>
        </w:rPr>
        <w:t xml:space="preserve">1 </w:t>
      </w:r>
      <w:r w:rsidRPr="004C0584">
        <w:rPr>
          <w:color w:val="000000"/>
          <w:sz w:val="26"/>
          <w:szCs w:val="26"/>
          <w:lang w:val="vi-VN"/>
        </w:rPr>
        <w:t>= 2R</w:t>
      </w:r>
      <w:r w:rsidRPr="004C0584">
        <w:rPr>
          <w:color w:val="000000"/>
          <w:sz w:val="26"/>
          <w:szCs w:val="26"/>
          <w:vertAlign w:val="subscript"/>
          <w:lang w:val="vi-VN"/>
        </w:rPr>
        <w:t>2</w:t>
      </w:r>
      <w:r w:rsidRPr="004C0584">
        <w:rPr>
          <w:color w:val="000000"/>
          <w:sz w:val="26"/>
          <w:szCs w:val="26"/>
        </w:rPr>
        <w:t>.</w:t>
      </w:r>
      <w:r w:rsidRPr="004C0584">
        <w:rPr>
          <w:color w:val="000000"/>
          <w:sz w:val="26"/>
          <w:szCs w:val="26"/>
        </w:rPr>
        <w:tab/>
      </w:r>
      <w:r w:rsidRPr="004C0584">
        <w:rPr>
          <w:color w:val="000000"/>
          <w:sz w:val="26"/>
          <w:szCs w:val="26"/>
          <w:lang w:val="vi-VN"/>
        </w:rPr>
        <w:t>D. R</w:t>
      </w:r>
      <w:r w:rsidRPr="004C0584">
        <w:rPr>
          <w:color w:val="000000"/>
          <w:sz w:val="26"/>
          <w:szCs w:val="26"/>
          <w:vertAlign w:val="subscript"/>
          <w:lang w:val="vi-VN"/>
        </w:rPr>
        <w:t xml:space="preserve">2 </w:t>
      </w:r>
      <w:r w:rsidRPr="004C0584">
        <w:rPr>
          <w:color w:val="000000"/>
          <w:sz w:val="26"/>
          <w:szCs w:val="26"/>
          <w:lang w:val="vi-VN"/>
        </w:rPr>
        <w:t>= 2R</w:t>
      </w:r>
      <w:r w:rsidRPr="004C0584">
        <w:rPr>
          <w:color w:val="000000"/>
          <w:sz w:val="26"/>
          <w:szCs w:val="26"/>
          <w:vertAlign w:val="subscript"/>
          <w:lang w:val="vi-VN"/>
        </w:rPr>
        <w:t>1</w:t>
      </w:r>
      <w:r w:rsidRPr="004C0584">
        <w:rPr>
          <w:color w:val="000000"/>
          <w:sz w:val="26"/>
          <w:szCs w:val="26"/>
        </w:rPr>
        <w:t>.</w:t>
      </w:r>
    </w:p>
    <w:p w:rsidR="004C0584" w:rsidRPr="004C0584" w:rsidRDefault="00144118" w:rsidP="004C0584">
      <w:pPr>
        <w:rPr>
          <w:b/>
          <w:color w:val="000000"/>
          <w:sz w:val="26"/>
          <w:szCs w:val="26"/>
        </w:rPr>
      </w:pPr>
      <w:r>
        <w:rPr>
          <w:b/>
          <w:noProof/>
          <w:color w:val="000000"/>
          <w:sz w:val="26"/>
          <w:szCs w:val="26"/>
        </w:rPr>
        <mc:AlternateContent>
          <mc:Choice Requires="wps">
            <w:drawing>
              <wp:anchor distT="0" distB="0" distL="114300" distR="114300" simplePos="0" relativeHeight="252149248" behindDoc="0" locked="0" layoutInCell="1" allowOverlap="1">
                <wp:simplePos x="0" y="0"/>
                <wp:positionH relativeFrom="column">
                  <wp:posOffset>4812665</wp:posOffset>
                </wp:positionH>
                <wp:positionV relativeFrom="paragraph">
                  <wp:posOffset>93345</wp:posOffset>
                </wp:positionV>
                <wp:extent cx="1469390" cy="691515"/>
                <wp:effectExtent l="0" t="0" r="6985" b="3810"/>
                <wp:wrapSquare wrapText="bothSides"/>
                <wp:docPr id="439" name="Text Box 9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9390" cy="691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E04" w:rsidRPr="00CD6E1D" w:rsidRDefault="00144118" w:rsidP="004C0584">
                            <w:r>
                              <w:rPr>
                                <w:noProof/>
                              </w:rPr>
                              <w:drawing>
                                <wp:inline distT="0" distB="0" distL="0" distR="0">
                                  <wp:extent cx="1285875" cy="600075"/>
                                  <wp:effectExtent l="0" t="0" r="9525" b="9525"/>
                                  <wp:docPr id="1124"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85875" cy="600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61" o:spid="_x0000_s1610" type="#_x0000_t202" style="position:absolute;margin-left:378.95pt;margin-top:7.35pt;width:115.7pt;height:54.45pt;z-index:252149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" stroked="f">
                <v:textbox style="mso-fit-shape-to-text:t">
                  <w:txbxContent>
                    <w:p w:rsidR="004E4E04" w:rsidRPr="00CD6E1D" w:rsidRDefault="00144118" w:rsidP="004C0584">
                      <w:r>
                        <w:rPr>
                          <w:noProof/>
                        </w:rPr>
                        <w:drawing>
                          <wp:inline distT="0" distB="0" distL="0" distR="0">
                            <wp:extent cx="1285875" cy="600075"/>
                            <wp:effectExtent l="0" t="0" r="9525" b="9525"/>
                            <wp:docPr id="1124"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85875" cy="600075"/>
                                    </a:xfrm>
                                    <a:prstGeom prst="rect">
                                      <a:avLst/>
                                    </a:prstGeom>
                                    <a:noFill/>
                                    <a:ln>
                                      <a:noFill/>
                                    </a:ln>
                                  </pic:spPr>
                                </pic:pic>
                              </a:graphicData>
                            </a:graphic>
                          </wp:inline>
                        </w:drawing>
                      </w:r>
                    </w:p>
                  </w:txbxContent>
                </v:textbox>
                <w10:wrap type="square"/>
              </v:shape>
            </w:pict>
          </mc:Fallback>
        </mc:AlternateContent>
      </w:r>
      <w:r w:rsidR="004C0584" w:rsidRPr="004C0584">
        <w:rPr>
          <w:b/>
          <w:color w:val="000000"/>
          <w:sz w:val="26"/>
          <w:szCs w:val="26"/>
        </w:rPr>
        <w:t>Câu 18</w:t>
      </w:r>
      <w:r w:rsidR="004C0584" w:rsidRPr="004C0584">
        <w:rPr>
          <w:b/>
          <w:color w:val="000000"/>
          <w:sz w:val="26"/>
          <w:szCs w:val="26"/>
          <w:lang w:val="vi-VN"/>
        </w:rPr>
        <w:t xml:space="preserve">: </w:t>
      </w:r>
      <w:r w:rsidR="004C0584" w:rsidRPr="004C0584">
        <w:rPr>
          <w:b/>
          <w:color w:val="000000"/>
          <w:sz w:val="26"/>
          <w:szCs w:val="26"/>
        </w:rPr>
        <w:t>Mắc nối tiếp biến trở con chạy vào mạch điện bằng hai trong ba chốt A, B và N trên biến trở. Giải thích nào sau đây là đúng?</w:t>
      </w:r>
    </w:p>
    <w:p w:rsidR="004C0584" w:rsidRPr="004C0584" w:rsidRDefault="004C0584" w:rsidP="004C0584">
      <w:pPr>
        <w:ind w:firstLine="284"/>
        <w:rPr>
          <w:color w:val="000000"/>
          <w:sz w:val="26"/>
          <w:szCs w:val="26"/>
        </w:rPr>
      </w:pPr>
      <w:r w:rsidRPr="004C0584">
        <w:rPr>
          <w:color w:val="000000"/>
          <w:sz w:val="26"/>
          <w:szCs w:val="26"/>
        </w:rPr>
        <w:t>A. Chốt A và B, khi đó biến trở có thể làm thay đổi chiều dài phần dây dẫn   có dòng điện chạy qua.</w:t>
      </w:r>
    </w:p>
    <w:p w:rsidR="004C0584" w:rsidRPr="004C0584" w:rsidRDefault="004C0584" w:rsidP="004C0584">
      <w:pPr>
        <w:ind w:firstLine="284"/>
        <w:rPr>
          <w:color w:val="000000"/>
          <w:sz w:val="26"/>
          <w:szCs w:val="26"/>
        </w:rPr>
      </w:pPr>
      <w:r w:rsidRPr="004C0584">
        <w:rPr>
          <w:color w:val="000000"/>
          <w:sz w:val="26"/>
          <w:szCs w:val="26"/>
        </w:rPr>
        <w:t>B. Chốt A và N, khi đó biến trở có thể làm thay đổi chiều dài dây dẫn của biến trở.</w:t>
      </w:r>
    </w:p>
    <w:p w:rsidR="004C0584" w:rsidRPr="004C0584" w:rsidRDefault="004C0584" w:rsidP="004C0584">
      <w:pPr>
        <w:ind w:firstLine="284"/>
        <w:rPr>
          <w:color w:val="000000"/>
          <w:sz w:val="26"/>
          <w:szCs w:val="26"/>
        </w:rPr>
      </w:pPr>
      <w:r w:rsidRPr="004C0584">
        <w:rPr>
          <w:color w:val="000000"/>
          <w:sz w:val="26"/>
          <w:szCs w:val="26"/>
        </w:rPr>
        <w:t>C. Chốt B và N, khi đó biến trở có thể làm thay đổi chiều dài dây dẫn của biến trở.</w:t>
      </w:r>
    </w:p>
    <w:p w:rsidR="004C0584" w:rsidRPr="004C0584" w:rsidRDefault="004C0584" w:rsidP="004C0584">
      <w:pPr>
        <w:ind w:firstLine="284"/>
        <w:rPr>
          <w:color w:val="000000"/>
          <w:sz w:val="26"/>
          <w:szCs w:val="26"/>
        </w:rPr>
      </w:pPr>
      <w:r w:rsidRPr="004C0584">
        <w:rPr>
          <w:color w:val="000000"/>
          <w:sz w:val="26"/>
          <w:szCs w:val="26"/>
        </w:rPr>
        <w:t>D. Chốt A và N hoặc chốt B và N, khi đó biến trở có thể làm thay đổi chiều dài phần dây dẫn có dòng điện chạy qua.</w:t>
      </w:r>
    </w:p>
    <w:p w:rsidR="004C0584" w:rsidRPr="004C0584" w:rsidRDefault="004C0584" w:rsidP="004C0584">
      <w:pPr>
        <w:tabs>
          <w:tab w:val="left" w:pos="540"/>
          <w:tab w:val="left" w:pos="3060"/>
          <w:tab w:val="left" w:pos="5760"/>
          <w:tab w:val="left" w:pos="8640"/>
        </w:tabs>
        <w:rPr>
          <w:color w:val="000000"/>
          <w:sz w:val="26"/>
          <w:szCs w:val="26"/>
          <w:lang w:val="nl-NL"/>
        </w:rPr>
      </w:pPr>
      <w:r w:rsidRPr="004C0584">
        <w:rPr>
          <w:b/>
          <w:color w:val="000000"/>
          <w:sz w:val="26"/>
          <w:szCs w:val="26"/>
          <w:lang w:val="nl-NL"/>
        </w:rPr>
        <w:t xml:space="preserve">Câu 19: Đặt một hiệu điện thế U vào hai đầu của một biến trở R thì cường độ dòng điện chạy qua là I. Công thức nào dưới đây không phải là công thức tính nhiệt lượng toả ra trên dây dẫn trong thời gian t?  </w:t>
      </w:r>
    </w:p>
    <w:p w:rsidR="004C0584" w:rsidRPr="004C0584" w:rsidRDefault="004C0584" w:rsidP="004C0584">
      <w:pPr>
        <w:tabs>
          <w:tab w:val="left" w:pos="540"/>
          <w:tab w:val="left" w:pos="3060"/>
          <w:tab w:val="left" w:pos="5760"/>
          <w:tab w:val="left" w:pos="8640"/>
        </w:tabs>
        <w:ind w:firstLine="284"/>
        <w:rPr>
          <w:color w:val="000000"/>
          <w:sz w:val="26"/>
          <w:szCs w:val="26"/>
          <w:lang w:val="nl-NL"/>
        </w:rPr>
      </w:pPr>
      <w:r w:rsidRPr="004C0584">
        <w:rPr>
          <w:color w:val="000000"/>
          <w:sz w:val="26"/>
          <w:szCs w:val="26"/>
          <w:lang w:val="nl-NL"/>
        </w:rPr>
        <w:t xml:space="preserve">A. Q = Ut/I             </w:t>
      </w:r>
      <w:r w:rsidRPr="004C0584">
        <w:rPr>
          <w:color w:val="000000"/>
          <w:sz w:val="26"/>
          <w:szCs w:val="26"/>
          <w:lang w:val="nl-NL"/>
        </w:rPr>
        <w:tab/>
        <w:t xml:space="preserve">B. Q = UIt              </w:t>
      </w:r>
      <w:r w:rsidRPr="004C0584">
        <w:rPr>
          <w:color w:val="000000"/>
          <w:sz w:val="26"/>
          <w:szCs w:val="26"/>
          <w:lang w:val="nl-NL"/>
        </w:rPr>
        <w:tab/>
        <w:t>C. Q = U</w:t>
      </w:r>
      <w:r w:rsidRPr="004C0584">
        <w:rPr>
          <w:color w:val="000000"/>
          <w:sz w:val="26"/>
          <w:szCs w:val="26"/>
          <w:vertAlign w:val="superscript"/>
          <w:lang w:val="nl-NL"/>
        </w:rPr>
        <w:t>2</w:t>
      </w:r>
      <w:r w:rsidRPr="004C0584">
        <w:rPr>
          <w:color w:val="000000"/>
          <w:sz w:val="26"/>
          <w:szCs w:val="26"/>
          <w:lang w:val="nl-NL"/>
        </w:rPr>
        <w:t>t/R          D. Q = I</w:t>
      </w:r>
      <w:r w:rsidRPr="004C0584">
        <w:rPr>
          <w:color w:val="000000"/>
          <w:sz w:val="26"/>
          <w:szCs w:val="26"/>
          <w:vertAlign w:val="superscript"/>
          <w:lang w:val="nl-NL"/>
        </w:rPr>
        <w:t>2</w:t>
      </w:r>
      <w:r w:rsidRPr="004C0584">
        <w:rPr>
          <w:color w:val="000000"/>
          <w:sz w:val="26"/>
          <w:szCs w:val="26"/>
          <w:lang w:val="nl-NL"/>
        </w:rPr>
        <w:t xml:space="preserve">Rt   </w:t>
      </w:r>
    </w:p>
    <w:p w:rsidR="004C0584" w:rsidRPr="004C0584" w:rsidRDefault="004C0584" w:rsidP="004C0584">
      <w:pPr>
        <w:tabs>
          <w:tab w:val="left" w:pos="540"/>
          <w:tab w:val="left" w:pos="3060"/>
          <w:tab w:val="left" w:pos="5760"/>
          <w:tab w:val="left" w:pos="8640"/>
        </w:tabs>
        <w:rPr>
          <w:b/>
          <w:color w:val="000000"/>
          <w:sz w:val="26"/>
          <w:szCs w:val="26"/>
          <w:lang w:val="pt-BR"/>
        </w:rPr>
      </w:pPr>
      <w:r w:rsidRPr="004C0584">
        <w:rPr>
          <w:b/>
          <w:color w:val="000000"/>
          <w:sz w:val="26"/>
          <w:szCs w:val="26"/>
          <w:lang w:val="nl-NL"/>
        </w:rPr>
        <w:t xml:space="preserve">Câu 20: </w:t>
      </w:r>
      <w:r w:rsidRPr="004C0584">
        <w:rPr>
          <w:b/>
          <w:color w:val="000000"/>
          <w:sz w:val="26"/>
          <w:szCs w:val="26"/>
          <w:lang w:val="pt-BR"/>
        </w:rPr>
        <w:t>Một bếp điện khi hoạt động bình thường có điện trở R = 80Ω và c</w:t>
      </w:r>
      <w:r w:rsidRPr="004C0584">
        <w:rPr>
          <w:b/>
          <w:color w:val="000000"/>
          <w:sz w:val="26"/>
          <w:szCs w:val="26"/>
          <w:lang w:val="vi-VN"/>
        </w:rPr>
        <w:t>ường độ dòng điện qua bếp khi đó là I = 2,5A</w:t>
      </w:r>
      <w:r w:rsidRPr="004C0584">
        <w:rPr>
          <w:b/>
          <w:color w:val="000000"/>
          <w:sz w:val="26"/>
          <w:szCs w:val="26"/>
          <w:lang w:val="pt-BR"/>
        </w:rPr>
        <w:t>. Nhiệt lượng mà bếp tỏa ra trong 1 giây là</w:t>
      </w:r>
    </w:p>
    <w:p w:rsidR="004C0584" w:rsidRPr="004C0584" w:rsidRDefault="004C0584" w:rsidP="004C0584">
      <w:pPr>
        <w:tabs>
          <w:tab w:val="left" w:pos="540"/>
          <w:tab w:val="left" w:pos="3060"/>
          <w:tab w:val="left" w:pos="5760"/>
          <w:tab w:val="left" w:pos="8640"/>
        </w:tabs>
        <w:ind w:firstLine="284"/>
        <w:rPr>
          <w:color w:val="000000"/>
          <w:sz w:val="26"/>
          <w:szCs w:val="26"/>
          <w:lang w:val="pt-BR"/>
        </w:rPr>
      </w:pPr>
      <w:r w:rsidRPr="004C0584">
        <w:rPr>
          <w:color w:val="000000"/>
          <w:sz w:val="26"/>
          <w:szCs w:val="26"/>
          <w:lang w:val="pt-BR"/>
        </w:rPr>
        <w:t>A. 200 J.</w:t>
      </w:r>
      <w:r w:rsidRPr="004C0584">
        <w:rPr>
          <w:color w:val="000000"/>
          <w:sz w:val="26"/>
          <w:szCs w:val="26"/>
          <w:lang w:val="pt-BR"/>
        </w:rPr>
        <w:tab/>
        <w:t>B. 300 J.</w:t>
      </w:r>
      <w:r w:rsidRPr="004C0584">
        <w:rPr>
          <w:color w:val="000000"/>
          <w:sz w:val="26"/>
          <w:szCs w:val="26"/>
          <w:lang w:val="pt-BR"/>
        </w:rPr>
        <w:tab/>
        <w:t>C. 400 J.                  D. 500 J.</w:t>
      </w:r>
    </w:p>
    <w:p w:rsidR="004C0584" w:rsidRPr="004C0584" w:rsidRDefault="004C0584" w:rsidP="004C0584">
      <w:pPr>
        <w:rPr>
          <w:b/>
          <w:color w:val="000000"/>
          <w:sz w:val="26"/>
          <w:szCs w:val="26"/>
          <w:lang w:val="vi-VN"/>
        </w:rPr>
      </w:pPr>
      <w:r w:rsidRPr="004C0584">
        <w:rPr>
          <w:b/>
          <w:color w:val="000000"/>
          <w:sz w:val="26"/>
          <w:szCs w:val="26"/>
          <w:lang w:val="nl-NL"/>
        </w:rPr>
        <w:t xml:space="preserve">Câu 21: </w:t>
      </w:r>
      <w:r w:rsidRPr="004C0584">
        <w:rPr>
          <w:b/>
          <w:color w:val="000000"/>
          <w:sz w:val="26"/>
          <w:szCs w:val="26"/>
          <w:lang w:val="vi-VN"/>
        </w:rPr>
        <w:t xml:space="preserve">Trong nồi cơm điện, điện năng được chuyển hóa thành </w:t>
      </w:r>
    </w:p>
    <w:p w:rsidR="004C0584" w:rsidRPr="004C0584" w:rsidRDefault="004C0584" w:rsidP="004C0584">
      <w:pPr>
        <w:tabs>
          <w:tab w:val="left" w:pos="5245"/>
        </w:tabs>
        <w:ind w:firstLine="284"/>
        <w:rPr>
          <w:color w:val="000000"/>
          <w:sz w:val="26"/>
          <w:szCs w:val="26"/>
        </w:rPr>
      </w:pPr>
      <w:r w:rsidRPr="004C0584">
        <w:rPr>
          <w:color w:val="000000"/>
          <w:sz w:val="26"/>
          <w:szCs w:val="26"/>
          <w:lang w:val="vi-VN"/>
        </w:rPr>
        <w:t xml:space="preserve">A. nhiệt năng. </w:t>
      </w:r>
      <w:r w:rsidRPr="004C0584">
        <w:rPr>
          <w:color w:val="000000"/>
          <w:sz w:val="26"/>
          <w:szCs w:val="26"/>
        </w:rPr>
        <w:t xml:space="preserve">           </w:t>
      </w:r>
      <w:r w:rsidRPr="004C0584">
        <w:rPr>
          <w:color w:val="000000"/>
          <w:sz w:val="26"/>
          <w:szCs w:val="26"/>
          <w:lang w:val="vi-VN"/>
        </w:rPr>
        <w:t>B. cơ năng.</w:t>
      </w:r>
      <w:r w:rsidRPr="004C0584">
        <w:rPr>
          <w:color w:val="000000"/>
          <w:sz w:val="26"/>
          <w:szCs w:val="26"/>
        </w:rPr>
        <w:t xml:space="preserve">              </w:t>
      </w:r>
      <w:r w:rsidRPr="004C0584">
        <w:rPr>
          <w:color w:val="000000"/>
          <w:sz w:val="26"/>
          <w:szCs w:val="26"/>
          <w:lang w:val="vi-VN"/>
        </w:rPr>
        <w:t>C. hóa năng.</w:t>
      </w:r>
      <w:r w:rsidRPr="004C0584">
        <w:rPr>
          <w:color w:val="000000"/>
          <w:sz w:val="26"/>
          <w:szCs w:val="26"/>
        </w:rPr>
        <w:t xml:space="preserve">            </w:t>
      </w:r>
      <w:r w:rsidRPr="004C0584">
        <w:rPr>
          <w:color w:val="000000"/>
          <w:sz w:val="26"/>
          <w:szCs w:val="26"/>
          <w:lang w:val="vi-VN"/>
        </w:rPr>
        <w:t>D. năng lượng ánh sáng</w:t>
      </w:r>
    </w:p>
    <w:p w:rsidR="004C0584" w:rsidRPr="004C0584" w:rsidRDefault="004C0584" w:rsidP="004C0584">
      <w:pPr>
        <w:rPr>
          <w:color w:val="000000"/>
          <w:sz w:val="26"/>
          <w:szCs w:val="26"/>
          <w:lang w:val="vi-VN"/>
        </w:rPr>
      </w:pPr>
      <w:r w:rsidRPr="004C0584">
        <w:rPr>
          <w:b/>
          <w:color w:val="000000"/>
          <w:sz w:val="26"/>
          <w:szCs w:val="26"/>
          <w:lang w:val="nl-NL"/>
        </w:rPr>
        <w:t xml:space="preserve">Câu 22: </w:t>
      </w:r>
      <w:r w:rsidRPr="004C0584">
        <w:rPr>
          <w:b/>
          <w:color w:val="000000"/>
          <w:sz w:val="26"/>
          <w:szCs w:val="26"/>
          <w:lang w:val="vi-VN"/>
        </w:rPr>
        <w:t xml:space="preserve">Đơn vị nào dưới đây </w:t>
      </w:r>
      <w:r w:rsidRPr="004C0584">
        <w:rPr>
          <w:b/>
          <w:i/>
          <w:color w:val="000000"/>
          <w:sz w:val="26"/>
          <w:szCs w:val="26"/>
          <w:lang w:val="vi-VN"/>
        </w:rPr>
        <w:t>không phải</w:t>
      </w:r>
      <w:r w:rsidRPr="004C0584">
        <w:rPr>
          <w:b/>
          <w:color w:val="000000"/>
          <w:sz w:val="26"/>
          <w:szCs w:val="26"/>
          <w:lang w:val="vi-VN"/>
        </w:rPr>
        <w:t xml:space="preserve"> là đơn vị của điện năng?</w:t>
      </w:r>
    </w:p>
    <w:p w:rsidR="004C0584" w:rsidRPr="004C0584" w:rsidRDefault="004C0584" w:rsidP="004C0584">
      <w:pPr>
        <w:tabs>
          <w:tab w:val="left" w:pos="4678"/>
        </w:tabs>
        <w:ind w:firstLine="284"/>
        <w:rPr>
          <w:color w:val="000000"/>
          <w:sz w:val="26"/>
          <w:szCs w:val="26"/>
          <w:lang w:val="fr-FR"/>
        </w:rPr>
      </w:pPr>
      <w:r w:rsidRPr="004C0584">
        <w:rPr>
          <w:color w:val="000000"/>
          <w:sz w:val="26"/>
          <w:szCs w:val="26"/>
          <w:lang w:val="fr-FR"/>
        </w:rPr>
        <w:t xml:space="preserve">A. Jun (J).                 B. Niuton (N).         </w:t>
      </w:r>
      <w:r w:rsidRPr="004C0584">
        <w:rPr>
          <w:color w:val="000000"/>
          <w:sz w:val="26"/>
          <w:szCs w:val="26"/>
        </w:rPr>
        <w:t>C. Kil</w:t>
      </w:r>
      <w:r w:rsidRPr="004C0584">
        <w:rPr>
          <w:color w:val="000000"/>
          <w:sz w:val="26"/>
          <w:szCs w:val="26"/>
          <w:lang w:val="vi-VN"/>
        </w:rPr>
        <w:t>ô</w:t>
      </w:r>
      <w:r w:rsidRPr="004C0584">
        <w:rPr>
          <w:color w:val="000000"/>
          <w:sz w:val="26"/>
          <w:szCs w:val="26"/>
        </w:rPr>
        <w:t xml:space="preserve">oat giờ (kWh).    D. </w:t>
      </w:r>
      <w:r w:rsidRPr="004C0584">
        <w:rPr>
          <w:color w:val="000000"/>
          <w:sz w:val="26"/>
          <w:szCs w:val="26"/>
          <w:lang w:val="vi-VN"/>
        </w:rPr>
        <w:t>Oat giây (Ws)</w:t>
      </w:r>
      <w:r w:rsidRPr="004C0584">
        <w:rPr>
          <w:color w:val="000000"/>
          <w:sz w:val="26"/>
          <w:szCs w:val="26"/>
        </w:rPr>
        <w:t>.</w:t>
      </w:r>
    </w:p>
    <w:p w:rsidR="004C0584" w:rsidRPr="004C0584" w:rsidRDefault="004C0584" w:rsidP="004C0584">
      <w:pPr>
        <w:rPr>
          <w:color w:val="000000"/>
          <w:sz w:val="26"/>
          <w:szCs w:val="26"/>
          <w:lang w:val="vi-VN"/>
        </w:rPr>
      </w:pPr>
      <w:r w:rsidRPr="004C0584">
        <w:rPr>
          <w:b/>
          <w:color w:val="000000"/>
          <w:sz w:val="26"/>
          <w:szCs w:val="26"/>
          <w:lang w:val="vi-VN"/>
        </w:rPr>
        <w:t xml:space="preserve">Câu </w:t>
      </w:r>
      <w:r w:rsidRPr="004C0584">
        <w:rPr>
          <w:b/>
          <w:color w:val="000000"/>
          <w:sz w:val="26"/>
          <w:szCs w:val="26"/>
        </w:rPr>
        <w:t>23</w:t>
      </w:r>
      <w:r w:rsidRPr="004C0584">
        <w:rPr>
          <w:b/>
          <w:color w:val="000000"/>
          <w:sz w:val="26"/>
          <w:szCs w:val="26"/>
          <w:lang w:val="vi-VN"/>
        </w:rPr>
        <w:t>:Cho hai bóng đèn: bóng 1 loại 220V - 40W và bóng 2 loại 220V - 60W. Tổng công suất điện của hai bóng đèn bằng 100W trong trường hợp nào dưới đây?</w:t>
      </w:r>
    </w:p>
    <w:p w:rsidR="004C0584" w:rsidRPr="004C0584" w:rsidRDefault="004C0584" w:rsidP="004C0584">
      <w:pPr>
        <w:ind w:firstLine="284"/>
        <w:rPr>
          <w:color w:val="000000"/>
          <w:sz w:val="26"/>
          <w:szCs w:val="26"/>
          <w:lang w:val="vi-VN"/>
        </w:rPr>
      </w:pPr>
      <w:r w:rsidRPr="004C0584">
        <w:rPr>
          <w:color w:val="000000"/>
          <w:sz w:val="26"/>
          <w:szCs w:val="26"/>
          <w:lang w:val="vi-VN"/>
        </w:rPr>
        <w:t xml:space="preserve">A. Mắc nối tiếp hai bóng trên vào nguồn điện 220V. </w:t>
      </w:r>
    </w:p>
    <w:p w:rsidR="004C0584" w:rsidRPr="004C0584" w:rsidRDefault="004C0584" w:rsidP="004C0584">
      <w:pPr>
        <w:ind w:firstLine="284"/>
        <w:rPr>
          <w:color w:val="000000"/>
          <w:sz w:val="26"/>
          <w:szCs w:val="26"/>
          <w:lang w:val="vi-VN"/>
        </w:rPr>
      </w:pPr>
      <w:r w:rsidRPr="004C0584">
        <w:rPr>
          <w:color w:val="000000"/>
          <w:sz w:val="26"/>
          <w:szCs w:val="26"/>
          <w:lang w:val="vi-VN"/>
        </w:rPr>
        <w:t>B. Mắc song song hai bóng trên vào nguồn điện 220V.</w:t>
      </w:r>
    </w:p>
    <w:p w:rsidR="004C0584" w:rsidRPr="004C0584" w:rsidRDefault="004C0584" w:rsidP="004C0584">
      <w:pPr>
        <w:ind w:firstLine="284"/>
        <w:rPr>
          <w:color w:val="000000"/>
          <w:sz w:val="26"/>
          <w:szCs w:val="26"/>
          <w:lang w:val="vi-VN"/>
        </w:rPr>
      </w:pPr>
      <w:r w:rsidRPr="004C0584">
        <w:rPr>
          <w:color w:val="000000"/>
          <w:sz w:val="26"/>
          <w:szCs w:val="26"/>
          <w:lang w:val="vi-VN"/>
        </w:rPr>
        <w:t xml:space="preserve">C. Mắc nối tiếp hai bóng trên vào nguồn điện 110V. </w:t>
      </w:r>
    </w:p>
    <w:p w:rsidR="004C0584" w:rsidRPr="004C0584" w:rsidRDefault="004C0584" w:rsidP="004C0584">
      <w:pPr>
        <w:ind w:firstLine="284"/>
        <w:rPr>
          <w:color w:val="000000"/>
          <w:sz w:val="26"/>
          <w:szCs w:val="26"/>
          <w:lang w:val="vi-VN"/>
        </w:rPr>
      </w:pPr>
      <w:r w:rsidRPr="004C0584">
        <w:rPr>
          <w:color w:val="000000"/>
          <w:sz w:val="26"/>
          <w:szCs w:val="26"/>
          <w:lang w:val="vi-VN"/>
        </w:rPr>
        <w:t>D. Mắc song song hai bóng trên vào nguồn điện 110V.</w:t>
      </w:r>
    </w:p>
    <w:p w:rsidR="004C0584" w:rsidRPr="004C0584" w:rsidRDefault="004C0584" w:rsidP="004C0584">
      <w:pPr>
        <w:rPr>
          <w:b/>
          <w:color w:val="000000"/>
          <w:sz w:val="26"/>
          <w:szCs w:val="26"/>
          <w:lang w:val="sv-SE"/>
        </w:rPr>
      </w:pPr>
      <w:r w:rsidRPr="004C0584">
        <w:rPr>
          <w:b/>
          <w:color w:val="000000"/>
          <w:sz w:val="26"/>
          <w:szCs w:val="26"/>
          <w:lang w:val="sv-SE"/>
        </w:rPr>
        <w:t>Câu 24: Hai điện trở R</w:t>
      </w:r>
      <w:r w:rsidRPr="004C0584">
        <w:rPr>
          <w:b/>
          <w:color w:val="000000"/>
          <w:sz w:val="26"/>
          <w:szCs w:val="26"/>
          <w:vertAlign w:val="subscript"/>
          <w:lang w:val="sv-SE"/>
        </w:rPr>
        <w:t xml:space="preserve">1 </w:t>
      </w:r>
      <w:r w:rsidRPr="004C0584">
        <w:rPr>
          <w:b/>
          <w:color w:val="000000"/>
          <w:sz w:val="26"/>
          <w:szCs w:val="26"/>
          <w:lang w:val="sv-SE"/>
        </w:rPr>
        <w:t>= 10</w:t>
      </w:r>
      <w:r w:rsidRPr="004C0584">
        <w:rPr>
          <w:b/>
          <w:color w:val="000000"/>
          <w:sz w:val="26"/>
          <w:szCs w:val="26"/>
        </w:rPr>
        <w:sym w:font="Symbol" w:char="F057"/>
      </w:r>
      <w:r w:rsidRPr="004C0584">
        <w:rPr>
          <w:b/>
          <w:color w:val="000000"/>
          <w:sz w:val="26"/>
          <w:szCs w:val="26"/>
          <w:lang w:val="sv-SE"/>
        </w:rPr>
        <w:t xml:space="preserve"> và R</w:t>
      </w:r>
      <w:r w:rsidRPr="004C0584">
        <w:rPr>
          <w:b/>
          <w:color w:val="000000"/>
          <w:sz w:val="26"/>
          <w:szCs w:val="26"/>
          <w:vertAlign w:val="subscript"/>
          <w:lang w:val="sv-SE"/>
        </w:rPr>
        <w:t xml:space="preserve">2 </w:t>
      </w:r>
      <w:r w:rsidRPr="004C0584">
        <w:rPr>
          <w:b/>
          <w:color w:val="000000"/>
          <w:sz w:val="26"/>
          <w:szCs w:val="26"/>
          <w:lang w:val="sv-SE"/>
        </w:rPr>
        <w:t>= 30</w:t>
      </w:r>
      <w:r w:rsidRPr="004C0584">
        <w:rPr>
          <w:b/>
          <w:color w:val="000000"/>
          <w:sz w:val="26"/>
          <w:szCs w:val="26"/>
        </w:rPr>
        <w:sym w:font="Symbol" w:char="F057"/>
      </w:r>
      <w:r w:rsidRPr="004C0584">
        <w:rPr>
          <w:b/>
          <w:color w:val="000000"/>
          <w:sz w:val="26"/>
          <w:szCs w:val="26"/>
          <w:lang w:val="sv-SE"/>
        </w:rPr>
        <w:t xml:space="preserve"> mắc nối tiếp vào hiệu điện thế U = 12V. Công suất tiêu thụ của mỗi điện trở sẽ có giá trị nào sau đây?</w:t>
      </w:r>
    </w:p>
    <w:p w:rsidR="004C0584" w:rsidRPr="004C0584" w:rsidRDefault="004C0584" w:rsidP="004C0584">
      <w:pPr>
        <w:tabs>
          <w:tab w:val="left" w:pos="5387"/>
        </w:tabs>
        <w:ind w:firstLine="284"/>
        <w:rPr>
          <w:color w:val="000000"/>
          <w:sz w:val="26"/>
          <w:szCs w:val="26"/>
        </w:rPr>
      </w:pPr>
      <w:r w:rsidRPr="004C0584">
        <w:rPr>
          <w:color w:val="000000"/>
          <w:sz w:val="26"/>
          <w:szCs w:val="26"/>
        </w:rPr>
        <w:t>A. P</w:t>
      </w:r>
      <w:r w:rsidRPr="004C0584">
        <w:rPr>
          <w:color w:val="000000"/>
          <w:sz w:val="26"/>
          <w:szCs w:val="26"/>
          <w:vertAlign w:val="subscript"/>
        </w:rPr>
        <w:t>1</w:t>
      </w:r>
      <w:r w:rsidRPr="004C0584">
        <w:rPr>
          <w:color w:val="000000"/>
          <w:sz w:val="26"/>
          <w:szCs w:val="26"/>
        </w:rPr>
        <w:t xml:space="preserve"> = 0,9W ;   P</w:t>
      </w:r>
      <w:r w:rsidRPr="004C0584">
        <w:rPr>
          <w:color w:val="000000"/>
          <w:sz w:val="26"/>
          <w:szCs w:val="26"/>
          <w:vertAlign w:val="subscript"/>
        </w:rPr>
        <w:t>2</w:t>
      </w:r>
      <w:r w:rsidRPr="004C0584">
        <w:rPr>
          <w:color w:val="000000"/>
          <w:sz w:val="26"/>
          <w:szCs w:val="26"/>
        </w:rPr>
        <w:t xml:space="preserve"> = 3,6W.</w:t>
      </w:r>
      <w:r w:rsidRPr="004C0584">
        <w:rPr>
          <w:color w:val="000000"/>
          <w:sz w:val="26"/>
          <w:szCs w:val="26"/>
        </w:rPr>
        <w:tab/>
        <w:t>B. P</w:t>
      </w:r>
      <w:r w:rsidRPr="004C0584">
        <w:rPr>
          <w:color w:val="000000"/>
          <w:sz w:val="26"/>
          <w:szCs w:val="26"/>
          <w:vertAlign w:val="subscript"/>
        </w:rPr>
        <w:t>1</w:t>
      </w:r>
      <w:r w:rsidRPr="004C0584">
        <w:rPr>
          <w:color w:val="000000"/>
          <w:sz w:val="26"/>
          <w:szCs w:val="26"/>
        </w:rPr>
        <w:t xml:space="preserve"> = 3,6W ;   P</w:t>
      </w:r>
      <w:r w:rsidRPr="004C0584">
        <w:rPr>
          <w:color w:val="000000"/>
          <w:sz w:val="26"/>
          <w:szCs w:val="26"/>
          <w:vertAlign w:val="subscript"/>
        </w:rPr>
        <w:t>2</w:t>
      </w:r>
      <w:r w:rsidRPr="004C0584">
        <w:rPr>
          <w:color w:val="000000"/>
          <w:sz w:val="26"/>
          <w:szCs w:val="26"/>
        </w:rPr>
        <w:t xml:space="preserve"> = 2,7W.</w:t>
      </w:r>
    </w:p>
    <w:p w:rsidR="004C0584" w:rsidRPr="004C0584" w:rsidRDefault="004C0584" w:rsidP="004C0584">
      <w:pPr>
        <w:tabs>
          <w:tab w:val="left" w:pos="5387"/>
        </w:tabs>
        <w:ind w:firstLine="284"/>
        <w:rPr>
          <w:color w:val="000000"/>
          <w:sz w:val="26"/>
          <w:szCs w:val="26"/>
        </w:rPr>
      </w:pPr>
      <w:r w:rsidRPr="004C0584">
        <w:rPr>
          <w:color w:val="000000"/>
          <w:sz w:val="26"/>
          <w:szCs w:val="26"/>
        </w:rPr>
        <w:t>C. P</w:t>
      </w:r>
      <w:r w:rsidRPr="004C0584">
        <w:rPr>
          <w:color w:val="000000"/>
          <w:sz w:val="26"/>
          <w:szCs w:val="26"/>
          <w:vertAlign w:val="subscript"/>
        </w:rPr>
        <w:t>1</w:t>
      </w:r>
      <w:r w:rsidRPr="004C0584">
        <w:rPr>
          <w:color w:val="000000"/>
          <w:sz w:val="26"/>
          <w:szCs w:val="26"/>
        </w:rPr>
        <w:t xml:space="preserve"> = 2,7W ;   P</w:t>
      </w:r>
      <w:r w:rsidRPr="004C0584">
        <w:rPr>
          <w:color w:val="000000"/>
          <w:sz w:val="26"/>
          <w:szCs w:val="26"/>
          <w:vertAlign w:val="subscript"/>
        </w:rPr>
        <w:t>2</w:t>
      </w:r>
      <w:r w:rsidRPr="004C0584">
        <w:rPr>
          <w:color w:val="000000"/>
          <w:sz w:val="26"/>
          <w:szCs w:val="26"/>
        </w:rPr>
        <w:t xml:space="preserve"> = 0,9W.</w:t>
      </w:r>
      <w:r w:rsidRPr="004C0584">
        <w:rPr>
          <w:color w:val="000000"/>
          <w:sz w:val="26"/>
          <w:szCs w:val="26"/>
        </w:rPr>
        <w:tab/>
        <w:t>D. P</w:t>
      </w:r>
      <w:r w:rsidRPr="004C0584">
        <w:rPr>
          <w:color w:val="000000"/>
          <w:sz w:val="26"/>
          <w:szCs w:val="26"/>
          <w:vertAlign w:val="subscript"/>
        </w:rPr>
        <w:t>1</w:t>
      </w:r>
      <w:r w:rsidRPr="004C0584">
        <w:rPr>
          <w:color w:val="000000"/>
          <w:sz w:val="26"/>
          <w:szCs w:val="26"/>
        </w:rPr>
        <w:t xml:space="preserve"> = 0,9W ;   P</w:t>
      </w:r>
      <w:r w:rsidRPr="004C0584">
        <w:rPr>
          <w:color w:val="000000"/>
          <w:sz w:val="26"/>
          <w:szCs w:val="26"/>
          <w:vertAlign w:val="subscript"/>
        </w:rPr>
        <w:t>2</w:t>
      </w:r>
      <w:r w:rsidRPr="004C0584">
        <w:rPr>
          <w:color w:val="000000"/>
          <w:sz w:val="26"/>
          <w:szCs w:val="26"/>
        </w:rPr>
        <w:t xml:space="preserve"> = 2,7W.</w:t>
      </w:r>
    </w:p>
    <w:p w:rsidR="004C0584" w:rsidRPr="004C0584" w:rsidRDefault="004C0584" w:rsidP="004C0584">
      <w:pPr>
        <w:rPr>
          <w:b/>
          <w:color w:val="000000"/>
          <w:sz w:val="26"/>
          <w:szCs w:val="26"/>
        </w:rPr>
      </w:pPr>
      <w:r w:rsidRPr="004C0584">
        <w:rPr>
          <w:b/>
          <w:color w:val="000000"/>
          <w:sz w:val="26"/>
          <w:szCs w:val="26"/>
        </w:rPr>
        <w:t xml:space="preserve">Câu </w:t>
      </w:r>
      <w:r w:rsidRPr="004C0584">
        <w:rPr>
          <w:b/>
          <w:color w:val="000000"/>
          <w:sz w:val="26"/>
          <w:szCs w:val="26"/>
          <w:lang w:val="vi-VN"/>
        </w:rPr>
        <w:t>2</w:t>
      </w:r>
      <w:r w:rsidRPr="004C0584">
        <w:rPr>
          <w:b/>
          <w:color w:val="000000"/>
          <w:sz w:val="26"/>
          <w:szCs w:val="26"/>
        </w:rPr>
        <w:t>5:Hai điện trở R</w:t>
      </w:r>
      <w:r w:rsidRPr="004C0584">
        <w:rPr>
          <w:b/>
          <w:color w:val="000000"/>
          <w:sz w:val="26"/>
          <w:szCs w:val="26"/>
          <w:vertAlign w:val="subscript"/>
        </w:rPr>
        <w:t>1</w:t>
      </w:r>
      <w:r w:rsidRPr="004C0584">
        <w:rPr>
          <w:b/>
          <w:color w:val="000000"/>
          <w:sz w:val="26"/>
          <w:szCs w:val="26"/>
        </w:rPr>
        <w:t xml:space="preserve"> và  R</w:t>
      </w:r>
      <w:r w:rsidRPr="004C0584">
        <w:rPr>
          <w:b/>
          <w:color w:val="000000"/>
          <w:sz w:val="26"/>
          <w:szCs w:val="26"/>
          <w:vertAlign w:val="subscript"/>
        </w:rPr>
        <w:t>2</w:t>
      </w:r>
      <w:r w:rsidRPr="004C0584">
        <w:rPr>
          <w:b/>
          <w:color w:val="000000"/>
          <w:sz w:val="26"/>
          <w:szCs w:val="26"/>
        </w:rPr>
        <w:t xml:space="preserve"> mắc song song vào hiệu điện thế U. Công suất tiêu thụ của đoạn mạch song song này được tính theo công thức nào sau đây?</w:t>
      </w:r>
    </w:p>
    <w:p w:rsidR="004C0584" w:rsidRPr="004C0584" w:rsidRDefault="004C0584" w:rsidP="004C0584">
      <w:pPr>
        <w:tabs>
          <w:tab w:val="left" w:pos="4820"/>
        </w:tabs>
        <w:ind w:firstLine="284"/>
        <w:rPr>
          <w:color w:val="000000"/>
          <w:sz w:val="26"/>
          <w:szCs w:val="26"/>
        </w:rPr>
      </w:pPr>
      <w:r w:rsidRPr="004C0584">
        <w:rPr>
          <w:color w:val="000000"/>
          <w:sz w:val="26"/>
          <w:szCs w:val="26"/>
        </w:rPr>
        <w:t xml:space="preserve">A. P = </w:t>
      </w:r>
      <w:r w:rsidRPr="004C0584">
        <w:rPr>
          <w:color w:val="000000"/>
          <w:position w:val="-30"/>
          <w:sz w:val="26"/>
          <w:szCs w:val="26"/>
        </w:rPr>
        <w:object w:dxaOrig="400" w:dyaOrig="720">
          <v:shape id="_x0000_i1127" type="#_x0000_t75" style="width:20.25pt;height:36pt" o:ole="">
            <v:imagedata r:id="rId165" o:title=""/>
          </v:shape>
          <o:OLEObject Type="Embed" ProgID="Equation.DSMT4" ShapeID="_x0000_i1127" DrawAspect="Content" ObjectID="_1669116962" r:id="rId166"/>
        </w:object>
      </w:r>
      <w:r w:rsidRPr="004C0584">
        <w:rPr>
          <w:color w:val="000000"/>
          <w:sz w:val="26"/>
          <w:szCs w:val="26"/>
        </w:rPr>
        <w:t xml:space="preserve">.                B. P = </w:t>
      </w:r>
      <w:r w:rsidRPr="004C0584">
        <w:rPr>
          <w:color w:val="000000"/>
          <w:position w:val="-30"/>
          <w:sz w:val="26"/>
          <w:szCs w:val="26"/>
        </w:rPr>
        <w:object w:dxaOrig="400" w:dyaOrig="720">
          <v:shape id="_x0000_i1128" type="#_x0000_t75" style="width:20.25pt;height:36pt" o:ole="">
            <v:imagedata r:id="rId167" o:title=""/>
          </v:shape>
          <o:OLEObject Type="Embed" ProgID="Equation.DSMT4" ShapeID="_x0000_i1128" DrawAspect="Content" ObjectID="_1669116963" r:id="rId168"/>
        </w:object>
      </w:r>
      <w:r w:rsidRPr="004C0584">
        <w:rPr>
          <w:color w:val="000000"/>
          <w:sz w:val="26"/>
          <w:szCs w:val="26"/>
        </w:rPr>
        <w:t xml:space="preserve">.             C. P = </w:t>
      </w:r>
      <w:r w:rsidRPr="004C0584">
        <w:rPr>
          <w:color w:val="000000"/>
          <w:position w:val="-30"/>
          <w:sz w:val="26"/>
          <w:szCs w:val="26"/>
        </w:rPr>
        <w:object w:dxaOrig="859" w:dyaOrig="720">
          <v:shape id="_x0000_i1129" type="#_x0000_t75" style="width:42.75pt;height:36pt" o:ole="">
            <v:imagedata r:id="rId169" o:title=""/>
          </v:shape>
          <o:OLEObject Type="Embed" ProgID="Equation.DSMT4" ShapeID="_x0000_i1129" DrawAspect="Content" ObjectID="_1669116964" r:id="rId170"/>
        </w:object>
      </w:r>
      <w:r w:rsidRPr="004C0584">
        <w:rPr>
          <w:color w:val="000000"/>
          <w:sz w:val="26"/>
          <w:szCs w:val="26"/>
        </w:rPr>
        <w:t>.</w:t>
      </w:r>
      <w:r w:rsidRPr="004C0584">
        <w:rPr>
          <w:color w:val="000000"/>
          <w:sz w:val="26"/>
          <w:szCs w:val="26"/>
        </w:rPr>
        <w:tab/>
        <w:t xml:space="preserve">            D. P = </w:t>
      </w:r>
      <w:r w:rsidRPr="004C0584">
        <w:rPr>
          <w:color w:val="000000"/>
          <w:position w:val="-30"/>
          <w:sz w:val="26"/>
          <w:szCs w:val="26"/>
        </w:rPr>
        <w:object w:dxaOrig="1300" w:dyaOrig="720">
          <v:shape id="_x0000_i1130" type="#_x0000_t75" style="width:65.25pt;height:36pt" o:ole="">
            <v:imagedata r:id="rId171" o:title=""/>
          </v:shape>
          <o:OLEObject Type="Embed" ProgID="Equation.DSMT4" ShapeID="_x0000_i1130" DrawAspect="Content" ObjectID="_1669116965" r:id="rId172"/>
        </w:object>
      </w:r>
      <w:r w:rsidRPr="004C0584">
        <w:rPr>
          <w:color w:val="000000"/>
          <w:sz w:val="26"/>
          <w:szCs w:val="26"/>
        </w:rPr>
        <w:t xml:space="preserve">. </w:t>
      </w:r>
    </w:p>
    <w:p w:rsidR="004C0584" w:rsidRPr="004C0584" w:rsidRDefault="004C0584" w:rsidP="004C0584">
      <w:pPr>
        <w:rPr>
          <w:b/>
          <w:color w:val="000000"/>
          <w:sz w:val="26"/>
          <w:szCs w:val="26"/>
          <w:lang w:val="vi-VN"/>
        </w:rPr>
      </w:pPr>
      <w:r w:rsidRPr="004C0584">
        <w:rPr>
          <w:b/>
          <w:color w:val="000000"/>
          <w:sz w:val="26"/>
          <w:szCs w:val="26"/>
          <w:lang w:val="vi-VN"/>
        </w:rPr>
        <w:t xml:space="preserve">Câu </w:t>
      </w:r>
      <w:r w:rsidRPr="004C0584">
        <w:rPr>
          <w:b/>
          <w:color w:val="000000"/>
          <w:sz w:val="26"/>
          <w:szCs w:val="26"/>
        </w:rPr>
        <w:t xml:space="preserve">26: </w:t>
      </w:r>
      <w:r w:rsidRPr="004C0584">
        <w:rPr>
          <w:b/>
          <w:color w:val="000000"/>
          <w:sz w:val="26"/>
          <w:szCs w:val="26"/>
          <w:lang w:val="vi-VN"/>
        </w:rPr>
        <w:t xml:space="preserve">Một bóng đèn được mắc vào nguồn có hiệu điện thế 12V,công của dòng điện sản ra trong 1 giây trên dây tóc của đèn là 6J thì điện trở của nó là </w:t>
      </w:r>
    </w:p>
    <w:p w:rsidR="004C0584" w:rsidRPr="004C0584" w:rsidRDefault="004C0584" w:rsidP="004C0584">
      <w:pPr>
        <w:tabs>
          <w:tab w:val="left" w:pos="2552"/>
          <w:tab w:val="left" w:pos="5387"/>
          <w:tab w:val="left" w:pos="7938"/>
        </w:tabs>
        <w:ind w:firstLine="284"/>
        <w:rPr>
          <w:color w:val="000000"/>
          <w:sz w:val="26"/>
          <w:szCs w:val="26"/>
          <w:lang w:val="vi-VN"/>
        </w:rPr>
      </w:pPr>
      <w:r w:rsidRPr="004C0584">
        <w:rPr>
          <w:color w:val="000000"/>
          <w:sz w:val="26"/>
          <w:szCs w:val="26"/>
          <w:lang w:val="vi-VN"/>
        </w:rPr>
        <w:t>A. 12</w:t>
      </w:r>
      <w:r w:rsidRPr="004C0584">
        <w:rPr>
          <w:color w:val="000000"/>
          <w:sz w:val="26"/>
          <w:szCs w:val="26"/>
        </w:rPr>
        <w:sym w:font="Symbol" w:char="F057"/>
      </w:r>
      <w:r w:rsidRPr="004C0584">
        <w:rPr>
          <w:color w:val="000000"/>
          <w:sz w:val="26"/>
          <w:szCs w:val="26"/>
        </w:rPr>
        <w:t>.</w:t>
      </w:r>
      <w:r w:rsidRPr="004C0584">
        <w:rPr>
          <w:color w:val="000000"/>
          <w:sz w:val="26"/>
          <w:szCs w:val="26"/>
        </w:rPr>
        <w:tab/>
      </w:r>
      <w:r w:rsidRPr="004C0584">
        <w:rPr>
          <w:color w:val="000000"/>
          <w:sz w:val="26"/>
          <w:szCs w:val="26"/>
          <w:lang w:val="vi-VN"/>
        </w:rPr>
        <w:t>B. 24</w:t>
      </w:r>
      <w:r w:rsidRPr="004C0584">
        <w:rPr>
          <w:color w:val="000000"/>
          <w:sz w:val="26"/>
          <w:szCs w:val="26"/>
        </w:rPr>
        <w:sym w:font="Symbol" w:char="F057"/>
      </w:r>
      <w:r w:rsidRPr="004C0584">
        <w:rPr>
          <w:color w:val="000000"/>
          <w:sz w:val="26"/>
          <w:szCs w:val="26"/>
        </w:rPr>
        <w:t>.</w:t>
      </w:r>
      <w:r w:rsidRPr="004C0584">
        <w:rPr>
          <w:color w:val="000000"/>
          <w:sz w:val="26"/>
          <w:szCs w:val="26"/>
        </w:rPr>
        <w:tab/>
      </w:r>
      <w:r w:rsidRPr="004C0584">
        <w:rPr>
          <w:color w:val="000000"/>
          <w:sz w:val="26"/>
          <w:szCs w:val="26"/>
          <w:lang w:val="vi-VN"/>
        </w:rPr>
        <w:t>C. 36</w:t>
      </w:r>
      <w:r w:rsidRPr="004C0584">
        <w:rPr>
          <w:color w:val="000000"/>
          <w:sz w:val="26"/>
          <w:szCs w:val="26"/>
        </w:rPr>
        <w:sym w:font="Symbol" w:char="F057"/>
      </w:r>
      <w:r w:rsidRPr="004C0584">
        <w:rPr>
          <w:color w:val="000000"/>
          <w:sz w:val="26"/>
          <w:szCs w:val="26"/>
        </w:rPr>
        <w:t>.</w:t>
      </w:r>
      <w:r w:rsidRPr="004C0584">
        <w:rPr>
          <w:color w:val="000000"/>
          <w:sz w:val="26"/>
          <w:szCs w:val="26"/>
        </w:rPr>
        <w:tab/>
      </w:r>
      <w:r w:rsidRPr="004C0584">
        <w:rPr>
          <w:color w:val="000000"/>
          <w:sz w:val="26"/>
          <w:szCs w:val="26"/>
          <w:lang w:val="vi-VN"/>
        </w:rPr>
        <w:t>D. 48</w:t>
      </w:r>
      <w:r w:rsidRPr="004C0584">
        <w:rPr>
          <w:color w:val="000000"/>
          <w:sz w:val="26"/>
          <w:szCs w:val="26"/>
        </w:rPr>
        <w:sym w:font="Symbol" w:char="F057"/>
      </w:r>
      <w:r w:rsidRPr="004C0584">
        <w:rPr>
          <w:color w:val="000000"/>
          <w:sz w:val="26"/>
          <w:szCs w:val="26"/>
        </w:rPr>
        <w:t>.</w:t>
      </w:r>
    </w:p>
    <w:p w:rsidR="004C0584" w:rsidRPr="004C0584" w:rsidRDefault="004C0584" w:rsidP="004C0584">
      <w:pPr>
        <w:rPr>
          <w:color w:val="000000"/>
          <w:sz w:val="26"/>
          <w:szCs w:val="26"/>
          <w:lang w:val="vi-VN"/>
        </w:rPr>
      </w:pPr>
      <w:r w:rsidRPr="004C0584">
        <w:rPr>
          <w:b/>
          <w:color w:val="000000"/>
          <w:sz w:val="26"/>
          <w:szCs w:val="26"/>
          <w:lang w:val="vi-VN"/>
        </w:rPr>
        <w:t xml:space="preserve">Câu </w:t>
      </w:r>
      <w:r w:rsidRPr="004C0584">
        <w:rPr>
          <w:b/>
          <w:color w:val="000000"/>
          <w:sz w:val="26"/>
          <w:szCs w:val="26"/>
        </w:rPr>
        <w:t xml:space="preserve">27: </w:t>
      </w:r>
      <w:r w:rsidRPr="004C0584">
        <w:rPr>
          <w:b/>
          <w:color w:val="000000"/>
          <w:sz w:val="26"/>
          <w:szCs w:val="26"/>
          <w:lang w:val="vi-VN"/>
        </w:rPr>
        <w:t xml:space="preserve">Một ấm điện loại 220V- 1100W được sử dụng với hiệu điện thế 220V để đun nước. Thời gian dùng ấm để đun nước mỗi ngày là 15 phút. Biết giá tiền điện là 700 đồng/ kWh. Số tiền điện phải trả trong 1 tháng ( 30 ngày) là </w:t>
      </w:r>
    </w:p>
    <w:p w:rsidR="004C0584" w:rsidRPr="004C0584" w:rsidRDefault="004C0584" w:rsidP="004C0584">
      <w:pPr>
        <w:tabs>
          <w:tab w:val="left" w:pos="4820"/>
        </w:tabs>
        <w:ind w:firstLine="284"/>
        <w:rPr>
          <w:color w:val="000000"/>
          <w:sz w:val="26"/>
          <w:szCs w:val="26"/>
          <w:lang w:val="vi-VN"/>
        </w:rPr>
      </w:pPr>
      <w:r w:rsidRPr="004C0584">
        <w:rPr>
          <w:color w:val="000000"/>
          <w:sz w:val="26"/>
          <w:szCs w:val="26"/>
          <w:lang w:val="vi-VN"/>
        </w:rPr>
        <w:t>A. 5775 đồng.</w:t>
      </w:r>
      <w:r w:rsidRPr="004C0584">
        <w:rPr>
          <w:color w:val="000000"/>
          <w:sz w:val="26"/>
          <w:szCs w:val="26"/>
        </w:rPr>
        <w:t xml:space="preserve">             </w:t>
      </w:r>
      <w:r w:rsidRPr="004C0584">
        <w:rPr>
          <w:color w:val="000000"/>
          <w:sz w:val="26"/>
          <w:szCs w:val="26"/>
          <w:lang w:val="vi-VN"/>
        </w:rPr>
        <w:t>B. 57750 đồng.</w:t>
      </w:r>
      <w:r w:rsidRPr="004C0584">
        <w:rPr>
          <w:color w:val="000000"/>
          <w:sz w:val="26"/>
          <w:szCs w:val="26"/>
        </w:rPr>
        <w:t xml:space="preserve">              </w:t>
      </w:r>
      <w:r w:rsidRPr="004C0584">
        <w:rPr>
          <w:color w:val="000000"/>
          <w:sz w:val="26"/>
          <w:szCs w:val="26"/>
          <w:lang w:val="vi-VN"/>
        </w:rPr>
        <w:t>C. 5700 đồng.</w:t>
      </w:r>
      <w:r w:rsidRPr="004C0584">
        <w:rPr>
          <w:color w:val="000000"/>
          <w:sz w:val="26"/>
          <w:szCs w:val="26"/>
        </w:rPr>
        <w:tab/>
        <w:t xml:space="preserve">   D. 57000 </w:t>
      </w:r>
      <w:r w:rsidRPr="004C0584">
        <w:rPr>
          <w:color w:val="000000"/>
          <w:sz w:val="26"/>
          <w:szCs w:val="26"/>
          <w:lang w:val="vi-VN"/>
        </w:rPr>
        <w:t>đồng</w:t>
      </w:r>
      <w:r w:rsidRPr="004C0584">
        <w:rPr>
          <w:color w:val="000000"/>
          <w:sz w:val="26"/>
          <w:szCs w:val="26"/>
        </w:rPr>
        <w:t>.</w:t>
      </w:r>
    </w:p>
    <w:p w:rsidR="004C0584" w:rsidRPr="004C0584" w:rsidRDefault="00144118" w:rsidP="004C0584">
      <w:pPr>
        <w:rPr>
          <w:b/>
          <w:color w:val="000000"/>
          <w:sz w:val="26"/>
          <w:szCs w:val="26"/>
          <w:lang w:val="vi-VN"/>
        </w:rPr>
      </w:pPr>
      <w:r>
        <w:rPr>
          <w:b/>
          <w:noProof/>
          <w:color w:val="000000"/>
          <w:sz w:val="26"/>
          <w:szCs w:val="26"/>
        </w:rPr>
        <mc:AlternateContent>
          <mc:Choice Requires="wpg">
            <w:drawing>
              <wp:anchor distT="0" distB="0" distL="114300" distR="114300" simplePos="0" relativeHeight="252150272" behindDoc="0" locked="0" layoutInCell="1" allowOverlap="1">
                <wp:simplePos x="0" y="0"/>
                <wp:positionH relativeFrom="column">
                  <wp:posOffset>4037965</wp:posOffset>
                </wp:positionH>
                <wp:positionV relativeFrom="paragraph">
                  <wp:posOffset>34925</wp:posOffset>
                </wp:positionV>
                <wp:extent cx="2133600" cy="724535"/>
                <wp:effectExtent l="0" t="0" r="0" b="0"/>
                <wp:wrapSquare wrapText="bothSides"/>
                <wp:docPr id="891" name="Group 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724535"/>
                          <a:chOff x="7207" y="8445"/>
                          <a:chExt cx="3158" cy="975"/>
                        </a:xfrm>
                      </wpg:grpSpPr>
                      <wpg:grpSp>
                        <wpg:cNvPr id="892" name="Group 748"/>
                        <wpg:cNvGrpSpPr>
                          <a:grpSpLocks/>
                        </wpg:cNvGrpSpPr>
                        <wpg:grpSpPr bwMode="auto">
                          <a:xfrm>
                            <a:off x="7207" y="8445"/>
                            <a:ext cx="3113" cy="975"/>
                            <a:chOff x="7207" y="8445"/>
                            <a:chExt cx="3113" cy="975"/>
                          </a:xfrm>
                        </wpg:grpSpPr>
                        <wpg:grpSp>
                          <wpg:cNvPr id="893" name="Group 749"/>
                          <wpg:cNvGrpSpPr>
                            <a:grpSpLocks/>
                          </wpg:cNvGrpSpPr>
                          <wpg:grpSpPr bwMode="auto">
                            <a:xfrm>
                              <a:off x="7215" y="8445"/>
                              <a:ext cx="3105" cy="555"/>
                              <a:chOff x="7215" y="10050"/>
                              <a:chExt cx="3105" cy="555"/>
                            </a:xfrm>
                          </wpg:grpSpPr>
                          <wpg:grpSp>
                            <wpg:cNvPr id="894" name="Group 750"/>
                            <wpg:cNvGrpSpPr>
                              <a:grpSpLocks/>
                            </wpg:cNvGrpSpPr>
                            <wpg:grpSpPr bwMode="auto">
                              <a:xfrm>
                                <a:off x="7215" y="10050"/>
                                <a:ext cx="3105" cy="555"/>
                                <a:chOff x="7215" y="10050"/>
                                <a:chExt cx="3105" cy="555"/>
                              </a:xfrm>
                            </wpg:grpSpPr>
                            <wps:wsp>
                              <wps:cNvPr id="895" name="Text Box 751"/>
                              <wps:cNvSpPr txBox="1">
                                <a:spLocks noChangeArrowheads="1"/>
                              </wps:cNvSpPr>
                              <wps:spPr bwMode="auto">
                                <a:xfrm>
                                  <a:off x="8970" y="100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3D2B20" w:rsidRDefault="004E4E04" w:rsidP="004C0584">
                                    <w:pPr>
                                      <w:rPr>
                                        <w:rFonts w:ascii="Arial" w:hAnsi="Arial" w:cs="Arial"/>
                                        <w:b/>
                                        <w:vertAlign w:val="subscript"/>
                                      </w:rPr>
                                    </w:pPr>
                                    <w:r w:rsidRPr="003D2B20">
                                      <w:rPr>
                                        <w:rFonts w:ascii="Arial" w:hAnsi="Arial" w:cs="Arial"/>
                                        <w:b/>
                                      </w:rPr>
                                      <w:t>R</w:t>
                                    </w:r>
                                    <w:r>
                                      <w:rPr>
                                        <w:rFonts w:ascii="Arial" w:hAnsi="Arial" w:cs="Arial"/>
                                        <w:b/>
                                        <w:vertAlign w:val="subscript"/>
                                      </w:rPr>
                                      <w:t>2</w:t>
                                    </w:r>
                                  </w:p>
                                </w:txbxContent>
                              </wps:txbx>
                              <wps:bodyPr rot="0" vert="horz" wrap="square" lIns="91440" tIns="45720" rIns="91440" bIns="45720" anchor="t" anchorCtr="0" upright="1">
                                <a:noAutofit/>
                              </wps:bodyPr>
                            </wps:wsp>
                            <wpg:grpSp>
                              <wpg:cNvPr id="896" name="Group 752"/>
                              <wpg:cNvGrpSpPr>
                                <a:grpSpLocks/>
                              </wpg:cNvGrpSpPr>
                              <wpg:grpSpPr bwMode="auto">
                                <a:xfrm>
                                  <a:off x="7215" y="10065"/>
                                  <a:ext cx="3105" cy="540"/>
                                  <a:chOff x="7215" y="10065"/>
                                  <a:chExt cx="3105" cy="540"/>
                                </a:xfrm>
                              </wpg:grpSpPr>
                              <wps:wsp>
                                <wps:cNvPr id="897" name="Text Box 753"/>
                                <wps:cNvSpPr txBox="1">
                                  <a:spLocks noChangeArrowheads="1"/>
                                </wps:cNvSpPr>
                                <wps:spPr bwMode="auto">
                                  <a:xfrm>
                                    <a:off x="7770" y="100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3D2B20" w:rsidRDefault="004E4E04" w:rsidP="004C0584">
                                      <w:pPr>
                                        <w:rPr>
                                          <w:rFonts w:ascii="Arial" w:hAnsi="Arial" w:cs="Arial"/>
                                          <w:b/>
                                          <w:vertAlign w:val="subscript"/>
                                        </w:rPr>
                                      </w:pPr>
                                      <w:r w:rsidRPr="003D2B20">
                                        <w:rPr>
                                          <w:rFonts w:ascii="Arial" w:hAnsi="Arial" w:cs="Arial"/>
                                          <w:b/>
                                        </w:rPr>
                                        <w:t>R</w:t>
                                      </w:r>
                                      <w:r>
                                        <w:rPr>
                                          <w:rFonts w:ascii="Arial" w:hAnsi="Arial" w:cs="Arial"/>
                                          <w:b/>
                                          <w:vertAlign w:val="subscript"/>
                                        </w:rPr>
                                        <w:t>1</w:t>
                                      </w:r>
                                    </w:p>
                                  </w:txbxContent>
                                </wps:txbx>
                                <wps:bodyPr rot="0" vert="horz" wrap="square" lIns="91440" tIns="45720" rIns="91440" bIns="45720" anchor="t" anchorCtr="0" upright="1">
                                  <a:noAutofit/>
                                </wps:bodyPr>
                              </wps:wsp>
                              <wpg:grpSp>
                                <wpg:cNvPr id="898" name="Group 754"/>
                                <wpg:cNvGrpSpPr>
                                  <a:grpSpLocks/>
                                </wpg:cNvGrpSpPr>
                                <wpg:grpSpPr bwMode="auto">
                                  <a:xfrm>
                                    <a:off x="7215" y="10425"/>
                                    <a:ext cx="3105" cy="180"/>
                                    <a:chOff x="7215" y="10665"/>
                                    <a:chExt cx="3105" cy="180"/>
                                  </a:xfrm>
                                </wpg:grpSpPr>
                                <wpg:grpSp>
                                  <wpg:cNvPr id="899" name="Group 755"/>
                                  <wpg:cNvGrpSpPr>
                                    <a:grpSpLocks/>
                                  </wpg:cNvGrpSpPr>
                                  <wpg:grpSpPr bwMode="auto">
                                    <a:xfrm>
                                      <a:off x="10140" y="10665"/>
                                      <a:ext cx="180" cy="180"/>
                                      <a:chOff x="1680" y="7740"/>
                                      <a:chExt cx="180" cy="180"/>
                                    </a:xfrm>
                                  </wpg:grpSpPr>
                                  <wps:wsp>
                                    <wps:cNvPr id="900" name="AutoShape 756"/>
                                    <wps:cNvSpPr>
                                      <a:spLocks noChangeArrowheads="1"/>
                                    </wps:cNvSpPr>
                                    <wps:spPr bwMode="auto">
                                      <a:xfrm>
                                        <a:off x="1695" y="7755"/>
                                        <a:ext cx="144" cy="144"/>
                                      </a:xfrm>
                                      <a:prstGeom prst="donut">
                                        <a:avLst>
                                          <a:gd name="adj" fmla="val 14583"/>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01" name="AutoShape 757"/>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902" name="Group 758"/>
                                  <wpg:cNvGrpSpPr>
                                    <a:grpSpLocks/>
                                  </wpg:cNvGrpSpPr>
                                  <wpg:grpSpPr bwMode="auto">
                                    <a:xfrm>
                                      <a:off x="7215" y="10665"/>
                                      <a:ext cx="2955" cy="180"/>
                                      <a:chOff x="7215" y="10665"/>
                                      <a:chExt cx="2955" cy="180"/>
                                    </a:xfrm>
                                  </wpg:grpSpPr>
                                  <wpg:grpSp>
                                    <wpg:cNvPr id="903" name="Group 759"/>
                                    <wpg:cNvGrpSpPr>
                                      <a:grpSpLocks/>
                                    </wpg:cNvGrpSpPr>
                                    <wpg:grpSpPr bwMode="auto">
                                      <a:xfrm>
                                        <a:off x="7350" y="10665"/>
                                        <a:ext cx="2820" cy="180"/>
                                        <a:chOff x="7350" y="10665"/>
                                        <a:chExt cx="2820" cy="180"/>
                                      </a:xfrm>
                                    </wpg:grpSpPr>
                                    <wps:wsp>
                                      <wps:cNvPr id="904" name="Rectangle 760"/>
                                      <wps:cNvSpPr>
                                        <a:spLocks noChangeArrowheads="1"/>
                                      </wps:cNvSpPr>
                                      <wps:spPr bwMode="auto">
                                        <a:xfrm>
                                          <a:off x="7815" y="10665"/>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 name="Rectangle 761"/>
                                      <wps:cNvSpPr>
                                        <a:spLocks noChangeArrowheads="1"/>
                                      </wps:cNvSpPr>
                                      <wps:spPr bwMode="auto">
                                        <a:xfrm>
                                          <a:off x="8985" y="10665"/>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AutoShape 762"/>
                                      <wps:cNvCnPr>
                                        <a:cxnSpLocks noChangeShapeType="1"/>
                                      </wps:cNvCnPr>
                                      <wps:spPr bwMode="auto">
                                        <a:xfrm>
                                          <a:off x="8520"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7" name="AutoShape 763"/>
                                      <wps:cNvCnPr>
                                        <a:cxnSpLocks noChangeShapeType="1"/>
                                      </wps:cNvCnPr>
                                      <wps:spPr bwMode="auto">
                                        <a:xfrm>
                                          <a:off x="7350"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8" name="AutoShape 764"/>
                                      <wps:cNvCnPr>
                                        <a:cxnSpLocks noChangeShapeType="1"/>
                                      </wps:cNvCnPr>
                                      <wps:spPr bwMode="auto">
                                        <a:xfrm>
                                          <a:off x="9705" y="10755"/>
                                          <a:ext cx="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909" name="Group 765"/>
                                    <wpg:cNvGrpSpPr>
                                      <a:grpSpLocks/>
                                    </wpg:cNvGrpSpPr>
                                    <wpg:grpSpPr bwMode="auto">
                                      <a:xfrm>
                                        <a:off x="7215" y="10665"/>
                                        <a:ext cx="180" cy="180"/>
                                        <a:chOff x="1680" y="7740"/>
                                        <a:chExt cx="180" cy="180"/>
                                      </a:xfrm>
                                    </wpg:grpSpPr>
                                    <wps:wsp>
                                      <wps:cNvPr id="910" name="AutoShape 766"/>
                                      <wps:cNvSpPr>
                                        <a:spLocks noChangeArrowheads="1"/>
                                      </wps:cNvSpPr>
                                      <wps:spPr bwMode="auto">
                                        <a:xfrm>
                                          <a:off x="1695" y="7755"/>
                                          <a:ext cx="144" cy="144"/>
                                        </a:xfrm>
                                        <a:prstGeom prst="donut">
                                          <a:avLst>
                                            <a:gd name="adj" fmla="val 14583"/>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11" name="AutoShape 767"/>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grpSp>
                            <wpg:cNvPr id="912" name="Group 768"/>
                            <wpg:cNvGrpSpPr>
                              <a:grpSpLocks/>
                            </wpg:cNvGrpSpPr>
                            <wpg:grpSpPr bwMode="auto">
                              <a:xfrm>
                                <a:off x="7410" y="10253"/>
                                <a:ext cx="187" cy="187"/>
                                <a:chOff x="6840" y="4320"/>
                                <a:chExt cx="360" cy="360"/>
                              </a:xfrm>
                            </wpg:grpSpPr>
                            <wps:wsp>
                              <wps:cNvPr id="913" name="AutoShape 769"/>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4" name="AutoShape 770"/>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915" name="AutoShape 771"/>
                            <wps:cNvCnPr>
                              <a:cxnSpLocks noChangeShapeType="1"/>
                            </wps:cNvCnPr>
                            <wps:spPr bwMode="auto">
                              <a:xfrm>
                                <a:off x="9960" y="10335"/>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916" name="Text Box 772"/>
                          <wps:cNvSpPr txBox="1">
                            <a:spLocks noChangeArrowheads="1"/>
                          </wps:cNvSpPr>
                          <wps:spPr bwMode="auto">
                            <a:xfrm>
                              <a:off x="7207" y="8880"/>
                              <a:ext cx="46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CB1FFD" w:rsidRDefault="004E4E04" w:rsidP="004C0584">
                                <w:pPr>
                                  <w:rPr>
                                    <w:rFonts w:ascii="Arial" w:hAnsi="Arial" w:cs="Arial"/>
                                    <w:b/>
                                  </w:rPr>
                                </w:pPr>
                                <w:r w:rsidRPr="00CB1FFD">
                                  <w:rPr>
                                    <w:rFonts w:ascii="Arial" w:hAnsi="Arial" w:cs="Arial"/>
                                    <w:b/>
                                  </w:rPr>
                                  <w:t>A</w:t>
                                </w:r>
                              </w:p>
                            </w:txbxContent>
                          </wps:txbx>
                          <wps:bodyPr rot="0" vert="horz" wrap="none" lIns="91440" tIns="45720" rIns="91440" bIns="45720" anchor="t" anchorCtr="0" upright="1">
                            <a:noAutofit/>
                          </wps:bodyPr>
                        </wps:wsp>
                      </wpg:grpSp>
                      <wps:wsp>
                        <wps:cNvPr id="917" name="Text Box 773"/>
                        <wps:cNvSpPr txBox="1">
                          <a:spLocks noChangeArrowheads="1"/>
                        </wps:cNvSpPr>
                        <wps:spPr bwMode="auto">
                          <a:xfrm>
                            <a:off x="9817" y="8880"/>
                            <a:ext cx="5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CB1FFD" w:rsidRDefault="004E4E04" w:rsidP="004C0584">
                              <w:pPr>
                                <w:rPr>
                                  <w:rFonts w:ascii="Arial" w:hAnsi="Arial" w:cs="Arial"/>
                                  <w:b/>
                                </w:rPr>
                              </w:pPr>
                              <w:r>
                                <w:rPr>
                                  <w:rFonts w:ascii="Arial" w:hAnsi="Arial" w:cs="Arial"/>
                                  <w:b/>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1" o:spid="_x0000_s1611" style="position:absolute;margin-left:317.95pt;margin-top:2.75pt;width:168pt;height:57.05pt;z-index:252150272;mso-position-horizontal-relative:text;mso-position-vertical-relative:text" coordorigin="7207,8445" coordsize="3158,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">
                <v:group id="Group 748" o:spid="_x0000_s1612" style="position:absolute;left:7207;top:8445;width:3113;height:975" coordorigin="7207,8445" coordsize="311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9imcUAAADcAAAADwAAAGRycy9kb3ducmV2LnhtbESPQYvCMBSE78L+h/CE&#10;vWlaF8WtRhFZlz2IoC6It0fzbIvNS2liW/+9EQSPw8x8w8yXnSlFQ7UrLCuIhxEI4tTqgjMF/8fN&#10;YArCeWSNpWVScCcHy8VHb46Jti3vqTn4TAQIuwQV5N5XiZQuzcmgG9qKOHgXWxv0QdaZ1DW2AW5K&#10;OYqiiTRYcFjIsaJ1Tun1cDMKfltsV1/xT7O9Xtb383G8O21jUuqz361mIDx1/h1+tf+0gu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yvYpnFAAAA3AAA&#10;AA8AAAAAAAAAAAAAAAAAqgIAAGRycy9kb3ducmV2LnhtbFBLBQYAAAAABAAEAPoAAACcAwAAAAA=&#10;">
                  <v:group id="Group 749" o:spid="_x0000_s1613" style="position:absolute;left:7215;top:8445;width:3105;height:555" coordorigin="7215,10050" coordsize="3105,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group id="Group 750" o:spid="_x0000_s1614" style="position:absolute;left:7215;top:10050;width:3105;height:555" coordorigin="7215,10050" coordsize="3105,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pfdsYAAADcAAAADwAAAGRycy9kb3ducmV2LnhtbESPQWvCQBSE74L/YXlC&#10;b3UTa4uNWUVEpQcpVAvF2yP7TEKyb0N2TeK/7xYKHoeZ+YZJ14OpRUetKy0riKcRCOLM6pJzBd/n&#10;/fMChPPIGmvLpOBODtar8SjFRNuev6g7+VwECLsEFRTeN4mULivIoJvahjh4V9sa9EG2udQt9gFu&#10;ajmLojd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l92xgAAANwA&#10;AAAPAAAAAAAAAAAAAAAAAKoCAABkcnMvZG93bnJldi54bWxQSwUGAAAAAAQABAD6AAAAnQMAAAAA&#10;">
                      <v:shape id="Text Box 751" o:spid="_x0000_s1615" type="#_x0000_t202" style="position:absolute;left:8970;top:1005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UcQA&#10;AADcAAAADwAAAGRycy9kb3ducmV2LnhtbESPQWvCQBSE7wX/w/KE3ppdi5YYXYNUhJ5aalXw9sg+&#10;k2D2bciuSfrvu4VCj8PMfMOs89E2oqfO1441zBIFgrhwpuZSw/Fr/5SC8AHZYOOYNHyTh3wzeVhj&#10;ZtzAn9QfQikihH2GGqoQ2kxKX1Rk0SeuJY7e1XUWQ5RdKU2HQ4TbRj4r9SIt1hwXKmzptaLidrhb&#10;Daf36+U8Vx/lzi7awY1Ksl1KrR+n43YFItAY/sN/7TejIV0u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Sf1HEAAAA3AAAAA8AAAAAAAAAAAAAAAAAmAIAAGRycy9k&#10;b3ducmV2LnhtbFBLBQYAAAAABAAEAPUAAACJAwAAAAA=&#10;" filled="f" stroked="f">
                        <v:textbox>
                          <w:txbxContent>
                            <w:p w:rsidR="004E4E04" w:rsidRPr="003D2B20" w:rsidRDefault="004E4E04" w:rsidP="004C0584">
                              <w:pPr>
                                <w:rPr>
                                  <w:rFonts w:ascii="Arial" w:hAnsi="Arial" w:cs="Arial"/>
                                  <w:b/>
                                  <w:vertAlign w:val="subscript"/>
                                </w:rPr>
                              </w:pPr>
                              <w:r w:rsidRPr="003D2B20">
                                <w:rPr>
                                  <w:rFonts w:ascii="Arial" w:hAnsi="Arial" w:cs="Arial"/>
                                  <w:b/>
                                </w:rPr>
                                <w:t>R</w:t>
                              </w:r>
                              <w:r>
                                <w:rPr>
                                  <w:rFonts w:ascii="Arial" w:hAnsi="Arial" w:cs="Arial"/>
                                  <w:b/>
                                  <w:vertAlign w:val="subscript"/>
                                </w:rPr>
                                <w:t>2</w:t>
                              </w:r>
                            </w:p>
                          </w:txbxContent>
                        </v:textbox>
                      </v:shape>
                      <v:group id="Group 752" o:spid="_x0000_s1616" style="position:absolute;left:7215;top:10065;width:3105;height:540" coordorigin="7215,10065" coordsize="3105,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shape id="Text Box 753" o:spid="_x0000_s1617" type="#_x0000_t202" style="position:absolute;left:7770;top:1006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xEvcUA&#10;AADcAAAADwAAAGRycy9kb3ducmV2LnhtbESPS2vDMBCE74X8B7GB3BIpIW1jJ0oILYWeWuo8ILfF&#10;Wj+ItTKWGrv/vioEehxm5htmsxtsI27U+dqxhvlMgSDOnam51HA8vE1XIHxANtg4Jg0/5GG3HT1s&#10;MDWu5y+6ZaEUEcI+RQ1VCG0qpc8rsuhnriWOXuE6iyHKrpSmwz7CbSMXSj1JizXHhQpbeqkov2bf&#10;VsPpo7icl+qzfLWPbe8GJdkmUuvJeNivQQQawn/43n43GlbJ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ES9xQAAANwAAAAPAAAAAAAAAAAAAAAAAJgCAABkcnMv&#10;ZG93bnJldi54bWxQSwUGAAAAAAQABAD1AAAAigMAAAAA&#10;" filled="f" stroked="f">
                          <v:textbox>
                            <w:txbxContent>
                              <w:p w:rsidR="004E4E04" w:rsidRPr="003D2B20" w:rsidRDefault="004E4E04" w:rsidP="004C0584">
                                <w:pPr>
                                  <w:rPr>
                                    <w:rFonts w:ascii="Arial" w:hAnsi="Arial" w:cs="Arial"/>
                                    <w:b/>
                                    <w:vertAlign w:val="subscript"/>
                                  </w:rPr>
                                </w:pPr>
                                <w:r w:rsidRPr="003D2B20">
                                  <w:rPr>
                                    <w:rFonts w:ascii="Arial" w:hAnsi="Arial" w:cs="Arial"/>
                                    <w:b/>
                                  </w:rPr>
                                  <w:t>R</w:t>
                                </w:r>
                                <w:r>
                                  <w:rPr>
                                    <w:rFonts w:ascii="Arial" w:hAnsi="Arial" w:cs="Arial"/>
                                    <w:b/>
                                    <w:vertAlign w:val="subscript"/>
                                  </w:rPr>
                                  <w:t>1</w:t>
                                </w:r>
                              </w:p>
                            </w:txbxContent>
                          </v:textbox>
                        </v:shape>
                        <v:group id="Group 754" o:spid="_x0000_s1618" style="position:absolute;left:7215;top:10425;width:3105;height:180" coordorigin="7215,10665" coordsize="310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v:group id="Group 755" o:spid="_x0000_s1619" style="position:absolute;left:10140;top:10665;width:180;height:180" coordorigin="1680,77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vw6MYAAADcAAAADwAAAGRycy9kb3ducmV2LnhtbESPQWvCQBSE7wX/w/KE&#10;3uomlhZN3YQgKh6kUC2U3h7ZZxKSfRuyaxL/fbdQ6HGYmW+YTTaZVgzUu9qygngRgSAurK65VPB5&#10;2T+tQDiPrLG1TAru5CBLZw8bTLQd+YOGsy9FgLBLUEHlfZdI6YqKDLqF7YiDd7W9QR9kX0rd4xjg&#10;ppXLKHqVBmsOCxV2tK2oaM43o+Aw4pg/x7vh1Fy39+/Ly/vXKSalHudT/gbC0+T/w3/to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C/DoxgAAANwA&#10;AAAPAAAAAAAAAAAAAAAAAKoCAABkcnMvZG93bnJldi54bWxQSwUGAAAAAAQABAD6AAAAnQMAAAAA&#10;">
                            <v:shape id="AutoShape 756" o:spid="_x0000_s1620" type="#_x0000_t23" style="position:absolute;left:1695;top:7755;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GnMIA&#10;AADcAAAADwAAAGRycy9kb3ducmV2LnhtbERPz2vCMBS+D/wfwht4W5PuIK5rFCeTehDG3Ob50Tzb&#10;YvNSmmirf/1yEDx+fL/z5WhbcaHeN441pIkCQVw603Cl4fdn8zIH4QOywdYxabiSh+Vi8pRjZtzA&#10;33TZh0rEEPYZaqhD6DIpfVmTRZ+4jjhyR9dbDBH2lTQ9DjHctvJVqZm02HBsqLGjdU3laX+2Gj5v&#10;7i898XBsBqu+DrYodh9z1nr6PK7eQQQaw0N8d2+NhjcV58cz8Qj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QacwgAAANwAAAAPAAAAAAAAAAAAAAAAAJgCAABkcnMvZG93&#10;bnJldi54bWxQSwUGAAAAAAQABAD1AAAAhwMAAAAA&#10;" adj="3150" strokeweight="1.5pt"/>
                            <v:shape id="AutoShape 757" o:spid="_x0000_s1621" type="#_x0000_t32" style="position:absolute;left:1680;top:7740;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4VcMMAAADcAAAADwAAAGRycy9kb3ducmV2LnhtbESPQWsCMRSE7wX/Q3iCt5pshVZXo5RC&#10;xWtXwetj89ysbl52N1G3/74RhB6HmfmGWW0G14gb9aH2rCGbKhDEpTc1VxoO++/XOYgQkQ02nknD&#10;LwXYrEcvK8yNv/MP3YpYiQThkKMGG2ObSxlKSw7D1LfEyTv53mFMsq+k6fGe4K6Rb0q9S4c1pwWL&#10;LX1ZKi/F1WmYHc7dXh0/suO2s90Wr2FXdHOtJ+Phcwki0hD/w8/2zmhYqAweZ9IR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eFXDDAAAA3AAAAA8AAAAAAAAAAAAA&#10;AAAAoQIAAGRycy9kb3ducmV2LnhtbFBLBQYAAAAABAAEAPkAAACRAwAAAAA=&#10;" strokeweight="1.5pt"/>
                          </v:group>
                          <v:group id="Group 758" o:spid="_x0000_s1622" style="position:absolute;left:7215;top:10665;width:2955;height:180" coordorigin="7215,10665" coordsize="295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T4g8YAAADcAAAADwAAAGRycy9kb3ducmV2LnhtbESPT2vCQBTE7wW/w/KE&#10;3uomkRabuoqIlh6kYCKU3h7ZZxLMvg3ZNX++fbdQ6HGYmd8w6+1oGtFT52rLCuJFBIK4sLrmUsEl&#10;Pz6tQDiPrLGxTAomcrDdzB7WmGo78Jn6zJciQNilqKDyvk2ldEVFBt3CtsTBu9rOoA+yK6XucAhw&#10;08gkil6kwZrDQoUt7SsqbtndKHgfcNgt40N/ul3303f+/Pl1ikmpx/m4ewPhafT/4b/2h1bwGi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RPiDxgAAANwA&#10;AAAPAAAAAAAAAAAAAAAAAKoCAABkcnMvZG93bnJldi54bWxQSwUGAAAAAAQABAD6AAAAnQMAAAAA&#10;">
                            <v:group id="Group 759" o:spid="_x0000_s1623" style="position:absolute;left:7350;top:10665;width:2820;height:180" coordorigin="7350,10665" coordsize="28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dGMUAAADcAAAADwAAAGRycy9kb3ducmV2LnhtbESPT4vCMBTE7wt+h/AE&#10;b2taxUWrUURc8SCCf0C8PZpnW2xeSpNt67ffLAh7HGbmN8xi1ZlSNFS7wrKCeBiBIE6tLjhTcL18&#10;f05BOI+ssbRMCl7kYLXsfSww0bblEzVnn4kAYZeggtz7KpHSpTkZdENbEQfvYWuDPsg6k7rGNsBN&#10;KUdR9CUNFhwWcqxok1P6PP8YBbsW2/U43jaH52Pzul8mx9shJqUG/W49B+Gp8//hd3uvFc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0IXRjFAAAA3AAA&#10;AA8AAAAAAAAAAAAAAAAAqgIAAGRycy9kb3ducmV2LnhtbFBLBQYAAAAABAAEAPoAAACcAwAAAAA=&#10;">
                              <v:rect id="Rectangle 760" o:spid="_x0000_s1624" style="position:absolute;left:7815;top:1066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p8UA&#10;AADcAAAADwAAAGRycy9kb3ducmV2LnhtbESPQWsCMRSE7wX/Q3iCl6LZioiuRhGhUGihdFXQ2yN5&#10;7i5uXrZJquu/bwoFj8PMfMMs151txJV8qB0reBllIIi1MzWXCva71+EMRIjIBhvHpOBOAdar3tMS&#10;c+Nu/EXXIpYiQTjkqKCKsc2lDLoii2HkWuLknZ23GJP0pTQebwluGznOsqm0WHNaqLClbUX6UvxY&#10;Bc+TqTWH4/fdn4r34+FzpjcfQSs16HebBYhIXXyE/9tvRsE8m8DfmX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mnxQAAANwAAAAPAAAAAAAAAAAAAAAAAJgCAABkcnMv&#10;ZG93bnJldi54bWxQSwUGAAAAAAQABAD1AAAAigMAAAAA&#10;" filled="f" strokeweight="1.5pt"/>
                              <v:rect id="Rectangle 761" o:spid="_x0000_s1625" style="position:absolute;left:8985;top:1066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sPMYA&#10;AADcAAAADwAAAGRycy9kb3ducmV2LnhtbESPQWsCMRSE74L/ITzBi2i20opujSKFQqFCcVvB3h7J&#10;c3dx87JNUl3/vSkUPA4z8w2zXHe2EWfyoXas4GGSgSDWztRcKvj6fB3PQYSIbLBxTAquFGC96veW&#10;mBt34R2di1iKBOGQo4IqxjaXMuiKLIaJa4mTd3TeYkzSl9J4vCS4beQ0y2bSYs1pocKWXirSp+LX&#10;Khg9zqzZH36u/rt4P+w/5nqzDVqp4aDbPIOI1MV7+L/9ZhQssif4O5OO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EsPMYAAADcAAAADwAAAAAAAAAAAAAAAACYAgAAZHJz&#10;L2Rvd25yZXYueG1sUEsFBgAAAAAEAAQA9QAAAIsDAAAAAA==&#10;" filled="f" strokeweight="1.5pt"/>
                              <v:shape id="AutoShape 762" o:spid="_x0000_s1626" type="#_x0000_t32" style="position:absolute;left:8520;top:10755;width: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3gecIAAADcAAAADwAAAGRycy9kb3ducmV2LnhtbESPT4vCMBTE7wt+h/AEb2viCqLVKCoI&#10;Xjz45+Lt0TybYvNSm2yt394IC3scZuY3zGLVuUq01ITSs4bRUIEgzr0pudBwOe++pyBCRDZYeSYN&#10;LwqwWva+FpgZ/+QjtadYiAThkKEGG2OdSRlySw7D0NfEybv5xmFMsimkafCZ4K6SP0pNpMOS04LF&#10;mraW8vvp12lwtXGPg7fmei/H1Yb2t/VGtVoP+t16DiJSF//Df+290TBTE/icSUdAL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3gecIAAADcAAAADwAAAAAAAAAAAAAA&#10;AAChAgAAZHJzL2Rvd25yZXYueG1sUEsFBgAAAAAEAAQA+QAAAJADAAAAAA==&#10;" strokeweight="1.5pt"/>
                              <v:shape id="AutoShape 763" o:spid="_x0000_s1627" type="#_x0000_t32" style="position:absolute;left:7350;top:10755;width: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FF4sIAAADcAAAADwAAAGRycy9kb3ducmV2LnhtbESPQYvCMBSE74L/ITxhb5q4gq7VKCoI&#10;Xvag7sXbo3k2xeal28Ta/fcbQfA4zMw3zHLduUq01ITSs4bxSIEgzr0pudDwc94Pv0CEiGyw8kwa&#10;/ijAetXvLTEz/sFHak+xEAnCIUMNNsY6kzLklhyGka+Jk3f1jcOYZFNI0+AjwV0lP5WaSoclpwWL&#10;Ne0s5bfT3WlwtXG/396ay62cVFs6XDdb1Wr9Meg2CxCRuvgOv9oHo2GuZvA8k4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FF4sIAAADcAAAADwAAAAAAAAAAAAAA&#10;AAChAgAAZHJzL2Rvd25yZXYueG1sUEsFBgAAAAAEAAQA+QAAAJADAAAAAA==&#10;" strokeweight="1.5pt"/>
                              <v:shape id="AutoShape 764" o:spid="_x0000_s1628" type="#_x0000_t32" style="position:absolute;left:9705;top:10755;width:4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kMAAAADcAAAADwAAAGRycy9kb3ducmV2LnhtbERPy4rCMBTdC/MP4Q6402RGEO00igqC&#10;m1n42Li7NNemtLmpTabWv58sBJeH887Xg2tET12oPGv4mioQxIU3FZcaLuf9ZAEiRGSDjWfS8KQA&#10;69XHKMfM+AcfqT/FUqQQDhlqsDG2mZShsOQwTH1LnLib7xzGBLtSmg4fKdw18lupuXRYcWqw2NLO&#10;UlGf/pwG1xp3//XWXOtq1mzpcNtsVa/1+HPY/ICINMS3+OU+GA1LldamM+kIyN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s+0ZDAAAAA3AAAAA8AAAAAAAAAAAAAAAAA&#10;oQIAAGRycy9kb3ducmV2LnhtbFBLBQYAAAAABAAEAPkAAACOAwAAAAA=&#10;" strokeweight="1.5pt"/>
                            </v:group>
                            <v:group id="Group 765" o:spid="_x0000_s1629" style="position:absolute;left:7215;top:10665;width:180;height:180" coordorigin="1680,77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Bq8sQAAADcAAAADwAAAGRycy9kb3ducmV2LnhtbESPQYvCMBSE78L+h/CE&#10;vWnaXZS1GkXEXTyIoC6It0fzbIvNS2liW/+9EQSPw8x8w8wWnSlFQ7UrLCuIhxEI4tTqgjMF/8ff&#10;wQ8I55E1lpZJwZ0cLOYfvRkm2ra8p+bgMxEg7BJUkHtfJVK6NCeDbmgr4uBdbG3QB1lnUtfYBrgp&#10;5VcUjaXBgsNCjhWtckqvh5tR8Ndiu/yO1832elndz8fR7rSNSanPfrecgvDU+Xf41d5oBZNo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OBq8sQAAADcAAAA&#10;DwAAAAAAAAAAAAAAAACqAgAAZHJzL2Rvd25yZXYueG1sUEsFBgAAAAAEAAQA+gAAAJsDAAAAAA==&#10;">
                              <v:shape id="AutoShape 766" o:spid="_x0000_s1630" type="#_x0000_t23" style="position:absolute;left:1695;top:7755;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QQcIA&#10;AADcAAAADwAAAGRycy9kb3ducmV2LnhtbERPyWrDMBC9B/oPYgq9JbJzKIlr2bQlxTkESpb2PFjj&#10;BVsjY6mxk6+vDoUeH29P89n04kqjay0riFcRCOLS6pZrBZfzx3IDwnlkjb1lUnAjB3n2sEgx0Xbi&#10;I11PvhYhhF2CChrvh0RKVzZk0K3sQBy4yo4GfYBjLfWIUwg3vVxH0bM02HJoaHCg94bK7vRjFOzu&#10;9ivueKrayUSf36YoDm8bVurpcX59AeFp9v/iP/deK9jGYX44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JBBwgAAANwAAAAPAAAAAAAAAAAAAAAAAJgCAABkcnMvZG93&#10;bnJldi54bWxQSwUGAAAAAAQABAD1AAAAhwMAAAAA&#10;" adj="3150" strokeweight="1.5pt"/>
                              <v:shape id="AutoShape 767" o:spid="_x0000_s1631" type="#_x0000_t32" style="position:absolute;left:1680;top:7740;width:180;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eDrcIAAADcAAAADwAAAGRycy9kb3ducmV2LnhtbESPQYvCMBSE7wv+h/AEb2tahV2tRhFB&#10;8bpV8Pponk21eWmbqN1/vxGEPQ4z8w2zXPe2Fg/qfOVYQTpOQBAXTldcKjgdd58zED4ga6wdk4Jf&#10;8rBeDT6WmGn35B965KEUEcI+QwUmhCaT0heGLPqxa4ijd3GdxRBlV0rd4TPCbS0nSfIlLVYcFww2&#10;tDVU3PK7VTA9Xdtjcv5Oz/vWtHu8+0PezpQaDfvNAkSgPvyH3+2DVjBPU3idi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eDrcIAAADcAAAADwAAAAAAAAAAAAAA&#10;AAChAgAAZHJzL2Rvd25yZXYueG1sUEsFBgAAAAAEAAQA+QAAAJADAAAAAA==&#10;" strokeweight="1.5pt"/>
                            </v:group>
                          </v:group>
                        </v:group>
                      </v:group>
                    </v:group>
                    <v:group id="Group 768" o:spid="_x0000_s1632" style="position:absolute;left:7410;top:10253;width:187;height:187" coordorigin="6840,4320"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AutoShape 769" o:spid="_x0000_s1633" type="#_x0000_t32" style="position:absolute;left:7020;top:4320;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PVPMIAAADcAAAADwAAAGRycy9kb3ducmV2LnhtbESPQYvCMBSE74L/ITzBm6auIFpNRQXB&#10;yx7Uvezt0Tyb0ualNtla/71ZEDwOM/MNs9n2thYdtb50rGA2TUAQ506XXCj4uR4nSxA+IGusHZOC&#10;J3nYZsPBBlPtHnym7hIKESHsU1RgQmhSKX1uyKKfuoY4ejfXWgxRtoXULT4i3NbyK0kW0mLJccFg&#10;QwdDeXX5swpso+392xn9W5Xzek+n226fdEqNR/1uDSJQHz7hd/ukFaxmc/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PVPMIAAADcAAAADwAAAAAAAAAAAAAA&#10;AAChAgAAZHJzL2Rvd25yZXYueG1sUEsFBgAAAAAEAAQA+QAAAJADAAAAAA==&#10;" strokeweight="1.5pt"/>
                      <v:shape id="AutoShape 770" o:spid="_x0000_s1634" type="#_x0000_t32" style="position:absolute;left:6840;top:448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NSMQAAADcAAAADwAAAGRycy9kb3ducmV2LnhtbESPT2sCMRTE74LfITyhNzerFmm3RtGC&#10;4KUH/1x6e2zeboKbl3WTrttv3xQEj8PM/IZZbQbXiJ66YD0rmGU5COLSa8u1gst5P30DESKyxsYz&#10;KfilAJv1eLTCQvs7H6k/xVokCIcCFZgY20LKUBpyGDLfEiev8p3DmGRXS93hPcFdI+d5vpQOLacF&#10;gy19Giqvpx+nwLXa3b680d9Xu2h2dKi2u7xX6mUybD9ARBriM/xoH7SC99kr/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k1IxAAAANwAAAAPAAAAAAAAAAAA&#10;AAAAAKECAABkcnMvZG93bnJldi54bWxQSwUGAAAAAAQABAD5AAAAkgMAAAAA&#10;" strokeweight="1.5pt"/>
                    </v:group>
                    <v:shape id="AutoShape 771" o:spid="_x0000_s1635" type="#_x0000_t32" style="position:absolute;left:9960;top:10335;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bo08QAAADcAAAADwAAAGRycy9kb3ducmV2LnhtbESPT2sCMRTE74LfITyhNzerUmm3RtGC&#10;4KUH/1x6e2zeboKbl3WTrttv3xQEj8PM/IZZbQbXiJ66YD0rmGU5COLSa8u1gst5P30DESKyxsYz&#10;KfilAJv1eLTCQvs7H6k/xVokCIcCFZgY20LKUBpyGDLfEiev8p3DmGRXS93hPcFdI+d5vpQOLacF&#10;gy19Giqvpx+nwLXa3b680d9Xu2h2dKi2u7xX6mUybD9ARBriM/xoH7SC99kr/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5ujTxAAAANwAAAAPAAAAAAAAAAAA&#10;AAAAAKECAABkcnMvZG93bnJldi54bWxQSwUGAAAAAAQABAD5AAAAkgMAAAAA&#10;" strokeweight="1.5pt"/>
                  </v:group>
                  <v:shape id="Text Box 772" o:spid="_x0000_s1636" type="#_x0000_t202" style="position:absolute;left:7207;top:8880;width:467;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M8gA&#10;AADcAAAADwAAAGRycy9kb3ducmV2LnhtbESPQWvCQBSE7wX/w/IKXkrdJAWx0VVKi6WgKLU99PjM&#10;viax2bdhdxujv94VCj0OM/MNM1v0phEdOV9bVpCOEhDEhdU1lwo+P5b3ExA+IGtsLJOCE3lYzAc3&#10;M8y1PfI7dbtQighhn6OCKoQ2l9IXFRn0I9sSR+/bOoMhSldK7fAY4aaRWZKMpcGa40KFLT1XVPzs&#10;fo2C89atbZatX9P910PdhZe7w2a1UWp42z9NQQTqw3/4r/2mFTymY7ieiUdAz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7lkzyAAAANwAAAAPAAAAAAAAAAAAAAAAAJgCAABk&#10;cnMvZG93bnJldi54bWxQSwUGAAAAAAQABAD1AAAAjQMAAAAA&#10;" filled="f" stroked="f">
                    <v:textbox>
                      <w:txbxContent>
                        <w:p w:rsidR="004E4E04" w:rsidRPr="00CB1FFD" w:rsidRDefault="004E4E04" w:rsidP="004C0584">
                          <w:pPr>
                            <w:rPr>
                              <w:rFonts w:ascii="Arial" w:hAnsi="Arial" w:cs="Arial"/>
                              <w:b/>
                            </w:rPr>
                          </w:pPr>
                          <w:r w:rsidRPr="00CB1FFD">
                            <w:rPr>
                              <w:rFonts w:ascii="Arial" w:hAnsi="Arial" w:cs="Arial"/>
                              <w:b/>
                            </w:rPr>
                            <w:t>A</w:t>
                          </w:r>
                        </w:p>
                      </w:txbxContent>
                    </v:textbox>
                  </v:shape>
                </v:group>
                <v:shape id="Text Box 773" o:spid="_x0000_s1637" type="#_x0000_t202" style="position:absolute;left:9817;top:8880;width:5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5IesUA&#10;AADcAAAADwAAAGRycy9kb3ducmV2LnhtbESPT2sCMRTE74LfITzBmyaKtbrdKNJS6KnSVQu9PTZv&#10;/9DNy7JJ3e23bwqCx2FmfsOk+8E24kqdrx1rWMwVCOLcmZpLDefT62wDwgdkg41j0vBLHva78SjF&#10;xLieP+iahVJECPsENVQhtImUPq/Iop+7ljh6hesshii7UpoO+wi3jVwqtZYWa44LFbb0XFH+nf1Y&#10;DZf34utzpY7li31oezcoyXYrtZ5OhsMTiEBDuIdv7TejYbt4h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kh6xQAAANwAAAAPAAAAAAAAAAAAAAAAAJgCAABkcnMv&#10;ZG93bnJldi54bWxQSwUGAAAAAAQABAD1AAAAigMAAAAA&#10;" filled="f" stroked="f">
                  <v:textbox>
                    <w:txbxContent>
                      <w:p w:rsidR="004E4E04" w:rsidRPr="00CB1FFD" w:rsidRDefault="004E4E04" w:rsidP="004C0584">
                        <w:pPr>
                          <w:rPr>
                            <w:rFonts w:ascii="Arial" w:hAnsi="Arial" w:cs="Arial"/>
                            <w:b/>
                          </w:rPr>
                        </w:pPr>
                        <w:r>
                          <w:rPr>
                            <w:rFonts w:ascii="Arial" w:hAnsi="Arial" w:cs="Arial"/>
                            <w:b/>
                          </w:rPr>
                          <w:t>B</w:t>
                        </w:r>
                      </w:p>
                    </w:txbxContent>
                  </v:textbox>
                </v:shape>
                <w10:wrap type="square"/>
              </v:group>
            </w:pict>
          </mc:Fallback>
        </mc:AlternateContent>
      </w:r>
      <w:r w:rsidR="004C0584" w:rsidRPr="004C0584">
        <w:rPr>
          <w:b/>
          <w:color w:val="000000"/>
          <w:sz w:val="26"/>
          <w:szCs w:val="26"/>
          <w:lang w:val="vi-VN"/>
        </w:rPr>
        <w:t xml:space="preserve">Câu </w:t>
      </w:r>
      <w:r w:rsidR="004C0584" w:rsidRPr="004C0584">
        <w:rPr>
          <w:b/>
          <w:color w:val="000000"/>
          <w:sz w:val="26"/>
          <w:szCs w:val="26"/>
        </w:rPr>
        <w:t xml:space="preserve">28: </w:t>
      </w:r>
      <w:r w:rsidR="004C0584" w:rsidRPr="004C0584">
        <w:rPr>
          <w:b/>
          <w:color w:val="000000"/>
          <w:sz w:val="26"/>
          <w:szCs w:val="26"/>
          <w:lang w:val="vi-VN"/>
        </w:rPr>
        <w:t xml:space="preserve">Cho mạch điện như hình vẽ </w:t>
      </w:r>
    </w:p>
    <w:p w:rsidR="004C0584" w:rsidRPr="004C0584" w:rsidRDefault="004C0584" w:rsidP="004C0584">
      <w:pPr>
        <w:rPr>
          <w:b/>
          <w:color w:val="000000"/>
          <w:sz w:val="26"/>
          <w:szCs w:val="26"/>
          <w:lang w:val="vi-VN"/>
        </w:rPr>
      </w:pPr>
      <w:r w:rsidRPr="004C0584">
        <w:rPr>
          <w:b/>
          <w:color w:val="000000"/>
          <w:sz w:val="26"/>
          <w:szCs w:val="26"/>
          <w:lang w:val="vi-VN"/>
        </w:rPr>
        <w:t xml:space="preserve"> R</w:t>
      </w:r>
      <w:r w:rsidRPr="004C0584">
        <w:rPr>
          <w:b/>
          <w:color w:val="000000"/>
          <w:sz w:val="26"/>
          <w:szCs w:val="26"/>
          <w:vertAlign w:val="subscript"/>
          <w:lang w:val="vi-VN"/>
        </w:rPr>
        <w:t>1</w:t>
      </w:r>
      <w:r w:rsidRPr="004C0584">
        <w:rPr>
          <w:b/>
          <w:color w:val="000000"/>
          <w:sz w:val="26"/>
          <w:szCs w:val="26"/>
          <w:lang w:val="vi-VN"/>
        </w:rPr>
        <w:t xml:space="preserve"> = 40Ω, U</w:t>
      </w:r>
      <w:r w:rsidRPr="004C0584">
        <w:rPr>
          <w:b/>
          <w:color w:val="000000"/>
          <w:sz w:val="26"/>
          <w:szCs w:val="26"/>
          <w:lang w:val="vi-VN"/>
        </w:rPr>
        <w:fldChar w:fldCharType="begin"/>
      </w:r>
      <w:r w:rsidRPr="004C0584">
        <w:rPr>
          <w:b/>
          <w:color w:val="000000"/>
          <w:sz w:val="26"/>
          <w:szCs w:val="26"/>
          <w:lang w:val="vi-VN"/>
        </w:rPr>
        <w:instrText>eq \l(\o\ac(,</w:instrText>
      </w:r>
      <w:r w:rsidRPr="004C0584">
        <w:rPr>
          <w:b/>
          <w:color w:val="000000"/>
          <w:sz w:val="26"/>
          <w:szCs w:val="26"/>
          <w:vertAlign w:val="subscript"/>
          <w:lang w:val="vi-VN"/>
        </w:rPr>
        <w:instrText>AB</w:instrText>
      </w:r>
      <w:r w:rsidRPr="004C0584">
        <w:rPr>
          <w:b/>
          <w:color w:val="000000"/>
          <w:sz w:val="26"/>
          <w:szCs w:val="26"/>
          <w:lang w:val="vi-VN"/>
        </w:rPr>
        <w:instrText>))</w:instrText>
      </w:r>
      <w:r w:rsidRPr="004C0584">
        <w:rPr>
          <w:b/>
          <w:color w:val="000000"/>
          <w:sz w:val="26"/>
          <w:szCs w:val="26"/>
          <w:lang w:val="vi-VN"/>
        </w:rPr>
        <w:fldChar w:fldCharType="end"/>
      </w:r>
      <w:r w:rsidRPr="004C0584">
        <w:rPr>
          <w:b/>
          <w:color w:val="000000"/>
          <w:sz w:val="26"/>
          <w:szCs w:val="26"/>
          <w:lang w:val="vi-VN"/>
        </w:rPr>
        <w:t>= 12V và công của dòng điện qua đoạn mạch nối tiếp trong 10 giây là 14,4J. Trị số của R</w:t>
      </w:r>
      <w:r w:rsidRPr="004C0584">
        <w:rPr>
          <w:b/>
          <w:color w:val="000000"/>
          <w:sz w:val="26"/>
          <w:szCs w:val="26"/>
          <w:vertAlign w:val="subscript"/>
          <w:lang w:val="vi-VN"/>
        </w:rPr>
        <w:t xml:space="preserve">2 </w:t>
      </w:r>
      <w:r w:rsidRPr="004C0584">
        <w:rPr>
          <w:b/>
          <w:color w:val="000000"/>
          <w:sz w:val="26"/>
          <w:szCs w:val="26"/>
          <w:lang w:val="vi-VN"/>
        </w:rPr>
        <w:t xml:space="preserve">là: </w:t>
      </w:r>
    </w:p>
    <w:p w:rsidR="004C0584" w:rsidRPr="004C0584" w:rsidRDefault="004C0584" w:rsidP="004C0584">
      <w:pPr>
        <w:tabs>
          <w:tab w:val="left" w:pos="2127"/>
          <w:tab w:val="left" w:pos="3828"/>
          <w:tab w:val="left" w:pos="5387"/>
        </w:tabs>
        <w:ind w:firstLine="284"/>
        <w:rPr>
          <w:color w:val="000000"/>
          <w:sz w:val="26"/>
          <w:szCs w:val="26"/>
        </w:rPr>
      </w:pPr>
      <w:r w:rsidRPr="004C0584">
        <w:rPr>
          <w:color w:val="000000"/>
          <w:sz w:val="26"/>
          <w:szCs w:val="26"/>
          <w:lang w:val="vi-VN"/>
        </w:rPr>
        <w:t>A. 20Ω</w:t>
      </w:r>
      <w:r w:rsidRPr="004C0584">
        <w:rPr>
          <w:color w:val="000000"/>
          <w:sz w:val="26"/>
          <w:szCs w:val="26"/>
        </w:rPr>
        <w:t xml:space="preserve">     </w:t>
      </w:r>
      <w:r w:rsidRPr="004C0584">
        <w:rPr>
          <w:color w:val="000000"/>
          <w:sz w:val="26"/>
          <w:szCs w:val="26"/>
          <w:lang w:val="vi-VN"/>
        </w:rPr>
        <w:t>B. 30Ω</w:t>
      </w:r>
      <w:r w:rsidRPr="004C0584">
        <w:rPr>
          <w:color w:val="000000"/>
          <w:sz w:val="26"/>
          <w:szCs w:val="26"/>
        </w:rPr>
        <w:t xml:space="preserve">            </w:t>
      </w:r>
      <w:r w:rsidRPr="004C0584">
        <w:rPr>
          <w:color w:val="000000"/>
          <w:sz w:val="26"/>
          <w:szCs w:val="26"/>
          <w:lang w:val="vi-VN"/>
        </w:rPr>
        <w:t xml:space="preserve"> C. 40Ω</w:t>
      </w:r>
      <w:r w:rsidRPr="004C0584">
        <w:rPr>
          <w:color w:val="000000"/>
          <w:sz w:val="26"/>
          <w:szCs w:val="26"/>
        </w:rPr>
        <w:tab/>
        <w:t xml:space="preserve">          </w:t>
      </w:r>
      <w:r w:rsidRPr="004C0584">
        <w:rPr>
          <w:color w:val="000000"/>
          <w:sz w:val="26"/>
          <w:szCs w:val="26"/>
          <w:lang w:val="vi-VN"/>
        </w:rPr>
        <w:t>D. 60Ω</w:t>
      </w:r>
    </w:p>
    <w:tbl>
      <w:tblPr>
        <w:tblStyle w:val="TableGrid"/>
        <w:tblW w:w="9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236"/>
      </w:tblGrid>
      <w:tr w:rsidR="004C0584" w:rsidTr="004E4E04">
        <w:tc>
          <w:tcPr>
            <w:tcW w:w="6487" w:type="dxa"/>
          </w:tcPr>
          <w:p w:rsidR="004C0584" w:rsidRPr="004C0584" w:rsidRDefault="004C0584" w:rsidP="004E4E04">
            <w:pPr>
              <w:tabs>
                <w:tab w:val="left" w:pos="2127"/>
                <w:tab w:val="left" w:pos="3828"/>
                <w:tab w:val="left" w:pos="5387"/>
              </w:tabs>
              <w:rPr>
                <w:color w:val="000000"/>
                <w:sz w:val="26"/>
                <w:szCs w:val="26"/>
              </w:rPr>
            </w:pPr>
            <w:r w:rsidRPr="004C0584">
              <w:rPr>
                <w:b/>
                <w:color w:val="000000"/>
                <w:sz w:val="26"/>
                <w:szCs w:val="26"/>
                <w:lang w:val="nl-NL"/>
              </w:rPr>
              <w:t xml:space="preserve">Câu 29: </w:t>
            </w:r>
            <w:r w:rsidRPr="004C0584">
              <w:rPr>
                <w:b/>
                <w:color w:val="000000"/>
                <w:sz w:val="26"/>
                <w:szCs w:val="26"/>
              </w:rPr>
              <w:t>Cho hình vẽ. Kết luận nào sau đây là đúng</w:t>
            </w:r>
          </w:p>
          <w:p w:rsidR="004C0584" w:rsidRPr="004C0584" w:rsidRDefault="004C0584" w:rsidP="004E4E04">
            <w:pPr>
              <w:tabs>
                <w:tab w:val="left" w:pos="540"/>
                <w:tab w:val="left" w:pos="3060"/>
                <w:tab w:val="left" w:pos="5760"/>
                <w:tab w:val="left" w:pos="8640"/>
              </w:tabs>
              <w:ind w:firstLine="284"/>
              <w:rPr>
                <w:color w:val="000000"/>
                <w:sz w:val="26"/>
                <w:szCs w:val="26"/>
              </w:rPr>
            </w:pPr>
            <w:r w:rsidRPr="004C0584">
              <w:rPr>
                <w:color w:val="000000"/>
                <w:sz w:val="26"/>
                <w:szCs w:val="26"/>
              </w:rPr>
              <w:t>A. Đường sức từ của ống dây có chiều đi ra từ đầu B, đi vào từ đầu A</w:t>
            </w:r>
          </w:p>
          <w:p w:rsidR="004C0584" w:rsidRPr="004C0584" w:rsidRDefault="004C0584" w:rsidP="004E4E04">
            <w:pPr>
              <w:tabs>
                <w:tab w:val="left" w:pos="540"/>
                <w:tab w:val="left" w:pos="3060"/>
                <w:tab w:val="left" w:pos="5760"/>
                <w:tab w:val="left" w:pos="8640"/>
              </w:tabs>
              <w:ind w:firstLine="284"/>
              <w:rPr>
                <w:color w:val="000000"/>
                <w:sz w:val="26"/>
                <w:szCs w:val="26"/>
              </w:rPr>
            </w:pPr>
            <w:r w:rsidRPr="004C0584">
              <w:rPr>
                <w:color w:val="000000"/>
                <w:sz w:val="26"/>
                <w:szCs w:val="26"/>
              </w:rPr>
              <w:t>B. Đầu A của ống dây giống cực Nam, đầu B của ống dây giống cực Bắc của nam châm thẳng.</w:t>
            </w:r>
          </w:p>
        </w:tc>
        <w:tc>
          <w:tcPr>
            <w:tcW w:w="3236" w:type="dxa"/>
          </w:tcPr>
          <w:p w:rsidR="004C0584" w:rsidRPr="004C0584" w:rsidRDefault="00144118" w:rsidP="004E4E04">
            <w:pPr>
              <w:tabs>
                <w:tab w:val="left" w:pos="2127"/>
                <w:tab w:val="left" w:pos="3828"/>
                <w:tab w:val="left" w:pos="5387"/>
              </w:tabs>
              <w:rPr>
                <w:b/>
                <w:color w:val="000000"/>
                <w:sz w:val="26"/>
                <w:szCs w:val="26"/>
                <w:lang w:val="nl-NL"/>
              </w:rPr>
            </w:pPr>
            <w:r>
              <w:rPr>
                <w:noProof/>
                <w:color w:val="000000"/>
                <w:sz w:val="26"/>
                <w:szCs w:val="26"/>
              </w:rPr>
              <w:drawing>
                <wp:inline distT="0" distB="0" distL="0" distR="0">
                  <wp:extent cx="1638300" cy="914400"/>
                  <wp:effectExtent l="0" t="0" r="0" b="0"/>
                  <wp:docPr id="1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38300" cy="914400"/>
                          </a:xfrm>
                          <a:prstGeom prst="rect">
                            <a:avLst/>
                          </a:prstGeom>
                          <a:noFill/>
                          <a:ln>
                            <a:noFill/>
                          </a:ln>
                        </pic:spPr>
                      </pic:pic>
                    </a:graphicData>
                  </a:graphic>
                </wp:inline>
              </w:drawing>
            </w:r>
          </w:p>
        </w:tc>
      </w:tr>
    </w:tbl>
    <w:p w:rsidR="004C0584" w:rsidRPr="004C0584" w:rsidRDefault="004C0584" w:rsidP="004C0584">
      <w:pPr>
        <w:tabs>
          <w:tab w:val="left" w:pos="540"/>
          <w:tab w:val="left" w:pos="3060"/>
          <w:tab w:val="left" w:pos="5760"/>
          <w:tab w:val="left" w:pos="8640"/>
        </w:tabs>
        <w:ind w:firstLine="284"/>
        <w:rPr>
          <w:color w:val="000000"/>
          <w:sz w:val="26"/>
          <w:szCs w:val="26"/>
        </w:rPr>
      </w:pPr>
      <w:r w:rsidRPr="004C0584">
        <w:rPr>
          <w:color w:val="000000"/>
          <w:sz w:val="26"/>
          <w:szCs w:val="26"/>
        </w:rPr>
        <w:t>C. Đầu A của ống dây giống cực Bắc, đầu B của ống dây giống cực Nam của nam châm thẳng.</w:t>
      </w:r>
    </w:p>
    <w:p w:rsidR="004C0584" w:rsidRPr="004C0584" w:rsidRDefault="004C0584" w:rsidP="004C0584">
      <w:pPr>
        <w:tabs>
          <w:tab w:val="left" w:pos="540"/>
          <w:tab w:val="left" w:pos="3060"/>
          <w:tab w:val="left" w:pos="5760"/>
          <w:tab w:val="left" w:pos="8640"/>
        </w:tabs>
        <w:ind w:firstLine="284"/>
        <w:rPr>
          <w:color w:val="000000"/>
          <w:sz w:val="26"/>
          <w:szCs w:val="26"/>
        </w:rPr>
      </w:pPr>
      <w:r w:rsidRPr="004C0584">
        <w:rPr>
          <w:color w:val="000000"/>
          <w:sz w:val="26"/>
          <w:szCs w:val="26"/>
        </w:rPr>
        <w:t>D. Cả A và B đúng.</w:t>
      </w:r>
    </w:p>
    <w:p w:rsidR="004C0584" w:rsidRPr="004C0584" w:rsidRDefault="004C0584" w:rsidP="004C0584">
      <w:pPr>
        <w:rPr>
          <w:color w:val="000000"/>
          <w:sz w:val="26"/>
          <w:szCs w:val="26"/>
          <w:lang w:val="vi-VN"/>
        </w:rPr>
      </w:pPr>
      <w:r w:rsidRPr="004C0584">
        <w:rPr>
          <w:b/>
          <w:color w:val="000000"/>
          <w:sz w:val="26"/>
          <w:szCs w:val="26"/>
          <w:lang w:val="nl-NL"/>
        </w:rPr>
        <w:t xml:space="preserve">Câu 30: </w:t>
      </w:r>
      <w:r w:rsidRPr="004C0584">
        <w:rPr>
          <w:b/>
          <w:color w:val="000000"/>
          <w:sz w:val="26"/>
          <w:szCs w:val="26"/>
          <w:lang w:val="vi-VN"/>
        </w:rPr>
        <w:t xml:space="preserve">Quy tắc bàn tay trái </w:t>
      </w:r>
      <w:r w:rsidRPr="004C0584">
        <w:rPr>
          <w:b/>
          <w:i/>
          <w:color w:val="000000"/>
          <w:sz w:val="26"/>
          <w:szCs w:val="26"/>
          <w:lang w:val="vi-VN"/>
        </w:rPr>
        <w:t>không</w:t>
      </w:r>
      <w:r w:rsidRPr="004C0584">
        <w:rPr>
          <w:b/>
          <w:color w:val="000000"/>
          <w:sz w:val="26"/>
          <w:szCs w:val="26"/>
          <w:lang w:val="vi-VN"/>
        </w:rPr>
        <w:t xml:space="preserve"> xác định được</w:t>
      </w:r>
    </w:p>
    <w:p w:rsidR="004C0584" w:rsidRPr="004C0584" w:rsidRDefault="004C0584" w:rsidP="004C0584">
      <w:pPr>
        <w:tabs>
          <w:tab w:val="left" w:pos="5387"/>
        </w:tabs>
        <w:ind w:firstLine="284"/>
        <w:rPr>
          <w:color w:val="000000"/>
          <w:sz w:val="26"/>
          <w:szCs w:val="26"/>
        </w:rPr>
      </w:pPr>
      <w:r w:rsidRPr="004C0584">
        <w:rPr>
          <w:color w:val="000000"/>
          <w:sz w:val="26"/>
          <w:szCs w:val="26"/>
          <w:lang w:val="vi-VN"/>
        </w:rPr>
        <w:t>A. chiều dòng điện chạy qua đoạn dây dẫn.</w:t>
      </w:r>
      <w:r w:rsidRPr="004C0584">
        <w:rPr>
          <w:color w:val="000000"/>
          <w:sz w:val="26"/>
          <w:szCs w:val="26"/>
        </w:rPr>
        <w:tab/>
      </w:r>
      <w:r w:rsidRPr="004C0584">
        <w:rPr>
          <w:color w:val="000000"/>
          <w:sz w:val="26"/>
          <w:szCs w:val="26"/>
          <w:lang w:val="vi-VN"/>
        </w:rPr>
        <w:t>B. chiều của đường sức từ .</w:t>
      </w:r>
    </w:p>
    <w:p w:rsidR="004C0584" w:rsidRPr="004C0584" w:rsidRDefault="004C0584" w:rsidP="004C0584">
      <w:pPr>
        <w:tabs>
          <w:tab w:val="left" w:pos="5387"/>
        </w:tabs>
        <w:ind w:firstLine="284"/>
        <w:rPr>
          <w:color w:val="000000"/>
          <w:sz w:val="26"/>
          <w:szCs w:val="26"/>
        </w:rPr>
      </w:pPr>
      <w:r w:rsidRPr="004C0584">
        <w:rPr>
          <w:color w:val="000000"/>
          <w:sz w:val="26"/>
          <w:szCs w:val="26"/>
        </w:rPr>
        <w:t>C. chiều quay của nam châm.                   D. chiều của lực điện từ tác dụng lên dây dẫn.</w:t>
      </w:r>
    </w:p>
    <w:p w:rsidR="004C0584" w:rsidRPr="004C0584" w:rsidRDefault="004C0584" w:rsidP="004C0584">
      <w:pPr>
        <w:tabs>
          <w:tab w:val="left" w:pos="540"/>
          <w:tab w:val="left" w:pos="3060"/>
          <w:tab w:val="left" w:pos="5760"/>
          <w:tab w:val="left" w:pos="8640"/>
        </w:tabs>
        <w:rPr>
          <w:rFonts w:eastAsia="Calibri"/>
          <w:color w:val="000000"/>
          <w:sz w:val="26"/>
          <w:szCs w:val="26"/>
        </w:rPr>
      </w:pPr>
      <w:r w:rsidRPr="004C0584">
        <w:rPr>
          <w:b/>
          <w:color w:val="000000"/>
          <w:sz w:val="26"/>
          <w:szCs w:val="26"/>
          <w:lang w:val="nl-NL"/>
        </w:rPr>
        <w:t xml:space="preserve">Câu 31: </w:t>
      </w:r>
      <w:r w:rsidRPr="004C0584">
        <w:rPr>
          <w:rFonts w:eastAsia="Calibri"/>
          <w:b/>
          <w:color w:val="000000"/>
          <w:sz w:val="26"/>
          <w:szCs w:val="26"/>
        </w:rPr>
        <w:t>Từ trường không tồn tại ở đâu:</w:t>
      </w:r>
    </w:p>
    <w:p w:rsidR="004C0584" w:rsidRPr="004C0584" w:rsidRDefault="004C0584" w:rsidP="004C0584">
      <w:pPr>
        <w:tabs>
          <w:tab w:val="left" w:pos="540"/>
          <w:tab w:val="left" w:pos="3060"/>
          <w:tab w:val="left" w:pos="5760"/>
          <w:tab w:val="left" w:pos="8640"/>
        </w:tabs>
        <w:ind w:firstLine="284"/>
        <w:rPr>
          <w:rFonts w:eastAsia="Calibri"/>
          <w:color w:val="000000"/>
          <w:sz w:val="26"/>
          <w:szCs w:val="26"/>
        </w:rPr>
      </w:pPr>
      <w:r w:rsidRPr="004C0584">
        <w:rPr>
          <w:rFonts w:eastAsia="Calibri"/>
          <w:color w:val="000000"/>
          <w:sz w:val="26"/>
          <w:szCs w:val="26"/>
        </w:rPr>
        <w:t xml:space="preserve">A. Xung quanh nam châm.                                    </w:t>
      </w:r>
      <w:r w:rsidRPr="004C0584">
        <w:rPr>
          <w:rFonts w:eastAsia="Calibri"/>
          <w:color w:val="000000"/>
          <w:sz w:val="26"/>
          <w:szCs w:val="26"/>
        </w:rPr>
        <w:tab/>
        <w:t>B. Xung quanh dòng điện.</w:t>
      </w:r>
    </w:p>
    <w:p w:rsidR="004C0584" w:rsidRPr="004C0584" w:rsidRDefault="004C0584" w:rsidP="004C0584">
      <w:pPr>
        <w:ind w:firstLine="284"/>
        <w:rPr>
          <w:rFonts w:eastAsia="Calibri"/>
          <w:color w:val="000000"/>
          <w:sz w:val="26"/>
          <w:szCs w:val="26"/>
        </w:rPr>
      </w:pPr>
      <w:r w:rsidRPr="004C0584">
        <w:rPr>
          <w:rFonts w:eastAsia="Calibri"/>
          <w:color w:val="000000"/>
          <w:sz w:val="26"/>
          <w:szCs w:val="26"/>
        </w:rPr>
        <w:t xml:space="preserve">C. Xung quanh trái đất.                                         </w:t>
      </w:r>
      <w:r w:rsidRPr="004C0584">
        <w:rPr>
          <w:rFonts w:eastAsia="Calibri"/>
          <w:color w:val="000000"/>
          <w:sz w:val="26"/>
          <w:szCs w:val="26"/>
        </w:rPr>
        <w:tab/>
        <w:t>D. Xung quanh điện tích đứng yên</w:t>
      </w:r>
    </w:p>
    <w:p w:rsidR="004C0584" w:rsidRPr="004C0584" w:rsidRDefault="004C0584" w:rsidP="004C0584">
      <w:pPr>
        <w:rPr>
          <w:b/>
          <w:color w:val="000000"/>
          <w:sz w:val="26"/>
          <w:szCs w:val="26"/>
          <w:lang w:val="vi-VN"/>
        </w:rPr>
      </w:pPr>
      <w:r w:rsidRPr="004C0584">
        <w:rPr>
          <w:b/>
          <w:color w:val="000000"/>
          <w:sz w:val="26"/>
          <w:szCs w:val="26"/>
          <w:lang w:val="nl-NL"/>
        </w:rPr>
        <w:t xml:space="preserve">Câu 32: </w:t>
      </w:r>
      <w:r w:rsidRPr="004C0584">
        <w:rPr>
          <w:b/>
          <w:color w:val="000000"/>
          <w:sz w:val="26"/>
          <w:szCs w:val="26"/>
          <w:lang w:val="vi-VN"/>
        </w:rPr>
        <w:t xml:space="preserve">Cấu tạo của động cơ điện gồm có 2 bộ phận chính là </w:t>
      </w:r>
    </w:p>
    <w:p w:rsidR="004C0584" w:rsidRPr="004C0584" w:rsidRDefault="004C0584" w:rsidP="004C0584">
      <w:pPr>
        <w:tabs>
          <w:tab w:val="left" w:pos="5812"/>
        </w:tabs>
        <w:ind w:firstLine="284"/>
        <w:rPr>
          <w:color w:val="000000"/>
          <w:sz w:val="26"/>
          <w:szCs w:val="26"/>
        </w:rPr>
      </w:pPr>
      <w:r w:rsidRPr="004C0584">
        <w:rPr>
          <w:color w:val="000000"/>
          <w:sz w:val="26"/>
          <w:szCs w:val="26"/>
          <w:lang w:val="vi-VN"/>
        </w:rPr>
        <w:t>A. nam châm và bộ góp điện.</w:t>
      </w:r>
      <w:r w:rsidRPr="004C0584">
        <w:rPr>
          <w:color w:val="000000"/>
          <w:sz w:val="26"/>
          <w:szCs w:val="26"/>
        </w:rPr>
        <w:tab/>
        <w:t xml:space="preserve">B. khung dây dẫn và thanh quét.        </w:t>
      </w:r>
    </w:p>
    <w:p w:rsidR="004C0584" w:rsidRPr="004C0584" w:rsidRDefault="004C0584" w:rsidP="004C0584">
      <w:pPr>
        <w:tabs>
          <w:tab w:val="left" w:pos="5812"/>
        </w:tabs>
        <w:ind w:firstLine="284"/>
        <w:rPr>
          <w:color w:val="000000"/>
          <w:sz w:val="26"/>
          <w:szCs w:val="26"/>
        </w:rPr>
      </w:pPr>
      <w:r w:rsidRPr="004C0584">
        <w:rPr>
          <w:color w:val="000000"/>
          <w:sz w:val="26"/>
          <w:szCs w:val="26"/>
        </w:rPr>
        <w:t>C. khung dây dẫn và bộ góp điện.</w:t>
      </w:r>
      <w:r w:rsidRPr="004C0584">
        <w:rPr>
          <w:color w:val="000000"/>
          <w:sz w:val="26"/>
          <w:szCs w:val="26"/>
        </w:rPr>
        <w:tab/>
        <w:t>D. nam châm và khung dây dẫn.</w:t>
      </w:r>
    </w:p>
    <w:p w:rsidR="004C0584" w:rsidRPr="004C0584" w:rsidRDefault="004C0584" w:rsidP="004C0584">
      <w:pPr>
        <w:tabs>
          <w:tab w:val="left" w:pos="540"/>
          <w:tab w:val="left" w:pos="3060"/>
          <w:tab w:val="left" w:pos="5760"/>
          <w:tab w:val="left" w:pos="8640"/>
        </w:tabs>
        <w:rPr>
          <w:rFonts w:eastAsia="Calibri"/>
          <w:b/>
          <w:color w:val="000000"/>
          <w:sz w:val="26"/>
          <w:szCs w:val="26"/>
        </w:rPr>
      </w:pPr>
      <w:r w:rsidRPr="004C0584">
        <w:rPr>
          <w:b/>
          <w:color w:val="000000"/>
          <w:sz w:val="26"/>
          <w:szCs w:val="26"/>
          <w:lang w:val="nl-NL"/>
        </w:rPr>
        <w:t xml:space="preserve">Câu 33: </w:t>
      </w:r>
      <w:r w:rsidRPr="004C0584">
        <w:rPr>
          <w:rFonts w:eastAsia="Calibri"/>
          <w:b/>
          <w:color w:val="000000"/>
          <w:sz w:val="26"/>
          <w:szCs w:val="26"/>
        </w:rPr>
        <w:t xml:space="preserve">Khi một thanh nam châm thẳng bị gãy thành hai nửa. Nhận định nào dưới đây là đúng?  </w:t>
      </w:r>
    </w:p>
    <w:p w:rsidR="004C0584" w:rsidRPr="004C0584" w:rsidRDefault="004C0584" w:rsidP="004C0584">
      <w:pPr>
        <w:tabs>
          <w:tab w:val="left" w:pos="540"/>
          <w:tab w:val="left" w:pos="3060"/>
          <w:tab w:val="left" w:pos="5760"/>
          <w:tab w:val="left" w:pos="8640"/>
        </w:tabs>
        <w:ind w:firstLine="284"/>
        <w:rPr>
          <w:rFonts w:eastAsia="Calibri"/>
          <w:color w:val="000000"/>
          <w:sz w:val="26"/>
          <w:szCs w:val="26"/>
        </w:rPr>
      </w:pPr>
      <w:r w:rsidRPr="004C0584">
        <w:rPr>
          <w:rFonts w:eastAsia="Calibri"/>
          <w:color w:val="000000"/>
          <w:sz w:val="26"/>
          <w:szCs w:val="26"/>
        </w:rPr>
        <w:t xml:space="preserve">A. Mỗi nửa tạo thành nam châm mới chỉ có một từ cực ở một đầu </w:t>
      </w:r>
    </w:p>
    <w:p w:rsidR="004C0584" w:rsidRPr="004C0584" w:rsidRDefault="004C0584" w:rsidP="004C0584">
      <w:pPr>
        <w:tabs>
          <w:tab w:val="left" w:pos="540"/>
          <w:tab w:val="left" w:pos="3060"/>
          <w:tab w:val="left" w:pos="5760"/>
          <w:tab w:val="left" w:pos="8640"/>
        </w:tabs>
        <w:ind w:firstLine="284"/>
        <w:rPr>
          <w:rFonts w:eastAsia="Calibri"/>
          <w:color w:val="000000"/>
          <w:sz w:val="26"/>
          <w:szCs w:val="26"/>
        </w:rPr>
      </w:pPr>
      <w:r w:rsidRPr="004C0584">
        <w:rPr>
          <w:rFonts w:eastAsia="Calibri"/>
          <w:color w:val="000000"/>
          <w:sz w:val="26"/>
          <w:szCs w:val="26"/>
        </w:rPr>
        <w:t xml:space="preserve">B. Hai nữa đều mất hết từ tính. </w:t>
      </w:r>
    </w:p>
    <w:p w:rsidR="004C0584" w:rsidRPr="004C0584" w:rsidRDefault="004C0584" w:rsidP="004C0584">
      <w:pPr>
        <w:tabs>
          <w:tab w:val="left" w:pos="540"/>
          <w:tab w:val="left" w:pos="3060"/>
          <w:tab w:val="left" w:pos="5760"/>
          <w:tab w:val="left" w:pos="8640"/>
        </w:tabs>
        <w:ind w:firstLine="284"/>
        <w:rPr>
          <w:rFonts w:eastAsia="Calibri"/>
          <w:color w:val="000000"/>
          <w:sz w:val="26"/>
          <w:szCs w:val="26"/>
        </w:rPr>
      </w:pPr>
      <w:r w:rsidRPr="004C0584">
        <w:rPr>
          <w:rFonts w:eastAsia="Calibri"/>
          <w:color w:val="000000"/>
          <w:sz w:val="26"/>
          <w:szCs w:val="26"/>
        </w:rPr>
        <w:t xml:space="preserve">C. Mỗi nửa thành một nam châm mới có hai cực cùng tên ở hai đầu. </w:t>
      </w:r>
    </w:p>
    <w:p w:rsidR="004C0584" w:rsidRPr="004C0584" w:rsidRDefault="004C0584" w:rsidP="004C0584">
      <w:pPr>
        <w:tabs>
          <w:tab w:val="left" w:pos="540"/>
          <w:tab w:val="left" w:pos="3060"/>
          <w:tab w:val="left" w:pos="5760"/>
          <w:tab w:val="left" w:pos="8640"/>
        </w:tabs>
        <w:ind w:firstLine="284"/>
        <w:rPr>
          <w:rFonts w:eastAsia="Calibri"/>
          <w:color w:val="000000"/>
          <w:sz w:val="26"/>
          <w:szCs w:val="26"/>
        </w:rPr>
      </w:pPr>
      <w:r w:rsidRPr="004C0584">
        <w:rPr>
          <w:rFonts w:eastAsia="Calibri"/>
          <w:color w:val="000000"/>
          <w:sz w:val="26"/>
          <w:szCs w:val="26"/>
        </w:rPr>
        <w:t>D. Mỗi nửa thành một nam châm mới có hai cực từ khác tên ở hai đầu.</w:t>
      </w:r>
    </w:p>
    <w:p w:rsidR="004C0584" w:rsidRPr="004C0584" w:rsidRDefault="004C0584" w:rsidP="004C0584">
      <w:pPr>
        <w:rPr>
          <w:color w:val="000000"/>
          <w:sz w:val="26"/>
          <w:szCs w:val="26"/>
        </w:rPr>
      </w:pPr>
      <w:r w:rsidRPr="004C0584">
        <w:rPr>
          <w:b/>
          <w:color w:val="000000"/>
          <w:sz w:val="26"/>
          <w:szCs w:val="26"/>
          <w:lang w:val="vi-VN"/>
        </w:rPr>
        <w:t xml:space="preserve">Câu </w:t>
      </w:r>
      <w:r w:rsidRPr="004C0584">
        <w:rPr>
          <w:b/>
          <w:color w:val="000000"/>
          <w:sz w:val="26"/>
          <w:szCs w:val="26"/>
        </w:rPr>
        <w:t>34</w:t>
      </w:r>
      <w:r w:rsidRPr="004C0584">
        <w:rPr>
          <w:b/>
          <w:color w:val="000000"/>
          <w:sz w:val="26"/>
          <w:szCs w:val="26"/>
          <w:lang w:val="vi-VN"/>
        </w:rPr>
        <w:t xml:space="preserve">: </w:t>
      </w:r>
      <w:r w:rsidRPr="004C0584">
        <w:rPr>
          <w:b/>
          <w:color w:val="000000"/>
          <w:sz w:val="26"/>
          <w:szCs w:val="26"/>
        </w:rPr>
        <w:t>H</w:t>
      </w:r>
      <w:r w:rsidRPr="004C0584">
        <w:rPr>
          <w:b/>
          <w:color w:val="000000"/>
          <w:sz w:val="26"/>
          <w:szCs w:val="26"/>
          <w:lang w:val="vi-VN"/>
        </w:rPr>
        <w:t>ai nam châm</w:t>
      </w:r>
      <w:r w:rsidRPr="004C0584">
        <w:rPr>
          <w:b/>
          <w:color w:val="000000"/>
          <w:sz w:val="26"/>
          <w:szCs w:val="26"/>
        </w:rPr>
        <w:t xml:space="preserve"> đặt gần nhau thì t</w:t>
      </w:r>
      <w:r w:rsidRPr="004C0584">
        <w:rPr>
          <w:b/>
          <w:color w:val="000000"/>
          <w:sz w:val="26"/>
          <w:szCs w:val="26"/>
          <w:lang w:val="vi-VN"/>
        </w:rPr>
        <w:t xml:space="preserve">ương tác </w:t>
      </w:r>
      <w:r w:rsidRPr="004C0584">
        <w:rPr>
          <w:b/>
          <w:color w:val="000000"/>
          <w:sz w:val="26"/>
          <w:szCs w:val="26"/>
        </w:rPr>
        <w:t>với nhau:</w:t>
      </w:r>
    </w:p>
    <w:p w:rsidR="004C0584" w:rsidRPr="004C0584" w:rsidRDefault="004C0584" w:rsidP="004C0584">
      <w:pPr>
        <w:ind w:firstLine="284"/>
        <w:rPr>
          <w:color w:val="000000"/>
          <w:sz w:val="26"/>
          <w:szCs w:val="26"/>
          <w:lang w:val="vi-VN"/>
        </w:rPr>
      </w:pPr>
      <w:r w:rsidRPr="004C0584">
        <w:rPr>
          <w:color w:val="000000"/>
          <w:sz w:val="26"/>
          <w:szCs w:val="26"/>
          <w:lang w:val="vi-VN"/>
        </w:rPr>
        <w:t>A. các từ cực cùng tên thì hút nhau; các cực khác tên thì đẩy nhau.</w:t>
      </w:r>
    </w:p>
    <w:p w:rsidR="004C0584" w:rsidRPr="004C0584" w:rsidRDefault="004C0584" w:rsidP="004C0584">
      <w:pPr>
        <w:ind w:firstLine="284"/>
        <w:rPr>
          <w:color w:val="000000"/>
          <w:sz w:val="26"/>
          <w:szCs w:val="26"/>
          <w:lang w:val="vi-VN"/>
        </w:rPr>
      </w:pPr>
      <w:r w:rsidRPr="004C0584">
        <w:rPr>
          <w:color w:val="000000"/>
          <w:sz w:val="26"/>
          <w:szCs w:val="26"/>
          <w:lang w:val="vi-VN"/>
        </w:rPr>
        <w:t xml:space="preserve">B. các từ cực cùng tên thì đẩy nhau; các cực khác tên thì hút nhau.    </w:t>
      </w:r>
    </w:p>
    <w:p w:rsidR="004C0584" w:rsidRPr="004C0584" w:rsidRDefault="004C0584" w:rsidP="004C0584">
      <w:pPr>
        <w:ind w:firstLine="284"/>
        <w:rPr>
          <w:color w:val="000000"/>
          <w:sz w:val="26"/>
          <w:szCs w:val="26"/>
          <w:lang w:val="vi-VN"/>
        </w:rPr>
      </w:pPr>
      <w:r w:rsidRPr="004C0584">
        <w:rPr>
          <w:color w:val="000000"/>
          <w:sz w:val="26"/>
          <w:szCs w:val="26"/>
          <w:lang w:val="vi-VN"/>
        </w:rPr>
        <w:t>C. các cực cùng tên không hút nhau cũng không đẩy nhau; các cực khác tên đẩy nhau.</w:t>
      </w:r>
    </w:p>
    <w:p w:rsidR="004C0584" w:rsidRPr="004C0584" w:rsidRDefault="004C0584" w:rsidP="004C0584">
      <w:pPr>
        <w:ind w:firstLine="284"/>
        <w:rPr>
          <w:color w:val="000000"/>
          <w:sz w:val="26"/>
          <w:szCs w:val="26"/>
          <w:lang w:val="vi-VN"/>
        </w:rPr>
      </w:pPr>
      <w:r w:rsidRPr="004C0584">
        <w:rPr>
          <w:color w:val="000000"/>
          <w:sz w:val="26"/>
          <w:szCs w:val="26"/>
          <w:lang w:val="vi-VN"/>
        </w:rPr>
        <w:t>D. các cực cùng tên hút nhau; các cực khác tên không hút nhau cũng không đẩy nhau.</w:t>
      </w:r>
    </w:p>
    <w:p w:rsidR="004C0584" w:rsidRPr="004C0584" w:rsidRDefault="004C0584" w:rsidP="004C0584">
      <w:pPr>
        <w:rPr>
          <w:color w:val="000000"/>
          <w:sz w:val="26"/>
          <w:szCs w:val="26"/>
          <w:lang w:val="vi-VN"/>
        </w:rPr>
      </w:pPr>
      <w:r w:rsidRPr="004C0584">
        <w:rPr>
          <w:b/>
          <w:color w:val="000000"/>
          <w:sz w:val="26"/>
          <w:szCs w:val="26"/>
          <w:lang w:val="vi-VN"/>
        </w:rPr>
        <w:t xml:space="preserve">Câu </w:t>
      </w:r>
      <w:r w:rsidRPr="004C0584">
        <w:rPr>
          <w:b/>
          <w:color w:val="000000"/>
          <w:sz w:val="26"/>
          <w:szCs w:val="26"/>
        </w:rPr>
        <w:t>35</w:t>
      </w:r>
      <w:r w:rsidRPr="004C0584">
        <w:rPr>
          <w:b/>
          <w:color w:val="000000"/>
          <w:sz w:val="26"/>
          <w:szCs w:val="26"/>
          <w:lang w:val="vi-VN"/>
        </w:rPr>
        <w:t>: Trong khoảng giữa hai từ cực nam châm hình chữ U thì từ phổ là</w:t>
      </w:r>
    </w:p>
    <w:p w:rsidR="004C0584" w:rsidRPr="004C0584" w:rsidRDefault="004C0584" w:rsidP="004C0584">
      <w:pPr>
        <w:ind w:firstLine="284"/>
        <w:rPr>
          <w:color w:val="000000"/>
          <w:sz w:val="26"/>
          <w:szCs w:val="26"/>
          <w:lang w:val="vi-VN"/>
        </w:rPr>
      </w:pPr>
      <w:r w:rsidRPr="004C0584">
        <w:rPr>
          <w:color w:val="000000"/>
          <w:sz w:val="26"/>
          <w:szCs w:val="26"/>
          <w:lang w:val="vi-VN"/>
        </w:rPr>
        <w:t xml:space="preserve">A. </w:t>
      </w:r>
      <w:r w:rsidRPr="004C0584">
        <w:rPr>
          <w:color w:val="000000"/>
          <w:sz w:val="26"/>
          <w:szCs w:val="26"/>
        </w:rPr>
        <w:t>một</w:t>
      </w:r>
      <w:r w:rsidRPr="004C0584">
        <w:rPr>
          <w:color w:val="000000"/>
          <w:sz w:val="26"/>
          <w:szCs w:val="26"/>
          <w:lang w:val="vi-VN"/>
        </w:rPr>
        <w:t xml:space="preserve"> đường thẳng nối giữa hai từ cực.</w:t>
      </w:r>
      <w:r w:rsidRPr="004C0584">
        <w:rPr>
          <w:color w:val="000000"/>
          <w:sz w:val="26"/>
          <w:szCs w:val="26"/>
        </w:rPr>
        <w:t xml:space="preserve">     </w:t>
      </w:r>
      <w:r w:rsidRPr="004C0584">
        <w:rPr>
          <w:color w:val="000000"/>
          <w:sz w:val="26"/>
          <w:szCs w:val="26"/>
          <w:lang w:val="vi-VN"/>
        </w:rPr>
        <w:t>B. những đường cong nối giữa hai từ cực.</w:t>
      </w:r>
    </w:p>
    <w:p w:rsidR="004C0584" w:rsidRPr="004C0584" w:rsidRDefault="004C0584" w:rsidP="004C0584">
      <w:pPr>
        <w:ind w:firstLine="284"/>
        <w:rPr>
          <w:color w:val="000000"/>
          <w:sz w:val="26"/>
          <w:szCs w:val="26"/>
        </w:rPr>
      </w:pPr>
      <w:r w:rsidRPr="004C0584">
        <w:rPr>
          <w:color w:val="000000"/>
          <w:sz w:val="26"/>
          <w:szCs w:val="26"/>
          <w:lang w:val="vi-VN"/>
        </w:rPr>
        <w:t>C. những đường tròn bao quanh  hai từ cực.</w:t>
      </w:r>
      <w:r w:rsidRPr="004C0584">
        <w:rPr>
          <w:color w:val="000000"/>
          <w:sz w:val="26"/>
          <w:szCs w:val="26"/>
        </w:rPr>
        <w:t xml:space="preserve">   </w:t>
      </w:r>
      <w:r w:rsidRPr="004C0584">
        <w:rPr>
          <w:color w:val="000000"/>
          <w:sz w:val="26"/>
          <w:szCs w:val="26"/>
          <w:lang w:val="vi-VN"/>
        </w:rPr>
        <w:t>D. những đường thẳng gần như song song</w:t>
      </w:r>
    </w:p>
    <w:p w:rsidR="004C0584" w:rsidRPr="004C0584" w:rsidRDefault="004C0584" w:rsidP="004C0584">
      <w:pPr>
        <w:rPr>
          <w:color w:val="000000"/>
          <w:sz w:val="26"/>
          <w:szCs w:val="26"/>
          <w:lang w:val="vi-VN"/>
        </w:rPr>
      </w:pPr>
      <w:r w:rsidRPr="004C0584">
        <w:rPr>
          <w:b/>
          <w:color w:val="000000"/>
          <w:sz w:val="26"/>
          <w:szCs w:val="26"/>
          <w:lang w:val="vi-VN"/>
        </w:rPr>
        <w:t xml:space="preserve">Câu </w:t>
      </w:r>
      <w:r w:rsidRPr="004C0584">
        <w:rPr>
          <w:b/>
          <w:color w:val="000000"/>
          <w:sz w:val="26"/>
          <w:szCs w:val="26"/>
        </w:rPr>
        <w:t>36</w:t>
      </w:r>
      <w:r w:rsidRPr="004C0584">
        <w:rPr>
          <w:b/>
          <w:color w:val="000000"/>
          <w:sz w:val="26"/>
          <w:szCs w:val="26"/>
          <w:lang w:val="vi-VN"/>
        </w:rPr>
        <w:t>: Khi sử dụng qui tắc nắm tay phải để xác định chiều của đường sức từ trong ống dây, thì chiều của đường sức từ là chiều</w:t>
      </w:r>
    </w:p>
    <w:p w:rsidR="004C0584" w:rsidRPr="004C0584" w:rsidRDefault="004C0584" w:rsidP="004C0584">
      <w:pPr>
        <w:tabs>
          <w:tab w:val="left" w:pos="4820"/>
        </w:tabs>
        <w:ind w:firstLine="284"/>
        <w:rPr>
          <w:color w:val="000000"/>
          <w:sz w:val="26"/>
          <w:szCs w:val="26"/>
          <w:lang w:val="vi-VN"/>
        </w:rPr>
      </w:pPr>
      <w:r w:rsidRPr="004C0584">
        <w:rPr>
          <w:color w:val="000000"/>
          <w:sz w:val="26"/>
          <w:szCs w:val="26"/>
          <w:lang w:val="vi-VN"/>
        </w:rPr>
        <w:t>A. xuyên vào lòng bàn tay.</w:t>
      </w:r>
      <w:r w:rsidRPr="004C0584">
        <w:rPr>
          <w:color w:val="000000"/>
          <w:sz w:val="26"/>
          <w:szCs w:val="26"/>
        </w:rPr>
        <w:tab/>
      </w:r>
      <w:r w:rsidRPr="004C0584">
        <w:rPr>
          <w:color w:val="000000"/>
          <w:sz w:val="26"/>
          <w:szCs w:val="26"/>
          <w:lang w:val="vi-VN"/>
        </w:rPr>
        <w:t>B. từ cổ tay đến ngón tay.</w:t>
      </w:r>
    </w:p>
    <w:p w:rsidR="004C0584" w:rsidRPr="004C0584" w:rsidRDefault="004C0584" w:rsidP="004C0584">
      <w:pPr>
        <w:tabs>
          <w:tab w:val="left" w:pos="4820"/>
        </w:tabs>
        <w:ind w:firstLine="284"/>
        <w:rPr>
          <w:color w:val="000000"/>
          <w:sz w:val="26"/>
          <w:szCs w:val="26"/>
        </w:rPr>
      </w:pPr>
      <w:r w:rsidRPr="004C0584">
        <w:rPr>
          <w:color w:val="000000"/>
          <w:sz w:val="26"/>
          <w:szCs w:val="26"/>
        </w:rPr>
        <w:t>C. của ngón tay cái.</w:t>
      </w:r>
      <w:r w:rsidRPr="004C0584">
        <w:rPr>
          <w:color w:val="000000"/>
          <w:sz w:val="26"/>
          <w:szCs w:val="26"/>
        </w:rPr>
        <w:tab/>
        <w:t xml:space="preserve">D. </w:t>
      </w:r>
      <w:r w:rsidRPr="004C0584">
        <w:rPr>
          <w:color w:val="000000"/>
          <w:sz w:val="26"/>
          <w:szCs w:val="26"/>
          <w:lang w:val="vi-VN"/>
        </w:rPr>
        <w:t>c</w:t>
      </w:r>
      <w:r w:rsidRPr="004C0584">
        <w:rPr>
          <w:color w:val="000000"/>
          <w:sz w:val="26"/>
          <w:szCs w:val="26"/>
        </w:rPr>
        <w:t>ủa 4 ngón tay.</w:t>
      </w:r>
    </w:p>
    <w:p w:rsidR="004C0584" w:rsidRPr="004C0584" w:rsidRDefault="00144118" w:rsidP="004C0584">
      <w:pPr>
        <w:tabs>
          <w:tab w:val="left" w:pos="1985"/>
        </w:tabs>
        <w:rPr>
          <w:color w:val="000000"/>
          <w:sz w:val="26"/>
          <w:szCs w:val="26"/>
          <w:lang w:val="vi-VN"/>
        </w:rPr>
      </w:pPr>
      <w:r>
        <w:rPr>
          <w:b/>
          <w:noProof/>
          <w:color w:val="000000"/>
          <w:sz w:val="26"/>
          <w:szCs w:val="26"/>
        </w:rPr>
        <mc:AlternateContent>
          <mc:Choice Requires="wpg">
            <w:drawing>
              <wp:anchor distT="0" distB="0" distL="114300" distR="114300" simplePos="0" relativeHeight="252151296" behindDoc="1" locked="0" layoutInCell="1" allowOverlap="1">
                <wp:simplePos x="0" y="0"/>
                <wp:positionH relativeFrom="column">
                  <wp:posOffset>2020570</wp:posOffset>
                </wp:positionH>
                <wp:positionV relativeFrom="paragraph">
                  <wp:posOffset>198755</wp:posOffset>
                </wp:positionV>
                <wp:extent cx="4608195" cy="1285875"/>
                <wp:effectExtent l="5080" t="0" r="0" b="1270"/>
                <wp:wrapSquare wrapText="bothSides"/>
                <wp:docPr id="436" name="Group 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8195" cy="1285875"/>
                          <a:chOff x="1211" y="4444"/>
                          <a:chExt cx="9840" cy="2181"/>
                        </a:xfrm>
                      </wpg:grpSpPr>
                      <pic:pic xmlns:pic="http://schemas.openxmlformats.org/drawingml/2006/picture">
                        <pic:nvPicPr>
                          <pic:cNvPr id="437" name="Picture 699" descr="hinh bai 27"/>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1211" y="4444"/>
                            <a:ext cx="9840" cy="2181"/>
                          </a:xfrm>
                          <a:prstGeom prst="rect">
                            <a:avLst/>
                          </a:prstGeom>
                          <a:noFill/>
                          <a:extLst>
                            <a:ext uri="{909E8E84-426E-40DD-AFC4-6F175D3DCCD1}">
                              <a14:hiddenFill xmlns:a14="http://schemas.microsoft.com/office/drawing/2010/main">
                                <a:solidFill>
                                  <a:srgbClr val="FFFFFF"/>
                                </a:solidFill>
                              </a14:hiddenFill>
                            </a:ext>
                          </a:extLst>
                        </pic:spPr>
                      </pic:pic>
                      <wps:wsp>
                        <wps:cNvPr id="438" name="Text Box 700"/>
                        <wps:cNvSpPr txBox="1">
                          <a:spLocks noChangeArrowheads="1"/>
                        </wps:cNvSpPr>
                        <wps:spPr bwMode="auto">
                          <a:xfrm>
                            <a:off x="2651" y="4527"/>
                            <a:ext cx="7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F46291" w:rsidRDefault="004E4E04" w:rsidP="004C0584">
                              <w:pPr>
                                <w:tabs>
                                  <w:tab w:val="center" w:pos="2280"/>
                                  <w:tab w:val="center" w:pos="4680"/>
                                  <w:tab w:val="center" w:pos="6840"/>
                                  <w:tab w:val="center" w:pos="9000"/>
                                </w:tabs>
                                <w:rPr>
                                  <w:sz w:val="20"/>
                                  <w:szCs w:val="20"/>
                                  <w:lang w:val="vi-VN"/>
                                </w:rPr>
                              </w:pPr>
                              <w:r w:rsidRPr="00F46291">
                                <w:rPr>
                                  <w:sz w:val="20"/>
                                  <w:szCs w:val="20"/>
                                  <w:lang w:val="vi-VN"/>
                                </w:rPr>
                                <w:t xml:space="preserve">( </w:t>
                              </w:r>
                              <w:r>
                                <w:rPr>
                                  <w:sz w:val="20"/>
                                  <w:szCs w:val="20"/>
                                </w:rPr>
                                <w:t>h</w:t>
                              </w:r>
                              <w:r w:rsidRPr="00F46291">
                                <w:rPr>
                                  <w:sz w:val="20"/>
                                  <w:szCs w:val="20"/>
                                  <w:lang w:val="vi-VN"/>
                                </w:rPr>
                                <w:t>ình 1)</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2)</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3)</w:t>
                              </w:r>
                              <w:r w:rsidRPr="00F46291">
                                <w:rPr>
                                  <w:sz w:val="20"/>
                                  <w:szCs w:val="20"/>
                                  <w:lang w:val="vi-VN"/>
                                </w:rPr>
                                <w:tab/>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4)</w:t>
                              </w:r>
                            </w:p>
                            <w:p w:rsidR="004E4E04" w:rsidRPr="00F46291" w:rsidRDefault="004E4E04" w:rsidP="004C0584">
                              <w:pPr>
                                <w:rPr>
                                  <w:sz w:val="20"/>
                                  <w:szCs w:val="20"/>
                                  <w:lang w:val="vi-VN"/>
                                </w:rPr>
                              </w:pPr>
                            </w:p>
                            <w:p w:rsidR="004E4E04" w:rsidRDefault="004E4E04" w:rsidP="004C058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9" o:spid="_x0000_s1638" style="position:absolute;margin-left:159.1pt;margin-top:15.65pt;width:362.85pt;height:101.25pt;z-index:-251165184;mso-position-horizontal-relative:text;mso-position-vertical-relative:text" coordorigin="1211,4444" coordsize="9840,21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">
                <v:shape id="Picture 699" o:spid="_x0000_s1639" type="#_x0000_t75" alt="hinh bai 27" style="position:absolute;left:1211;top:4444;width:9840;height:21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PFibEAAAA3AAAAA8AAABkcnMvZG93bnJldi54bWxEj0uLwkAQhO8L/oehBW/rxAdGo6OoIHjb&#10;XR/3JtMm0UxPyIwx+ut3FoQ9FlX1FbVYtaYUDdWusKxg0I9AEKdWF5wpOB13n1MQziNrLC2Tgic5&#10;WC07HwtMtH3wDzUHn4kAYZeggtz7KpHSpTkZdH1bEQfvYmuDPsg6k7rGR4CbUg6jaCINFhwWcqxo&#10;m1N6O9yNgniYrcej2dc5Lui6vb/srtl8D5Tqddv1HISn1v+H3+29VjAexfB3JhwBufw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DPFibEAAAA3AAAAA8AAAAAAAAAAAAAAAAA&#10;nwIAAGRycy9kb3ducmV2LnhtbFBLBQYAAAAABAAEAPcAAACQAwAAAAA=&#10;">
                  <v:imagedata r:id="rId175" o:title="hinh bai 27"/>
                </v:shape>
                <v:shape id="Text Box 700" o:spid="_x0000_s1640" type="#_x0000_t202" style="position:absolute;left:2651;top:4527;width:76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4E4E04" w:rsidRPr="00F46291" w:rsidRDefault="004E4E04" w:rsidP="004C0584">
                        <w:pPr>
                          <w:tabs>
                            <w:tab w:val="center" w:pos="2280"/>
                            <w:tab w:val="center" w:pos="4680"/>
                            <w:tab w:val="center" w:pos="6840"/>
                            <w:tab w:val="center" w:pos="9000"/>
                          </w:tabs>
                          <w:rPr>
                            <w:sz w:val="20"/>
                            <w:szCs w:val="20"/>
                            <w:lang w:val="vi-VN"/>
                          </w:rPr>
                        </w:pPr>
                        <w:r w:rsidRPr="00F46291">
                          <w:rPr>
                            <w:sz w:val="20"/>
                            <w:szCs w:val="20"/>
                            <w:lang w:val="vi-VN"/>
                          </w:rPr>
                          <w:t xml:space="preserve">( </w:t>
                        </w:r>
                        <w:r>
                          <w:rPr>
                            <w:sz w:val="20"/>
                            <w:szCs w:val="20"/>
                          </w:rPr>
                          <w:t>h</w:t>
                        </w:r>
                        <w:r w:rsidRPr="00F46291">
                          <w:rPr>
                            <w:sz w:val="20"/>
                            <w:szCs w:val="20"/>
                            <w:lang w:val="vi-VN"/>
                          </w:rPr>
                          <w:t>ình 1)</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2)</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3)</w:t>
                        </w:r>
                        <w:r w:rsidRPr="00F46291">
                          <w:rPr>
                            <w:sz w:val="20"/>
                            <w:szCs w:val="20"/>
                            <w:lang w:val="vi-VN"/>
                          </w:rPr>
                          <w:tab/>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4)</w:t>
                        </w:r>
                      </w:p>
                      <w:p w:rsidR="004E4E04" w:rsidRPr="00F46291" w:rsidRDefault="004E4E04" w:rsidP="004C0584">
                        <w:pPr>
                          <w:rPr>
                            <w:sz w:val="20"/>
                            <w:szCs w:val="20"/>
                            <w:lang w:val="vi-VN"/>
                          </w:rPr>
                        </w:pPr>
                      </w:p>
                      <w:p w:rsidR="004E4E04" w:rsidRDefault="004E4E04" w:rsidP="004C0584"/>
                    </w:txbxContent>
                  </v:textbox>
                </v:shape>
                <w10:wrap type="square"/>
              </v:group>
            </w:pict>
          </mc:Fallback>
        </mc:AlternateContent>
      </w:r>
      <w:r w:rsidR="004C0584" w:rsidRPr="004C0584">
        <w:rPr>
          <w:b/>
          <w:color w:val="000000"/>
          <w:sz w:val="26"/>
          <w:szCs w:val="26"/>
          <w:lang w:val="vi-VN"/>
        </w:rPr>
        <w:t xml:space="preserve">Câu </w:t>
      </w:r>
      <w:r w:rsidR="004C0584" w:rsidRPr="004C0584">
        <w:rPr>
          <w:b/>
          <w:color w:val="000000"/>
          <w:sz w:val="26"/>
          <w:szCs w:val="26"/>
        </w:rPr>
        <w:t>37</w:t>
      </w:r>
      <w:r w:rsidR="004C0584" w:rsidRPr="004C0584">
        <w:rPr>
          <w:b/>
          <w:color w:val="000000"/>
          <w:sz w:val="26"/>
          <w:szCs w:val="26"/>
          <w:lang w:val="vi-VN"/>
        </w:rPr>
        <w:t>: Mũi tên trong hình nào dưới đây biểu diễn đúng chiều của lực điện từ F tác dụng vào đoạn dây dẫn này?</w:t>
      </w:r>
    </w:p>
    <w:p w:rsidR="004C0584" w:rsidRPr="004C0584" w:rsidRDefault="004C0584" w:rsidP="004C0584">
      <w:pPr>
        <w:ind w:firstLine="284"/>
        <w:rPr>
          <w:color w:val="000000"/>
          <w:sz w:val="26"/>
          <w:szCs w:val="26"/>
          <w:lang w:val="vi-VN"/>
        </w:rPr>
      </w:pPr>
      <w:r w:rsidRPr="004C0584">
        <w:rPr>
          <w:color w:val="000000"/>
          <w:sz w:val="26"/>
          <w:szCs w:val="26"/>
          <w:lang w:val="vi-VN"/>
        </w:rPr>
        <w:t>A. hình 1.</w:t>
      </w:r>
      <w:r w:rsidRPr="004C0584">
        <w:rPr>
          <w:color w:val="000000"/>
          <w:sz w:val="26"/>
          <w:szCs w:val="26"/>
        </w:rPr>
        <w:t xml:space="preserve">      </w:t>
      </w:r>
      <w:r w:rsidRPr="004C0584">
        <w:rPr>
          <w:color w:val="000000"/>
          <w:sz w:val="26"/>
          <w:szCs w:val="26"/>
          <w:lang w:val="vi-VN"/>
        </w:rPr>
        <w:t>B. hình 2.</w:t>
      </w:r>
    </w:p>
    <w:p w:rsidR="004C0584" w:rsidRPr="004C0584" w:rsidRDefault="004C0584" w:rsidP="004C0584">
      <w:pPr>
        <w:ind w:firstLine="284"/>
        <w:rPr>
          <w:color w:val="000000"/>
          <w:sz w:val="26"/>
          <w:szCs w:val="26"/>
          <w:lang w:val="vi-VN"/>
        </w:rPr>
      </w:pPr>
      <w:r w:rsidRPr="004C0584">
        <w:rPr>
          <w:color w:val="000000"/>
          <w:sz w:val="26"/>
          <w:szCs w:val="26"/>
          <w:lang w:val="vi-VN"/>
        </w:rPr>
        <w:t>C. hình 3.</w:t>
      </w:r>
      <w:r w:rsidRPr="004C0584">
        <w:rPr>
          <w:color w:val="000000"/>
          <w:sz w:val="26"/>
          <w:szCs w:val="26"/>
        </w:rPr>
        <w:t xml:space="preserve">      </w:t>
      </w:r>
      <w:r w:rsidRPr="004C0584">
        <w:rPr>
          <w:color w:val="000000"/>
          <w:sz w:val="26"/>
          <w:szCs w:val="26"/>
          <w:lang w:val="vi-VN"/>
        </w:rPr>
        <w:t xml:space="preserve">D. </w:t>
      </w:r>
      <w:r w:rsidRPr="004C0584">
        <w:rPr>
          <w:color w:val="000000"/>
          <w:sz w:val="26"/>
          <w:szCs w:val="26"/>
        </w:rPr>
        <w:t>h</w:t>
      </w:r>
      <w:r w:rsidRPr="004C0584">
        <w:rPr>
          <w:color w:val="000000"/>
          <w:sz w:val="26"/>
          <w:szCs w:val="26"/>
          <w:lang w:val="vi-VN"/>
        </w:rPr>
        <w:t>ình 4.</w:t>
      </w:r>
    </w:p>
    <w:p w:rsidR="004C0584" w:rsidRPr="004C0584" w:rsidRDefault="004C0584" w:rsidP="004C0584">
      <w:pPr>
        <w:rPr>
          <w:b/>
          <w:i/>
          <w:color w:val="000000"/>
          <w:sz w:val="26"/>
          <w:szCs w:val="26"/>
          <w:lang w:val="fr-FR"/>
        </w:rPr>
      </w:pPr>
    </w:p>
    <w:p w:rsidR="004C0584" w:rsidRPr="004C0584" w:rsidRDefault="004C0584" w:rsidP="004C0584">
      <w:pPr>
        <w:tabs>
          <w:tab w:val="left" w:pos="360"/>
        </w:tabs>
        <w:rPr>
          <w:b/>
          <w:color w:val="000000"/>
          <w:sz w:val="26"/>
          <w:szCs w:val="26"/>
        </w:rPr>
      </w:pPr>
    </w:p>
    <w:p w:rsidR="004C0584" w:rsidRPr="004C0584" w:rsidRDefault="004C0584" w:rsidP="004C0584">
      <w:pPr>
        <w:tabs>
          <w:tab w:val="left" w:pos="360"/>
        </w:tabs>
        <w:rPr>
          <w:b/>
          <w:color w:val="000000"/>
          <w:sz w:val="26"/>
          <w:szCs w:val="26"/>
        </w:rPr>
      </w:pPr>
    </w:p>
    <w:p w:rsidR="004C0584" w:rsidRPr="004C0584" w:rsidRDefault="00144118" w:rsidP="004C0584">
      <w:pPr>
        <w:tabs>
          <w:tab w:val="left" w:pos="360"/>
        </w:tabs>
        <w:rPr>
          <w:color w:val="000000"/>
          <w:sz w:val="26"/>
          <w:szCs w:val="26"/>
        </w:rPr>
      </w:pPr>
      <w:r>
        <w:rPr>
          <w:noProof/>
        </w:rPr>
        <w:drawing>
          <wp:anchor distT="0" distB="0" distL="114300" distR="114300" simplePos="0" relativeHeight="252152320" behindDoc="0" locked="0" layoutInCell="1" allowOverlap="1">
            <wp:simplePos x="0" y="0"/>
            <wp:positionH relativeFrom="column">
              <wp:posOffset>4635500</wp:posOffset>
            </wp:positionH>
            <wp:positionV relativeFrom="paragraph">
              <wp:posOffset>-5080</wp:posOffset>
            </wp:positionV>
            <wp:extent cx="1614170" cy="685800"/>
            <wp:effectExtent l="0" t="0" r="5080" b="0"/>
            <wp:wrapSquare wrapText="bothSides"/>
            <wp:docPr id="2046"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1417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C0584" w:rsidRPr="004C0584">
        <w:rPr>
          <w:b/>
          <w:color w:val="000000"/>
          <w:sz w:val="26"/>
          <w:szCs w:val="26"/>
          <w:lang w:val="vi-VN"/>
        </w:rPr>
        <w:t>Câu</w:t>
      </w:r>
      <w:r w:rsidR="004C0584" w:rsidRPr="004C0584">
        <w:rPr>
          <w:b/>
          <w:color w:val="000000"/>
          <w:sz w:val="26"/>
          <w:szCs w:val="26"/>
        </w:rPr>
        <w:t xml:space="preserve"> 38</w:t>
      </w:r>
      <w:r w:rsidR="004C0584" w:rsidRPr="004C0584">
        <w:rPr>
          <w:b/>
          <w:color w:val="000000"/>
          <w:sz w:val="26"/>
          <w:szCs w:val="26"/>
          <w:lang w:val="vi-VN"/>
        </w:rPr>
        <w:t>: Áp dụng qui tắc bàn tay trái để xác định lực điện từ tác dụng lên dây dẫn có dòng điện chạy qua như hình vẽ có chiều:</w:t>
      </w:r>
    </w:p>
    <w:p w:rsidR="004C0584" w:rsidRPr="004C0584" w:rsidRDefault="004C0584" w:rsidP="004C0584">
      <w:pPr>
        <w:tabs>
          <w:tab w:val="left" w:pos="360"/>
        </w:tabs>
        <w:ind w:firstLine="284"/>
        <w:rPr>
          <w:color w:val="000000"/>
          <w:sz w:val="26"/>
          <w:szCs w:val="26"/>
        </w:rPr>
      </w:pPr>
      <w:r w:rsidRPr="004C0584">
        <w:rPr>
          <w:color w:val="000000"/>
          <w:sz w:val="26"/>
          <w:szCs w:val="26"/>
          <w:lang w:val="fr-FR"/>
        </w:rPr>
        <w:t>A. Từ phải sang trái.</w:t>
      </w:r>
      <w:r w:rsidRPr="004C0584">
        <w:rPr>
          <w:color w:val="000000"/>
          <w:sz w:val="26"/>
          <w:szCs w:val="26"/>
          <w:lang w:val="fr-FR"/>
        </w:rPr>
        <w:tab/>
        <w:t xml:space="preserve">                 B. Từ trái sang phải.</w:t>
      </w:r>
      <w:r w:rsidRPr="004C0584">
        <w:rPr>
          <w:color w:val="000000"/>
          <w:sz w:val="26"/>
          <w:szCs w:val="26"/>
          <w:lang w:val="fr-FR"/>
        </w:rPr>
        <w:tab/>
      </w:r>
    </w:p>
    <w:p w:rsidR="004C0584" w:rsidRPr="004C0584" w:rsidRDefault="004C0584" w:rsidP="004C0584">
      <w:pPr>
        <w:tabs>
          <w:tab w:val="left" w:pos="3041"/>
          <w:tab w:val="left" w:pos="5806"/>
          <w:tab w:val="left" w:pos="8567"/>
        </w:tabs>
        <w:ind w:firstLine="284"/>
        <w:rPr>
          <w:color w:val="000000"/>
          <w:sz w:val="26"/>
          <w:szCs w:val="26"/>
          <w:lang w:val="fr-FR"/>
        </w:rPr>
      </w:pPr>
      <w:r w:rsidRPr="004C0584">
        <w:rPr>
          <w:color w:val="000000"/>
          <w:sz w:val="26"/>
          <w:szCs w:val="26"/>
          <w:lang w:val="fr-FR"/>
        </w:rPr>
        <w:t>C. Từ trên xuống dưới.</w:t>
      </w:r>
      <w:r w:rsidRPr="004C0584">
        <w:rPr>
          <w:color w:val="000000"/>
          <w:sz w:val="26"/>
          <w:szCs w:val="26"/>
          <w:lang w:val="fr-FR"/>
        </w:rPr>
        <w:tab/>
        <w:t xml:space="preserve">               D. Từ dưới lên trên</w:t>
      </w:r>
    </w:p>
    <w:p w:rsidR="004C0584" w:rsidRPr="004C0584" w:rsidRDefault="004C0584" w:rsidP="004C0584">
      <w:pPr>
        <w:rPr>
          <w:color w:val="000000"/>
          <w:sz w:val="26"/>
          <w:szCs w:val="26"/>
          <w:lang w:val="vi-VN"/>
        </w:rPr>
      </w:pPr>
      <w:r w:rsidRPr="004C0584">
        <w:rPr>
          <w:b/>
          <w:color w:val="000000"/>
          <w:sz w:val="26"/>
          <w:szCs w:val="26"/>
          <w:lang w:val="vi-VN"/>
        </w:rPr>
        <w:t xml:space="preserve">Câu </w:t>
      </w:r>
      <w:r w:rsidRPr="004C0584">
        <w:rPr>
          <w:b/>
          <w:color w:val="000000"/>
          <w:sz w:val="26"/>
          <w:szCs w:val="26"/>
        </w:rPr>
        <w:t>39</w:t>
      </w:r>
      <w:r w:rsidRPr="004C0584">
        <w:rPr>
          <w:b/>
          <w:color w:val="000000"/>
          <w:sz w:val="26"/>
          <w:szCs w:val="26"/>
          <w:lang w:val="vi-VN"/>
        </w:rPr>
        <w:t>: Nếu dây dẫn có phương vuông góc với đường sức từ thì</w:t>
      </w:r>
    </w:p>
    <w:p w:rsidR="004C0584" w:rsidRPr="004C0584" w:rsidRDefault="004C0584" w:rsidP="004C0584">
      <w:pPr>
        <w:ind w:firstLine="284"/>
        <w:rPr>
          <w:color w:val="000000"/>
          <w:sz w:val="26"/>
          <w:szCs w:val="26"/>
          <w:lang w:val="vi-VN"/>
        </w:rPr>
      </w:pPr>
      <w:r w:rsidRPr="004C0584">
        <w:rPr>
          <w:color w:val="000000"/>
          <w:sz w:val="26"/>
          <w:szCs w:val="26"/>
          <w:lang w:val="vi-VN"/>
        </w:rPr>
        <w:t>A. lực điện từ có giá trị cực đại so với các phương khác.</w:t>
      </w:r>
    </w:p>
    <w:p w:rsidR="004C0584" w:rsidRPr="004C0584" w:rsidRDefault="004C0584" w:rsidP="004C0584">
      <w:pPr>
        <w:ind w:firstLine="284"/>
        <w:rPr>
          <w:color w:val="000000"/>
          <w:sz w:val="26"/>
          <w:szCs w:val="26"/>
          <w:lang w:val="vi-VN"/>
        </w:rPr>
      </w:pPr>
      <w:r w:rsidRPr="004C0584">
        <w:rPr>
          <w:color w:val="000000"/>
          <w:sz w:val="26"/>
          <w:szCs w:val="26"/>
          <w:lang w:val="vi-VN"/>
        </w:rPr>
        <w:t>B. lực điện từ có giá trị không phụ thuộc vào độ lớn của dòng điện trong dây dẫn.</w:t>
      </w:r>
    </w:p>
    <w:p w:rsidR="004C0584" w:rsidRPr="004C0584" w:rsidRDefault="004C0584" w:rsidP="004C0584">
      <w:pPr>
        <w:ind w:firstLine="284"/>
        <w:rPr>
          <w:color w:val="000000"/>
          <w:sz w:val="26"/>
          <w:szCs w:val="26"/>
          <w:lang w:val="vi-VN"/>
        </w:rPr>
      </w:pPr>
      <w:r w:rsidRPr="004C0584">
        <w:rPr>
          <w:color w:val="000000"/>
          <w:sz w:val="26"/>
          <w:szCs w:val="26"/>
          <w:lang w:val="vi-VN"/>
        </w:rPr>
        <w:t>C. lực điện từ có giá trị phụ thuộc vào chiều của dòng điện trong dây dẫn.</w:t>
      </w:r>
    </w:p>
    <w:p w:rsidR="004C0584" w:rsidRPr="004C0584" w:rsidRDefault="004C0584" w:rsidP="004C0584">
      <w:pPr>
        <w:ind w:firstLine="284"/>
        <w:rPr>
          <w:color w:val="000000"/>
          <w:sz w:val="26"/>
          <w:szCs w:val="26"/>
          <w:lang w:val="vi-VN"/>
        </w:rPr>
      </w:pPr>
      <w:r w:rsidRPr="004C0584">
        <w:rPr>
          <w:color w:val="000000"/>
          <w:sz w:val="26"/>
          <w:szCs w:val="26"/>
          <w:lang w:val="vi-VN"/>
        </w:rPr>
        <w:t>D. lực điện từ có giá trị bằng 0.</w:t>
      </w:r>
    </w:p>
    <w:p w:rsidR="004C0584" w:rsidRPr="004C0584" w:rsidRDefault="004C0584" w:rsidP="004C0584">
      <w:pPr>
        <w:widowControl w:val="0"/>
        <w:autoSpaceDE w:val="0"/>
        <w:autoSpaceDN w:val="0"/>
        <w:adjustRightInd w:val="0"/>
        <w:rPr>
          <w:b/>
          <w:color w:val="000000"/>
          <w:sz w:val="26"/>
          <w:szCs w:val="26"/>
        </w:rPr>
      </w:pPr>
      <w:r w:rsidRPr="004C0584">
        <w:rPr>
          <w:b/>
          <w:color w:val="000000"/>
          <w:sz w:val="26"/>
          <w:szCs w:val="26"/>
        </w:rPr>
        <w:t xml:space="preserve">Câu 40: </w:t>
      </w:r>
      <w:r w:rsidRPr="004C0584">
        <w:rPr>
          <w:rFonts w:ascii="Roboto-regular" w:hAnsi="Roboto-regular"/>
          <w:b/>
          <w:color w:val="000000"/>
          <w:sz w:val="26"/>
          <w:szCs w:val="26"/>
          <w:lang w:val="vi-VN"/>
        </w:rPr>
        <w:t>Người ta dùng dụng cụ nào để nhận biết từ trường?</w:t>
      </w:r>
    </w:p>
    <w:p w:rsidR="004C0584" w:rsidRPr="004C0584" w:rsidRDefault="004C0584" w:rsidP="004C0584">
      <w:pPr>
        <w:tabs>
          <w:tab w:val="left" w:pos="240"/>
          <w:tab w:val="left" w:pos="5240"/>
        </w:tabs>
        <w:rPr>
          <w:color w:val="000000"/>
          <w:sz w:val="26"/>
          <w:szCs w:val="26"/>
        </w:rPr>
      </w:pPr>
      <w:r w:rsidRPr="004C0584">
        <w:rPr>
          <w:color w:val="000000"/>
          <w:sz w:val="26"/>
          <w:szCs w:val="26"/>
        </w:rPr>
        <w:tab/>
        <w:t xml:space="preserve">A. </w:t>
      </w:r>
      <w:r w:rsidRPr="004C0584">
        <w:rPr>
          <w:rFonts w:ascii="Roboto-regular" w:hAnsi="Roboto-regular"/>
          <w:color w:val="000000"/>
          <w:sz w:val="26"/>
          <w:szCs w:val="26"/>
          <w:lang w:val="vi-VN"/>
        </w:rPr>
        <w:t>Dùng kim nam châm có trục quay</w:t>
      </w:r>
      <w:r w:rsidRPr="004C0584">
        <w:rPr>
          <w:color w:val="000000"/>
          <w:sz w:val="26"/>
          <w:szCs w:val="26"/>
        </w:rPr>
        <w:tab/>
        <w:t xml:space="preserve">              B. </w:t>
      </w:r>
      <w:r w:rsidRPr="004C0584">
        <w:rPr>
          <w:rFonts w:ascii="Roboto-regular" w:hAnsi="Roboto-regular"/>
          <w:color w:val="000000"/>
          <w:sz w:val="26"/>
          <w:szCs w:val="26"/>
          <w:lang w:val="vi-VN"/>
        </w:rPr>
        <w:t>Dùng vônkế.</w:t>
      </w:r>
    </w:p>
    <w:p w:rsidR="004C0584" w:rsidRPr="004C0584" w:rsidRDefault="004C0584" w:rsidP="004C0584">
      <w:pPr>
        <w:tabs>
          <w:tab w:val="left" w:pos="240"/>
          <w:tab w:val="left" w:pos="5240"/>
        </w:tabs>
        <w:rPr>
          <w:color w:val="000000"/>
          <w:sz w:val="26"/>
          <w:szCs w:val="26"/>
        </w:rPr>
      </w:pPr>
      <w:r w:rsidRPr="004C0584">
        <w:rPr>
          <w:color w:val="000000"/>
          <w:sz w:val="26"/>
          <w:szCs w:val="26"/>
        </w:rPr>
        <w:tab/>
        <w:t xml:space="preserve">C. </w:t>
      </w:r>
      <w:r w:rsidRPr="004C0584">
        <w:rPr>
          <w:rFonts w:ascii="Roboto-regular" w:hAnsi="Roboto-regular"/>
          <w:color w:val="000000"/>
          <w:sz w:val="26"/>
          <w:szCs w:val="26"/>
          <w:lang w:val="vi-VN"/>
        </w:rPr>
        <w:t>Dùng ampe kế</w:t>
      </w:r>
      <w:r w:rsidRPr="004C0584">
        <w:rPr>
          <w:color w:val="000000"/>
          <w:sz w:val="26"/>
          <w:szCs w:val="26"/>
        </w:rPr>
        <w:tab/>
        <w:t xml:space="preserve">              D. </w:t>
      </w:r>
      <w:r w:rsidRPr="004C0584">
        <w:rPr>
          <w:rFonts w:ascii="Roboto-regular" w:hAnsi="Roboto-regular"/>
          <w:color w:val="000000"/>
          <w:sz w:val="26"/>
          <w:szCs w:val="26"/>
          <w:lang w:val="vi-VN"/>
        </w:rPr>
        <w:t>Dùng áp kế.</w:t>
      </w:r>
    </w:p>
    <w:p w:rsidR="004C0584" w:rsidRPr="004C0584" w:rsidRDefault="00144118" w:rsidP="004C0584">
      <w:pPr>
        <w:rPr>
          <w:b/>
          <w:i/>
          <w:color w:val="000000"/>
          <w:sz w:val="26"/>
          <w:szCs w:val="26"/>
          <w:lang w:val="fr-FR"/>
        </w:rPr>
      </w:pPr>
      <w:r>
        <w:rPr>
          <w:b/>
          <w:i/>
          <w:noProof/>
          <w:color w:val="000000"/>
          <w:sz w:val="26"/>
          <w:szCs w:val="26"/>
        </w:rPr>
        <mc:AlternateContent>
          <mc:Choice Requires="wps">
            <w:drawing>
              <wp:anchor distT="0" distB="0" distL="114300" distR="114300" simplePos="0" relativeHeight="252153344" behindDoc="0" locked="0" layoutInCell="1" allowOverlap="1">
                <wp:simplePos x="0" y="0"/>
                <wp:positionH relativeFrom="column">
                  <wp:posOffset>927735</wp:posOffset>
                </wp:positionH>
                <wp:positionV relativeFrom="paragraph">
                  <wp:posOffset>113030</wp:posOffset>
                </wp:positionV>
                <wp:extent cx="3508375" cy="0"/>
                <wp:effectExtent l="7620" t="5080" r="8255" b="13970"/>
                <wp:wrapNone/>
                <wp:docPr id="435" name="AutoShape 2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08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45" o:spid="_x0000_s1026" type="#_x0000_t32" style="position:absolute;margin-left:73.05pt;margin-top:8.9pt;width:276.25pt;height:0;z-index:25215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"/>
            </w:pict>
          </mc:Fallback>
        </mc:AlternateContent>
      </w:r>
    </w:p>
    <w:p w:rsidR="009B2A3C" w:rsidRDefault="00CC1E32" w:rsidP="00CC1E32">
      <w:pPr>
        <w:tabs>
          <w:tab w:val="center" w:pos="6300"/>
        </w:tabs>
        <w:jc w:val="center"/>
        <w:rPr>
          <w:b/>
          <w:bCs/>
          <w:color w:val="000000"/>
          <w:sz w:val="26"/>
          <w:szCs w:val="26"/>
          <w:lang w:val="it-IT"/>
        </w:rPr>
      </w:pPr>
      <w:r>
        <w:rPr>
          <w:b/>
          <w:bCs/>
          <w:color w:val="000000"/>
          <w:sz w:val="26"/>
          <w:szCs w:val="26"/>
          <w:lang w:val="it-IT"/>
        </w:rPr>
        <w:t>ĐÁP ÁN</w:t>
      </w:r>
    </w:p>
    <w:p w:rsidR="00CC1E32" w:rsidRPr="00CC1E32" w:rsidRDefault="00CC1E32" w:rsidP="00CC1E32">
      <w:pPr>
        <w:tabs>
          <w:tab w:val="center" w:pos="6300"/>
        </w:tabs>
        <w:jc w:val="center"/>
        <w:rPr>
          <w:b/>
          <w:bCs/>
          <w:color w:val="000000"/>
          <w:sz w:val="26"/>
          <w:szCs w:val="26"/>
          <w:lang w:val="it-IT"/>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304"/>
        <w:gridCol w:w="1304"/>
        <w:gridCol w:w="1304"/>
        <w:gridCol w:w="1304"/>
        <w:gridCol w:w="1304"/>
        <w:gridCol w:w="1304"/>
        <w:gridCol w:w="1304"/>
      </w:tblGrid>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âu</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Pr>
                <w:b/>
                <w:bCs/>
                <w:color w:val="000000"/>
                <w:sz w:val="26"/>
                <w:szCs w:val="26"/>
                <w:lang w:val="it-IT"/>
              </w:rPr>
              <w:t>Đ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âu</w:t>
            </w:r>
          </w:p>
        </w:tc>
        <w:tc>
          <w:tcPr>
            <w:tcW w:w="1304" w:type="dxa"/>
          </w:tcPr>
          <w:p w:rsidR="004E4E04" w:rsidRPr="00CC1E32" w:rsidRDefault="004E4E04" w:rsidP="004E4E04">
            <w:pPr>
              <w:tabs>
                <w:tab w:val="center" w:pos="6300"/>
              </w:tabs>
              <w:jc w:val="center"/>
              <w:rPr>
                <w:b/>
                <w:bCs/>
                <w:color w:val="000000"/>
                <w:sz w:val="26"/>
                <w:szCs w:val="26"/>
                <w:lang w:val="it-IT"/>
              </w:rPr>
            </w:pPr>
            <w:r>
              <w:rPr>
                <w:b/>
                <w:bCs/>
                <w:color w:val="000000"/>
                <w:sz w:val="26"/>
                <w:szCs w:val="26"/>
                <w:lang w:val="it-IT"/>
              </w:rPr>
              <w:t>Đ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âu</w:t>
            </w:r>
          </w:p>
        </w:tc>
        <w:tc>
          <w:tcPr>
            <w:tcW w:w="1304" w:type="dxa"/>
          </w:tcPr>
          <w:p w:rsidR="004E4E04" w:rsidRPr="00CC1E32" w:rsidRDefault="004E4E04" w:rsidP="004E4E04">
            <w:pPr>
              <w:tabs>
                <w:tab w:val="center" w:pos="6300"/>
              </w:tabs>
              <w:jc w:val="center"/>
              <w:rPr>
                <w:b/>
                <w:bCs/>
                <w:color w:val="000000"/>
                <w:sz w:val="26"/>
                <w:szCs w:val="26"/>
                <w:lang w:val="it-IT"/>
              </w:rPr>
            </w:pPr>
            <w:r>
              <w:rPr>
                <w:b/>
                <w:bCs/>
                <w:color w:val="000000"/>
                <w:sz w:val="26"/>
                <w:szCs w:val="26"/>
                <w:lang w:val="it-IT"/>
              </w:rPr>
              <w:t>Đ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âu</w:t>
            </w:r>
          </w:p>
        </w:tc>
        <w:tc>
          <w:tcPr>
            <w:tcW w:w="1304" w:type="dxa"/>
          </w:tcPr>
          <w:p w:rsidR="004E4E04" w:rsidRPr="00CC1E32" w:rsidRDefault="004E4E04" w:rsidP="004E4E04">
            <w:pPr>
              <w:tabs>
                <w:tab w:val="center" w:pos="6300"/>
              </w:tabs>
              <w:jc w:val="center"/>
              <w:rPr>
                <w:b/>
                <w:bCs/>
                <w:color w:val="000000"/>
                <w:sz w:val="26"/>
                <w:szCs w:val="26"/>
                <w:lang w:val="it-IT"/>
              </w:rPr>
            </w:pPr>
            <w:r>
              <w:rPr>
                <w:b/>
                <w:bCs/>
                <w:color w:val="000000"/>
                <w:sz w:val="26"/>
                <w:szCs w:val="26"/>
                <w:lang w:val="it-IT"/>
              </w:rPr>
              <w:t>ĐA</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1</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1</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1</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2</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2</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B</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2</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B</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3</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B</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3</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B</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3</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4</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4</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B</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4</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4</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B</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5</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5</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5</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5</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6</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6</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6</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B</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6</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7</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B</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7</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B</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7</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7</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8</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8</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8</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8</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9</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9</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9</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9</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r>
      <w:tr w:rsidR="004E4E04" w:rsidRPr="00CC1E32" w:rsidTr="004E4E04">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10</w:t>
            </w:r>
          </w:p>
        </w:tc>
        <w:tc>
          <w:tcPr>
            <w:tcW w:w="1304" w:type="dxa"/>
            <w:shd w:val="clear" w:color="auto" w:fill="auto"/>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20</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D</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30</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C</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40</w:t>
            </w:r>
          </w:p>
        </w:tc>
        <w:tc>
          <w:tcPr>
            <w:tcW w:w="1304" w:type="dxa"/>
          </w:tcPr>
          <w:p w:rsidR="004E4E04" w:rsidRPr="00CC1E32" w:rsidRDefault="004E4E04" w:rsidP="004E4E04">
            <w:pPr>
              <w:tabs>
                <w:tab w:val="center" w:pos="6300"/>
              </w:tabs>
              <w:jc w:val="center"/>
              <w:rPr>
                <w:b/>
                <w:bCs/>
                <w:color w:val="000000"/>
                <w:sz w:val="26"/>
                <w:szCs w:val="26"/>
                <w:lang w:val="it-IT"/>
              </w:rPr>
            </w:pPr>
            <w:r w:rsidRPr="00CC1E32">
              <w:rPr>
                <w:b/>
                <w:bCs/>
                <w:color w:val="000000"/>
                <w:sz w:val="26"/>
                <w:szCs w:val="26"/>
                <w:lang w:val="it-IT"/>
              </w:rPr>
              <w:t>A</w:t>
            </w:r>
          </w:p>
        </w:tc>
      </w:tr>
    </w:tbl>
    <w:p w:rsidR="00B16253" w:rsidRPr="00CC1E32" w:rsidRDefault="00B16253" w:rsidP="00B16253">
      <w:pPr>
        <w:rPr>
          <w:vanish/>
        </w:rPr>
      </w:pPr>
    </w:p>
    <w:p w:rsidR="009B2A3C" w:rsidRPr="00CC1E32" w:rsidRDefault="009B2A3C" w:rsidP="00CC1E32">
      <w:pPr>
        <w:tabs>
          <w:tab w:val="center" w:pos="6300"/>
        </w:tabs>
        <w:rPr>
          <w:b/>
          <w:bCs/>
          <w:color w:val="000000"/>
          <w:sz w:val="26"/>
          <w:szCs w:val="26"/>
          <w:lang w:val="it-IT"/>
        </w:rPr>
      </w:pPr>
      <w:r w:rsidRPr="00CC1E32">
        <w:rPr>
          <w:b/>
          <w:bCs/>
          <w:color w:val="000000"/>
          <w:sz w:val="26"/>
          <w:szCs w:val="26"/>
          <w:lang w:val="it-IT"/>
        </w:rPr>
        <w:br w:type="textWrapping" w:clear="all"/>
      </w:r>
    </w:p>
    <w:p w:rsidR="00CC1E32" w:rsidRDefault="00CC1E32" w:rsidP="00CC1E32">
      <w:pPr>
        <w:jc w:val="both"/>
        <w:rPr>
          <w:b/>
        </w:rPr>
      </w:pPr>
    </w:p>
    <w:p w:rsidR="008F1BDE" w:rsidRDefault="008F1BDE" w:rsidP="00CC1E32">
      <w:pPr>
        <w:jc w:val="both"/>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C1E32" w:rsidRPr="00B957E9" w:rsidTr="00CC1E32">
        <w:trPr>
          <w:jc w:val="center"/>
        </w:trPr>
        <w:tc>
          <w:tcPr>
            <w:tcW w:w="3469" w:type="dxa"/>
            <w:tcBorders>
              <w:top w:val="single" w:sz="4" w:space="0" w:color="auto"/>
              <w:left w:val="single" w:sz="4" w:space="0" w:color="auto"/>
              <w:bottom w:val="single" w:sz="4" w:space="0" w:color="auto"/>
              <w:right w:val="single" w:sz="4" w:space="0" w:color="auto"/>
            </w:tcBorders>
            <w:hideMark/>
          </w:tcPr>
          <w:p w:rsidR="00CC1E32" w:rsidRPr="00B957E9" w:rsidRDefault="00CC1E32" w:rsidP="00CC1E32">
            <w:pPr>
              <w:jc w:val="center"/>
              <w:rPr>
                <w:b/>
                <w:color w:val="FF0000"/>
              </w:rPr>
            </w:pPr>
            <w:r>
              <w:rPr>
                <w:b/>
                <w:color w:val="FF0000"/>
              </w:rPr>
              <w:t>ĐỀ 7</w:t>
            </w:r>
          </w:p>
          <w:p w:rsidR="00CC1E32" w:rsidRPr="00B957E9" w:rsidRDefault="00CC1E32" w:rsidP="00CC1E32">
            <w:pPr>
              <w:jc w:val="center"/>
              <w:rPr>
                <w:color w:val="0070C0"/>
              </w:rPr>
            </w:pPr>
            <w:r w:rsidRPr="00B957E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C1E32" w:rsidRPr="00B957E9" w:rsidRDefault="00CC1E32" w:rsidP="00CC1E32">
            <w:pPr>
              <w:jc w:val="center"/>
              <w:rPr>
                <w:b/>
                <w:color w:val="4F81BD"/>
              </w:rPr>
            </w:pPr>
            <w:r w:rsidRPr="00B957E9">
              <w:rPr>
                <w:b/>
                <w:color w:val="4F81BD"/>
              </w:rPr>
              <w:t xml:space="preserve">ĐỀ THI HỌC KỲ 1 </w:t>
            </w:r>
          </w:p>
          <w:p w:rsidR="00CC1E32" w:rsidRPr="00B957E9" w:rsidRDefault="00CC1E32" w:rsidP="00CC1E32">
            <w:pPr>
              <w:jc w:val="center"/>
              <w:rPr>
                <w:b/>
                <w:color w:val="FF0000"/>
              </w:rPr>
            </w:pPr>
            <w:r w:rsidRPr="00B957E9">
              <w:rPr>
                <w:b/>
                <w:color w:val="FF0000"/>
              </w:rPr>
              <w:t xml:space="preserve">MÔN VẬT LÍ LỚP </w:t>
            </w:r>
            <w:r>
              <w:rPr>
                <w:b/>
                <w:color w:val="FF0000"/>
              </w:rPr>
              <w:t>9</w:t>
            </w:r>
          </w:p>
          <w:p w:rsidR="00CC1E32" w:rsidRPr="00B957E9" w:rsidRDefault="00CC1E32" w:rsidP="00CC1E32">
            <w:pPr>
              <w:jc w:val="center"/>
              <w:rPr>
                <w:i/>
                <w:color w:val="002060"/>
              </w:rPr>
            </w:pPr>
            <w:r w:rsidRPr="00B957E9">
              <w:rPr>
                <w:i/>
                <w:color w:val="002060"/>
              </w:rPr>
              <w:t>Thời gian: 45 phút</w:t>
            </w:r>
          </w:p>
        </w:tc>
      </w:tr>
    </w:tbl>
    <w:p w:rsidR="00CC1E32" w:rsidRDefault="00CC1E32" w:rsidP="00CC1E32">
      <w:pPr>
        <w:jc w:val="both"/>
        <w:rPr>
          <w:b/>
        </w:rPr>
      </w:pPr>
    </w:p>
    <w:p w:rsidR="009B2A3C" w:rsidRPr="00CC1E32" w:rsidRDefault="009B2A3C" w:rsidP="00CC1E32">
      <w:pPr>
        <w:jc w:val="both"/>
        <w:rPr>
          <w:b/>
          <w:i/>
          <w:color w:val="000000"/>
        </w:rPr>
      </w:pPr>
      <w:r w:rsidRPr="00CC1E32">
        <w:rPr>
          <w:b/>
        </w:rPr>
        <w:t>I. Trắc nghiệm (4,0 điểm)</w:t>
      </w:r>
      <w:r w:rsidRPr="00CC1E32">
        <w:rPr>
          <w:b/>
          <w:lang w:val="nl-NL"/>
        </w:rPr>
        <w:t xml:space="preserve"> </w:t>
      </w:r>
      <w:r w:rsidRPr="00CC1E32">
        <w:rPr>
          <w:b/>
          <w:i/>
          <w:color w:val="000000"/>
        </w:rPr>
        <w:t>Khoanh tròn vào đáp án đúng trong các câu sau:</w:t>
      </w:r>
    </w:p>
    <w:p w:rsidR="009B2A3C" w:rsidRPr="00CC1E32" w:rsidRDefault="009B2A3C" w:rsidP="00CC1E32">
      <w:pPr>
        <w:jc w:val="both"/>
        <w:rPr>
          <w:b/>
          <w:color w:val="000000"/>
          <w:lang w:val="nl-NL"/>
        </w:rPr>
      </w:pPr>
      <w:r w:rsidRPr="00CC1E32">
        <w:rPr>
          <w:b/>
          <w:color w:val="000000"/>
          <w:lang w:val="nl-NL"/>
        </w:rPr>
        <w:t>Câu 1.</w:t>
      </w:r>
      <w:r w:rsidRPr="00CC1E32">
        <w:rPr>
          <w:color w:val="000000"/>
          <w:lang w:val="nl-NL"/>
        </w:rPr>
        <w:t xml:space="preserve"> Hai điện trở R</w:t>
      </w:r>
      <w:r w:rsidRPr="00CC1E32">
        <w:rPr>
          <w:color w:val="000000"/>
          <w:vertAlign w:val="subscript"/>
          <w:lang w:val="nl-NL"/>
        </w:rPr>
        <w:t xml:space="preserve">1 </w:t>
      </w:r>
      <w:r w:rsidRPr="00CC1E32">
        <w:rPr>
          <w:color w:val="000000"/>
          <w:lang w:val="nl-NL"/>
        </w:rPr>
        <w:t>và R</w:t>
      </w:r>
      <w:r w:rsidRPr="00CC1E32">
        <w:rPr>
          <w:color w:val="000000"/>
          <w:vertAlign w:val="subscript"/>
          <w:lang w:val="nl-NL"/>
        </w:rPr>
        <w:t>2</w:t>
      </w:r>
      <w:r w:rsidRPr="00CC1E32">
        <w:rPr>
          <w:color w:val="000000"/>
          <w:lang w:val="nl-NL"/>
        </w:rPr>
        <w:t xml:space="preserve"> được mắc nối tiếp nhau vào hiệu điện thế U. Gọi U</w:t>
      </w:r>
      <w:r w:rsidRPr="00CC1E32">
        <w:rPr>
          <w:color w:val="000000"/>
          <w:vertAlign w:val="subscript"/>
          <w:lang w:val="nl-NL"/>
        </w:rPr>
        <w:t>1</w:t>
      </w:r>
      <w:r w:rsidRPr="00CC1E32">
        <w:rPr>
          <w:color w:val="000000"/>
          <w:lang w:val="nl-NL"/>
        </w:rPr>
        <w:t xml:space="preserve"> và U</w:t>
      </w:r>
      <w:r w:rsidRPr="00CC1E32">
        <w:rPr>
          <w:color w:val="000000"/>
          <w:vertAlign w:val="subscript"/>
          <w:lang w:val="nl-NL"/>
        </w:rPr>
        <w:t>2</w:t>
      </w:r>
      <w:r w:rsidRPr="00CC1E32">
        <w:rPr>
          <w:color w:val="000000"/>
          <w:lang w:val="nl-NL"/>
        </w:rPr>
        <w:t xml:space="preserve"> là </w:t>
      </w:r>
      <w:r w:rsidRPr="00CC1E32">
        <w:rPr>
          <w:color w:val="000000"/>
          <w:vertAlign w:val="subscript"/>
          <w:lang w:val="nl-NL"/>
        </w:rPr>
        <w:t xml:space="preserve"> </w:t>
      </w:r>
      <w:r w:rsidRPr="00CC1E32">
        <w:rPr>
          <w:color w:val="000000"/>
          <w:lang w:val="nl-NL"/>
        </w:rPr>
        <w:t>hiệu điện thế giữa hai đầu R</w:t>
      </w:r>
      <w:r w:rsidRPr="00CC1E32">
        <w:rPr>
          <w:color w:val="000000"/>
          <w:vertAlign w:val="subscript"/>
          <w:lang w:val="nl-NL"/>
        </w:rPr>
        <w:t>1</w:t>
      </w:r>
      <w:r w:rsidRPr="00CC1E32">
        <w:rPr>
          <w:color w:val="000000"/>
          <w:lang w:val="nl-NL"/>
        </w:rPr>
        <w:t xml:space="preserve"> và R</w:t>
      </w:r>
      <w:r w:rsidRPr="00CC1E32">
        <w:rPr>
          <w:color w:val="000000"/>
          <w:vertAlign w:val="subscript"/>
          <w:lang w:val="nl-NL"/>
        </w:rPr>
        <w:t>2</w:t>
      </w:r>
      <w:r w:rsidRPr="00CC1E32">
        <w:rPr>
          <w:color w:val="000000"/>
          <w:lang w:val="nl-NL"/>
        </w:rPr>
        <w:t xml:space="preserve">. Hỏi hệ thức nào sau đây là </w:t>
      </w:r>
      <w:r w:rsidRPr="00CC1E32">
        <w:rPr>
          <w:bCs/>
          <w:color w:val="000000"/>
          <w:lang w:val="nl-NL"/>
        </w:rPr>
        <w:t>đúng</w:t>
      </w:r>
      <w:r w:rsidRPr="00CC1E32">
        <w:rPr>
          <w:color w:val="000000"/>
          <w:lang w:val="nl-NL"/>
        </w:rPr>
        <w:t>?</w:t>
      </w:r>
    </w:p>
    <w:p w:rsidR="009B2A3C" w:rsidRPr="00CC1E32" w:rsidRDefault="009B2A3C" w:rsidP="00CC1E32">
      <w:pPr>
        <w:ind w:left="720" w:firstLine="720"/>
        <w:jc w:val="both"/>
        <w:rPr>
          <w:color w:val="000000"/>
          <w:lang w:val="pt-BR"/>
        </w:rPr>
      </w:pPr>
      <w:r w:rsidRPr="00CC1E32">
        <w:rPr>
          <w:color w:val="000000"/>
          <w:lang w:val="nl-NL"/>
        </w:rPr>
        <w:t>A. U</w:t>
      </w:r>
      <w:r w:rsidRPr="00CC1E32">
        <w:rPr>
          <w:color w:val="000000"/>
          <w:vertAlign w:val="subscript"/>
          <w:lang w:val="nl-NL"/>
        </w:rPr>
        <w:t>1</w:t>
      </w:r>
      <w:r w:rsidRPr="00CC1E32">
        <w:rPr>
          <w:color w:val="000000"/>
          <w:lang w:val="nl-NL"/>
        </w:rPr>
        <w:t>.R</w:t>
      </w:r>
      <w:r w:rsidRPr="00CC1E32">
        <w:rPr>
          <w:color w:val="000000"/>
          <w:vertAlign w:val="subscript"/>
          <w:lang w:val="nl-NL"/>
        </w:rPr>
        <w:t>1</w:t>
      </w:r>
      <w:r w:rsidRPr="00CC1E32">
        <w:rPr>
          <w:color w:val="000000"/>
          <w:lang w:val="nl-NL"/>
        </w:rPr>
        <w:t xml:space="preserve"> = U</w:t>
      </w:r>
      <w:r w:rsidRPr="00CC1E32">
        <w:rPr>
          <w:color w:val="000000"/>
          <w:vertAlign w:val="subscript"/>
          <w:lang w:val="nl-NL"/>
        </w:rPr>
        <w:t>2.</w:t>
      </w:r>
      <w:r w:rsidRPr="00CC1E32">
        <w:rPr>
          <w:color w:val="000000"/>
          <w:lang w:val="nl-NL"/>
        </w:rPr>
        <w:t>R</w:t>
      </w:r>
      <w:r w:rsidRPr="00CC1E32">
        <w:rPr>
          <w:color w:val="000000"/>
          <w:vertAlign w:val="subscript"/>
          <w:lang w:val="nl-NL"/>
        </w:rPr>
        <w:t>2</w:t>
      </w:r>
      <w:r w:rsidRPr="00CC1E32">
        <w:rPr>
          <w:color w:val="000000"/>
          <w:lang w:val="nl-NL"/>
        </w:rPr>
        <w:t>;</w:t>
      </w:r>
      <w:r w:rsidRPr="00CC1E32">
        <w:rPr>
          <w:color w:val="000000"/>
          <w:lang w:val="nl-NL"/>
        </w:rPr>
        <w:tab/>
      </w:r>
      <w:r w:rsidRPr="00CC1E32">
        <w:rPr>
          <w:color w:val="000000"/>
          <w:lang w:val="nl-NL"/>
        </w:rPr>
        <w:tab/>
      </w:r>
      <w:r w:rsidRPr="00CC1E32">
        <w:rPr>
          <w:color w:val="000000"/>
          <w:lang w:val="nl-NL"/>
        </w:rPr>
        <w:tab/>
        <w:t xml:space="preserve">  </w:t>
      </w:r>
      <w:r w:rsidRPr="00CC1E32">
        <w:rPr>
          <w:color w:val="000000"/>
          <w:lang w:val="nl-NL"/>
        </w:rPr>
        <w:tab/>
      </w:r>
      <w:r w:rsidRPr="00CC1E32">
        <w:rPr>
          <w:color w:val="000000"/>
          <w:lang w:val="pt-BR"/>
        </w:rPr>
        <w:t>B.</w:t>
      </w:r>
      <w:r w:rsidRPr="00CC1E32">
        <w:rPr>
          <w:color w:val="000000"/>
          <w:vertAlign w:val="superscript"/>
          <w:lang w:val="pt-BR"/>
        </w:rPr>
        <w:t xml:space="preserve"> </w:t>
      </w:r>
      <w:r w:rsidRPr="00CC1E32">
        <w:rPr>
          <w:position w:val="-30"/>
        </w:rPr>
        <w:object w:dxaOrig="920" w:dyaOrig="680">
          <v:shape id="_x0000_i1073" type="#_x0000_t75" style="width:45.75pt;height:33.75pt" o:ole="">
            <v:imagedata r:id="rId176" o:title=""/>
          </v:shape>
          <o:OLEObject Type="Embed" ProgID="Equation.3" ShapeID="_x0000_i1073" DrawAspect="Content" ObjectID="_1669116966" r:id="rId177"/>
        </w:object>
      </w:r>
      <w:r w:rsidRPr="00CC1E32">
        <w:rPr>
          <w:color w:val="000000"/>
          <w:lang w:val="pt-BR"/>
        </w:rPr>
        <w:t xml:space="preserve">   </w:t>
      </w:r>
    </w:p>
    <w:p w:rsidR="009B2A3C" w:rsidRPr="00CC1E32" w:rsidRDefault="009B2A3C" w:rsidP="00CC1E32">
      <w:pPr>
        <w:ind w:left="720" w:firstLine="720"/>
        <w:jc w:val="both"/>
        <w:rPr>
          <w:b/>
          <w:color w:val="000000"/>
          <w:lang w:val="pt-BR"/>
        </w:rPr>
      </w:pPr>
      <w:r w:rsidRPr="00CC1E32">
        <w:rPr>
          <w:color w:val="000000"/>
          <w:lang w:val="pt-BR"/>
        </w:rPr>
        <w:t xml:space="preserve">C. </w:t>
      </w:r>
      <w:r w:rsidRPr="00CC1E32">
        <w:rPr>
          <w:position w:val="-30"/>
        </w:rPr>
        <w:object w:dxaOrig="960" w:dyaOrig="700">
          <v:shape id="_x0000_i1074" type="#_x0000_t75" style="width:48pt;height:35.25pt" o:ole="">
            <v:imagedata r:id="rId178" o:title=""/>
          </v:shape>
          <o:OLEObject Type="Embed" ProgID="Equation.3" ShapeID="_x0000_i1074" DrawAspect="Content" ObjectID="_1669116967" r:id="rId179"/>
        </w:object>
      </w:r>
      <w:r w:rsidRPr="00CC1E32">
        <w:rPr>
          <w:color w:val="000000"/>
          <w:vertAlign w:val="subscript"/>
          <w:lang w:val="pt-BR"/>
        </w:rPr>
        <w:tab/>
      </w:r>
      <w:r w:rsidRPr="00CC1E32">
        <w:rPr>
          <w:color w:val="000000"/>
          <w:vertAlign w:val="superscript"/>
          <w:lang w:val="pt-BR"/>
        </w:rPr>
        <w:t>.</w:t>
      </w:r>
      <w:r w:rsidRPr="00CC1E32">
        <w:rPr>
          <w:color w:val="000000"/>
          <w:lang w:val="pt-BR"/>
        </w:rPr>
        <w:tab/>
        <w:t xml:space="preserve">  </w:t>
      </w:r>
      <w:r w:rsidRPr="00CC1E32">
        <w:rPr>
          <w:color w:val="000000"/>
          <w:lang w:val="pt-BR"/>
        </w:rPr>
        <w:tab/>
      </w:r>
      <w:r w:rsidRPr="00CC1E32">
        <w:rPr>
          <w:color w:val="000000"/>
          <w:lang w:val="pt-BR"/>
        </w:rPr>
        <w:tab/>
      </w:r>
      <w:r w:rsidRPr="00CC1E32">
        <w:rPr>
          <w:color w:val="000000"/>
          <w:lang w:val="pt-BR"/>
        </w:rPr>
        <w:tab/>
        <w:t>D. U</w:t>
      </w:r>
      <w:r w:rsidRPr="00CC1E32">
        <w:rPr>
          <w:color w:val="000000"/>
          <w:vertAlign w:val="subscript"/>
          <w:lang w:val="pt-BR"/>
        </w:rPr>
        <w:t>1</w:t>
      </w:r>
      <w:r w:rsidRPr="00CC1E32">
        <w:rPr>
          <w:color w:val="000000"/>
          <w:lang w:val="pt-BR"/>
        </w:rPr>
        <w:t>.U</w:t>
      </w:r>
      <w:r w:rsidRPr="00CC1E32">
        <w:rPr>
          <w:color w:val="000000"/>
          <w:vertAlign w:val="subscript"/>
          <w:lang w:val="pt-BR"/>
        </w:rPr>
        <w:t>2</w:t>
      </w:r>
      <w:r w:rsidRPr="00CC1E32">
        <w:rPr>
          <w:color w:val="000000"/>
          <w:lang w:val="pt-BR"/>
        </w:rPr>
        <w:t xml:space="preserve"> = R</w:t>
      </w:r>
      <w:r w:rsidRPr="00CC1E32">
        <w:rPr>
          <w:color w:val="000000"/>
          <w:vertAlign w:val="subscript"/>
          <w:lang w:val="pt-BR"/>
        </w:rPr>
        <w:t>1</w:t>
      </w:r>
      <w:r w:rsidRPr="00CC1E32">
        <w:rPr>
          <w:color w:val="000000"/>
          <w:lang w:val="pt-BR"/>
        </w:rPr>
        <w:t>.R</w:t>
      </w:r>
      <w:r w:rsidRPr="00CC1E32">
        <w:rPr>
          <w:color w:val="000000"/>
          <w:vertAlign w:val="subscript"/>
          <w:lang w:val="pt-BR"/>
        </w:rPr>
        <w:t>2</w:t>
      </w:r>
      <w:r w:rsidRPr="00CC1E32">
        <w:rPr>
          <w:color w:val="000000"/>
          <w:lang w:val="pt-BR"/>
        </w:rPr>
        <w:t>.</w:t>
      </w:r>
      <w:r w:rsidRPr="00CC1E32">
        <w:rPr>
          <w:color w:val="000000"/>
          <w:position w:val="-10"/>
          <w:lang w:val="pt-BR"/>
        </w:rPr>
        <w:object w:dxaOrig="180" w:dyaOrig="340">
          <v:shape id="_x0000_i1075" type="#_x0000_t75" style="width:9pt;height:17.25pt" o:ole="">
            <v:imagedata r:id="rId180" o:title=""/>
          </v:shape>
          <o:OLEObject Type="Embed" ProgID="Equation.3" ShapeID="_x0000_i1075" DrawAspect="Content" ObjectID="_1669116968" r:id="rId181"/>
        </w:object>
      </w:r>
    </w:p>
    <w:p w:rsidR="009B2A3C" w:rsidRPr="00CC1E32" w:rsidRDefault="009B2A3C" w:rsidP="00CC1E32">
      <w:pPr>
        <w:tabs>
          <w:tab w:val="left" w:pos="180"/>
          <w:tab w:val="left" w:pos="2700"/>
          <w:tab w:val="left" w:pos="5760"/>
          <w:tab w:val="left" w:pos="8100"/>
        </w:tabs>
        <w:rPr>
          <w:b/>
          <w:lang w:val="pt-BR"/>
        </w:rPr>
      </w:pPr>
      <w:r w:rsidRPr="00CC1E32">
        <w:rPr>
          <w:b/>
          <w:color w:val="000000"/>
          <w:lang w:val="nl-NL"/>
        </w:rPr>
        <w:t>Câu 2.</w:t>
      </w:r>
      <w:r w:rsidRPr="00CC1E32">
        <w:rPr>
          <w:color w:val="000000"/>
          <w:lang w:val="nl-NL"/>
        </w:rPr>
        <w:t xml:space="preserve"> </w:t>
      </w:r>
      <w:r w:rsidRPr="00CC1E32">
        <w:rPr>
          <w:lang w:val="pt-BR"/>
        </w:rPr>
        <w:t>Điện trở R</w:t>
      </w:r>
      <w:r w:rsidRPr="00CC1E32">
        <w:rPr>
          <w:vertAlign w:val="subscript"/>
          <w:lang w:val="pt-BR"/>
        </w:rPr>
        <w:t xml:space="preserve">1 </w:t>
      </w:r>
      <w:r w:rsidRPr="00CC1E32">
        <w:rPr>
          <w:lang w:val="pt-BR"/>
        </w:rPr>
        <w:t>= 10</w:t>
      </w:r>
      <w:r w:rsidRPr="00CC1E32">
        <w:sym w:font="Symbol" w:char="F057"/>
      </w:r>
      <w:r w:rsidRPr="00CC1E32">
        <w:rPr>
          <w:lang w:val="pt-BR"/>
        </w:rPr>
        <w:t xml:space="preserve"> chịu được cường độ dòng điện lớn nhất là 1A. Điện trở R</w:t>
      </w:r>
      <w:r w:rsidRPr="00CC1E32">
        <w:rPr>
          <w:vertAlign w:val="subscript"/>
          <w:lang w:val="pt-BR"/>
        </w:rPr>
        <w:t>2</w:t>
      </w:r>
      <w:r w:rsidRPr="00CC1E32">
        <w:rPr>
          <w:lang w:val="pt-BR"/>
        </w:rPr>
        <w:t>= 20</w:t>
      </w:r>
      <w:r w:rsidRPr="00CC1E32">
        <w:sym w:font="Symbol" w:char="F057"/>
      </w:r>
      <w:r w:rsidRPr="00CC1E32">
        <w:rPr>
          <w:lang w:val="pt-BR"/>
        </w:rPr>
        <w:t xml:space="preserve"> chịu được cường độ dòng điện lớn nhất là 1,5A. Đoạn mạch gồm R</w:t>
      </w:r>
      <w:r w:rsidRPr="00CC1E32">
        <w:rPr>
          <w:vertAlign w:val="subscript"/>
          <w:lang w:val="pt-BR"/>
        </w:rPr>
        <w:t>1</w:t>
      </w:r>
      <w:r w:rsidRPr="00CC1E32">
        <w:rPr>
          <w:lang w:val="pt-BR"/>
        </w:rPr>
        <w:t xml:space="preserve"> và R</w:t>
      </w:r>
      <w:r w:rsidRPr="00CC1E32">
        <w:rPr>
          <w:vertAlign w:val="subscript"/>
          <w:lang w:val="pt-BR"/>
        </w:rPr>
        <w:t xml:space="preserve">2 </w:t>
      </w:r>
      <w:r w:rsidRPr="00CC1E32">
        <w:rPr>
          <w:lang w:val="pt-BR"/>
        </w:rPr>
        <w:t xml:space="preserve">mắc song song chịu được hiệu điện thế lớn nhất đặt vào hai đầu của đoạn mạch này là:   </w:t>
      </w:r>
    </w:p>
    <w:p w:rsidR="009B2A3C" w:rsidRPr="00CC1E32" w:rsidRDefault="009B2A3C" w:rsidP="00CC1E32">
      <w:pPr>
        <w:tabs>
          <w:tab w:val="left" w:pos="180"/>
          <w:tab w:val="left" w:pos="2700"/>
          <w:tab w:val="left" w:pos="5760"/>
          <w:tab w:val="left" w:pos="8100"/>
        </w:tabs>
        <w:rPr>
          <w:b/>
          <w:lang w:val="pt-BR"/>
        </w:rPr>
      </w:pPr>
      <w:r w:rsidRPr="00CC1E32">
        <w:rPr>
          <w:lang w:val="pt-BR"/>
        </w:rPr>
        <w:t xml:space="preserve">       A. 10 V.                 B. 30 V.                   </w:t>
      </w:r>
      <w:r w:rsidRPr="00CC1E32">
        <w:rPr>
          <w:color w:val="000000"/>
          <w:lang w:val="pt-BR"/>
        </w:rPr>
        <w:t>C.  20 V</w:t>
      </w:r>
      <w:r w:rsidRPr="00CC1E32">
        <w:rPr>
          <w:color w:val="FF0000"/>
          <w:lang w:val="pt-BR"/>
        </w:rPr>
        <w:t>.</w:t>
      </w:r>
      <w:r w:rsidRPr="00CC1E32">
        <w:rPr>
          <w:lang w:val="pt-BR"/>
        </w:rPr>
        <w:t xml:space="preserve">                               D. 45 V.</w:t>
      </w:r>
    </w:p>
    <w:p w:rsidR="009B2A3C" w:rsidRPr="00CC1E32" w:rsidRDefault="009B2A3C" w:rsidP="00CC1E32">
      <w:pPr>
        <w:jc w:val="both"/>
        <w:rPr>
          <w:b/>
          <w:color w:val="000000"/>
          <w:lang w:val="pt-BR"/>
        </w:rPr>
      </w:pPr>
      <w:r w:rsidRPr="00CC1E32">
        <w:rPr>
          <w:b/>
          <w:color w:val="000000"/>
          <w:lang w:val="pt-BR"/>
        </w:rPr>
        <w:t>Câu 3.</w:t>
      </w:r>
      <w:r w:rsidRPr="00CC1E32">
        <w:rPr>
          <w:color w:val="000000"/>
          <w:lang w:val="pt-BR"/>
        </w:rPr>
        <w:t xml:space="preserve"> Công thức tính điện trở của dây dẫn là:</w:t>
      </w:r>
    </w:p>
    <w:p w:rsidR="009B2A3C" w:rsidRPr="00CC1E32" w:rsidRDefault="009B2A3C" w:rsidP="00CC1E32">
      <w:pPr>
        <w:jc w:val="both"/>
        <w:rPr>
          <w:b/>
          <w:color w:val="000000"/>
          <w:lang w:val="pt-BR"/>
        </w:rPr>
      </w:pPr>
      <w:r w:rsidRPr="00CC1E32">
        <w:rPr>
          <w:color w:val="000000"/>
          <w:lang w:val="pt-BR"/>
        </w:rPr>
        <w:t xml:space="preserve">     A. </w:t>
      </w:r>
      <w:r w:rsidRPr="00CC1E32">
        <w:rPr>
          <w:color w:val="000000"/>
          <w:position w:val="-24"/>
        </w:rPr>
        <w:object w:dxaOrig="780" w:dyaOrig="620">
          <v:shape id="_x0000_i1076" type="#_x0000_t75" style="width:39pt;height:31.5pt" o:ole="">
            <v:imagedata r:id="rId182" o:title=""/>
          </v:shape>
          <o:OLEObject Type="Embed" ProgID="Equation.DSMT4" ShapeID="_x0000_i1076" DrawAspect="Content" ObjectID="_1669116969" r:id="rId183"/>
        </w:object>
      </w:r>
      <w:r w:rsidRPr="00CC1E32">
        <w:rPr>
          <w:color w:val="000000"/>
          <w:lang w:val="pt-BR"/>
        </w:rPr>
        <w:tab/>
        <w:t xml:space="preserve"> </w:t>
      </w:r>
      <w:r w:rsidRPr="00CC1E32">
        <w:rPr>
          <w:color w:val="000000"/>
          <w:lang w:val="pt-BR"/>
        </w:rPr>
        <w:tab/>
        <w:t xml:space="preserve">  B. </w:t>
      </w:r>
      <w:r w:rsidRPr="00CC1E32">
        <w:rPr>
          <w:color w:val="000000"/>
          <w:position w:val="-28"/>
        </w:rPr>
        <w:object w:dxaOrig="780" w:dyaOrig="660">
          <v:shape id="_x0000_i1077" type="#_x0000_t75" style="width:39pt;height:33pt" o:ole="">
            <v:imagedata r:id="rId184" o:title=""/>
          </v:shape>
          <o:OLEObject Type="Embed" ProgID="Equation.DSMT4" ShapeID="_x0000_i1077" DrawAspect="Content" ObjectID="_1669116970" r:id="rId185"/>
        </w:object>
      </w:r>
      <w:r w:rsidRPr="00CC1E32">
        <w:rPr>
          <w:color w:val="000000"/>
          <w:lang w:val="pt-BR"/>
        </w:rPr>
        <w:tab/>
      </w:r>
      <w:r w:rsidRPr="00CC1E32">
        <w:rPr>
          <w:color w:val="000000"/>
          <w:lang w:val="pt-BR"/>
        </w:rPr>
        <w:tab/>
      </w:r>
      <w:r w:rsidRPr="00CC1E32">
        <w:rPr>
          <w:color w:val="000000"/>
          <w:lang w:val="pt-BR"/>
        </w:rPr>
        <w:tab/>
        <w:t xml:space="preserve">C. </w:t>
      </w:r>
      <w:r w:rsidRPr="00CC1E32">
        <w:rPr>
          <w:color w:val="000000"/>
          <w:position w:val="-24"/>
        </w:rPr>
        <w:object w:dxaOrig="920" w:dyaOrig="620">
          <v:shape id="_x0000_i1078" type="#_x0000_t75" style="width:45.75pt;height:31.5pt" o:ole="">
            <v:imagedata r:id="rId186" o:title=""/>
          </v:shape>
          <o:OLEObject Type="Embed" ProgID="Equation.DSMT4" ShapeID="_x0000_i1078" DrawAspect="Content" ObjectID="_1669116971" r:id="rId187"/>
        </w:object>
      </w:r>
      <w:r w:rsidRPr="00CC1E32">
        <w:rPr>
          <w:color w:val="000000"/>
          <w:lang w:val="pt-BR"/>
        </w:rPr>
        <w:tab/>
        <w:t xml:space="preserve">.       D. </w:t>
      </w:r>
      <w:r w:rsidRPr="00CC1E32">
        <w:rPr>
          <w:color w:val="000000"/>
          <w:position w:val="-22"/>
          <w:lang w:val="pt-BR"/>
        </w:rPr>
        <w:object w:dxaOrig="800" w:dyaOrig="580">
          <v:shape id="_x0000_i1079" type="#_x0000_t75" style="width:48.75pt;height:30pt" o:ole="">
            <v:imagedata r:id="rId188" o:title=""/>
          </v:shape>
          <o:OLEObject Type="Embed" ProgID="Equation.DSMT4" ShapeID="_x0000_i1079" DrawAspect="Content" ObjectID="_1669116972" r:id="rId189"/>
        </w:object>
      </w:r>
    </w:p>
    <w:p w:rsidR="009B2A3C" w:rsidRPr="00CC1E32" w:rsidRDefault="009B2A3C" w:rsidP="00CC1E32">
      <w:pPr>
        <w:rPr>
          <w:lang w:val="pt-BR"/>
        </w:rPr>
      </w:pPr>
      <w:r w:rsidRPr="00CC1E32">
        <w:rPr>
          <w:b/>
          <w:lang w:val="pt-BR"/>
        </w:rPr>
        <w:t xml:space="preserve">Câu 4. </w:t>
      </w:r>
      <w:r w:rsidRPr="00CC1E32">
        <w:rPr>
          <w:lang w:val="pt-BR"/>
        </w:rPr>
        <w:t>Số đếm của công tơ điện ở gia đình cho biết :</w:t>
      </w:r>
    </w:p>
    <w:p w:rsidR="009B2A3C" w:rsidRPr="00CC1E32" w:rsidRDefault="009B2A3C" w:rsidP="00CC1E32">
      <w:pPr>
        <w:ind w:firstLine="720"/>
        <w:rPr>
          <w:lang w:val="pt-BR"/>
        </w:rPr>
      </w:pPr>
      <w:r w:rsidRPr="00CC1E32">
        <w:rPr>
          <w:lang w:val="pt-BR"/>
        </w:rPr>
        <w:t>A. thời gian sử dụng điện của gia đình.</w:t>
      </w:r>
    </w:p>
    <w:p w:rsidR="009B2A3C" w:rsidRPr="00CC1E32" w:rsidRDefault="009B2A3C" w:rsidP="00CC1E32">
      <w:pPr>
        <w:ind w:firstLine="720"/>
        <w:rPr>
          <w:lang w:val="pt-BR"/>
        </w:rPr>
      </w:pPr>
      <w:r w:rsidRPr="00CC1E32">
        <w:rPr>
          <w:lang w:val="pt-BR"/>
        </w:rPr>
        <w:t>B. công suất điện mà gia đình sử dụng.</w:t>
      </w:r>
    </w:p>
    <w:p w:rsidR="009B2A3C" w:rsidRPr="00CC1E32" w:rsidRDefault="009B2A3C" w:rsidP="00CC1E32">
      <w:pPr>
        <w:ind w:firstLine="720"/>
        <w:rPr>
          <w:lang w:val="pt-BR"/>
        </w:rPr>
      </w:pPr>
      <w:r w:rsidRPr="00CC1E32">
        <w:rPr>
          <w:lang w:val="pt-BR"/>
        </w:rPr>
        <w:t>C. điện năng mà gia đình đã sử dụng.</w:t>
      </w:r>
    </w:p>
    <w:p w:rsidR="009B2A3C" w:rsidRPr="00CC1E32" w:rsidRDefault="009B2A3C" w:rsidP="00CC1E32">
      <w:pPr>
        <w:ind w:firstLine="720"/>
        <w:rPr>
          <w:lang w:val="pt-BR"/>
        </w:rPr>
      </w:pPr>
      <w:r w:rsidRPr="00CC1E32">
        <w:rPr>
          <w:lang w:val="pt-BR"/>
        </w:rPr>
        <w:t>D. số dụng cụ và thiết bị điện đang được sử dụng.</w:t>
      </w:r>
    </w:p>
    <w:p w:rsidR="009B2A3C" w:rsidRPr="00CC1E32" w:rsidRDefault="009B2A3C" w:rsidP="00CC1E32">
      <w:pPr>
        <w:rPr>
          <w:lang w:val="pt-BR"/>
        </w:rPr>
      </w:pPr>
      <w:r w:rsidRPr="00CC1E32">
        <w:rPr>
          <w:b/>
          <w:lang w:val="pt-BR"/>
        </w:rPr>
        <w:t xml:space="preserve">Câu 5. </w:t>
      </w:r>
      <w:r w:rsidRPr="00CC1E32">
        <w:rPr>
          <w:lang w:val="pt-BR"/>
        </w:rPr>
        <w:t xml:space="preserve">Sử dụng tiết kiệm điện năng </w:t>
      </w:r>
      <w:r w:rsidRPr="00CC1E32">
        <w:rPr>
          <w:b/>
          <w:lang w:val="pt-BR"/>
        </w:rPr>
        <w:t>không</w:t>
      </w:r>
      <w:r w:rsidRPr="00CC1E32">
        <w:rPr>
          <w:lang w:val="pt-BR"/>
        </w:rPr>
        <w:t xml:space="preserve"> mang lại lợi ích nào dưới đây ?</w:t>
      </w:r>
    </w:p>
    <w:p w:rsidR="009B2A3C" w:rsidRPr="00CC1E32" w:rsidRDefault="009B2A3C" w:rsidP="00CC1E32">
      <w:pPr>
        <w:ind w:firstLine="720"/>
        <w:rPr>
          <w:lang w:val="pt-BR"/>
        </w:rPr>
      </w:pPr>
      <w:r w:rsidRPr="00CC1E32">
        <w:rPr>
          <w:lang w:val="pt-BR"/>
        </w:rPr>
        <w:t>A. Góp phần làm giảm ô nhiễm môi trường.</w:t>
      </w:r>
      <w:r w:rsidRPr="00CC1E32">
        <w:rPr>
          <w:lang w:val="pt-BR"/>
        </w:rPr>
        <w:tab/>
      </w:r>
    </w:p>
    <w:p w:rsidR="009B2A3C" w:rsidRPr="00CC1E32" w:rsidRDefault="009B2A3C" w:rsidP="00CC1E32">
      <w:pPr>
        <w:ind w:firstLine="720"/>
        <w:rPr>
          <w:lang w:val="pt-BR"/>
        </w:rPr>
      </w:pPr>
      <w:r w:rsidRPr="00CC1E32">
        <w:rPr>
          <w:lang w:val="pt-BR"/>
        </w:rPr>
        <w:t>B. Góp phần phát triển sản xuất.</w:t>
      </w:r>
    </w:p>
    <w:p w:rsidR="009B2A3C" w:rsidRPr="00CC1E32" w:rsidRDefault="009B2A3C" w:rsidP="00CC1E32">
      <w:pPr>
        <w:ind w:firstLine="720"/>
        <w:rPr>
          <w:lang w:val="pt-BR"/>
        </w:rPr>
      </w:pPr>
      <w:r w:rsidRPr="00CC1E32">
        <w:rPr>
          <w:lang w:val="pt-BR"/>
        </w:rPr>
        <w:t xml:space="preserve">C. Góp phần chữa các bệnh hiểm nghèo. </w:t>
      </w:r>
      <w:r w:rsidRPr="00CC1E32">
        <w:rPr>
          <w:lang w:val="pt-BR"/>
        </w:rPr>
        <w:tab/>
      </w:r>
    </w:p>
    <w:p w:rsidR="009B2A3C" w:rsidRPr="00CC1E32" w:rsidRDefault="009B2A3C" w:rsidP="00CC1E32">
      <w:pPr>
        <w:ind w:firstLine="720"/>
        <w:rPr>
          <w:b/>
          <w:lang w:val="pt-BR"/>
        </w:rPr>
      </w:pPr>
      <w:r w:rsidRPr="00CC1E32">
        <w:rPr>
          <w:lang w:val="pt-BR"/>
        </w:rPr>
        <w:t>D. Góp phần làm giảm bớt các sự cố về điện.</w:t>
      </w:r>
    </w:p>
    <w:p w:rsidR="009B2A3C" w:rsidRPr="00CC1E32" w:rsidRDefault="009B2A3C" w:rsidP="00CC1E32">
      <w:pPr>
        <w:rPr>
          <w:lang w:val="pt-BR"/>
        </w:rPr>
      </w:pPr>
      <w:r w:rsidRPr="00CC1E32">
        <w:rPr>
          <w:b/>
          <w:lang w:val="pt-BR"/>
        </w:rPr>
        <w:t xml:space="preserve">Câu 6. </w:t>
      </w:r>
      <w:r w:rsidRPr="00CC1E32">
        <w:rPr>
          <w:lang w:val="pt-BR"/>
        </w:rPr>
        <w:t>Khi hai thanh nam châm đặt gần nhau thì có hiện tựơng  gì xảy ra:</w:t>
      </w:r>
    </w:p>
    <w:p w:rsidR="009B2A3C" w:rsidRPr="00CC1E32" w:rsidRDefault="009B2A3C" w:rsidP="00CC1E32">
      <w:pPr>
        <w:rPr>
          <w:lang w:val="pt-BR"/>
        </w:rPr>
      </w:pPr>
      <w:r w:rsidRPr="00CC1E32">
        <w:rPr>
          <w:lang w:val="pt-BR"/>
        </w:rPr>
        <w:t xml:space="preserve">     </w:t>
      </w:r>
      <w:r w:rsidRPr="00CC1E32">
        <w:rPr>
          <w:lang w:val="pt-BR"/>
        </w:rPr>
        <w:tab/>
        <w:t>A. Chúng hút nhau.</w:t>
      </w:r>
      <w:r w:rsidRPr="00CC1E32">
        <w:rPr>
          <w:lang w:val="pt-BR"/>
        </w:rPr>
        <w:tab/>
      </w:r>
      <w:r w:rsidRPr="00CC1E32">
        <w:rPr>
          <w:lang w:val="pt-BR"/>
        </w:rPr>
        <w:tab/>
        <w:t>C. Chúng đẩy nhau nếu các cực khác tên.</w:t>
      </w:r>
    </w:p>
    <w:p w:rsidR="009B2A3C" w:rsidRPr="00CC1E32" w:rsidRDefault="009B2A3C" w:rsidP="00CC1E32">
      <w:pPr>
        <w:rPr>
          <w:lang w:val="pt-BR"/>
        </w:rPr>
      </w:pPr>
      <w:r w:rsidRPr="00CC1E32">
        <w:rPr>
          <w:lang w:val="pt-BR"/>
        </w:rPr>
        <w:tab/>
        <w:t>B. Chúng đẩy nhau.</w:t>
      </w:r>
      <w:r w:rsidRPr="00CC1E32">
        <w:rPr>
          <w:lang w:val="pt-BR"/>
        </w:rPr>
        <w:tab/>
      </w:r>
      <w:r w:rsidRPr="00CC1E32">
        <w:rPr>
          <w:lang w:val="pt-BR"/>
        </w:rPr>
        <w:tab/>
        <w:t>D. Chúng đẩy nhau nếu các cực cùng tên.</w:t>
      </w:r>
    </w:p>
    <w:p w:rsidR="009B2A3C" w:rsidRPr="00CC1E32" w:rsidRDefault="009B2A3C" w:rsidP="00CC1E32">
      <w:pPr>
        <w:rPr>
          <w:lang w:val="pt-BR"/>
        </w:rPr>
      </w:pPr>
      <w:r w:rsidRPr="00CC1E32">
        <w:rPr>
          <w:b/>
          <w:lang w:val="pt-BR"/>
        </w:rPr>
        <w:t>Câu 7.</w:t>
      </w:r>
      <w:r w:rsidRPr="00CC1E32">
        <w:rPr>
          <w:lang w:val="pt-BR"/>
        </w:rPr>
        <w:t xml:space="preserve"> Người ta dùng lõi sắt non để chế tạo nam châm điện vì</w:t>
      </w:r>
    </w:p>
    <w:p w:rsidR="009B2A3C" w:rsidRPr="00CC1E32" w:rsidRDefault="009B2A3C" w:rsidP="00CC1E32">
      <w:pPr>
        <w:ind w:firstLine="720"/>
        <w:rPr>
          <w:lang w:val="pt-BR"/>
        </w:rPr>
      </w:pPr>
      <w:r w:rsidRPr="00CC1E32">
        <w:rPr>
          <w:lang w:val="pt-BR"/>
        </w:rPr>
        <w:t>A. sắt non không bị nhiễm từ khi được đặt trong từ trường của dòng điện.</w:t>
      </w:r>
    </w:p>
    <w:p w:rsidR="009B2A3C" w:rsidRPr="00CC1E32" w:rsidRDefault="009B2A3C" w:rsidP="00CC1E32">
      <w:pPr>
        <w:ind w:firstLine="720"/>
        <w:rPr>
          <w:lang w:val="it-IT"/>
        </w:rPr>
      </w:pPr>
      <w:r w:rsidRPr="00CC1E32">
        <w:rPr>
          <w:lang w:val="pt-BR"/>
        </w:rPr>
        <w:t>B. sắt non bị mất từ tính ngay khi ng</w:t>
      </w:r>
      <w:r w:rsidRPr="00CC1E32">
        <w:rPr>
          <w:lang w:val="it-IT"/>
        </w:rPr>
        <w:t xml:space="preserve">ắt dòng điện qua ống dây. </w:t>
      </w:r>
    </w:p>
    <w:p w:rsidR="009B2A3C" w:rsidRPr="00CC1E32" w:rsidRDefault="009B2A3C" w:rsidP="00CC1E32">
      <w:pPr>
        <w:ind w:firstLine="720"/>
        <w:rPr>
          <w:lang w:val="it-IT"/>
        </w:rPr>
      </w:pPr>
      <w:r w:rsidRPr="00CC1E32">
        <w:rPr>
          <w:lang w:val="it-IT"/>
        </w:rPr>
        <w:t>C. sắt non có thể rẻ tiền hơn các vật liệu khác như thép, coban.</w:t>
      </w:r>
    </w:p>
    <w:p w:rsidR="009B2A3C" w:rsidRPr="00CC1E32" w:rsidRDefault="009B2A3C" w:rsidP="00CC1E32">
      <w:pPr>
        <w:ind w:firstLine="720"/>
        <w:rPr>
          <w:lang w:val="it-IT"/>
        </w:rPr>
      </w:pPr>
      <w:r w:rsidRPr="00CC1E32">
        <w:rPr>
          <w:lang w:val="it-IT"/>
        </w:rPr>
        <w:t xml:space="preserve">D. sắt non giữ được từ tính khi ngắt dòng điện qua ống dây.    </w:t>
      </w:r>
    </w:p>
    <w:p w:rsidR="009B2A3C" w:rsidRPr="00CC1E32" w:rsidRDefault="009B2A3C" w:rsidP="00CC1E32">
      <w:pPr>
        <w:rPr>
          <w:lang w:val="it-IT"/>
        </w:rPr>
      </w:pPr>
      <w:r w:rsidRPr="00CC1E32">
        <w:rPr>
          <w:b/>
          <w:lang w:val="it-IT"/>
        </w:rPr>
        <w:t xml:space="preserve">Câu 8: </w:t>
      </w:r>
      <w:r w:rsidRPr="00CC1E32">
        <w:rPr>
          <w:lang w:val="it-IT"/>
        </w:rPr>
        <w:t>Làm thế nào để nhận biết từ trường :</w:t>
      </w:r>
    </w:p>
    <w:p w:rsidR="009B2A3C" w:rsidRPr="00CC1E32" w:rsidRDefault="004C0584" w:rsidP="004C0584">
      <w:pPr>
        <w:ind w:left="900" w:hanging="360"/>
        <w:rPr>
          <w:lang w:val="it-IT"/>
        </w:rPr>
      </w:pPr>
      <w:r w:rsidRPr="00CC1E32">
        <w:rPr>
          <w:lang w:val="it-IT"/>
        </w:rPr>
        <w:t>A.</w:t>
      </w:r>
      <w:r w:rsidRPr="00CC1E32">
        <w:rPr>
          <w:lang w:val="it-IT"/>
        </w:rPr>
        <w:tab/>
      </w:r>
      <w:r w:rsidR="009B2A3C" w:rsidRPr="00CC1E32">
        <w:rPr>
          <w:lang w:val="it-IT"/>
        </w:rPr>
        <w:t>Dùng bút thử điện.</w:t>
      </w:r>
      <w:r w:rsidR="009B2A3C" w:rsidRPr="00CC1E32">
        <w:rPr>
          <w:lang w:val="it-IT"/>
        </w:rPr>
        <w:tab/>
        <w:t xml:space="preserve">B. Dùng các giác quan của con người. </w:t>
      </w:r>
    </w:p>
    <w:p w:rsidR="009B2A3C" w:rsidRPr="00CC1E32" w:rsidRDefault="009B2A3C" w:rsidP="00CC1E32">
      <w:pPr>
        <w:ind w:left="540"/>
        <w:rPr>
          <w:lang w:val="it-IT"/>
        </w:rPr>
      </w:pPr>
      <w:r w:rsidRPr="00CC1E32">
        <w:rPr>
          <w:lang w:val="it-IT"/>
        </w:rPr>
        <w:t>C. Dùng nhiệt kế y tế</w:t>
      </w:r>
      <w:r w:rsidRPr="00CC1E32">
        <w:rPr>
          <w:lang w:val="it-IT"/>
        </w:rPr>
        <w:tab/>
        <w:t xml:space="preserve">D. Dùng nam châm thử. </w:t>
      </w:r>
    </w:p>
    <w:p w:rsidR="009B2A3C" w:rsidRPr="00CC1E32" w:rsidRDefault="009B2A3C" w:rsidP="00CC1E32">
      <w:pPr>
        <w:tabs>
          <w:tab w:val="left" w:pos="140"/>
          <w:tab w:val="left" w:pos="280"/>
          <w:tab w:val="left" w:pos="560"/>
          <w:tab w:val="left" w:pos="3360"/>
          <w:tab w:val="left" w:pos="5740"/>
          <w:tab w:val="left" w:pos="8540"/>
        </w:tabs>
        <w:spacing w:beforeLines="50" w:before="120" w:afterLines="50" w:after="120"/>
        <w:rPr>
          <w:b/>
        </w:rPr>
      </w:pPr>
      <w:r w:rsidRPr="00CC1E32">
        <w:rPr>
          <w:b/>
          <w:lang w:val="pl-PL"/>
        </w:rPr>
        <w:t>II</w:t>
      </w:r>
      <w:r w:rsidRPr="00CC1E32">
        <w:rPr>
          <w:b/>
        </w:rPr>
        <w:t>. Tự luận (6 điểm)</w:t>
      </w:r>
    </w:p>
    <w:p w:rsidR="009B2A3C" w:rsidRPr="00CC1E32" w:rsidRDefault="009B2A3C" w:rsidP="00CC1E32">
      <w:pPr>
        <w:rPr>
          <w:b/>
          <w:lang w:val="it-IT"/>
        </w:rPr>
      </w:pPr>
      <w:r w:rsidRPr="00CC1E32">
        <w:rPr>
          <w:b/>
          <w:lang w:val="it-IT"/>
        </w:rPr>
        <w:t xml:space="preserve">Câu 9: </w:t>
      </w:r>
      <w:r w:rsidRPr="00CC1E32">
        <w:rPr>
          <w:lang w:val="it-IT"/>
        </w:rPr>
        <w:t>(2,5 điểm)</w:t>
      </w:r>
      <w:r w:rsidRPr="00CC1E32">
        <w:rPr>
          <w:b/>
          <w:lang w:val="it-IT"/>
        </w:rPr>
        <w:t xml:space="preserve"> </w:t>
      </w:r>
    </w:p>
    <w:p w:rsidR="009B2A3C" w:rsidRPr="00CC1E32" w:rsidRDefault="009B2A3C" w:rsidP="00CC1E32">
      <w:pPr>
        <w:rPr>
          <w:lang w:val="it-IT"/>
        </w:rPr>
      </w:pPr>
      <w:r w:rsidRPr="00CC1E32">
        <w:rPr>
          <w:lang w:val="it-IT"/>
        </w:rPr>
        <w:t>a. Phát biểu quy tắc nắm tay phải, quy tắc bàn tay trái?</w:t>
      </w:r>
    </w:p>
    <w:p w:rsidR="009B2A3C" w:rsidRPr="00CC1E32" w:rsidRDefault="009B2A3C" w:rsidP="00CC1E32">
      <w:pPr>
        <w:rPr>
          <w:lang w:val="nl-NL"/>
        </w:rPr>
      </w:pPr>
      <w:r w:rsidRPr="00CC1E32">
        <w:rPr>
          <w:sz w:val="32"/>
          <w:lang w:val="it-IT"/>
        </w:rPr>
        <w:t xml:space="preserve">b. </w:t>
      </w:r>
      <w:r w:rsidRPr="00CC1E32">
        <w:rPr>
          <w:lang w:val="nl-NL"/>
        </w:rPr>
        <w:t>Vận dụng quy tắc nắm tay phải hoặc quy tắc bàn tay trái để xác định tên các cực từ của ống dây (hình 1), chiều của lực điện từ tác dụng lên dây dẫn (hình 2) và chiều dòng điện chạy trong dây dẫn  (hình 3).</w:t>
      </w:r>
    </w:p>
    <w:p w:rsidR="009B2A3C" w:rsidRPr="00CC1E32" w:rsidRDefault="00144118" w:rsidP="00CC1E32">
      <w:pPr>
        <w:rPr>
          <w:lang w:val="nl-NL"/>
        </w:rPr>
      </w:pPr>
      <w:r>
        <w:rPr>
          <w:noProof/>
        </w:rPr>
        <mc:AlternateContent>
          <mc:Choice Requires="wpg">
            <w:drawing>
              <wp:anchor distT="0" distB="0" distL="114300" distR="114300" simplePos="0" relativeHeight="252127744" behindDoc="0" locked="0" layoutInCell="1" allowOverlap="1">
                <wp:simplePos x="0" y="0"/>
                <wp:positionH relativeFrom="column">
                  <wp:posOffset>564515</wp:posOffset>
                </wp:positionH>
                <wp:positionV relativeFrom="paragraph">
                  <wp:posOffset>134620</wp:posOffset>
                </wp:positionV>
                <wp:extent cx="5702935" cy="1910080"/>
                <wp:effectExtent l="0" t="635" r="4445" b="3810"/>
                <wp:wrapNone/>
                <wp:docPr id="2009" name="Group 1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2935" cy="1910080"/>
                          <a:chOff x="1937" y="7189"/>
                          <a:chExt cx="8981" cy="3008"/>
                        </a:xfrm>
                      </wpg:grpSpPr>
                      <wps:wsp>
                        <wps:cNvPr id="2010" name="AutoShape 1371"/>
                        <wps:cNvCnPr>
                          <a:cxnSpLocks noChangeShapeType="1"/>
                        </wps:cNvCnPr>
                        <wps:spPr bwMode="auto">
                          <a:xfrm>
                            <a:off x="3057" y="9098"/>
                            <a:ext cx="235" cy="2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11" name="Group 27"/>
                        <wpg:cNvGrpSpPr>
                          <a:grpSpLocks/>
                        </wpg:cNvGrpSpPr>
                        <wpg:grpSpPr bwMode="auto">
                          <a:xfrm>
                            <a:off x="8177" y="7271"/>
                            <a:ext cx="2741" cy="2538"/>
                            <a:chOff x="5008" y="2251"/>
                            <a:chExt cx="2741" cy="2538"/>
                          </a:xfrm>
                        </wpg:grpSpPr>
                        <wps:wsp>
                          <wps:cNvPr id="2014" name="Text Box 2"/>
                          <wps:cNvSpPr txBox="1">
                            <a:spLocks noChangeArrowheads="1"/>
                          </wps:cNvSpPr>
                          <wps:spPr bwMode="auto">
                            <a:xfrm>
                              <a:off x="5008" y="2251"/>
                              <a:ext cx="2741" cy="2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144118" w:rsidP="00CC1E32">
                                <w:r>
                                  <w:rPr>
                                    <w:noProof/>
                                  </w:rPr>
                                  <w:drawing>
                                    <wp:inline distT="0" distB="0" distL="0" distR="0">
                                      <wp:extent cx="1552575" cy="1447800"/>
                                      <wp:effectExtent l="0" t="0" r="9525" b="0"/>
                                      <wp:docPr id="282" name="Picture 35" descr="Description: ScreenHunter_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ScreenHunter_08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552575" cy="1447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015" name="Text Box 2"/>
                          <wps:cNvSpPr txBox="1">
                            <a:spLocks noChangeArrowheads="1"/>
                          </wps:cNvSpPr>
                          <wps:spPr bwMode="auto">
                            <a:xfrm>
                              <a:off x="6092" y="2421"/>
                              <a:ext cx="64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931B1E" w:rsidRDefault="004E4E04" w:rsidP="00CC1E32">
                                <w:pPr>
                                  <w:rPr>
                                    <w:b/>
                                    <w:sz w:val="34"/>
                                  </w:rPr>
                                </w:pPr>
                                <w:r w:rsidRPr="00931B1E">
                                  <w:rPr>
                                    <w:b/>
                                    <w:sz w:val="34"/>
                                  </w:rPr>
                                  <w:t>N</w:t>
                                </w:r>
                              </w:p>
                            </w:txbxContent>
                          </wps:txbx>
                          <wps:bodyPr rot="0" vert="horz" wrap="square" lIns="91440" tIns="45720" rIns="91440" bIns="45720" anchor="t" anchorCtr="0" upright="1">
                            <a:noAutofit/>
                          </wps:bodyPr>
                        </wps:wsp>
                        <wps:wsp>
                          <wps:cNvPr id="192" name="Text Box 2"/>
                          <wps:cNvSpPr txBox="1">
                            <a:spLocks noChangeArrowheads="1"/>
                          </wps:cNvSpPr>
                          <wps:spPr bwMode="auto">
                            <a:xfrm>
                              <a:off x="6263" y="3273"/>
                              <a:ext cx="238"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sidP="00CC1E32"/>
                            </w:txbxContent>
                          </wps:txbx>
                          <wps:bodyPr rot="0" vert="horz" wrap="square" lIns="91440" tIns="45720" rIns="91440" bIns="45720" anchor="t" anchorCtr="0" upright="1">
                            <a:noAutofit/>
                          </wps:bodyPr>
                        </wps:wsp>
                        <wps:wsp>
                          <wps:cNvPr id="193" name="Text Box 2"/>
                          <wps:cNvSpPr txBox="1">
                            <a:spLocks noChangeArrowheads="1"/>
                          </wps:cNvSpPr>
                          <wps:spPr bwMode="auto">
                            <a:xfrm>
                              <a:off x="6121" y="4021"/>
                              <a:ext cx="610"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8A5017" w:rsidRDefault="004E4E04" w:rsidP="00CC1E32">
                                <w:pPr>
                                  <w:rPr>
                                    <w:b/>
                                    <w:sz w:val="38"/>
                                  </w:rPr>
                                </w:pPr>
                                <w:r w:rsidRPr="008A5017">
                                  <w:rPr>
                                    <w:b/>
                                    <w:sz w:val="38"/>
                                  </w:rPr>
                                  <w:t>S</w:t>
                                </w:r>
                              </w:p>
                            </w:txbxContent>
                          </wps:txbx>
                          <wps:bodyPr rot="0" vert="horz" wrap="square" lIns="91440" tIns="45720" rIns="91440" bIns="45720" anchor="t" anchorCtr="0" upright="1">
                            <a:noAutofit/>
                          </wps:bodyPr>
                        </wps:wsp>
                        <wps:wsp>
                          <wps:cNvPr id="194" name="Text Box 2"/>
                          <wps:cNvSpPr txBox="1">
                            <a:spLocks noChangeArrowheads="1"/>
                          </wps:cNvSpPr>
                          <wps:spPr bwMode="auto">
                            <a:xfrm>
                              <a:off x="6522" y="2999"/>
                              <a:ext cx="597"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8A5017" w:rsidRDefault="004E4E04" w:rsidP="00CC1E32">
                                <w:pPr>
                                  <w:rPr>
                                    <w:b/>
                                    <w:sz w:val="34"/>
                                  </w:rPr>
                                </w:pPr>
                                <w:r w:rsidRPr="008A5017">
                                  <w:rPr>
                                    <w:b/>
                                    <w:sz w:val="34"/>
                                  </w:rPr>
                                  <w:t>I</w:t>
                                </w:r>
                              </w:p>
                            </w:txbxContent>
                          </wps:txbx>
                          <wps:bodyPr rot="0" vert="horz" wrap="square" lIns="91440" tIns="45720" rIns="91440" bIns="45720" anchor="t" anchorCtr="0" upright="1">
                            <a:noAutofit/>
                          </wps:bodyPr>
                        </wps:wsp>
                      </wpg:grpSp>
                      <wpg:grpSp>
                        <wpg:cNvPr id="195" name="Group 1378"/>
                        <wpg:cNvGrpSpPr>
                          <a:grpSpLocks/>
                        </wpg:cNvGrpSpPr>
                        <wpg:grpSpPr bwMode="auto">
                          <a:xfrm>
                            <a:off x="1937" y="7189"/>
                            <a:ext cx="3147" cy="2514"/>
                            <a:chOff x="2513" y="8799"/>
                            <a:chExt cx="3147" cy="2514"/>
                          </a:xfrm>
                        </wpg:grpSpPr>
                        <wps:wsp>
                          <wps:cNvPr id="196" name="Text Box 6"/>
                          <wps:cNvSpPr txBox="1">
                            <a:spLocks noChangeArrowheads="1"/>
                          </wps:cNvSpPr>
                          <wps:spPr bwMode="auto">
                            <a:xfrm>
                              <a:off x="2513" y="8799"/>
                              <a:ext cx="3147" cy="25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144118" w:rsidP="00CC1E32">
                                <w:r>
                                  <w:rPr>
                                    <w:noProof/>
                                  </w:rPr>
                                  <w:drawing>
                                    <wp:inline distT="0" distB="0" distL="0" distR="0">
                                      <wp:extent cx="1895475" cy="1504950"/>
                                      <wp:effectExtent l="0" t="0" r="9525" b="0"/>
                                      <wp:docPr id="283" name="Picture 5" descr="Description: ScreenHunter_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creenHunter_08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95475" cy="15049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97" name="Text Box 7"/>
                          <wps:cNvSpPr txBox="1">
                            <a:spLocks noChangeArrowheads="1"/>
                          </wps:cNvSpPr>
                          <wps:spPr bwMode="auto">
                            <a:xfrm>
                              <a:off x="2601" y="8845"/>
                              <a:ext cx="70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3507D5" w:rsidRDefault="004E4E04" w:rsidP="00CC1E32">
                                <w:pPr>
                                  <w:rPr>
                                    <w:sz w:val="32"/>
                                  </w:rPr>
                                </w:pPr>
                                <w:r w:rsidRPr="003507D5">
                                  <w:rPr>
                                    <w:sz w:val="32"/>
                                  </w:rPr>
                                  <w:t>A</w:t>
                                </w:r>
                              </w:p>
                            </w:txbxContent>
                          </wps:txbx>
                          <wps:bodyPr rot="0" vert="horz" wrap="square" lIns="91440" tIns="45720" rIns="91440" bIns="45720" anchor="t" anchorCtr="0" upright="1">
                            <a:noAutofit/>
                          </wps:bodyPr>
                        </wps:wsp>
                        <wps:wsp>
                          <wps:cNvPr id="198" name="Text Box 8"/>
                          <wps:cNvSpPr txBox="1">
                            <a:spLocks noChangeArrowheads="1"/>
                          </wps:cNvSpPr>
                          <wps:spPr bwMode="auto">
                            <a:xfrm>
                              <a:off x="4951" y="8849"/>
                              <a:ext cx="617"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C832B0" w:rsidRDefault="004E4E04" w:rsidP="00CC1E32">
                                <w:pPr>
                                  <w:rPr>
                                    <w:sz w:val="30"/>
                                  </w:rPr>
                                </w:pPr>
                                <w:r w:rsidRPr="00C832B0">
                                  <w:rPr>
                                    <w:sz w:val="30"/>
                                  </w:rPr>
                                  <w:t>B</w:t>
                                </w:r>
                              </w:p>
                            </w:txbxContent>
                          </wps:txbx>
                          <wps:bodyPr rot="0" vert="horz" wrap="square" lIns="91440" tIns="45720" rIns="91440" bIns="45720" anchor="t" anchorCtr="0" upright="1">
                            <a:noAutofit/>
                          </wps:bodyPr>
                        </wps:wsp>
                      </wpg:grpSp>
                      <wps:wsp>
                        <wps:cNvPr id="199" name="Text Box 2"/>
                        <wps:cNvSpPr txBox="1">
                          <a:spLocks noChangeArrowheads="1"/>
                        </wps:cNvSpPr>
                        <wps:spPr bwMode="auto">
                          <a:xfrm>
                            <a:off x="2984" y="9731"/>
                            <a:ext cx="1214"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sidP="00CC1E32">
                              <w:r>
                                <w:t>Hình 1</w:t>
                              </w:r>
                            </w:p>
                          </w:txbxContent>
                        </wps:txbx>
                        <wps:bodyPr rot="0" vert="horz" wrap="square" lIns="91440" tIns="45720" rIns="91440" bIns="45720" anchor="t" anchorCtr="0" upright="1">
                          <a:noAutofit/>
                        </wps:bodyPr>
                      </wps:wsp>
                      <wps:wsp>
                        <wps:cNvPr id="200" name="Text Box 2"/>
                        <wps:cNvSpPr txBox="1">
                          <a:spLocks noChangeArrowheads="1"/>
                        </wps:cNvSpPr>
                        <wps:spPr bwMode="auto">
                          <a:xfrm>
                            <a:off x="6131" y="9715"/>
                            <a:ext cx="1170"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sidP="00CC1E32">
                              <w:r>
                                <w:t>Hình 2</w:t>
                              </w:r>
                            </w:p>
                          </w:txbxContent>
                        </wps:txbx>
                        <wps:bodyPr rot="0" vert="horz" wrap="square" lIns="91440" tIns="45720" rIns="91440" bIns="45720" anchor="t" anchorCtr="0" upright="1">
                          <a:noAutofit/>
                        </wps:bodyPr>
                      </wps:wsp>
                      <wps:wsp>
                        <wps:cNvPr id="427" name="Text Box 2"/>
                        <wps:cNvSpPr txBox="1">
                          <a:spLocks noChangeArrowheads="1"/>
                        </wps:cNvSpPr>
                        <wps:spPr bwMode="auto">
                          <a:xfrm>
                            <a:off x="9011" y="9699"/>
                            <a:ext cx="1170"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4E04" w:rsidRDefault="004E4E04" w:rsidP="00CC1E32">
                              <w:r>
                                <w:t>Hình 3</w:t>
                              </w:r>
                            </w:p>
                          </w:txbxContent>
                        </wps:txbx>
                        <wps:bodyPr rot="0" vert="horz" wrap="square" lIns="91440" tIns="45720" rIns="91440" bIns="45720" anchor="t" anchorCtr="0" upright="1">
                          <a:noAutofit/>
                        </wps:bodyPr>
                      </wps:wsp>
                      <wps:wsp>
                        <wps:cNvPr id="428" name="Rectangle 8"/>
                        <wps:cNvSpPr>
                          <a:spLocks noChangeArrowheads="1"/>
                        </wps:cNvSpPr>
                        <wps:spPr bwMode="auto">
                          <a:xfrm>
                            <a:off x="5514" y="7441"/>
                            <a:ext cx="683" cy="20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9" name="Rectangle 9"/>
                        <wps:cNvSpPr>
                          <a:spLocks noChangeArrowheads="1"/>
                        </wps:cNvSpPr>
                        <wps:spPr bwMode="auto">
                          <a:xfrm>
                            <a:off x="7199" y="7441"/>
                            <a:ext cx="683" cy="20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0" name="AutoShape 10"/>
                        <wps:cNvSpPr>
                          <a:spLocks noChangeArrowheads="1"/>
                        </wps:cNvSpPr>
                        <wps:spPr bwMode="auto">
                          <a:xfrm>
                            <a:off x="6470" y="8202"/>
                            <a:ext cx="457" cy="407"/>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1" name="Text Box 2"/>
                        <wps:cNvSpPr txBox="1">
                          <a:spLocks noChangeArrowheads="1"/>
                        </wps:cNvSpPr>
                        <wps:spPr bwMode="auto">
                          <a:xfrm>
                            <a:off x="6807" y="7817"/>
                            <a:ext cx="576"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6812F1" w:rsidRDefault="004E4E04" w:rsidP="00CC1E32">
                              <w:pPr>
                                <w:rPr>
                                  <w:b/>
                                  <w:sz w:val="30"/>
                                </w:rPr>
                              </w:pPr>
                              <w:r w:rsidRPr="006812F1">
                                <w:rPr>
                                  <w:b/>
                                  <w:sz w:val="30"/>
                                </w:rPr>
                                <w:t>I</w:t>
                              </w:r>
                            </w:p>
                          </w:txbxContent>
                        </wps:txbx>
                        <wps:bodyPr rot="0" vert="horz" wrap="square" lIns="91440" tIns="45720" rIns="91440" bIns="45720" anchor="t" anchorCtr="0" upright="1">
                          <a:noAutofit/>
                        </wps:bodyPr>
                      </wps:wsp>
                      <wps:wsp>
                        <wps:cNvPr id="432" name="Text Box 2"/>
                        <wps:cNvSpPr txBox="1">
                          <a:spLocks noChangeArrowheads="1"/>
                        </wps:cNvSpPr>
                        <wps:spPr bwMode="auto">
                          <a:xfrm>
                            <a:off x="6406" y="8015"/>
                            <a:ext cx="742"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6812F1" w:rsidRDefault="004E4E04" w:rsidP="00CC1E32">
                              <w:pPr>
                                <w:rPr>
                                  <w:sz w:val="56"/>
                                </w:rPr>
                              </w:pPr>
                              <w:r w:rsidRPr="006812F1">
                                <w:rPr>
                                  <w:sz w:val="56"/>
                                </w:rPr>
                                <w:t>+</w:t>
                              </w:r>
                            </w:p>
                          </w:txbxContent>
                        </wps:txbx>
                        <wps:bodyPr rot="0" vert="horz" wrap="square" lIns="91440" tIns="45720" rIns="91440" bIns="45720" anchor="t" anchorCtr="0" upright="1">
                          <a:noAutofit/>
                        </wps:bodyPr>
                      </wps:wsp>
                      <wps:wsp>
                        <wps:cNvPr id="433" name="Text Box 2"/>
                        <wps:cNvSpPr txBox="1">
                          <a:spLocks noChangeArrowheads="1"/>
                        </wps:cNvSpPr>
                        <wps:spPr bwMode="auto">
                          <a:xfrm>
                            <a:off x="7237" y="8131"/>
                            <a:ext cx="74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CA660C" w:rsidRDefault="004E4E04" w:rsidP="00CC1E32">
                              <w:pPr>
                                <w:rPr>
                                  <w:b/>
                                  <w:sz w:val="50"/>
                                </w:rPr>
                              </w:pPr>
                              <w:r w:rsidRPr="00CA660C">
                                <w:rPr>
                                  <w:b/>
                                  <w:sz w:val="48"/>
                                </w:rPr>
                                <w:t>N</w:t>
                              </w:r>
                            </w:p>
                          </w:txbxContent>
                        </wps:txbx>
                        <wps:bodyPr rot="0" vert="horz" wrap="square" lIns="91440" tIns="45720" rIns="91440" bIns="45720" anchor="t" anchorCtr="0" upright="1">
                          <a:noAutofit/>
                        </wps:bodyPr>
                      </wps:wsp>
                      <wps:wsp>
                        <wps:cNvPr id="434" name="Text Box 2"/>
                        <wps:cNvSpPr txBox="1">
                          <a:spLocks noChangeArrowheads="1"/>
                        </wps:cNvSpPr>
                        <wps:spPr bwMode="auto">
                          <a:xfrm>
                            <a:off x="5558" y="8099"/>
                            <a:ext cx="691"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CA660C" w:rsidRDefault="004E4E04" w:rsidP="00CC1E32">
                              <w:pPr>
                                <w:rPr>
                                  <w:b/>
                                  <w:sz w:val="50"/>
                                </w:rPr>
                              </w:pPr>
                              <w:r w:rsidRPr="00CA660C">
                                <w:rPr>
                                  <w:b/>
                                  <w:sz w:val="50"/>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0" o:spid="_x0000_s1641" style="position:absolute;margin-left:44.45pt;margin-top:10.6pt;width:449.05pt;height:150.4pt;z-index:252127744;mso-position-horizontal-relative:text;mso-position-vertical-relative:text" coordorigin="1937,7189" coordsize="8981,3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">
                <v:shape id="AutoShape 1371" o:spid="_x0000_s1642" type="#_x0000_t32" style="position:absolute;left:3057;top:9098;width:235;height:2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VKMMAAADdAAAADwAAAGRycy9kb3ducmV2LnhtbERPy2oCMRTdC/2HcAvdiGZGaJHRKGNB&#10;qAUXvvbXye0kdHIzTqJO/94shC4P5z1f9q4RN+qC9awgH2cgiCuvLdcKjof1aAoiRGSNjWdS8EcB&#10;louXwRwL7e+8o9s+1iKFcChQgYmxLaQMlSGHYexb4sT9+M5hTLCrpe7wnsJdIydZ9iEdWk4NBlv6&#10;NFT97q9OwXaTr8qzsZvv3cVu39dlc62HJ6XeXvtyBiJSH//FT/eXVjDJ8rQ/vUlP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SFSjDAAAA3QAAAA8AAAAAAAAAAAAA&#10;AAAAoQIAAGRycy9kb3ducmV2LnhtbFBLBQYAAAAABAAEAPkAAACRAwAAAAA=&#10;"/>
                <v:group id="Group 27" o:spid="_x0000_s1643" style="position:absolute;left:8177;top:7271;width:2741;height:2538" coordorigin="5008,2251" coordsize="2741,2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xlJzTFAAAA3QAA&#10;AA8AAAAAAAAAAAAAAAAAqgIAAGRycy9kb3ducmV2LnhtbFBLBQYAAAAABAAEAPoAAACcAwAAAAA=&#10;">
                  <v:shape id="Text Box 2" o:spid="_x0000_s1644" type="#_x0000_t202" style="position:absolute;left:5008;top:2251;width:2741;height:2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kq8UA&#10;AADdAAAADwAAAGRycy9kb3ducmV2LnhtbESP0WrCQBRE3wv+w3KFvhTdKDa2qZtgC4qviX7ANXtN&#10;QrN3Q3Y18e+7gtDHYWbOMJtsNK24Ue8aywoW8wgEcWl1w5WC03E3+wDhPLLG1jIpuJODLJ28bDDR&#10;duCcboWvRICwS1BB7X2XSOnKmgy6ue2Ig3exvUEfZF9J3eMQ4KaVyyiKpcGGw0KNHf3UVP4WV6Pg&#10;chje3j+H896f1vkq/sZmfbZ3pV6n4/YLhKfR/4ef7YNWsIwWK3i8CU9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6SrxQAAAN0AAAAPAAAAAAAAAAAAAAAAAJgCAABkcnMv&#10;ZG93bnJldi54bWxQSwUGAAAAAAQABAD1AAAAigMAAAAA&#10;" stroked="f">
                    <v:textbox>
                      <w:txbxContent>
                        <w:p w:rsidR="004E4E04" w:rsidRDefault="00144118" w:rsidP="00CC1E32">
                          <w:r>
                            <w:rPr>
                              <w:noProof/>
                            </w:rPr>
                            <w:drawing>
                              <wp:inline distT="0" distB="0" distL="0" distR="0">
                                <wp:extent cx="1552575" cy="1447800"/>
                                <wp:effectExtent l="0" t="0" r="9525" b="0"/>
                                <wp:docPr id="282" name="Picture 35" descr="Description: ScreenHunter_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ScreenHunter_084"/>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552575" cy="1447800"/>
                                        </a:xfrm>
                                        <a:prstGeom prst="rect">
                                          <a:avLst/>
                                        </a:prstGeom>
                                        <a:noFill/>
                                        <a:ln>
                                          <a:noFill/>
                                        </a:ln>
                                      </pic:spPr>
                                    </pic:pic>
                                  </a:graphicData>
                                </a:graphic>
                              </wp:inline>
                            </w:drawing>
                          </w:r>
                        </w:p>
                      </w:txbxContent>
                    </v:textbox>
                  </v:shape>
                  <v:shape id="Text Box 2" o:spid="_x0000_s1645" type="#_x0000_t202" style="position:absolute;left:6092;top:2421;width:643;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0vf8MA&#10;AADdAAAADwAAAGRycy9kb3ducmV2LnhtbESPT4vCMBTE7wt+h/CEva2JootWo4iLsCdl/QfeHs2z&#10;LTYvpcna+u2NIHgcZuY3zGzR2lLcqPaFYw39ngJBnDpTcKbhsF9/jUH4gGywdEwa7uRhMe98zDAx&#10;ruE/uu1CJiKEfYIa8hCqREqf5mTR91xFHL2Lqy2GKOtMmhqbCLelHCj1LS0WHBdyrGiVU3rd/VsN&#10;x83lfBqqbfZjR1XjWiXZTqTWn912OQURqA3v8Kv9azQMVH8E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0vf8MAAADdAAAADwAAAAAAAAAAAAAAAACYAgAAZHJzL2Rv&#10;d25yZXYueG1sUEsFBgAAAAAEAAQA9QAAAIgDAAAAAA==&#10;" filled="f" stroked="f">
                    <v:textbox>
                      <w:txbxContent>
                        <w:p w:rsidR="004E4E04" w:rsidRPr="00931B1E" w:rsidRDefault="004E4E04" w:rsidP="00CC1E32">
                          <w:pPr>
                            <w:rPr>
                              <w:b/>
                              <w:sz w:val="34"/>
                            </w:rPr>
                          </w:pPr>
                          <w:r w:rsidRPr="00931B1E">
                            <w:rPr>
                              <w:b/>
                              <w:sz w:val="34"/>
                            </w:rPr>
                            <w:t>N</w:t>
                          </w:r>
                        </w:p>
                      </w:txbxContent>
                    </v:textbox>
                  </v:shape>
                  <v:shape id="Text Box 2" o:spid="_x0000_s1646" type="#_x0000_t202" style="position:absolute;left:6263;top:3273;width:238;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w:txbxContent>
                        <w:p w:rsidR="004E4E04" w:rsidRDefault="004E4E04" w:rsidP="00CC1E32"/>
                      </w:txbxContent>
                    </v:textbox>
                  </v:shape>
                  <v:shape id="Text Box 2" o:spid="_x0000_s1647" type="#_x0000_t202" style="position:absolute;left:6121;top:4021;width:610;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4E4E04" w:rsidRPr="008A5017" w:rsidRDefault="004E4E04" w:rsidP="00CC1E32">
                          <w:pPr>
                            <w:rPr>
                              <w:b/>
                              <w:sz w:val="38"/>
                            </w:rPr>
                          </w:pPr>
                          <w:r w:rsidRPr="008A5017">
                            <w:rPr>
                              <w:b/>
                              <w:sz w:val="38"/>
                            </w:rPr>
                            <w:t>S</w:t>
                          </w:r>
                        </w:p>
                      </w:txbxContent>
                    </v:textbox>
                  </v:shape>
                  <v:shape id="Text Box 2" o:spid="_x0000_s1648" type="#_x0000_t202" style="position:absolute;left:6522;top:2999;width:597;height: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4E4E04" w:rsidRPr="008A5017" w:rsidRDefault="004E4E04" w:rsidP="00CC1E32">
                          <w:pPr>
                            <w:rPr>
                              <w:b/>
                              <w:sz w:val="34"/>
                            </w:rPr>
                          </w:pPr>
                          <w:r w:rsidRPr="008A5017">
                            <w:rPr>
                              <w:b/>
                              <w:sz w:val="34"/>
                            </w:rPr>
                            <w:t>I</w:t>
                          </w:r>
                        </w:p>
                      </w:txbxContent>
                    </v:textbox>
                  </v:shape>
                </v:group>
                <v:group id="Group 1378" o:spid="_x0000_s1649" style="position:absolute;left:1937;top:7189;width:3147;height:2514" coordorigin="2513,8799" coordsize="3147,2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Text Box 6" o:spid="_x0000_s1650" type="#_x0000_t202" style="position:absolute;left:2513;top:8799;width:314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necEA&#10;AADcAAAADwAAAGRycy9kb3ducmV2LnhtbERPzYrCMBC+L/gOYQQvyzZV3KrVKKugeNX1AabN2Bab&#10;SWmytr69EYS9zcf3O6tNb2pxp9ZVlhWMoxgEcW51xYWCy+/+aw7CeWSNtWVS8CAHm/XgY4Wpth2f&#10;6H72hQgh7FJUUHrfpFK6vCSDLrINceCutjXoA2wLqVvsQrip5SSOE2mw4tBQYkO7kvLb+c8ouB67&#10;z+9Flx38ZXaaJlusZpl9KDUa9j9LEJ56/y9+u486zF8k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z53nBAAAA3AAAAA8AAAAAAAAAAAAAAAAAmAIAAGRycy9kb3du&#10;cmV2LnhtbFBLBQYAAAAABAAEAPUAAACGAwAAAAA=&#10;" stroked="f">
                    <v:textbox>
                      <w:txbxContent>
                        <w:p w:rsidR="004E4E04" w:rsidRDefault="00144118" w:rsidP="00CC1E32">
                          <w:r>
                            <w:rPr>
                              <w:noProof/>
                            </w:rPr>
                            <w:drawing>
                              <wp:inline distT="0" distB="0" distL="0" distR="0">
                                <wp:extent cx="1895475" cy="1504950"/>
                                <wp:effectExtent l="0" t="0" r="9525" b="0"/>
                                <wp:docPr id="283" name="Picture 5" descr="Description: ScreenHunter_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creenHunter_08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895475" cy="1504950"/>
                                        </a:xfrm>
                                        <a:prstGeom prst="rect">
                                          <a:avLst/>
                                        </a:prstGeom>
                                        <a:noFill/>
                                        <a:ln>
                                          <a:noFill/>
                                        </a:ln>
                                      </pic:spPr>
                                    </pic:pic>
                                  </a:graphicData>
                                </a:graphic>
                              </wp:inline>
                            </w:drawing>
                          </w:r>
                        </w:p>
                      </w:txbxContent>
                    </v:textbox>
                  </v:shape>
                  <v:shape id="Text Box 7" o:spid="_x0000_s1651" type="#_x0000_t202" style="position:absolute;left:2601;top:8845;width:70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4E4E04" w:rsidRPr="003507D5" w:rsidRDefault="004E4E04" w:rsidP="00CC1E32">
                          <w:pPr>
                            <w:rPr>
                              <w:sz w:val="32"/>
                            </w:rPr>
                          </w:pPr>
                          <w:r w:rsidRPr="003507D5">
                            <w:rPr>
                              <w:sz w:val="32"/>
                            </w:rPr>
                            <w:t>A</w:t>
                          </w:r>
                        </w:p>
                      </w:txbxContent>
                    </v:textbox>
                  </v:shape>
                  <v:shape id="Text Box 8" o:spid="_x0000_s1652" type="#_x0000_t202" style="position:absolute;left:4951;top:8849;width:617;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4E4E04" w:rsidRPr="00C832B0" w:rsidRDefault="004E4E04" w:rsidP="00CC1E32">
                          <w:pPr>
                            <w:rPr>
                              <w:sz w:val="30"/>
                            </w:rPr>
                          </w:pPr>
                          <w:r w:rsidRPr="00C832B0">
                            <w:rPr>
                              <w:sz w:val="30"/>
                            </w:rPr>
                            <w:t>B</w:t>
                          </w:r>
                        </w:p>
                      </w:txbxContent>
                    </v:textbox>
                  </v:shape>
                </v:group>
                <v:shape id="Text Box 2" o:spid="_x0000_s1653" type="#_x0000_t202" style="position:absolute;left:2984;top:9731;width:1214;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zC8EA&#10;AADcAAAADwAAAGRycy9kb3ducmV2LnhtbERP24rCMBB9X/Afwiz4sthU8bLtGmUVFF+9fMDYTC9s&#10;MylN1ta/N4Lg2xzOdZbr3tTiRq2rLCsYRzEI4szqigsFl/Nu9A3CeWSNtWVScCcH69XgY4mpth0f&#10;6XbyhQgh7FJUUHrfpFK6rCSDLrINceBy2xr0AbaF1C12IdzUchLHc2mw4tBQYkPbkrK/079RkB+6&#10;r1nSXff+sjhO5xusFld7V2r42f/+gPDU+7f45T7oMD9J4PlMuE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scwvBAAAA3AAAAA8AAAAAAAAAAAAAAAAAmAIAAGRycy9kb3du&#10;cmV2LnhtbFBLBQYAAAAABAAEAPUAAACGAwAAAAA=&#10;" stroked="f">
                  <v:textbox>
                    <w:txbxContent>
                      <w:p w:rsidR="004E4E04" w:rsidRDefault="004E4E04" w:rsidP="00CC1E32">
                        <w:r>
                          <w:t>Hình 1</w:t>
                        </w:r>
                      </w:p>
                    </w:txbxContent>
                  </v:textbox>
                </v:shape>
                <v:shape id="Text Box 2" o:spid="_x0000_s1654" type="#_x0000_t202" style="position:absolute;left:6131;top:9715;width:117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kubcIA&#10;AADcAAAADwAAAGRycy9kb3ducmV2LnhtbESP3YrCMBSE7xd8h3AEbxabKq4/1SiroHjrzwOcNse2&#10;2JyUJmvr2xtB2MthZr5hVpvOVOJBjSstKxhFMQjizOqScwXXy344B+E8ssbKMil4koPNuve1wkTb&#10;lk/0OPtcBAi7BBUU3teJlC4ryKCLbE0cvJttDPogm1zqBtsAN5Ucx/FUGiw5LBRY066g7H7+Mwpu&#10;x/b7Z9GmB3+dnSbTLZaz1D6VGvS73yUIT53/D3/aR60gEOF9Jhw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uS5twgAAANwAAAAPAAAAAAAAAAAAAAAAAJgCAABkcnMvZG93&#10;bnJldi54bWxQSwUGAAAAAAQABAD1AAAAhwMAAAAA&#10;" stroked="f">
                  <v:textbox>
                    <w:txbxContent>
                      <w:p w:rsidR="004E4E04" w:rsidRDefault="004E4E04" w:rsidP="00CC1E32">
                        <w:r>
                          <w:t>Hình 2</w:t>
                        </w:r>
                      </w:p>
                    </w:txbxContent>
                  </v:textbox>
                </v:shape>
                <v:shape id="Text Box 2" o:spid="_x0000_s1655" type="#_x0000_t202" style="position:absolute;left:9011;top:9699;width:1170;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4ogcIA&#10;AADcAAAADwAAAGRycy9kb3ducmV2LnhtbESP3YrCMBSE7wXfIRzBG9FUca1Wo6iw4q0/D3Bsjm2x&#10;OSlNtPXtzYKwl8PMfMOsNq0pxYtqV1hWMB5FIIhTqwvOFFwvv8M5COeRNZaWScGbHGzW3c4KE20b&#10;PtHr7DMRIOwSVJB7XyVSujQng25kK+Lg3W1t0AdZZ1LX2AS4KeUkimbSYMFhIceK9jmlj/PTKLgf&#10;m8HPorkd/DU+TWc7LOKbfSvV77XbJQhPrf8Pf9tHrWA6ie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riiBwgAAANwAAAAPAAAAAAAAAAAAAAAAAJgCAABkcnMvZG93&#10;bnJldi54bWxQSwUGAAAAAAQABAD1AAAAhwMAAAAA&#10;" stroked="f">
                  <v:textbox>
                    <w:txbxContent>
                      <w:p w:rsidR="004E4E04" w:rsidRDefault="004E4E04" w:rsidP="00CC1E32">
                        <w:r>
                          <w:t>Hình 3</w:t>
                        </w:r>
                      </w:p>
                    </w:txbxContent>
                  </v:textbox>
                </v:shape>
                <v:rect id="Rectangle 8" o:spid="_x0000_s1656" style="position:absolute;left:5514;top:7441;width:683;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McMIA&#10;AADcAAAADwAAAGRycy9kb3ducmV2LnhtbERPTW+CQBC9m/Q/bKZJb7pIjWnRhTRtaOpR4dLbyE6B&#10;ys4SdlHqr3cPJj2+vO9tNplOnGlwrWUFy0UEgriyuuVaQVnk8xcQziNr7CyTgj9ykKUPsy0m2l54&#10;T+eDr0UIYZeggsb7PpHSVQ0ZdAvbEwfuxw4GfYBDLfWAlxBuOhlH0VoabDk0NNjTe0PV6TAaBcc2&#10;LvG6Lz4j85o/+91U/I7fH0o9PU5vGxCeJv8vvru/tIJVHN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AoxwwgAAANwAAAAPAAAAAAAAAAAAAAAAAJgCAABkcnMvZG93&#10;bnJldi54bWxQSwUGAAAAAAQABAD1AAAAhwMAAAAA&#10;"/>
                <v:rect id="Rectangle 9" o:spid="_x0000_s1657" style="position:absolute;left:7199;top:7441;width:683;height:2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4p68QA&#10;AADcAAAADwAAAGRycy9kb3ducmV2LnhtbESPQYvCMBSE74L/IbyFvWm6XVm0GkUURY9aL96ezbPt&#10;bvNSmqjVX2+EBY/DzHzDTGatqcSVGldaVvDVj0AQZ1aXnCs4pKveEITzyBory6TgTg5m025ngom2&#10;N97Rde9zESDsElRQeF8nUrqsIIOub2vi4J1tY9AH2eRSN3gLcFPJOIp+pMGSw0KBNS0Kyv72F6Pg&#10;VMYHfOzSdWRGq2+/bdPfy3Gp1OdHOx+D8NT6d/i/vdEKBvE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OKevEAAAA3AAAAA8AAAAAAAAAAAAAAAAAmAIAAGRycy9k&#10;b3ducmV2LnhtbFBLBQYAAAAABAAEAPUAAACJ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 o:spid="_x0000_s1658" type="#_x0000_t120" style="position:absolute;left:6470;top:8202;width:457;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C6MAA&#10;AADcAAAADwAAAGRycy9kb3ducmV2LnhtbERPy4rCMBTdD/gP4QruxtTHOFKNoqJQZiM6A7O9NNe2&#10;mNyUJtr692YhuDyc93LdWSPu1PjKsYLRMAFBnDtdcaHg7/fwOQfhA7JG45gUPMjDetX7WGKqXcsn&#10;up9DIWII+xQVlCHUqZQ+L8miH7qaOHIX11gMETaF1A22MdwaOU6SmbRYcWwosaZdSfn1fLMKQvYw&#10;P1VrjvZ7v/lvJ9uvjKlWatDvNgsQgbrwFr/cmVYwncT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qMC6MAAAADcAAAADwAAAAAAAAAAAAAAAACYAgAAZHJzL2Rvd25y&#10;ZXYueG1sUEsFBgAAAAAEAAQA9QAAAIUDAAAAAA==&#10;"/>
                <v:shape id="Text Box 2" o:spid="_x0000_s1659" type="#_x0000_t202" style="position:absolute;left:6807;top:7817;width:576;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4E4E04" w:rsidRPr="006812F1" w:rsidRDefault="004E4E04" w:rsidP="00CC1E32">
                        <w:pPr>
                          <w:rPr>
                            <w:b/>
                            <w:sz w:val="30"/>
                          </w:rPr>
                        </w:pPr>
                        <w:r w:rsidRPr="006812F1">
                          <w:rPr>
                            <w:b/>
                            <w:sz w:val="30"/>
                          </w:rPr>
                          <w:t>I</w:t>
                        </w:r>
                      </w:p>
                    </w:txbxContent>
                  </v:textbox>
                </v:shape>
                <v:shape id="Text Box 2" o:spid="_x0000_s1660" type="#_x0000_t202" style="position:absolute;left:6406;top:8015;width:742;height: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4E4E04" w:rsidRPr="006812F1" w:rsidRDefault="004E4E04" w:rsidP="00CC1E32">
                        <w:pPr>
                          <w:rPr>
                            <w:sz w:val="56"/>
                          </w:rPr>
                        </w:pPr>
                        <w:r w:rsidRPr="006812F1">
                          <w:rPr>
                            <w:sz w:val="56"/>
                          </w:rPr>
                          <w:t>+</w:t>
                        </w:r>
                      </w:p>
                    </w:txbxContent>
                  </v:textbox>
                </v:shape>
                <v:shape id="Text Box 2" o:spid="_x0000_s1661" type="#_x0000_t202" style="position:absolute;left:7237;top:8131;width:74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4E4E04" w:rsidRPr="00CA660C" w:rsidRDefault="004E4E04" w:rsidP="00CC1E32">
                        <w:pPr>
                          <w:rPr>
                            <w:b/>
                            <w:sz w:val="50"/>
                          </w:rPr>
                        </w:pPr>
                        <w:r w:rsidRPr="00CA660C">
                          <w:rPr>
                            <w:b/>
                            <w:sz w:val="48"/>
                          </w:rPr>
                          <w:t>N</w:t>
                        </w:r>
                      </w:p>
                    </w:txbxContent>
                  </v:textbox>
                </v:shape>
                <v:shape id="Text Box 2" o:spid="_x0000_s1662" type="#_x0000_t202" style="position:absolute;left:5558;top:8099;width:691;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4E4E04" w:rsidRPr="00CA660C" w:rsidRDefault="004E4E04" w:rsidP="00CC1E32">
                        <w:pPr>
                          <w:rPr>
                            <w:b/>
                            <w:sz w:val="50"/>
                          </w:rPr>
                        </w:pPr>
                        <w:r w:rsidRPr="00CA660C">
                          <w:rPr>
                            <w:b/>
                            <w:sz w:val="50"/>
                          </w:rPr>
                          <w:t>S</w:t>
                        </w:r>
                      </w:p>
                    </w:txbxContent>
                  </v:textbox>
                </v:shape>
              </v:group>
            </w:pict>
          </mc:Fallback>
        </mc:AlternateContent>
      </w:r>
    </w:p>
    <w:p w:rsidR="009B2A3C" w:rsidRPr="00CC1E32" w:rsidRDefault="009B2A3C" w:rsidP="00CC1E32">
      <w:pPr>
        <w:rPr>
          <w:lang w:val="nl-NL"/>
        </w:rPr>
      </w:pPr>
    </w:p>
    <w:p w:rsidR="009B2A3C" w:rsidRPr="00CC1E32" w:rsidRDefault="009B2A3C" w:rsidP="00CC1E32">
      <w:pPr>
        <w:rPr>
          <w:lang w:val="nl-NL"/>
        </w:rPr>
      </w:pPr>
    </w:p>
    <w:p w:rsidR="009B2A3C" w:rsidRPr="00CC1E32" w:rsidRDefault="009B2A3C" w:rsidP="00CC1E32">
      <w:pPr>
        <w:rPr>
          <w:lang w:val="nl-NL"/>
        </w:rPr>
      </w:pPr>
    </w:p>
    <w:p w:rsidR="009B2A3C" w:rsidRPr="00CC1E32" w:rsidRDefault="009B2A3C" w:rsidP="00CC1E32">
      <w:pPr>
        <w:rPr>
          <w:lang w:val="it-IT"/>
        </w:rPr>
      </w:pPr>
    </w:p>
    <w:p w:rsidR="009B2A3C" w:rsidRPr="00CC1E32" w:rsidRDefault="009B2A3C" w:rsidP="00CC1E32">
      <w:pPr>
        <w:jc w:val="center"/>
        <w:rPr>
          <w:b/>
          <w:lang w:val="it-IT"/>
        </w:rPr>
      </w:pPr>
    </w:p>
    <w:p w:rsidR="009B2A3C" w:rsidRPr="00CC1E32" w:rsidRDefault="009B2A3C" w:rsidP="00CC1E32">
      <w:pPr>
        <w:rPr>
          <w:lang w:val="it-IT"/>
        </w:rPr>
      </w:pPr>
      <w:r w:rsidRPr="00CC1E32">
        <w:rPr>
          <w:lang w:val="it-IT"/>
        </w:rPr>
        <w:t xml:space="preserve"> </w:t>
      </w:r>
    </w:p>
    <w:p w:rsidR="009B2A3C" w:rsidRPr="00CC1E32" w:rsidRDefault="00144118" w:rsidP="00CC1E32">
      <w:pPr>
        <w:jc w:val="both"/>
        <w:rPr>
          <w:lang w:val="it-IT"/>
        </w:rPr>
      </w:pPr>
      <w:r>
        <w:rPr>
          <w:noProof/>
        </w:rPr>
        <mc:AlternateContent>
          <mc:Choice Requires="wps">
            <w:drawing>
              <wp:anchor distT="0" distB="0" distL="114300" distR="114300" simplePos="0" relativeHeight="252126720" behindDoc="0" locked="0" layoutInCell="1" allowOverlap="1">
                <wp:simplePos x="0" y="0"/>
                <wp:positionH relativeFrom="column">
                  <wp:posOffset>5953125</wp:posOffset>
                </wp:positionH>
                <wp:positionV relativeFrom="paragraph">
                  <wp:posOffset>12700</wp:posOffset>
                </wp:positionV>
                <wp:extent cx="113665" cy="113665"/>
                <wp:effectExtent l="0" t="0" r="0" b="4445"/>
                <wp:wrapNone/>
                <wp:docPr id="2008" name="Rectangle 1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1136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69" o:spid="_x0000_s1026" style="position:absolute;margin-left:468.75pt;margin-top:1pt;width:8.95pt;height:8.95pt;z-index:25212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" stroked="f"/>
            </w:pict>
          </mc:Fallback>
        </mc:AlternateContent>
      </w:r>
    </w:p>
    <w:p w:rsidR="009B2A3C" w:rsidRPr="00CC1E32" w:rsidRDefault="009B2A3C" w:rsidP="00CC1E32">
      <w:pPr>
        <w:jc w:val="both"/>
        <w:rPr>
          <w:b/>
          <w:sz w:val="26"/>
          <w:lang w:val="it-IT"/>
        </w:rPr>
      </w:pPr>
    </w:p>
    <w:p w:rsidR="009B2A3C" w:rsidRPr="00CC1E32" w:rsidRDefault="009B2A3C" w:rsidP="00CC1E32">
      <w:pPr>
        <w:jc w:val="both"/>
        <w:rPr>
          <w:b/>
          <w:sz w:val="26"/>
          <w:lang w:val="it-IT"/>
        </w:rPr>
      </w:pPr>
    </w:p>
    <w:p w:rsidR="009B2A3C" w:rsidRPr="00CC1E32" w:rsidRDefault="00144118" w:rsidP="00CC1E32">
      <w:pPr>
        <w:jc w:val="both"/>
        <w:rPr>
          <w:b/>
          <w:sz w:val="26"/>
          <w:lang w:val="it-IT"/>
        </w:rPr>
      </w:pPr>
      <w:r>
        <w:rPr>
          <w:b/>
          <w:noProof/>
        </w:rPr>
        <mc:AlternateContent>
          <mc:Choice Requires="wpg">
            <w:drawing>
              <wp:anchor distT="0" distB="0" distL="114300" distR="114300" simplePos="0" relativeHeight="252129792" behindDoc="0" locked="0" layoutInCell="1" allowOverlap="1">
                <wp:simplePos x="0" y="0"/>
                <wp:positionH relativeFrom="column">
                  <wp:posOffset>3451860</wp:posOffset>
                </wp:positionH>
                <wp:positionV relativeFrom="paragraph">
                  <wp:posOffset>67945</wp:posOffset>
                </wp:positionV>
                <wp:extent cx="2879725" cy="916305"/>
                <wp:effectExtent l="0" t="0" r="0" b="635"/>
                <wp:wrapNone/>
                <wp:docPr id="1151" name="Group 1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9725" cy="916305"/>
                          <a:chOff x="6976" y="6578"/>
                          <a:chExt cx="4535" cy="1443"/>
                        </a:xfrm>
                      </wpg:grpSpPr>
                      <wpg:grpSp>
                        <wpg:cNvPr id="1984" name="Group 1394"/>
                        <wpg:cNvGrpSpPr>
                          <a:grpSpLocks/>
                        </wpg:cNvGrpSpPr>
                        <wpg:grpSpPr bwMode="auto">
                          <a:xfrm>
                            <a:off x="6976" y="6578"/>
                            <a:ext cx="4535" cy="1443"/>
                            <a:chOff x="6976" y="6578"/>
                            <a:chExt cx="4535" cy="1443"/>
                          </a:xfrm>
                        </wpg:grpSpPr>
                        <wps:wsp>
                          <wps:cNvPr id="1985" name="Rectangle 1395"/>
                          <wps:cNvSpPr>
                            <a:spLocks noChangeArrowheads="1"/>
                          </wps:cNvSpPr>
                          <wps:spPr bwMode="auto">
                            <a:xfrm>
                              <a:off x="10881" y="6587"/>
                              <a:ext cx="630"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4E04" w:rsidRPr="0083376A" w:rsidRDefault="004E4E04" w:rsidP="00CC1E32">
                                <w:pPr>
                                  <w:jc w:val="center"/>
                                </w:pPr>
                                <w:r>
                                  <w:t>B</w:t>
                                </w:r>
                              </w:p>
                            </w:txbxContent>
                          </wps:txbx>
                          <wps:bodyPr rot="0" vert="horz" wrap="square" lIns="91440" tIns="45720" rIns="91440" bIns="45720" anchor="t" anchorCtr="0" upright="1">
                            <a:noAutofit/>
                          </wps:bodyPr>
                        </wps:wsp>
                        <wpg:grpSp>
                          <wpg:cNvPr id="1986" name="Group 1396"/>
                          <wpg:cNvGrpSpPr>
                            <a:grpSpLocks/>
                          </wpg:cNvGrpSpPr>
                          <wpg:grpSpPr bwMode="auto">
                            <a:xfrm>
                              <a:off x="6976" y="6578"/>
                              <a:ext cx="4228" cy="1443"/>
                              <a:chOff x="6976" y="6578"/>
                              <a:chExt cx="4228" cy="1443"/>
                            </a:xfrm>
                          </wpg:grpSpPr>
                          <wps:wsp>
                            <wps:cNvPr id="1987" name="Line 1397"/>
                            <wps:cNvCnPr/>
                            <wps:spPr bwMode="auto">
                              <a:xfrm flipV="1">
                                <a:off x="11039" y="6961"/>
                                <a:ext cx="165"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88" name="Group 1398"/>
                            <wpg:cNvGrpSpPr>
                              <a:grpSpLocks/>
                            </wpg:cNvGrpSpPr>
                            <wpg:grpSpPr bwMode="auto">
                              <a:xfrm>
                                <a:off x="6976" y="6578"/>
                                <a:ext cx="4143" cy="1443"/>
                                <a:chOff x="7261" y="6578"/>
                                <a:chExt cx="4143" cy="1443"/>
                              </a:xfrm>
                            </wpg:grpSpPr>
                            <wps:wsp>
                              <wps:cNvPr id="1989" name="Rectangle 1399"/>
                              <wps:cNvSpPr>
                                <a:spLocks noChangeArrowheads="1"/>
                              </wps:cNvSpPr>
                              <wps:spPr bwMode="auto">
                                <a:xfrm>
                                  <a:off x="7261" y="6578"/>
                                  <a:ext cx="630"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4E04" w:rsidRPr="0083376A" w:rsidRDefault="004E4E04" w:rsidP="00CC1E32">
                                    <w:pPr>
                                      <w:jc w:val="center"/>
                                    </w:pPr>
                                    <w:r>
                                      <w:t>A</w:t>
                                    </w:r>
                                  </w:p>
                                </w:txbxContent>
                              </wps:txbx>
                              <wps:bodyPr rot="0" vert="horz" wrap="square" lIns="91440" tIns="45720" rIns="91440" bIns="45720" anchor="t" anchorCtr="0" upright="1">
                                <a:noAutofit/>
                              </wps:bodyPr>
                            </wps:wsp>
                            <wpg:grpSp>
                              <wpg:cNvPr id="1990" name="Group 1400"/>
                              <wpg:cNvGrpSpPr>
                                <a:grpSpLocks/>
                              </wpg:cNvGrpSpPr>
                              <wpg:grpSpPr bwMode="auto">
                                <a:xfrm>
                                  <a:off x="7375" y="6587"/>
                                  <a:ext cx="4029" cy="1434"/>
                                  <a:chOff x="7375" y="6587"/>
                                  <a:chExt cx="4029" cy="1434"/>
                                </a:xfrm>
                              </wpg:grpSpPr>
                              <wps:wsp>
                                <wps:cNvPr id="1991" name="Line 1401"/>
                                <wps:cNvCnPr/>
                                <wps:spPr bwMode="auto">
                                  <a:xfrm flipV="1">
                                    <a:off x="9643" y="7779"/>
                                    <a:ext cx="165"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92" name="Group 1402"/>
                                <wpg:cNvGrpSpPr>
                                  <a:grpSpLocks/>
                                </wpg:cNvGrpSpPr>
                                <wpg:grpSpPr bwMode="auto">
                                  <a:xfrm>
                                    <a:off x="7375" y="6587"/>
                                    <a:ext cx="4029" cy="1434"/>
                                    <a:chOff x="7360" y="6662"/>
                                    <a:chExt cx="4029" cy="1434"/>
                                  </a:xfrm>
                                </wpg:grpSpPr>
                                <wps:wsp>
                                  <wps:cNvPr id="1993" name="Line 1403"/>
                                  <wps:cNvCnPr/>
                                  <wps:spPr bwMode="auto">
                                    <a:xfrm flipV="1">
                                      <a:off x="7360" y="7014"/>
                                      <a:ext cx="165"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94" name="Group 1404"/>
                                  <wpg:cNvGrpSpPr>
                                    <a:grpSpLocks/>
                                  </wpg:cNvGrpSpPr>
                                  <wpg:grpSpPr bwMode="auto">
                                    <a:xfrm>
                                      <a:off x="7437" y="6662"/>
                                      <a:ext cx="3952" cy="1434"/>
                                      <a:chOff x="7647" y="7277"/>
                                      <a:chExt cx="3952" cy="1434"/>
                                    </a:xfrm>
                                  </wpg:grpSpPr>
                                  <wps:wsp>
                                    <wps:cNvPr id="1995" name="Line 1405"/>
                                    <wps:cNvCnPr/>
                                    <wps:spPr bwMode="auto">
                                      <a:xfrm>
                                        <a:off x="11239" y="771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6" name="Line 1406"/>
                                    <wps:cNvCnPr/>
                                    <wps:spPr bwMode="auto">
                                      <a:xfrm flipH="1">
                                        <a:off x="9299" y="86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1407"/>
                                    <wps:cNvCnPr/>
                                    <wps:spPr bwMode="auto">
                                      <a:xfrm>
                                        <a:off x="9283" y="771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8" name="Rectangle 1408"/>
                                    <wps:cNvSpPr>
                                      <a:spLocks noChangeArrowheads="1"/>
                                    </wps:cNvSpPr>
                                    <wps:spPr bwMode="auto">
                                      <a:xfrm>
                                        <a:off x="9531" y="8128"/>
                                        <a:ext cx="630"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4E04" w:rsidRPr="0083376A" w:rsidRDefault="004E4E04" w:rsidP="00CC1E32">
                                          <w:pPr>
                                            <w:jc w:val="center"/>
                                          </w:pPr>
                                          <w:r>
                                            <w:t>k</w:t>
                                          </w:r>
                                        </w:p>
                                      </w:txbxContent>
                                    </wps:txbx>
                                    <wps:bodyPr rot="0" vert="horz" wrap="square" lIns="91440" tIns="45720" rIns="91440" bIns="45720" anchor="t" anchorCtr="0" upright="1">
                                      <a:noAutofit/>
                                    </wps:bodyPr>
                                  </wps:wsp>
                                  <wps:wsp>
                                    <wps:cNvPr id="1999" name="Line 1409"/>
                                    <wps:cNvCnPr/>
                                    <wps:spPr bwMode="auto">
                                      <a:xfrm>
                                        <a:off x="7647" y="771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0" name="Line 1410"/>
                                    <wps:cNvCnPr/>
                                    <wps:spPr bwMode="auto">
                                      <a:xfrm>
                                        <a:off x="9619" y="771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2" name="Rectangle 1411"/>
                                    <wps:cNvSpPr>
                                      <a:spLocks noChangeArrowheads="1"/>
                                    </wps:cNvSpPr>
                                    <wps:spPr bwMode="auto">
                                      <a:xfrm>
                                        <a:off x="8214" y="7624"/>
                                        <a:ext cx="567" cy="170"/>
                                      </a:xfrm>
                                      <a:prstGeom prst="rect">
                                        <a:avLst/>
                                      </a:prstGeom>
                                      <a:solidFill>
                                        <a:srgbClr val="FFFFFF"/>
                                      </a:solidFill>
                                      <a:ln w="9525">
                                        <a:solidFill>
                                          <a:srgbClr val="000000"/>
                                        </a:solidFill>
                                        <a:miter lim="800000"/>
                                        <a:headEnd/>
                                        <a:tailEnd/>
                                      </a:ln>
                                    </wps:spPr>
                                    <wps:txbx>
                                      <w:txbxContent>
                                        <w:p w:rsidR="004E4E04" w:rsidRPr="00752928" w:rsidRDefault="004E4E04" w:rsidP="00CC1E32">
                                          <w:pPr>
                                            <w:rPr>
                                              <w:sz w:val="20"/>
                                              <w:szCs w:val="20"/>
                                            </w:rPr>
                                          </w:pPr>
                                        </w:p>
                                      </w:txbxContent>
                                    </wps:txbx>
                                    <wps:bodyPr rot="0" vert="horz" wrap="square" lIns="91440" tIns="45720" rIns="91440" bIns="45720" anchor="t" anchorCtr="0" upright="1">
                                      <a:noAutofit/>
                                    </wps:bodyPr>
                                  </wps:wsp>
                                  <wps:wsp>
                                    <wps:cNvPr id="2003" name="Rectangle 1412"/>
                                    <wps:cNvSpPr>
                                      <a:spLocks noChangeArrowheads="1"/>
                                    </wps:cNvSpPr>
                                    <wps:spPr bwMode="auto">
                                      <a:xfrm>
                                        <a:off x="10106" y="7632"/>
                                        <a:ext cx="567" cy="170"/>
                                      </a:xfrm>
                                      <a:prstGeom prst="rect">
                                        <a:avLst/>
                                      </a:prstGeom>
                                      <a:solidFill>
                                        <a:srgbClr val="FFFFFF"/>
                                      </a:solidFill>
                                      <a:ln w="9525">
                                        <a:solidFill>
                                          <a:srgbClr val="000000"/>
                                        </a:solidFill>
                                        <a:miter lim="800000"/>
                                        <a:headEnd/>
                                        <a:tailEnd/>
                                      </a:ln>
                                    </wps:spPr>
                                    <wps:txbx>
                                      <w:txbxContent>
                                        <w:p w:rsidR="004E4E04" w:rsidRPr="00752928" w:rsidRDefault="004E4E04" w:rsidP="00CC1E32">
                                          <w:pPr>
                                            <w:rPr>
                                              <w:sz w:val="20"/>
                                              <w:szCs w:val="20"/>
                                            </w:rPr>
                                          </w:pPr>
                                        </w:p>
                                      </w:txbxContent>
                                    </wps:txbx>
                                    <wps:bodyPr rot="0" vert="horz" wrap="square" lIns="91440" tIns="45720" rIns="91440" bIns="45720" anchor="t" anchorCtr="0" upright="1">
                                      <a:noAutofit/>
                                    </wps:bodyPr>
                                  </wps:wsp>
                                  <wps:wsp>
                                    <wps:cNvPr id="2004" name="Line 1413"/>
                                    <wps:cNvCnPr/>
                                    <wps:spPr bwMode="auto">
                                      <a:xfrm>
                                        <a:off x="9979" y="8611"/>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 name="Rectangle 1414"/>
                                    <wps:cNvSpPr>
                                      <a:spLocks noChangeArrowheads="1"/>
                                    </wps:cNvSpPr>
                                    <wps:spPr bwMode="auto">
                                      <a:xfrm>
                                        <a:off x="10061" y="72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752928" w:rsidRDefault="004E4E04" w:rsidP="00CC1E32">
                                          <w:pPr>
                                            <w:rPr>
                                              <w:sz w:val="20"/>
                                              <w:szCs w:val="20"/>
                                            </w:rPr>
                                          </w:pPr>
                                          <w:r w:rsidRPr="004540FB">
                                            <w:rPr>
                                              <w:sz w:val="20"/>
                                              <w:szCs w:val="20"/>
                                            </w:rPr>
                                            <w:t>R</w:t>
                                          </w:r>
                                          <w:r>
                                            <w:rPr>
                                              <w:sz w:val="20"/>
                                              <w:szCs w:val="20"/>
                                              <w:vertAlign w:val="subscript"/>
                                            </w:rPr>
                                            <w:t>2</w:t>
                                          </w:r>
                                        </w:p>
                                      </w:txbxContent>
                                    </wps:txbx>
                                    <wps:bodyPr rot="0" vert="horz" wrap="square" lIns="91440" tIns="45720" rIns="91440" bIns="45720" anchor="t" anchorCtr="0" upright="1">
                                      <a:noAutofit/>
                                    </wps:bodyPr>
                                  </wps:wsp>
                                  <wps:wsp>
                                    <wps:cNvPr id="2006" name="Rectangle 1415"/>
                                    <wps:cNvSpPr>
                                      <a:spLocks noChangeArrowheads="1"/>
                                    </wps:cNvSpPr>
                                    <wps:spPr bwMode="auto">
                                      <a:xfrm>
                                        <a:off x="10375" y="81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752928" w:rsidRDefault="004E4E04" w:rsidP="00CC1E32">
                                          <w:pPr>
                                            <w:rPr>
                                              <w:sz w:val="20"/>
                                              <w:szCs w:val="20"/>
                                            </w:rPr>
                                          </w:pPr>
                                          <w:r w:rsidRPr="004540FB">
                                            <w:rPr>
                                              <w:sz w:val="20"/>
                                              <w:szCs w:val="20"/>
                                            </w:rPr>
                                            <w:t>R</w:t>
                                          </w:r>
                                          <w:r>
                                            <w:rPr>
                                              <w:sz w:val="20"/>
                                              <w:szCs w:val="20"/>
                                              <w:vertAlign w:val="subscript"/>
                                            </w:rPr>
                                            <w:t>3</w:t>
                                          </w:r>
                                        </w:p>
                                      </w:txbxContent>
                                    </wps:txbx>
                                    <wps:bodyPr rot="0" vert="horz" wrap="square" lIns="91440" tIns="45720" rIns="91440" bIns="45720" anchor="t" anchorCtr="0" upright="1">
                                      <a:noAutofit/>
                                    </wps:bodyPr>
                                  </wps:wsp>
                                </wpg:grpSp>
                              </wpg:grpSp>
                            </wpg:grpSp>
                          </wpg:grpSp>
                        </wpg:grpSp>
                      </wpg:grpSp>
                      <wps:wsp>
                        <wps:cNvPr id="2007" name="Rectangle 1416"/>
                        <wps:cNvSpPr>
                          <a:spLocks noChangeArrowheads="1"/>
                        </wps:cNvSpPr>
                        <wps:spPr bwMode="auto">
                          <a:xfrm>
                            <a:off x="9863" y="7813"/>
                            <a:ext cx="514" cy="1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3" o:spid="_x0000_s1663" style="position:absolute;left:0;text-align:left;margin-left:271.8pt;margin-top:5.35pt;width:226.75pt;height:72.15pt;z-index:252129792;mso-position-horizontal-relative:text;mso-position-vertical-relative:text" coordorigin="6976,6578" coordsize="4535,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">
                <v:group id="Group 1394" o:spid="_x0000_s1664" style="position:absolute;left:6976;top:6578;width:4535;height:1443" coordorigin="6976,6578" coordsize="4535,1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06lMQAAADdAAAADwAAAGRycy9kb3ducmV2LnhtbERPS2vCQBC+F/oflil4&#10;M5vUKpq6ikhbPIjgA6S3ITsmwexsyG6T+O9dQehtPr7nzJe9qURLjSstK0iiGARxZnXJuYLT8Xs4&#10;BeE8ssbKMim4kYPl4vVljqm2He+pPfhchBB2KSoovK9TKV1WkEEX2Zo4cBfbGPQBNrnUDXYh3FTy&#10;PY4n0mDJoaHAmtYFZdfDn1Hw02G3GiVf7fZ6Wd9+j+PdeZuQUoO3fvUJwlPv/8VP90aH+bPpBz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06lMQAAADdAAAA&#10;DwAAAAAAAAAAAAAAAACqAgAAZHJzL2Rvd25yZXYueG1sUEsFBgAAAAAEAAQA+gAAAJsDAAAAAA==&#10;">
                  <v:rect id="Rectangle 1395" o:spid="_x0000_s1665" style="position:absolute;left:10881;top:6587;width:63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UJMsQA&#10;AADdAAAADwAAAGRycy9kb3ducmV2LnhtbERPTWvCQBC9C/6HZQpexGwqtNiYVUQohlKQxup5yI5J&#10;aHY2Ztck/ffdQqG3ebzPSbejaURPnastK3iMYhDEhdU1lwo+T6+LFQjnkTU2lknBNznYbqaTFBNt&#10;B/6gPvelCCHsElRQed8mUrqiIoMusi1x4K62M+gD7EqpOxxCuGnkMo6fpcGaQ0OFLe0rKr7yu1Ew&#10;FMf+cno/yOP8klm+Zbd9fn5TavYw7tYgPI3+X/znznSY/7J6gt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VCTLEAAAA3QAAAA8AAAAAAAAAAAAAAAAAmAIAAGRycy9k&#10;b3ducmV2LnhtbFBLBQYAAAAABAAEAPUAAACJAwAAAAA=&#10;" filled="f" stroked="f">
                    <v:textbox>
                      <w:txbxContent>
                        <w:p w:rsidR="004E4E04" w:rsidRPr="0083376A" w:rsidRDefault="004E4E04" w:rsidP="00CC1E32">
                          <w:pPr>
                            <w:jc w:val="center"/>
                          </w:pPr>
                          <w:r>
                            <w:t>B</w:t>
                          </w:r>
                        </w:p>
                      </w:txbxContent>
                    </v:textbox>
                  </v:rect>
                  <v:group id="Group 1396" o:spid="_x0000_s1666" style="position:absolute;left:6976;top:6578;width:4228;height:1443" coordorigin="6976,6578" coordsize="4228,1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MBeMUAAADdAAAADwAAAGRycy9kb3ducmV2LnhtbERPS2vCQBC+F/wPywi9&#10;1U2UikZXEamlh1BoIpTehuyYBLOzIbvN4993C4Xe5uN7zv44mkb01LnasoJ4EYEgLqyuuVRwzS9P&#10;GxDOI2tsLJOCiRwcD7OHPSbaDvxBfeZLEULYJaig8r5NpHRFRQbdwrbEgbvZzqAPsCul7nAI4aaR&#10;yyhaS4M1h4YKWzpXVNyzb6PgdcDhtIpf+vR+O09f+fP7ZxqTUo/z8bQD4Wn0/+I/95sO87eb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ITAXjFAAAA3QAA&#10;AA8AAAAAAAAAAAAAAAAAqgIAAGRycy9kb3ducmV2LnhtbFBLBQYAAAAABAAEAPoAAACcAwAAAAA=&#10;">
                    <v:line id="Line 1397" o:spid="_x0000_s1667" style="position:absolute;flip:y;visibility:visible;mso-wrap-style:square" from="11039,6961" to="11204,7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05MUAAADdAAAADwAAAGRycy9kb3ducmV2LnhtbERPTWsCMRC9F/ofwhS8SM1WSruuRhFB&#10;8OCltqz0Nt2Mm2U3k20Sdfvvm4LQ2zze5yxWg+3EhXxoHCt4mmQgiCunG64VfLxvH3MQISJr7ByT&#10;gh8KsFre3y2w0O7Kb3Q5xFqkEA4FKjAx9oWUoTJkMUxcT5y4k/MWY4K+ltrjNYXbTk6z7EVabDg1&#10;GOxpY6hqD2erQOb78bdffz23ZXs8zkxZlf3nXqnRw7Ceg4g0xH/xzb3Taf4sf4W/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A05MUAAADdAAAADwAAAAAAAAAA&#10;AAAAAAChAgAAZHJzL2Rvd25yZXYueG1sUEsFBgAAAAAEAAQA+QAAAJMDAAAAAA==&#10;"/>
                    <v:group id="Group 1398" o:spid="_x0000_s1668" style="position:absolute;left:6976;top:6578;width:4143;height:1443" coordorigin="7261,6578" coordsize="4143,1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zAMJHIAAAA&#10;3QAAAA8AAAAAAAAAAAAAAAAAqgIAAGRycy9kb3ducmV2LnhtbFBLBQYAAAAABAAEAPoAAACfAwAA&#10;AAA=&#10;">
                      <v:rect id="Rectangle 1399" o:spid="_x0000_s1669" style="position:absolute;left:7261;top:6578;width:63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DN8QA&#10;AADdAAAADwAAAGRycy9kb3ducmV2LnhtbERPTWvCQBC9F/wPywheitnooWiaVYogBilIY/U8ZKdJ&#10;aHY2Ztck/vtuodDbPN7npNvRNKKnztWWFSyiGARxYXXNpYLP836+AuE8ssbGMil4kIPtZvKUYqLt&#10;wB/U574UIYRdggoq79tESldUZNBFtiUO3JftDPoAu1LqDocQbhq5jOMXabDm0FBhS7uKiu/8bhQM&#10;xam/nt8P8vR8zSzfstsuvxyVmk3Ht1cQnkb/L/5zZzrMX6/W8PtNOEF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AzfEAAAA3QAAAA8AAAAAAAAAAAAAAAAAmAIAAGRycy9k&#10;b3ducmV2LnhtbFBLBQYAAAAABAAEAPUAAACJAwAAAAA=&#10;" filled="f" stroked="f">
                        <v:textbox>
                          <w:txbxContent>
                            <w:p w:rsidR="004E4E04" w:rsidRPr="0083376A" w:rsidRDefault="004E4E04" w:rsidP="00CC1E32">
                              <w:pPr>
                                <w:jc w:val="center"/>
                              </w:pPr>
                              <w:r>
                                <w:t>A</w:t>
                              </w:r>
                            </w:p>
                          </w:txbxContent>
                        </v:textbox>
                      </v:rect>
                      <v:group id="Group 1400" o:spid="_x0000_s1670" style="position:absolute;left:7375;top:6587;width:4029;height:1434" coordorigin="7375,6587" coordsize="4029,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qSscAAADdAAAADwAAAGRycy9kb3ducmV2LnhtbESPQWvCQBCF74X+h2UK&#10;3uomlRaNriLSigcpGAvF25Adk2B2NmS3Sfz3nUOhtxnem/e+WW1G16ieulB7NpBOE1DEhbc1lwa+&#10;zh/Pc1AhIltsPJOBOwXYrB8fVphZP/CJ+jyWSkI4ZGigirHNtA5FRQ7D1LfEol195zDK2pXadjhI&#10;uGv0S5K8aYc1S0OFLe0qKm75jzOwH3DYztL3/ni77u6X8+vn9zElYyZP43YJKtIY/81/1wcr+Iu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2+qSscAAADd&#10;AAAADwAAAAAAAAAAAAAAAACqAgAAZHJzL2Rvd25yZXYueG1sUEsFBgAAAAAEAAQA+gAAAJ4DAAAA&#10;AA==&#10;">
                        <v:line id="Line 1401" o:spid="_x0000_s1671" style="position:absolute;flip:y;visibility:visible;mso-wrap-style:square" from="9643,7779" to="9808,7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f1sUAAADdAAAADwAAAGRycy9kb3ducmV2LnhtbERPTWsCMRC9F/ofwhS8lJpVpLirUaRQ&#10;6MFLraz0Nm6mm2U3k22S6vbfG0HwNo/3Ocv1YDtxIh8axwom4wwEceV0w7WC/df7yxxEiMgaO8ek&#10;4J8CrFePD0sstDvzJ512sRYphEOBCkyMfSFlqAxZDGPXEyfux3mLMUFfS+3xnMJtJ6dZ9iotNpwa&#10;DPb0Zqhqd39WgZxvn3/95jhry/ZwyE1Zlf33VqnR07BZgIg0xLv45v7QaX6eT+D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yf1sUAAADdAAAADwAAAAAAAAAA&#10;AAAAAAChAgAAZHJzL2Rvd25yZXYueG1sUEsFBgAAAAAEAAQA+QAAAJMDAAAAAA==&#10;"/>
                        <v:group id="Group 1402" o:spid="_x0000_s1672" style="position:absolute;left:7375;top:6587;width:4029;height:1434" coordorigin="7360,6662" coordsize="4029,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GRpsMAAADdAAAADwAAAGRycy9kb3ducmV2LnhtbERPS4vCMBC+C/sfwizs&#10;TdO6KFqNIrK7eBDBB4i3oRnbYjMpTbat/94Igrf5+J4zX3amFA3VrrCsIB5EIIhTqwvOFJyOv/0J&#10;COeRNZaWScGdHCwXH705Jtq2vKfm4DMRQtglqCD3vkqkdGlOBt3AVsSBu9raoA+wzqSusQ3hppTD&#10;KBpLgwWHhhwrWueU3g7/RsFfi+3qO/5ptrfr+n45jnbnbUxKfX12qxkIT51/i1/ujQ7zp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8ZGmwwAAAN0AAAAP&#10;AAAAAAAAAAAAAAAAAKoCAABkcnMvZG93bnJldi54bWxQSwUGAAAAAAQABAD6AAAAmgMAAAAA&#10;">
                          <v:line id="Line 1403" o:spid="_x0000_s1673" style="position:absolute;flip:y;visibility:visible;mso-wrap-style:square" from="7360,7014" to="752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KkOsUAAADdAAAADwAAAGRycy9kb3ducmV2LnhtbERPTWsCMRC9F/ofwhS8SM3WluKuRhFB&#10;8OCltqz0Nt2Mm2U3k20Sdfvvm4LQ2zze5yxWg+3EhXxoHCt4mmQgiCunG64VfLxvH2cgQkTW2Dkm&#10;BT8UYLW8v1tgod2V3+hyiLVIIRwKVGBi7AspQ2XIYpi4njhxJ+ctxgR9LbXHawq3nZxm2au02HBq&#10;MNjTxlDVHs5WgZztx99+/fXSlu3xmJuyKvvPvVKjh2E9BxFpiP/im3un0/w8f4a/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KkOsUAAADdAAAADwAAAAAAAAAA&#10;AAAAAAChAgAAZHJzL2Rvd25yZXYueG1sUEsFBgAAAAAEAAQA+QAAAJMDAAAAAA==&#10;"/>
                          <v:group id="Group 1404" o:spid="_x0000_s1674" style="position:absolute;left:7437;top:6662;width:3952;height:1434" coordorigin="7647,7277" coordsize="395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sScQAAADdAAAADwAAAGRycy9kb3ducmV2LnhtbERPTWvCQBC9F/oflil4&#10;001qLTW6ikhbPIhgFMTbkB2TYHY2ZLdJ/PeuIPQ2j/c582VvKtFS40rLCuJRBII4s7rkXMHx8DP8&#10;AuE8ssbKMim4kYPl4vVljom2He+pTX0uQgi7BBUU3teJlC4ryKAb2Zo4cBfbGPQBNrnUDXYh3FTy&#10;PYo+pcGSQ0OBNa0Lyq7pn1Hw22G3Gsff7fZ6Wd/Oh8nutI1JqcFbv5qB8NT7f/HTvdFh/nT6A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FSsScQAAADdAAAA&#10;DwAAAAAAAAAAAAAAAACqAgAAZHJzL2Rvd25yZXYueG1sUEsFBgAAAAAEAAQA+gAAAJsDAAAAAA==&#10;">
                            <v:line id="Line 1405" o:spid="_x0000_s1675" style="position:absolute;visibility:visible;mso-wrap-style:square" from="11239,7712" to="11239,8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zpKsYAAADdAAAADwAAAGRycy9kb3ducmV2LnhtbERPTWvCQBC9F/wPywi91U0thpq6ilgK&#10;2kNRW2iPY3aaRLOzYXdN0n/vCgVv83ifM1v0phYtOV9ZVvA4SkAQ51ZXXCj4+nx7eAbhA7LG2jIp&#10;+CMPi/ngboaZth3vqN2HQsQQ9hkqKENoMil9XpJBP7INceR+rTMYInSF1A67GG5qOU6SVBqsODaU&#10;2NCqpPy0PxsFH0/btF1u3tf99yY95K+7w8+xc0rdD/vlC4hAfbiJ/91rHedPpx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s6SrGAAAA3QAAAA8AAAAAAAAA&#10;AAAAAAAAoQIAAGRycy9kb3ducmV2LnhtbFBLBQYAAAAABAAEAPkAAACUAwAAAAA=&#10;"/>
                            <v:line id="Line 1406" o:spid="_x0000_s1676" style="position:absolute;flip:x;visibility:visible;mso-wrap-style:square" from="9299,8612" to="9839,8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UHosUAAADdAAAADwAAAGRycy9kb3ducmV2LnhtbERPTWsCMRC9C/0PYQpepGZbRNzVKFIo&#10;9OBFLSu9jZvpZtnNZJukuv77piD0No/3OavNYDtxIR8axwqepxkI4srphmsFH8e3pwWIEJE1do5J&#10;wY0CbNYPoxUW2l15T5dDrEUK4VCgAhNjX0gZKkMWw9T1xIn7ct5iTNDXUnu8pnDbyZcsm0uLDacG&#10;gz29Gqraw49VIBe7ybffnmdt2Z5OuSmrsv/cKTV+HLZLEJGG+C++u991mp/nc/j7Jp0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UHosUAAADdAAAADwAAAAAAAAAA&#10;AAAAAAChAgAAZHJzL2Rvd25yZXYueG1sUEsFBgAAAAAEAAQA+QAAAJMDAAAAAA==&#10;"/>
                            <v:line id="Line 1407" o:spid="_x0000_s1677" style="position:absolute;visibility:visible;mso-wrap-style:square" from="9283,7712" to="9283,8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LSxsYAAADdAAAADwAAAGRycy9kb3ducmV2LnhtbERPTWvCQBC9C/6HZYTedFMLaU1dRSwF&#10;9VDUFtrjmJ0m0exs2F2T9N93CwVv83ifM1/2phYtOV9ZVnA/SUAQ51ZXXCj4eH8dP4HwAVljbZkU&#10;/JCH5WI4mGOmbccHao+hEDGEfYYKyhCaTEqfl2TQT2xDHLlv6wyGCF0htcMuhptaTpMklQYrjg0l&#10;NrQuKb8cr0bB28M+bVfb3ab/3Kan/OVw+jp3Tqm7Ub96BhGoDzfxv3uj4/zZ7BH+vo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y0sbGAAAA3QAAAA8AAAAAAAAA&#10;AAAAAAAAoQIAAGRycy9kb3ducmV2LnhtbFBLBQYAAAAABAAEAPkAAACUAwAAAAA=&#10;"/>
                            <v:rect id="Rectangle 1408" o:spid="_x0000_s1678" style="position:absolute;left:9531;top:8128;width:63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0wcccA&#10;AADdAAAADwAAAGRycy9kb3ducmV2LnhtbESPQWvCQBCF74X+h2UKXkrdtAfR1FWKUBqkIMbW85Ad&#10;k2B2Nma3SfrvnYPgbYb35r1vluvRNaqnLtSeDbxOE1DEhbc1lwZ+Dp8vc1AhIltsPJOBfwqwXj0+&#10;LDG1fuA99XkslYRwSNFAFWObah2KihyGqW+JRTv5zmGUtSu17XCQcNfotySZaYc1S0OFLW0qKs75&#10;nzMwFLv+ePj+0rvnY+b5kl02+e/WmMnT+PEOKtIY7+bbdWYFf7EQXPlGRt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NMHHHAAAA3QAAAA8AAAAAAAAAAAAAAAAAmAIAAGRy&#10;cy9kb3ducmV2LnhtbFBLBQYAAAAABAAEAPUAAACMAwAAAAA=&#10;" filled="f" stroked="f">
                              <v:textbox>
                                <w:txbxContent>
                                  <w:p w:rsidR="004E4E04" w:rsidRPr="0083376A" w:rsidRDefault="004E4E04" w:rsidP="00CC1E32">
                                    <w:pPr>
                                      <w:jc w:val="center"/>
                                    </w:pPr>
                                    <w:r>
                                      <w:t>k</w:t>
                                    </w:r>
                                  </w:p>
                                </w:txbxContent>
                              </v:textbox>
                            </v:rect>
                            <v:line id="Line 1409" o:spid="_x0000_s1679" style="position:absolute;visibility:visible;mso-wrap-style:square" from="7647,7714" to="9627,7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HjL8UAAADdAAAADwAAAGRycy9kb3ducmV2LnhtbERPTWvCQBC9F/oflin0VjdtITTRVaSl&#10;oB5KtYIex+yYxGZnw+6apP/eFYTe5vE+ZzIbTCM6cr62rOB5lIAgLqyuuVSw/fl8egPhA7LGxjIp&#10;+CMPs+n93QRzbXteU7cJpYgh7HNUUIXQ5lL6oiKDfmRb4sgdrTMYInSl1A77GG4a+ZIkqTRYc2yo&#10;sKX3iorfzdko+Hr9Trv5crUYdsv0UHysD/tT75R6fBjmYxCBhvAvvrkXOs7Psgyu38QT5PQ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HjL8UAAADdAAAADwAAAAAAAAAA&#10;AAAAAAChAgAAZHJzL2Rvd25yZXYueG1sUEsFBgAAAAAEAAQA+QAAAJMDAAAAAA==&#10;"/>
                            <v:line id="Line 1410" o:spid="_x0000_s1680" style="position:absolute;visibility:visible;mso-wrap-style:square" from="9619,7710" to="11599,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T0iscAAADdAAAADwAAAGRycy9kb3ducmV2LnhtbESPwUrDQBCG74LvsIzQm91oIZTYbSmK&#10;0PZQbBX0OM2OSTQ7G3a3Sfr2zqHgcfjn/2a+xWp0reopxMazgYdpBoq49LbhysDH++v9HFRMyBZb&#10;z2TgQhFWy9ubBRbWD3yg/pgqJRCOBRqoU+oKrWNZk8M49R2xZN8+OEwyhkrbgIPAXasfsyzXDhuW&#10;CzV29FxT+Xs8OwP72Vver7e7zfi5zU/ly+H09TMEYyZ34/oJVKIx/S9f2xtrQIjyv9iICe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xPSKxwAAAN0AAAAPAAAAAAAA&#10;AAAAAAAAAKECAABkcnMvZG93bnJldi54bWxQSwUGAAAAAAQABAD5AAAAlQMAAAAA&#10;"/>
                            <v:rect id="Rectangle 1411" o:spid="_x0000_s1681" style="position:absolute;left:8214;top:7624;width:567;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4MUA&#10;AADdAAAADwAAAGRycy9kb3ducmV2LnhtbESPT2vCQBTE74LfYXlCb7oxgrTRVaRFqcf8ufT2mn0m&#10;abNvQ3ZN0n76bqHQ4zAzv2H2x8m0YqDeNZYVrFcRCOLS6oYrBUV+Xj6CcB5ZY2uZFHyRg+NhPttj&#10;ou3IKQ2Zr0SAsEtQQe19l0jpypoMupXtiIN3s71BH2RfSd3jGOCmlXEUbaXBhsNCjR0911R+Znej&#10;4L2JC/xO80tkns4bf53yj/vbi1IPi+m0A+Fp8v/hv/arVhCIMfy+CU9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91DgxQAAAN0AAAAPAAAAAAAAAAAAAAAAAJgCAABkcnMv&#10;ZG93bnJldi54bWxQSwUGAAAAAAQABAD1AAAAigMAAAAA&#10;">
                              <v:textbox>
                                <w:txbxContent>
                                  <w:p w:rsidR="004E4E04" w:rsidRPr="00752928" w:rsidRDefault="004E4E04" w:rsidP="00CC1E32">
                                    <w:pPr>
                                      <w:rPr>
                                        <w:sz w:val="20"/>
                                        <w:szCs w:val="20"/>
                                      </w:rPr>
                                    </w:pPr>
                                  </w:p>
                                </w:txbxContent>
                              </v:textbox>
                            </v:rect>
                            <v:rect id="Rectangle 1412" o:spid="_x0000_s1682" style="position:absolute;left:10106;top:7632;width:567;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1e8UA&#10;AADdAAAADwAAAGRycy9kb3ducmV2LnhtbESPQWvCQBSE74L/YXmF3symEUpNXUNRlPYYk4u31+wz&#10;ic2+DdnVpP313ULB4zAz3zDrbDKduNHgWssKnqIYBHFldcu1grLYL15AOI+ssbNMCr7JQbaZz9aY&#10;ajtyTrejr0WAsEtRQeN9n0rpqoYMusj2xME728GgD3KopR5wDHDTySSOn6XBlsNCgz1tG6q+jlej&#10;4LNNSvzJi0NsVvul/5iKy/W0U+rxYXp7BeFp8vfwf/tdKwjEJfy9C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V7xQAAAN0AAAAPAAAAAAAAAAAAAAAAAJgCAABkcnMv&#10;ZG93bnJldi54bWxQSwUGAAAAAAQABAD1AAAAigMAAAAA&#10;">
                              <v:textbox>
                                <w:txbxContent>
                                  <w:p w:rsidR="004E4E04" w:rsidRPr="00752928" w:rsidRDefault="004E4E04" w:rsidP="00CC1E32">
                                    <w:pPr>
                                      <w:rPr>
                                        <w:sz w:val="20"/>
                                        <w:szCs w:val="20"/>
                                      </w:rPr>
                                    </w:pPr>
                                  </w:p>
                                </w:txbxContent>
                              </v:textbox>
                            </v:rect>
                            <v:line id="Line 1413" o:spid="_x0000_s1683" style="position:absolute;visibility:visible;mso-wrap-style:square" from="9979,8611" to="11239,8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yiccAAADdAAAADwAAAGRycy9kb3ducmV2LnhtbESPT2vCQBTE74V+h+UJvdWNbQkSXUVa&#10;CupB6h/Q4zP7TGKzb8PumqTfvisUehxm5jfMdN6bWrTkfGVZwWiYgCDOra64UHDYfz6PQfiArLG2&#10;TAp+yMN89vgwxUzbjrfU7kIhIoR9hgrKEJpMSp+XZNAPbUMcvYt1BkOUrpDaYRfhppYvSZJKgxXH&#10;hRIbei8p/97djILN61faLlbrZX9cpef8Y3s+XTun1NOgX0xABOrDf/ivvdQKIvEN7m/iE5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KJxwAAAN0AAAAPAAAAAAAA&#10;AAAAAAAAAKECAABkcnMvZG93bnJldi54bWxQSwUGAAAAAAQABAD5AAAAlQMAAAAA&#10;"/>
                            <v:rect id="Rectangle 1414" o:spid="_x0000_s1684" style="position:absolute;left:10061;top:72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h18UA&#10;AADdAAAADwAAAGRycy9kb3ducmV2LnhtbESPQWvCQBSE74L/YXlCL6KbFpQSsxERpKEUxNh6fmRf&#10;k9Ds25jdJum/dwWhx2FmvmGS7Wga0VPnassKnpcRCOLC6ppLBZ/nw+IVhPPIGhvLpOCPHGzT6STB&#10;WNuBT9TnvhQBwi5GBZX3bSylKyoy6Ja2JQ7et+0M+iC7UuoOhwA3jXyJorU0WHNYqLClfUXFT/5r&#10;FAzFsb+cP97kcX7JLF+z6z7/elfqaTbuNiA8jf4//GhnWkEgruD+JjwBm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EyHXxQAAAN0AAAAPAAAAAAAAAAAAAAAAAJgCAABkcnMv&#10;ZG93bnJldi54bWxQSwUGAAAAAAQABAD1AAAAigMAAAAA&#10;" filled="f" stroked="f">
                              <v:textbox>
                                <w:txbxContent>
                                  <w:p w:rsidR="004E4E04" w:rsidRPr="00752928" w:rsidRDefault="004E4E04" w:rsidP="00CC1E32">
                                    <w:pPr>
                                      <w:rPr>
                                        <w:sz w:val="20"/>
                                        <w:szCs w:val="20"/>
                                      </w:rPr>
                                    </w:pPr>
                                    <w:r w:rsidRPr="004540FB">
                                      <w:rPr>
                                        <w:sz w:val="20"/>
                                        <w:szCs w:val="20"/>
                                      </w:rPr>
                                      <w:t>R</w:t>
                                    </w:r>
                                    <w:r>
                                      <w:rPr>
                                        <w:sz w:val="20"/>
                                        <w:szCs w:val="20"/>
                                        <w:vertAlign w:val="subscript"/>
                                      </w:rPr>
                                      <w:t>2</w:t>
                                    </w:r>
                                  </w:p>
                                </w:txbxContent>
                              </v:textbox>
                            </v:rect>
                            <v:rect id="Rectangle 1415" o:spid="_x0000_s1685" style="position:absolute;left:10375;top:817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G/oMQA&#10;AADdAAAADwAAAGRycy9kb3ducmV2LnhtbESPT4vCMBTE7wt+h/AEL4um60GkGkUE2bIsiPXP+dE8&#10;22LzUpts2/32RhA8DjPzG2a57k0lWmpcaVnB1yQCQZxZXXKu4HTcjecgnEfWWFkmBf/kYL0afCwx&#10;1rbjA7Wpz0WAsItRQeF9HUvpsoIMuomtiYN3tY1BH2STS91gF+CmktMomkmDJYeFAmvaFpTd0j+j&#10;oMv27eX4+y33n5fE8j25b9Pzj1KjYb9ZgPDU+3f41U60gicRnm/C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Bv6DEAAAA3QAAAA8AAAAAAAAAAAAAAAAAmAIAAGRycy9k&#10;b3ducmV2LnhtbFBLBQYAAAAABAAEAPUAAACJAwAAAAA=&#10;" filled="f" stroked="f">
                              <v:textbox>
                                <w:txbxContent>
                                  <w:p w:rsidR="004E4E04" w:rsidRPr="00752928" w:rsidRDefault="004E4E04" w:rsidP="00CC1E32">
                                    <w:pPr>
                                      <w:rPr>
                                        <w:sz w:val="20"/>
                                        <w:szCs w:val="20"/>
                                      </w:rPr>
                                    </w:pPr>
                                    <w:r w:rsidRPr="004540FB">
                                      <w:rPr>
                                        <w:sz w:val="20"/>
                                        <w:szCs w:val="20"/>
                                      </w:rPr>
                                      <w:t>R</w:t>
                                    </w:r>
                                    <w:r>
                                      <w:rPr>
                                        <w:sz w:val="20"/>
                                        <w:szCs w:val="20"/>
                                        <w:vertAlign w:val="subscript"/>
                                      </w:rPr>
                                      <w:t>3</w:t>
                                    </w:r>
                                  </w:p>
                                </w:txbxContent>
                              </v:textbox>
                            </v:rect>
                          </v:group>
                        </v:group>
                      </v:group>
                    </v:group>
                  </v:group>
                </v:group>
                <v:rect id="Rectangle 1416" o:spid="_x0000_s1686" style="position:absolute;left:9863;top:7813;width:514;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DzeMMA&#10;AADdAAAADwAAAGRycy9kb3ducmV2LnhtbESPT4vCMBTE7wt+h/AEb2uqgn+qUWQXFz1qvXh7Ns+2&#10;2ryUJmrXT28EweMwM79hZovGlOJGtSssK+h1IxDEqdUFZwr2yep7DMJ5ZI2lZVLwTw4W89bXDGNt&#10;77yl285nIkDYxagg976KpXRpTgZd11bEwTvZ2qAPss6krvEe4KaU/SgaSoMFh4UcK/rJKb3srkbB&#10;sejv8bFN/iIzWQ38pknO18OvUp12s5yC8NT4T/jdXmsFgTiC15v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DzeMMAAADdAAAADwAAAAAAAAAAAAAAAACYAgAAZHJzL2Rv&#10;d25yZXYueG1sUEsFBgAAAAAEAAQA9QAAAIgDAAAAAA==&#10;"/>
              </v:group>
            </w:pict>
          </mc:Fallback>
        </mc:AlternateContent>
      </w:r>
      <w:r>
        <w:rPr>
          <w:noProof/>
        </w:rPr>
        <mc:AlternateContent>
          <mc:Choice Requires="wps">
            <w:drawing>
              <wp:anchor distT="0" distB="0" distL="114300" distR="114300" simplePos="0" relativeHeight="252128768" behindDoc="0" locked="0" layoutInCell="1" allowOverlap="1">
                <wp:simplePos x="0" y="0"/>
                <wp:positionH relativeFrom="column">
                  <wp:posOffset>4102735</wp:posOffset>
                </wp:positionH>
                <wp:positionV relativeFrom="paragraph">
                  <wp:posOffset>102235</wp:posOffset>
                </wp:positionV>
                <wp:extent cx="342900" cy="342900"/>
                <wp:effectExtent l="2540" t="3175" r="0" b="0"/>
                <wp:wrapNone/>
                <wp:docPr id="1150" name="Rectangle 1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4540FB" w:rsidRDefault="004E4E04" w:rsidP="00CC1E32">
                            <w:pPr>
                              <w:rPr>
                                <w:sz w:val="20"/>
                                <w:szCs w:val="20"/>
                              </w:rPr>
                            </w:pPr>
                            <w:r w:rsidRPr="004540FB">
                              <w:rPr>
                                <w:sz w:val="20"/>
                                <w:szCs w:val="20"/>
                              </w:rPr>
                              <w:t>R</w:t>
                            </w:r>
                            <w:r w:rsidRPr="004540FB">
                              <w:rPr>
                                <w:sz w:val="20"/>
                                <w:szCs w:val="20"/>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2" o:spid="_x0000_s1687" style="position:absolute;left:0;text-align:left;margin-left:323.05pt;margin-top:8.05pt;width:27pt;height:27pt;z-index:25212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" filled="f" stroked="f">
                <v:textbox>
                  <w:txbxContent>
                    <w:p w:rsidR="004E4E04" w:rsidRPr="004540FB" w:rsidRDefault="004E4E04" w:rsidP="00CC1E32">
                      <w:pPr>
                        <w:rPr>
                          <w:sz w:val="20"/>
                          <w:szCs w:val="20"/>
                        </w:rPr>
                      </w:pPr>
                      <w:r w:rsidRPr="004540FB">
                        <w:rPr>
                          <w:sz w:val="20"/>
                          <w:szCs w:val="20"/>
                        </w:rPr>
                        <w:t>R</w:t>
                      </w:r>
                      <w:r w:rsidRPr="004540FB">
                        <w:rPr>
                          <w:sz w:val="20"/>
                          <w:szCs w:val="20"/>
                          <w:vertAlign w:val="subscript"/>
                        </w:rPr>
                        <w:t>1</w:t>
                      </w:r>
                    </w:p>
                  </w:txbxContent>
                </v:textbox>
              </v:rect>
            </w:pict>
          </mc:Fallback>
        </mc:AlternateContent>
      </w:r>
    </w:p>
    <w:p w:rsidR="009B2A3C" w:rsidRPr="00CC1E32" w:rsidRDefault="009B2A3C" w:rsidP="00CC1E32">
      <w:pPr>
        <w:jc w:val="both"/>
        <w:rPr>
          <w:lang w:val="it-IT"/>
        </w:rPr>
      </w:pPr>
      <w:r w:rsidRPr="00CC1E32">
        <w:rPr>
          <w:b/>
          <w:lang w:val="it-IT"/>
        </w:rPr>
        <w:t xml:space="preserve">Câu 10: </w:t>
      </w:r>
      <w:r w:rsidRPr="00CC1E32">
        <w:rPr>
          <w:lang w:val="it-IT"/>
        </w:rPr>
        <w:t xml:space="preserve">(3,5 điểm)  Đặt một hiệu điện thế </w:t>
      </w:r>
    </w:p>
    <w:p w:rsidR="009B2A3C" w:rsidRPr="00CC1E32" w:rsidRDefault="009B2A3C" w:rsidP="00CC1E32">
      <w:pPr>
        <w:jc w:val="both"/>
        <w:rPr>
          <w:lang w:val="it-IT"/>
        </w:rPr>
      </w:pPr>
      <w:r w:rsidRPr="00CC1E32">
        <w:rPr>
          <w:lang w:val="it-IT"/>
        </w:rPr>
        <w:t>không đổi U</w:t>
      </w:r>
      <w:r w:rsidRPr="00CC1E32">
        <w:rPr>
          <w:vertAlign w:val="subscript"/>
          <w:lang w:val="it-IT"/>
        </w:rPr>
        <w:t>AB</w:t>
      </w:r>
      <w:r w:rsidRPr="00CC1E32">
        <w:rPr>
          <w:lang w:val="it-IT"/>
        </w:rPr>
        <w:t xml:space="preserve"> vào hai đầu đoạn mạch AB</w:t>
      </w:r>
    </w:p>
    <w:p w:rsidR="009B2A3C" w:rsidRPr="00CC1E32" w:rsidRDefault="009B2A3C" w:rsidP="00CC1E32">
      <w:pPr>
        <w:jc w:val="both"/>
        <w:rPr>
          <w:lang w:val="it-IT"/>
        </w:rPr>
      </w:pPr>
      <w:r w:rsidRPr="00CC1E32">
        <w:rPr>
          <w:lang w:val="it-IT"/>
        </w:rPr>
        <w:t xml:space="preserve"> như hình vẽ. Biết R</w:t>
      </w:r>
      <w:r w:rsidRPr="00CC1E32">
        <w:rPr>
          <w:vertAlign w:val="subscript"/>
          <w:lang w:val="it-IT"/>
        </w:rPr>
        <w:t>1</w:t>
      </w:r>
      <w:r w:rsidRPr="00CC1E32">
        <w:rPr>
          <w:lang w:val="it-IT"/>
        </w:rPr>
        <w:t xml:space="preserve"> = 20Ω, R</w:t>
      </w:r>
      <w:r w:rsidRPr="00CC1E32">
        <w:rPr>
          <w:vertAlign w:val="subscript"/>
          <w:lang w:val="it-IT"/>
        </w:rPr>
        <w:t>2</w:t>
      </w:r>
      <w:r w:rsidRPr="00CC1E32">
        <w:rPr>
          <w:lang w:val="it-IT"/>
        </w:rPr>
        <w:t xml:space="preserve"> = 60Ω, </w:t>
      </w:r>
    </w:p>
    <w:p w:rsidR="009B2A3C" w:rsidRPr="00CC1E32" w:rsidRDefault="009B2A3C" w:rsidP="00CC1E32">
      <w:pPr>
        <w:jc w:val="both"/>
        <w:rPr>
          <w:lang w:val="it-IT"/>
        </w:rPr>
      </w:pPr>
      <w:r w:rsidRPr="00CC1E32">
        <w:rPr>
          <w:lang w:val="it-IT"/>
        </w:rPr>
        <w:t>khi khoá k mở thì cường độ dòng điện qua R</w:t>
      </w:r>
      <w:r w:rsidRPr="00CC1E32">
        <w:rPr>
          <w:vertAlign w:val="subscript"/>
          <w:lang w:val="it-IT"/>
        </w:rPr>
        <w:t>1</w:t>
      </w:r>
      <w:r w:rsidRPr="00CC1E32">
        <w:rPr>
          <w:lang w:val="it-IT"/>
        </w:rPr>
        <w:t xml:space="preserve"> là 0,3A. </w:t>
      </w:r>
    </w:p>
    <w:p w:rsidR="009B2A3C" w:rsidRPr="00CC1E32" w:rsidRDefault="009B2A3C" w:rsidP="00CC1E32">
      <w:pPr>
        <w:jc w:val="both"/>
        <w:rPr>
          <w:lang w:val="it-IT"/>
        </w:rPr>
      </w:pPr>
      <w:r w:rsidRPr="00CC1E32">
        <w:rPr>
          <w:lang w:val="it-IT"/>
        </w:rPr>
        <w:t xml:space="preserve">a. Tính điện trở tương đương và hiệu điện thế giữa 2 đầu đoạn mạch AB. </w:t>
      </w:r>
    </w:p>
    <w:p w:rsidR="009B2A3C" w:rsidRPr="00CC1E32" w:rsidRDefault="009B2A3C" w:rsidP="00CC1E32">
      <w:pPr>
        <w:jc w:val="both"/>
        <w:rPr>
          <w:lang w:val="it-IT"/>
        </w:rPr>
      </w:pPr>
      <w:r w:rsidRPr="00CC1E32">
        <w:rPr>
          <w:lang w:val="it-IT"/>
        </w:rPr>
        <w:t>b. Tính công suất tiêu thụ của toàn mạch và nhiệt lượng toả ra trên R</w:t>
      </w:r>
      <w:r w:rsidRPr="00CC1E32">
        <w:rPr>
          <w:vertAlign w:val="subscript"/>
          <w:lang w:val="it-IT"/>
        </w:rPr>
        <w:t>2</w:t>
      </w:r>
      <w:r w:rsidRPr="00CC1E32">
        <w:rPr>
          <w:lang w:val="it-IT"/>
        </w:rPr>
        <w:t xml:space="preserve"> trong thời gian 20 phút. </w:t>
      </w:r>
    </w:p>
    <w:p w:rsidR="009B2A3C" w:rsidRPr="00CC1E32" w:rsidRDefault="009B2A3C" w:rsidP="00CC1E32">
      <w:pPr>
        <w:jc w:val="both"/>
        <w:rPr>
          <w:lang w:val="it-IT"/>
        </w:rPr>
      </w:pPr>
      <w:r w:rsidRPr="00CC1E32">
        <w:rPr>
          <w:lang w:val="it-IT"/>
        </w:rPr>
        <w:t>c. Đóng khoá k, công suất tiêu thụ trên R</w:t>
      </w:r>
      <w:r w:rsidRPr="00CC1E32">
        <w:rPr>
          <w:vertAlign w:val="subscript"/>
          <w:lang w:val="it-IT"/>
        </w:rPr>
        <w:t>1</w:t>
      </w:r>
      <w:r w:rsidRPr="00CC1E32">
        <w:rPr>
          <w:lang w:val="it-IT"/>
        </w:rPr>
        <w:t xml:space="preserve"> lúc này bằng </w:t>
      </w:r>
      <w:r w:rsidRPr="00CC1E32">
        <w:rPr>
          <w:position w:val="-24"/>
        </w:rPr>
        <w:object w:dxaOrig="220" w:dyaOrig="620">
          <v:shape id="_x0000_i1080" type="#_x0000_t75" style="width:11.25pt;height:30.75pt" o:ole="">
            <v:imagedata r:id="rId192" o:title=""/>
          </v:shape>
          <o:OLEObject Type="Embed" ProgID="Equation.3" ShapeID="_x0000_i1080" DrawAspect="Content" ObjectID="_1669116973" r:id="rId193"/>
        </w:object>
      </w:r>
      <w:r w:rsidRPr="00CC1E32">
        <w:rPr>
          <w:lang w:val="it-IT"/>
        </w:rPr>
        <w:t xml:space="preserve"> công suất tiêu thụ của toàn mạch. Tìm giá trị R</w:t>
      </w:r>
      <w:r w:rsidRPr="00CC1E32">
        <w:rPr>
          <w:vertAlign w:val="subscript"/>
          <w:lang w:val="it-IT"/>
        </w:rPr>
        <w:t>3</w:t>
      </w:r>
      <w:r w:rsidRPr="00CC1E32">
        <w:rPr>
          <w:lang w:val="it-IT"/>
        </w:rPr>
        <w:t xml:space="preserve">. </w:t>
      </w:r>
    </w:p>
    <w:p w:rsidR="00CC1E32" w:rsidRDefault="009B2A3C" w:rsidP="00CC1E32">
      <w:pPr>
        <w:tabs>
          <w:tab w:val="left" w:pos="7140"/>
        </w:tabs>
        <w:spacing w:line="360" w:lineRule="auto"/>
        <w:jc w:val="center"/>
        <w:rPr>
          <w:b/>
          <w:lang w:val="sv-SE"/>
        </w:rPr>
      </w:pPr>
      <w:r w:rsidRPr="00CC1E32">
        <w:rPr>
          <w:b/>
          <w:lang w:val="sv-SE"/>
        </w:rPr>
        <w:t xml:space="preserve">ĐÁP ÁN </w:t>
      </w:r>
    </w:p>
    <w:p w:rsidR="009B2A3C" w:rsidRPr="00CC1E32" w:rsidRDefault="009B2A3C" w:rsidP="00CC1E32">
      <w:pPr>
        <w:tabs>
          <w:tab w:val="left" w:pos="7140"/>
        </w:tabs>
        <w:spacing w:line="360" w:lineRule="auto"/>
        <w:rPr>
          <w:b/>
          <w:lang w:val="sv-SE"/>
        </w:rPr>
      </w:pPr>
      <w:r w:rsidRPr="00CC1E32">
        <w:rPr>
          <w:b/>
          <w:lang w:val="sv-SE"/>
        </w:rPr>
        <w:t>A. TRẮC NGHIỆM: Mỗi đáp án đúng được 0,5 điểm:</w:t>
      </w:r>
    </w:p>
    <w:tbl>
      <w:tblPr>
        <w:tblW w:w="576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720"/>
        <w:gridCol w:w="720"/>
        <w:gridCol w:w="720"/>
        <w:gridCol w:w="720"/>
        <w:gridCol w:w="720"/>
        <w:gridCol w:w="720"/>
      </w:tblGrid>
      <w:tr w:rsidR="009B2A3C" w:rsidRPr="00CC1E32">
        <w:tc>
          <w:tcPr>
            <w:tcW w:w="720" w:type="dxa"/>
          </w:tcPr>
          <w:p w:rsidR="009B2A3C" w:rsidRPr="00CC1E32" w:rsidRDefault="009B2A3C" w:rsidP="00CC1E32">
            <w:pPr>
              <w:rPr>
                <w:lang w:val="it-IT"/>
              </w:rPr>
            </w:pPr>
            <w:r w:rsidRPr="00CC1E32">
              <w:rPr>
                <w:lang w:val="it-IT"/>
              </w:rPr>
              <w:t>1</w:t>
            </w:r>
          </w:p>
        </w:tc>
        <w:tc>
          <w:tcPr>
            <w:tcW w:w="720" w:type="dxa"/>
          </w:tcPr>
          <w:p w:rsidR="009B2A3C" w:rsidRPr="00CC1E32" w:rsidRDefault="009B2A3C" w:rsidP="00CC1E32">
            <w:pPr>
              <w:rPr>
                <w:lang w:val="it-IT"/>
              </w:rPr>
            </w:pPr>
            <w:r w:rsidRPr="00CC1E32">
              <w:rPr>
                <w:lang w:val="it-IT"/>
              </w:rPr>
              <w:t>2</w:t>
            </w:r>
          </w:p>
        </w:tc>
        <w:tc>
          <w:tcPr>
            <w:tcW w:w="720" w:type="dxa"/>
          </w:tcPr>
          <w:p w:rsidR="009B2A3C" w:rsidRPr="00CC1E32" w:rsidRDefault="009B2A3C" w:rsidP="00CC1E32">
            <w:pPr>
              <w:rPr>
                <w:lang w:val="it-IT"/>
              </w:rPr>
            </w:pPr>
            <w:r w:rsidRPr="00CC1E32">
              <w:rPr>
                <w:lang w:val="it-IT"/>
              </w:rPr>
              <w:t>3</w:t>
            </w:r>
          </w:p>
        </w:tc>
        <w:tc>
          <w:tcPr>
            <w:tcW w:w="720" w:type="dxa"/>
          </w:tcPr>
          <w:p w:rsidR="009B2A3C" w:rsidRPr="00CC1E32" w:rsidRDefault="009B2A3C" w:rsidP="00CC1E32">
            <w:pPr>
              <w:rPr>
                <w:lang w:val="it-IT"/>
              </w:rPr>
            </w:pPr>
            <w:r w:rsidRPr="00CC1E32">
              <w:rPr>
                <w:lang w:val="it-IT"/>
              </w:rPr>
              <w:t>4</w:t>
            </w:r>
          </w:p>
        </w:tc>
        <w:tc>
          <w:tcPr>
            <w:tcW w:w="720" w:type="dxa"/>
          </w:tcPr>
          <w:p w:rsidR="009B2A3C" w:rsidRPr="00CC1E32" w:rsidRDefault="009B2A3C" w:rsidP="00CC1E32">
            <w:pPr>
              <w:rPr>
                <w:lang w:val="it-IT"/>
              </w:rPr>
            </w:pPr>
            <w:r w:rsidRPr="00CC1E32">
              <w:rPr>
                <w:lang w:val="it-IT"/>
              </w:rPr>
              <w:t>5</w:t>
            </w:r>
          </w:p>
        </w:tc>
        <w:tc>
          <w:tcPr>
            <w:tcW w:w="720" w:type="dxa"/>
          </w:tcPr>
          <w:p w:rsidR="009B2A3C" w:rsidRPr="00CC1E32" w:rsidRDefault="009B2A3C" w:rsidP="00CC1E32">
            <w:pPr>
              <w:rPr>
                <w:lang w:val="it-IT"/>
              </w:rPr>
            </w:pPr>
            <w:r w:rsidRPr="00CC1E32">
              <w:rPr>
                <w:lang w:val="it-IT"/>
              </w:rPr>
              <w:t>6</w:t>
            </w:r>
          </w:p>
        </w:tc>
        <w:tc>
          <w:tcPr>
            <w:tcW w:w="720" w:type="dxa"/>
          </w:tcPr>
          <w:p w:rsidR="009B2A3C" w:rsidRPr="00CC1E32" w:rsidRDefault="009B2A3C" w:rsidP="00CC1E32">
            <w:pPr>
              <w:rPr>
                <w:lang w:val="it-IT"/>
              </w:rPr>
            </w:pPr>
            <w:r w:rsidRPr="00CC1E32">
              <w:rPr>
                <w:lang w:val="it-IT"/>
              </w:rPr>
              <w:t>7</w:t>
            </w:r>
          </w:p>
        </w:tc>
        <w:tc>
          <w:tcPr>
            <w:tcW w:w="720" w:type="dxa"/>
          </w:tcPr>
          <w:p w:rsidR="009B2A3C" w:rsidRPr="00CC1E32" w:rsidRDefault="009B2A3C" w:rsidP="00CC1E32">
            <w:pPr>
              <w:rPr>
                <w:lang w:val="it-IT"/>
              </w:rPr>
            </w:pPr>
            <w:r w:rsidRPr="00CC1E32">
              <w:rPr>
                <w:lang w:val="it-IT"/>
              </w:rPr>
              <w:t>8</w:t>
            </w:r>
          </w:p>
        </w:tc>
      </w:tr>
      <w:tr w:rsidR="009B2A3C" w:rsidRPr="00CC1E32">
        <w:tc>
          <w:tcPr>
            <w:tcW w:w="720" w:type="dxa"/>
          </w:tcPr>
          <w:p w:rsidR="009B2A3C" w:rsidRPr="00CC1E32" w:rsidRDefault="009B2A3C" w:rsidP="00CC1E32">
            <w:pPr>
              <w:rPr>
                <w:lang w:val="it-IT"/>
              </w:rPr>
            </w:pPr>
            <w:r w:rsidRPr="00CC1E32">
              <w:rPr>
                <w:lang w:val="it-IT"/>
              </w:rPr>
              <w:t>C</w:t>
            </w:r>
          </w:p>
        </w:tc>
        <w:tc>
          <w:tcPr>
            <w:tcW w:w="720" w:type="dxa"/>
          </w:tcPr>
          <w:p w:rsidR="009B2A3C" w:rsidRPr="00CC1E32" w:rsidRDefault="009B2A3C" w:rsidP="00CC1E32">
            <w:pPr>
              <w:rPr>
                <w:lang w:val="it-IT"/>
              </w:rPr>
            </w:pPr>
            <w:r w:rsidRPr="00CC1E32">
              <w:rPr>
                <w:lang w:val="it-IT"/>
              </w:rPr>
              <w:t>A</w:t>
            </w:r>
          </w:p>
        </w:tc>
        <w:tc>
          <w:tcPr>
            <w:tcW w:w="720" w:type="dxa"/>
          </w:tcPr>
          <w:p w:rsidR="009B2A3C" w:rsidRPr="00CC1E32" w:rsidRDefault="009B2A3C" w:rsidP="00CC1E32">
            <w:pPr>
              <w:rPr>
                <w:lang w:val="it-IT"/>
              </w:rPr>
            </w:pPr>
            <w:r w:rsidRPr="00CC1E32">
              <w:rPr>
                <w:lang w:val="it-IT"/>
              </w:rPr>
              <w:t>D</w:t>
            </w:r>
          </w:p>
        </w:tc>
        <w:tc>
          <w:tcPr>
            <w:tcW w:w="720" w:type="dxa"/>
          </w:tcPr>
          <w:p w:rsidR="009B2A3C" w:rsidRPr="00CC1E32" w:rsidRDefault="009B2A3C" w:rsidP="00CC1E32">
            <w:pPr>
              <w:rPr>
                <w:lang w:val="it-IT"/>
              </w:rPr>
            </w:pPr>
            <w:r w:rsidRPr="00CC1E32">
              <w:rPr>
                <w:lang w:val="it-IT"/>
              </w:rPr>
              <w:t>C</w:t>
            </w:r>
          </w:p>
        </w:tc>
        <w:tc>
          <w:tcPr>
            <w:tcW w:w="720" w:type="dxa"/>
          </w:tcPr>
          <w:p w:rsidR="009B2A3C" w:rsidRPr="00CC1E32" w:rsidRDefault="009B2A3C" w:rsidP="00CC1E32">
            <w:pPr>
              <w:rPr>
                <w:lang w:val="it-IT"/>
              </w:rPr>
            </w:pPr>
            <w:r w:rsidRPr="00CC1E32">
              <w:rPr>
                <w:lang w:val="it-IT"/>
              </w:rPr>
              <w:t>C</w:t>
            </w:r>
          </w:p>
        </w:tc>
        <w:tc>
          <w:tcPr>
            <w:tcW w:w="720" w:type="dxa"/>
          </w:tcPr>
          <w:p w:rsidR="009B2A3C" w:rsidRPr="00CC1E32" w:rsidRDefault="009B2A3C" w:rsidP="00CC1E32">
            <w:pPr>
              <w:rPr>
                <w:lang w:val="it-IT"/>
              </w:rPr>
            </w:pPr>
            <w:r w:rsidRPr="00CC1E32">
              <w:rPr>
                <w:lang w:val="it-IT"/>
              </w:rPr>
              <w:t>D</w:t>
            </w:r>
          </w:p>
        </w:tc>
        <w:tc>
          <w:tcPr>
            <w:tcW w:w="720" w:type="dxa"/>
          </w:tcPr>
          <w:p w:rsidR="009B2A3C" w:rsidRPr="00CC1E32" w:rsidRDefault="009B2A3C" w:rsidP="00CC1E32">
            <w:pPr>
              <w:rPr>
                <w:lang w:val="it-IT"/>
              </w:rPr>
            </w:pPr>
            <w:r w:rsidRPr="00CC1E32">
              <w:rPr>
                <w:lang w:val="it-IT"/>
              </w:rPr>
              <w:t>B</w:t>
            </w:r>
          </w:p>
        </w:tc>
        <w:tc>
          <w:tcPr>
            <w:tcW w:w="720" w:type="dxa"/>
          </w:tcPr>
          <w:p w:rsidR="009B2A3C" w:rsidRPr="00CC1E32" w:rsidRDefault="009B2A3C" w:rsidP="00CC1E32">
            <w:pPr>
              <w:rPr>
                <w:lang w:val="it-IT"/>
              </w:rPr>
            </w:pPr>
            <w:r w:rsidRPr="00CC1E32">
              <w:rPr>
                <w:lang w:val="it-IT"/>
              </w:rPr>
              <w:t>D</w:t>
            </w:r>
          </w:p>
        </w:tc>
      </w:tr>
    </w:tbl>
    <w:p w:rsidR="009B2A3C" w:rsidRPr="00CC1E32" w:rsidRDefault="009B2A3C" w:rsidP="00CC1E32">
      <w:pPr>
        <w:rPr>
          <w:b/>
          <w:lang w:val="it-IT"/>
        </w:rPr>
      </w:pPr>
    </w:p>
    <w:p w:rsidR="009B2A3C" w:rsidRPr="00CC1E32" w:rsidRDefault="009B2A3C" w:rsidP="00CC1E32">
      <w:pPr>
        <w:rPr>
          <w:b/>
          <w:lang w:val="it-IT"/>
        </w:rPr>
      </w:pPr>
      <w:r w:rsidRPr="00CC1E32">
        <w:rPr>
          <w:b/>
          <w:lang w:val="it-IT"/>
        </w:rPr>
        <w:t>B. TỰ LUẬN:</w:t>
      </w:r>
    </w:p>
    <w:tbl>
      <w:tblPr>
        <w:tblW w:w="979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115"/>
        <w:gridCol w:w="1260"/>
      </w:tblGrid>
      <w:tr w:rsidR="009B2A3C" w:rsidRPr="00CC1E32">
        <w:tc>
          <w:tcPr>
            <w:tcW w:w="1418" w:type="dxa"/>
          </w:tcPr>
          <w:p w:rsidR="009B2A3C" w:rsidRPr="00CC1E32" w:rsidRDefault="009B2A3C" w:rsidP="00CC1E32">
            <w:pPr>
              <w:jc w:val="center"/>
              <w:rPr>
                <w:b/>
                <w:lang w:val="it-IT"/>
              </w:rPr>
            </w:pPr>
            <w:r w:rsidRPr="00CC1E32">
              <w:rPr>
                <w:b/>
                <w:lang w:val="it-IT"/>
              </w:rPr>
              <w:t>Câu</w:t>
            </w:r>
          </w:p>
        </w:tc>
        <w:tc>
          <w:tcPr>
            <w:tcW w:w="7115" w:type="dxa"/>
            <w:tcBorders>
              <w:bottom w:val="single" w:sz="4" w:space="0" w:color="auto"/>
            </w:tcBorders>
          </w:tcPr>
          <w:p w:rsidR="009B2A3C" w:rsidRPr="00CC1E32" w:rsidRDefault="009B2A3C" w:rsidP="00CC1E32">
            <w:pPr>
              <w:jc w:val="center"/>
              <w:rPr>
                <w:b/>
                <w:lang w:val="it-IT"/>
              </w:rPr>
            </w:pPr>
            <w:r w:rsidRPr="00CC1E32">
              <w:rPr>
                <w:b/>
                <w:lang w:val="it-IT"/>
              </w:rPr>
              <w:t>Nội dung</w:t>
            </w:r>
          </w:p>
        </w:tc>
        <w:tc>
          <w:tcPr>
            <w:tcW w:w="1260" w:type="dxa"/>
            <w:tcBorders>
              <w:bottom w:val="single" w:sz="4" w:space="0" w:color="auto"/>
            </w:tcBorders>
          </w:tcPr>
          <w:p w:rsidR="009B2A3C" w:rsidRPr="00CC1E32" w:rsidRDefault="009B2A3C" w:rsidP="00CC1E32">
            <w:pPr>
              <w:jc w:val="center"/>
              <w:rPr>
                <w:b/>
                <w:lang w:val="it-IT"/>
              </w:rPr>
            </w:pPr>
            <w:r w:rsidRPr="00CC1E32">
              <w:rPr>
                <w:b/>
                <w:lang w:val="it-IT"/>
              </w:rPr>
              <w:t>Điểm</w:t>
            </w:r>
          </w:p>
        </w:tc>
      </w:tr>
      <w:tr w:rsidR="009B2A3C" w:rsidRPr="00CC1E32">
        <w:tc>
          <w:tcPr>
            <w:tcW w:w="1418" w:type="dxa"/>
            <w:vMerge w:val="restart"/>
          </w:tcPr>
          <w:p w:rsidR="009B2A3C" w:rsidRPr="00CC1E32" w:rsidRDefault="009B2A3C" w:rsidP="00CC1E32">
            <w:pPr>
              <w:jc w:val="center"/>
              <w:rPr>
                <w:b/>
                <w:lang w:val="it-IT"/>
              </w:rPr>
            </w:pPr>
            <w:r w:rsidRPr="00CC1E32">
              <w:rPr>
                <w:b/>
                <w:lang w:val="it-IT"/>
              </w:rPr>
              <w:t>Câu 9</w:t>
            </w:r>
          </w:p>
          <w:p w:rsidR="009B2A3C" w:rsidRPr="00CC1E32" w:rsidRDefault="009B2A3C" w:rsidP="00CC1E32">
            <w:pPr>
              <w:jc w:val="center"/>
              <w:rPr>
                <w:b/>
                <w:lang w:val="it-IT"/>
              </w:rPr>
            </w:pPr>
            <w:r w:rsidRPr="00CC1E32">
              <w:rPr>
                <w:b/>
                <w:lang w:val="it-IT"/>
              </w:rPr>
              <w:t>(2,5 điểm)</w:t>
            </w:r>
          </w:p>
        </w:tc>
        <w:tc>
          <w:tcPr>
            <w:tcW w:w="7115" w:type="dxa"/>
            <w:tcBorders>
              <w:bottom w:val="single" w:sz="4" w:space="0" w:color="auto"/>
            </w:tcBorders>
          </w:tcPr>
          <w:p w:rsidR="009B2A3C" w:rsidRPr="00CC1E32" w:rsidRDefault="009B2A3C" w:rsidP="00CC1E32">
            <w:pPr>
              <w:rPr>
                <w:lang w:val="it-IT"/>
              </w:rPr>
            </w:pPr>
            <w:r w:rsidRPr="00CC1E32">
              <w:rPr>
                <w:lang w:val="it-IT"/>
              </w:rPr>
              <w:t xml:space="preserve">a. Phát biểu đúng </w:t>
            </w:r>
          </w:p>
        </w:tc>
        <w:tc>
          <w:tcPr>
            <w:tcW w:w="1260" w:type="dxa"/>
            <w:tcBorders>
              <w:bottom w:val="single" w:sz="4" w:space="0" w:color="auto"/>
            </w:tcBorders>
          </w:tcPr>
          <w:p w:rsidR="009B2A3C" w:rsidRPr="00CC1E32" w:rsidRDefault="009B2A3C" w:rsidP="00CC1E32">
            <w:pPr>
              <w:rPr>
                <w:lang w:val="it-IT"/>
              </w:rPr>
            </w:pPr>
            <w:r w:rsidRPr="00CC1E32">
              <w:rPr>
                <w:lang w:val="it-IT"/>
              </w:rPr>
              <w:t xml:space="preserve">1,0 </w:t>
            </w:r>
          </w:p>
        </w:tc>
      </w:tr>
      <w:tr w:rsidR="009B2A3C" w:rsidRPr="00CC1E32">
        <w:tc>
          <w:tcPr>
            <w:tcW w:w="1418" w:type="dxa"/>
            <w:vMerge/>
            <w:tcBorders>
              <w:bottom w:val="single" w:sz="4" w:space="0" w:color="auto"/>
            </w:tcBorders>
          </w:tcPr>
          <w:p w:rsidR="009B2A3C" w:rsidRPr="00CC1E32" w:rsidRDefault="009B2A3C" w:rsidP="00CC1E32">
            <w:pPr>
              <w:rPr>
                <w:lang w:val="it-IT"/>
              </w:rPr>
            </w:pPr>
          </w:p>
        </w:tc>
        <w:tc>
          <w:tcPr>
            <w:tcW w:w="7115" w:type="dxa"/>
            <w:tcBorders>
              <w:bottom w:val="single" w:sz="4" w:space="0" w:color="auto"/>
            </w:tcBorders>
          </w:tcPr>
          <w:p w:rsidR="009B2A3C" w:rsidRPr="00CC1E32" w:rsidRDefault="009B2A3C" w:rsidP="00CC1E32">
            <w:pPr>
              <w:pStyle w:val="ListParagraph"/>
              <w:ind w:left="0"/>
              <w:rPr>
                <w:lang w:val="it-IT"/>
              </w:rPr>
            </w:pPr>
            <w:r w:rsidRPr="00CC1E32">
              <w:rPr>
                <w:lang w:val="it-IT"/>
              </w:rPr>
              <w:t>b.</w:t>
            </w:r>
          </w:p>
          <w:p w:rsidR="009B2A3C" w:rsidRPr="00CC1E32" w:rsidRDefault="009B2A3C" w:rsidP="00CC1E32">
            <w:pPr>
              <w:pStyle w:val="ListParagraph"/>
              <w:ind w:left="0"/>
              <w:rPr>
                <w:b/>
                <w:i/>
                <w:lang w:val="it-IT"/>
              </w:rPr>
            </w:pPr>
            <w:r w:rsidRPr="00CC1E32">
              <w:rPr>
                <w:b/>
                <w:i/>
                <w:lang w:val="it-IT"/>
              </w:rPr>
              <w:t>* Hình 1</w:t>
            </w:r>
          </w:p>
          <w:p w:rsidR="009B2A3C" w:rsidRPr="00CC1E32" w:rsidRDefault="009B2A3C" w:rsidP="00CC1E32">
            <w:pPr>
              <w:pStyle w:val="ListParagraph"/>
              <w:spacing w:after="0" w:line="240" w:lineRule="auto"/>
              <w:ind w:left="0"/>
              <w:rPr>
                <w:lang w:val="it-IT"/>
              </w:rPr>
            </w:pPr>
            <w:r w:rsidRPr="00CC1E32">
              <w:rPr>
                <w:lang w:val="it-IT"/>
              </w:rPr>
              <w:t>- Xác định đúng chiều dòng điện qua ống dây</w:t>
            </w:r>
          </w:p>
          <w:p w:rsidR="009B2A3C" w:rsidRPr="00CC1E32" w:rsidRDefault="009B2A3C" w:rsidP="00CC1E32">
            <w:pPr>
              <w:pStyle w:val="ListParagraph"/>
              <w:spacing w:after="0" w:line="240" w:lineRule="auto"/>
              <w:ind w:left="0"/>
              <w:rPr>
                <w:lang w:val="it-IT"/>
              </w:rPr>
            </w:pPr>
            <w:r w:rsidRPr="00CC1E32">
              <w:rPr>
                <w:lang w:val="it-IT"/>
              </w:rPr>
              <w:t>- Xác định đúng tên từ cực của ống dây</w:t>
            </w:r>
          </w:p>
          <w:p w:rsidR="009B2A3C" w:rsidRPr="00CC1E32" w:rsidRDefault="009B2A3C" w:rsidP="00CC1E32">
            <w:pPr>
              <w:pStyle w:val="ListParagraph"/>
              <w:ind w:left="0"/>
              <w:rPr>
                <w:b/>
                <w:i/>
                <w:lang w:val="it-IT"/>
              </w:rPr>
            </w:pPr>
            <w:r w:rsidRPr="00CC1E32">
              <w:rPr>
                <w:b/>
                <w:i/>
                <w:lang w:val="it-IT"/>
              </w:rPr>
              <w:t xml:space="preserve">* Hình 2 </w:t>
            </w:r>
          </w:p>
          <w:p w:rsidR="009B2A3C" w:rsidRPr="00CC1E32" w:rsidRDefault="009B2A3C" w:rsidP="00CC1E32">
            <w:pPr>
              <w:pStyle w:val="ListParagraph"/>
              <w:spacing w:after="0" w:line="240" w:lineRule="auto"/>
              <w:ind w:left="0"/>
              <w:rPr>
                <w:lang w:val="it-IT"/>
              </w:rPr>
            </w:pPr>
            <w:r w:rsidRPr="00CC1E32">
              <w:rPr>
                <w:lang w:val="it-IT"/>
              </w:rPr>
              <w:t>- Vẽ đúng chiều đường sức từ.</w:t>
            </w:r>
          </w:p>
          <w:p w:rsidR="009B2A3C" w:rsidRPr="00CC1E32" w:rsidRDefault="009B2A3C" w:rsidP="00CC1E32">
            <w:pPr>
              <w:pStyle w:val="ListParagraph"/>
              <w:spacing w:after="0" w:line="240" w:lineRule="auto"/>
              <w:ind w:left="0"/>
              <w:rPr>
                <w:lang w:val="it-IT"/>
              </w:rPr>
            </w:pPr>
            <w:r w:rsidRPr="00CC1E32">
              <w:rPr>
                <w:lang w:val="it-IT"/>
              </w:rPr>
              <w:t xml:space="preserve">- Xác định đúng chiều của lực điện từ </w:t>
            </w:r>
          </w:p>
          <w:p w:rsidR="009B2A3C" w:rsidRPr="00CC1E32" w:rsidRDefault="009B2A3C" w:rsidP="00CC1E32">
            <w:pPr>
              <w:pStyle w:val="ListParagraph"/>
              <w:ind w:left="0"/>
              <w:rPr>
                <w:b/>
                <w:i/>
                <w:lang w:val="it-IT"/>
              </w:rPr>
            </w:pPr>
            <w:r w:rsidRPr="00CC1E32">
              <w:rPr>
                <w:b/>
                <w:i/>
                <w:lang w:val="it-IT"/>
              </w:rPr>
              <w:t>* Hình 3</w:t>
            </w:r>
          </w:p>
          <w:p w:rsidR="009B2A3C" w:rsidRPr="00CC1E32" w:rsidRDefault="009B2A3C" w:rsidP="00CC1E32">
            <w:pPr>
              <w:pStyle w:val="ListParagraph"/>
              <w:spacing w:after="0" w:line="240" w:lineRule="auto"/>
              <w:ind w:left="0"/>
              <w:rPr>
                <w:lang w:val="it-IT"/>
              </w:rPr>
            </w:pPr>
            <w:r w:rsidRPr="00CC1E32">
              <w:rPr>
                <w:lang w:val="it-IT"/>
              </w:rPr>
              <w:t>- Vẽ đúng chiều đường sức từ.</w:t>
            </w:r>
          </w:p>
          <w:p w:rsidR="009B2A3C" w:rsidRPr="00CC1E32" w:rsidRDefault="009B2A3C" w:rsidP="00CC1E32">
            <w:pPr>
              <w:pStyle w:val="ListParagraph"/>
              <w:spacing w:after="0" w:line="240" w:lineRule="auto"/>
              <w:ind w:left="0"/>
              <w:rPr>
                <w:lang w:val="it-IT"/>
              </w:rPr>
            </w:pPr>
            <w:r w:rsidRPr="00CC1E32">
              <w:rPr>
                <w:lang w:val="it-IT"/>
              </w:rPr>
              <w:t xml:space="preserve">- Xác định đúng chiều của dòng điện </w:t>
            </w:r>
          </w:p>
        </w:tc>
        <w:tc>
          <w:tcPr>
            <w:tcW w:w="1260" w:type="dxa"/>
            <w:tcBorders>
              <w:bottom w:val="single" w:sz="4" w:space="0" w:color="auto"/>
            </w:tcBorders>
          </w:tcPr>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25</w:t>
            </w:r>
          </w:p>
          <w:p w:rsidR="009B2A3C" w:rsidRPr="00CC1E32" w:rsidRDefault="009B2A3C" w:rsidP="00CC1E32">
            <w:pPr>
              <w:rPr>
                <w:lang w:val="it-IT"/>
              </w:rPr>
            </w:pPr>
            <w:r w:rsidRPr="00CC1E32">
              <w:rPr>
                <w:lang w:val="it-IT"/>
              </w:rPr>
              <w:t>0,25</w:t>
            </w: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25</w:t>
            </w:r>
          </w:p>
          <w:p w:rsidR="009B2A3C" w:rsidRPr="00CC1E32" w:rsidRDefault="009B2A3C" w:rsidP="00CC1E32">
            <w:pPr>
              <w:rPr>
                <w:lang w:val="it-IT"/>
              </w:rPr>
            </w:pPr>
            <w:r w:rsidRPr="00CC1E32">
              <w:rPr>
                <w:lang w:val="it-IT"/>
              </w:rPr>
              <w:t>0,25</w:t>
            </w: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25</w:t>
            </w:r>
          </w:p>
          <w:p w:rsidR="009B2A3C" w:rsidRPr="00CC1E32" w:rsidRDefault="009B2A3C" w:rsidP="00CC1E32">
            <w:pPr>
              <w:rPr>
                <w:lang w:val="it-IT"/>
              </w:rPr>
            </w:pPr>
            <w:r w:rsidRPr="00CC1E32">
              <w:rPr>
                <w:lang w:val="it-IT"/>
              </w:rPr>
              <w:t>0,25</w:t>
            </w:r>
          </w:p>
        </w:tc>
      </w:tr>
      <w:tr w:rsidR="009B2A3C" w:rsidRPr="00CC1E32">
        <w:tc>
          <w:tcPr>
            <w:tcW w:w="1418" w:type="dxa"/>
            <w:tcBorders>
              <w:left w:val="single" w:sz="4" w:space="0" w:color="auto"/>
            </w:tcBorders>
          </w:tcPr>
          <w:p w:rsidR="009B2A3C" w:rsidRPr="00CC1E32" w:rsidRDefault="009B2A3C" w:rsidP="00CC1E32">
            <w:pPr>
              <w:rPr>
                <w:b/>
                <w:lang w:val="it-IT"/>
              </w:rPr>
            </w:pPr>
            <w:r w:rsidRPr="00CC1E32">
              <w:rPr>
                <w:b/>
                <w:lang w:val="it-IT"/>
              </w:rPr>
              <w:t>Câu 10</w:t>
            </w:r>
          </w:p>
          <w:p w:rsidR="009B2A3C" w:rsidRPr="00CC1E32" w:rsidRDefault="009B2A3C" w:rsidP="00CC1E32">
            <w:pPr>
              <w:rPr>
                <w:b/>
                <w:lang w:val="it-IT"/>
              </w:rPr>
            </w:pPr>
            <w:r w:rsidRPr="00CC1E32">
              <w:rPr>
                <w:b/>
                <w:lang w:val="it-IT"/>
              </w:rPr>
              <w:t>(3,5 điểm)</w:t>
            </w:r>
          </w:p>
        </w:tc>
        <w:tc>
          <w:tcPr>
            <w:tcW w:w="7115" w:type="dxa"/>
          </w:tcPr>
          <w:p w:rsidR="009B2A3C" w:rsidRPr="00CC1E32" w:rsidRDefault="00144118" w:rsidP="00CC1E32">
            <w:pPr>
              <w:jc w:val="both"/>
              <w:rPr>
                <w:lang w:val="it-IT"/>
              </w:rPr>
            </w:pPr>
            <w:r>
              <w:rPr>
                <w:b/>
                <w:noProof/>
              </w:rPr>
              <mc:AlternateContent>
                <mc:Choice Requires="wpg">
                  <w:drawing>
                    <wp:anchor distT="0" distB="0" distL="114300" distR="114300" simplePos="0" relativeHeight="252131840" behindDoc="0" locked="0" layoutInCell="1" allowOverlap="1">
                      <wp:simplePos x="0" y="0"/>
                      <wp:positionH relativeFrom="column">
                        <wp:posOffset>1526540</wp:posOffset>
                      </wp:positionH>
                      <wp:positionV relativeFrom="paragraph">
                        <wp:posOffset>147320</wp:posOffset>
                      </wp:positionV>
                      <wp:extent cx="2879725" cy="916305"/>
                      <wp:effectExtent l="635" t="1905" r="0" b="0"/>
                      <wp:wrapNone/>
                      <wp:docPr id="1126" name="Group 1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9725" cy="916305"/>
                                <a:chOff x="6976" y="6578"/>
                                <a:chExt cx="4535" cy="1443"/>
                              </a:xfrm>
                            </wpg:grpSpPr>
                            <wpg:grpSp>
                              <wpg:cNvPr id="1127" name="Group 1422"/>
                              <wpg:cNvGrpSpPr>
                                <a:grpSpLocks/>
                              </wpg:cNvGrpSpPr>
                              <wpg:grpSpPr bwMode="auto">
                                <a:xfrm>
                                  <a:off x="6976" y="6578"/>
                                  <a:ext cx="4535" cy="1443"/>
                                  <a:chOff x="6976" y="6578"/>
                                  <a:chExt cx="4535" cy="1443"/>
                                </a:xfrm>
                              </wpg:grpSpPr>
                              <wps:wsp>
                                <wps:cNvPr id="1128" name="Rectangle 1423"/>
                                <wps:cNvSpPr>
                                  <a:spLocks noChangeArrowheads="1"/>
                                </wps:cNvSpPr>
                                <wps:spPr bwMode="auto">
                                  <a:xfrm>
                                    <a:off x="10881" y="6587"/>
                                    <a:ext cx="630"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4E04" w:rsidRPr="0083376A" w:rsidRDefault="004E4E04" w:rsidP="00CC1E32">
                                      <w:pPr>
                                        <w:jc w:val="center"/>
                                      </w:pPr>
                                      <w:r>
                                        <w:t>B</w:t>
                                      </w:r>
                                    </w:p>
                                  </w:txbxContent>
                                </wps:txbx>
                                <wps:bodyPr rot="0" vert="horz" wrap="square" lIns="91440" tIns="45720" rIns="91440" bIns="45720" anchor="t" anchorCtr="0" upright="1">
                                  <a:noAutofit/>
                                </wps:bodyPr>
                              </wps:wsp>
                              <wpg:grpSp>
                                <wpg:cNvPr id="1129" name="Group 1424"/>
                                <wpg:cNvGrpSpPr>
                                  <a:grpSpLocks/>
                                </wpg:cNvGrpSpPr>
                                <wpg:grpSpPr bwMode="auto">
                                  <a:xfrm>
                                    <a:off x="6976" y="6578"/>
                                    <a:ext cx="4228" cy="1443"/>
                                    <a:chOff x="6976" y="6578"/>
                                    <a:chExt cx="4228" cy="1443"/>
                                  </a:xfrm>
                                </wpg:grpSpPr>
                                <wps:wsp>
                                  <wps:cNvPr id="1130" name="Line 1425"/>
                                  <wps:cNvCnPr/>
                                  <wps:spPr bwMode="auto">
                                    <a:xfrm flipV="1">
                                      <a:off x="11039" y="6961"/>
                                      <a:ext cx="165"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31" name="Group 1426"/>
                                  <wpg:cNvGrpSpPr>
                                    <a:grpSpLocks/>
                                  </wpg:cNvGrpSpPr>
                                  <wpg:grpSpPr bwMode="auto">
                                    <a:xfrm>
                                      <a:off x="6976" y="6578"/>
                                      <a:ext cx="4143" cy="1443"/>
                                      <a:chOff x="7261" y="6578"/>
                                      <a:chExt cx="4143" cy="1443"/>
                                    </a:xfrm>
                                  </wpg:grpSpPr>
                                  <wps:wsp>
                                    <wps:cNvPr id="1132" name="Rectangle 1427"/>
                                    <wps:cNvSpPr>
                                      <a:spLocks noChangeArrowheads="1"/>
                                    </wps:cNvSpPr>
                                    <wps:spPr bwMode="auto">
                                      <a:xfrm>
                                        <a:off x="7261" y="6578"/>
                                        <a:ext cx="630"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4E04" w:rsidRPr="0083376A" w:rsidRDefault="004E4E04" w:rsidP="00CC1E32">
                                          <w:pPr>
                                            <w:jc w:val="center"/>
                                          </w:pPr>
                                          <w:r>
                                            <w:t>A</w:t>
                                          </w:r>
                                        </w:p>
                                      </w:txbxContent>
                                    </wps:txbx>
                                    <wps:bodyPr rot="0" vert="horz" wrap="square" lIns="91440" tIns="45720" rIns="91440" bIns="45720" anchor="t" anchorCtr="0" upright="1">
                                      <a:noAutofit/>
                                    </wps:bodyPr>
                                  </wps:wsp>
                                  <wpg:grpSp>
                                    <wpg:cNvPr id="1133" name="Group 1428"/>
                                    <wpg:cNvGrpSpPr>
                                      <a:grpSpLocks/>
                                    </wpg:cNvGrpSpPr>
                                    <wpg:grpSpPr bwMode="auto">
                                      <a:xfrm>
                                        <a:off x="7375" y="6587"/>
                                        <a:ext cx="4029" cy="1434"/>
                                        <a:chOff x="7375" y="6587"/>
                                        <a:chExt cx="4029" cy="1434"/>
                                      </a:xfrm>
                                    </wpg:grpSpPr>
                                    <wps:wsp>
                                      <wps:cNvPr id="1134" name="Line 1429"/>
                                      <wps:cNvCnPr/>
                                      <wps:spPr bwMode="auto">
                                        <a:xfrm flipV="1">
                                          <a:off x="9643" y="7779"/>
                                          <a:ext cx="165"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35" name="Group 1430"/>
                                      <wpg:cNvGrpSpPr>
                                        <a:grpSpLocks/>
                                      </wpg:cNvGrpSpPr>
                                      <wpg:grpSpPr bwMode="auto">
                                        <a:xfrm>
                                          <a:off x="7375" y="6587"/>
                                          <a:ext cx="4029" cy="1434"/>
                                          <a:chOff x="7360" y="6662"/>
                                          <a:chExt cx="4029" cy="1434"/>
                                        </a:xfrm>
                                      </wpg:grpSpPr>
                                      <wps:wsp>
                                        <wps:cNvPr id="1136" name="Line 1431"/>
                                        <wps:cNvCnPr/>
                                        <wps:spPr bwMode="auto">
                                          <a:xfrm flipV="1">
                                            <a:off x="7360" y="7014"/>
                                            <a:ext cx="165"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37" name="Group 1432"/>
                                        <wpg:cNvGrpSpPr>
                                          <a:grpSpLocks/>
                                        </wpg:cNvGrpSpPr>
                                        <wpg:grpSpPr bwMode="auto">
                                          <a:xfrm>
                                            <a:off x="7437" y="6662"/>
                                            <a:ext cx="3952" cy="1434"/>
                                            <a:chOff x="7647" y="7277"/>
                                            <a:chExt cx="3952" cy="1434"/>
                                          </a:xfrm>
                                        </wpg:grpSpPr>
                                        <wps:wsp>
                                          <wps:cNvPr id="1138" name="Line 1433"/>
                                          <wps:cNvCnPr/>
                                          <wps:spPr bwMode="auto">
                                            <a:xfrm>
                                              <a:off x="11239" y="771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1434"/>
                                          <wps:cNvCnPr/>
                                          <wps:spPr bwMode="auto">
                                            <a:xfrm flipH="1">
                                              <a:off x="9299" y="86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435"/>
                                          <wps:cNvCnPr/>
                                          <wps:spPr bwMode="auto">
                                            <a:xfrm>
                                              <a:off x="9283" y="771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Rectangle 1436"/>
                                          <wps:cNvSpPr>
                                            <a:spLocks noChangeArrowheads="1"/>
                                          </wps:cNvSpPr>
                                          <wps:spPr bwMode="auto">
                                            <a:xfrm>
                                              <a:off x="9531" y="8128"/>
                                              <a:ext cx="630"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E4E04" w:rsidRPr="0083376A" w:rsidRDefault="004E4E04" w:rsidP="00CC1E32">
                                                <w:pPr>
                                                  <w:jc w:val="center"/>
                                                </w:pPr>
                                                <w:r>
                                                  <w:t>k</w:t>
                                                </w:r>
                                              </w:p>
                                            </w:txbxContent>
                                          </wps:txbx>
                                          <wps:bodyPr rot="0" vert="horz" wrap="square" lIns="91440" tIns="45720" rIns="91440" bIns="45720" anchor="t" anchorCtr="0" upright="1">
                                            <a:noAutofit/>
                                          </wps:bodyPr>
                                        </wps:wsp>
                                        <wps:wsp>
                                          <wps:cNvPr id="1142" name="Line 1437"/>
                                          <wps:cNvCnPr/>
                                          <wps:spPr bwMode="auto">
                                            <a:xfrm>
                                              <a:off x="7647" y="771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1438"/>
                                          <wps:cNvCnPr/>
                                          <wps:spPr bwMode="auto">
                                            <a:xfrm>
                                              <a:off x="9619" y="771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Rectangle 1439"/>
                                          <wps:cNvSpPr>
                                            <a:spLocks noChangeArrowheads="1"/>
                                          </wps:cNvSpPr>
                                          <wps:spPr bwMode="auto">
                                            <a:xfrm>
                                              <a:off x="8214" y="7624"/>
                                              <a:ext cx="567" cy="170"/>
                                            </a:xfrm>
                                            <a:prstGeom prst="rect">
                                              <a:avLst/>
                                            </a:prstGeom>
                                            <a:solidFill>
                                              <a:srgbClr val="FFFFFF"/>
                                            </a:solidFill>
                                            <a:ln w="9525">
                                              <a:solidFill>
                                                <a:srgbClr val="000000"/>
                                              </a:solidFill>
                                              <a:miter lim="800000"/>
                                              <a:headEnd/>
                                              <a:tailEnd/>
                                            </a:ln>
                                          </wps:spPr>
                                          <wps:txbx>
                                            <w:txbxContent>
                                              <w:p w:rsidR="004E4E04" w:rsidRPr="00752928" w:rsidRDefault="004E4E04" w:rsidP="00CC1E32">
                                                <w:pPr>
                                                  <w:rPr>
                                                    <w:sz w:val="20"/>
                                                    <w:szCs w:val="20"/>
                                                  </w:rPr>
                                                </w:pPr>
                                              </w:p>
                                            </w:txbxContent>
                                          </wps:txbx>
                                          <wps:bodyPr rot="0" vert="horz" wrap="square" lIns="91440" tIns="45720" rIns="91440" bIns="45720" anchor="t" anchorCtr="0" upright="1">
                                            <a:noAutofit/>
                                          </wps:bodyPr>
                                        </wps:wsp>
                                        <wps:wsp>
                                          <wps:cNvPr id="1145" name="Rectangle 1440"/>
                                          <wps:cNvSpPr>
                                            <a:spLocks noChangeArrowheads="1"/>
                                          </wps:cNvSpPr>
                                          <wps:spPr bwMode="auto">
                                            <a:xfrm>
                                              <a:off x="10106" y="7632"/>
                                              <a:ext cx="567" cy="170"/>
                                            </a:xfrm>
                                            <a:prstGeom prst="rect">
                                              <a:avLst/>
                                            </a:prstGeom>
                                            <a:solidFill>
                                              <a:srgbClr val="FFFFFF"/>
                                            </a:solidFill>
                                            <a:ln w="9525">
                                              <a:solidFill>
                                                <a:srgbClr val="000000"/>
                                              </a:solidFill>
                                              <a:miter lim="800000"/>
                                              <a:headEnd/>
                                              <a:tailEnd/>
                                            </a:ln>
                                          </wps:spPr>
                                          <wps:txbx>
                                            <w:txbxContent>
                                              <w:p w:rsidR="004E4E04" w:rsidRPr="00752928" w:rsidRDefault="004E4E04" w:rsidP="00CC1E32">
                                                <w:pPr>
                                                  <w:rPr>
                                                    <w:sz w:val="20"/>
                                                    <w:szCs w:val="20"/>
                                                  </w:rPr>
                                                </w:pPr>
                                              </w:p>
                                            </w:txbxContent>
                                          </wps:txbx>
                                          <wps:bodyPr rot="0" vert="horz" wrap="square" lIns="91440" tIns="45720" rIns="91440" bIns="45720" anchor="t" anchorCtr="0" upright="1">
                                            <a:noAutofit/>
                                          </wps:bodyPr>
                                        </wps:wsp>
                                        <wps:wsp>
                                          <wps:cNvPr id="1146" name="Line 1441"/>
                                          <wps:cNvCnPr/>
                                          <wps:spPr bwMode="auto">
                                            <a:xfrm>
                                              <a:off x="9979" y="8611"/>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7" name="Rectangle 1442"/>
                                          <wps:cNvSpPr>
                                            <a:spLocks noChangeArrowheads="1"/>
                                          </wps:cNvSpPr>
                                          <wps:spPr bwMode="auto">
                                            <a:xfrm>
                                              <a:off x="10061" y="72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752928" w:rsidRDefault="004E4E04" w:rsidP="00CC1E32">
                                                <w:pPr>
                                                  <w:rPr>
                                                    <w:sz w:val="20"/>
                                                    <w:szCs w:val="20"/>
                                                  </w:rPr>
                                                </w:pPr>
                                                <w:r w:rsidRPr="004540FB">
                                                  <w:rPr>
                                                    <w:sz w:val="20"/>
                                                    <w:szCs w:val="20"/>
                                                  </w:rPr>
                                                  <w:t>R</w:t>
                                                </w:r>
                                                <w:r>
                                                  <w:rPr>
                                                    <w:sz w:val="20"/>
                                                    <w:szCs w:val="20"/>
                                                    <w:vertAlign w:val="subscript"/>
                                                  </w:rPr>
                                                  <w:t>2</w:t>
                                                </w:r>
                                              </w:p>
                                            </w:txbxContent>
                                          </wps:txbx>
                                          <wps:bodyPr rot="0" vert="horz" wrap="square" lIns="91440" tIns="45720" rIns="91440" bIns="45720" anchor="t" anchorCtr="0" upright="1">
                                            <a:noAutofit/>
                                          </wps:bodyPr>
                                        </wps:wsp>
                                        <wps:wsp>
                                          <wps:cNvPr id="1148" name="Rectangle 1443"/>
                                          <wps:cNvSpPr>
                                            <a:spLocks noChangeArrowheads="1"/>
                                          </wps:cNvSpPr>
                                          <wps:spPr bwMode="auto">
                                            <a:xfrm>
                                              <a:off x="10375" y="81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752928" w:rsidRDefault="004E4E04" w:rsidP="00CC1E32">
                                                <w:pPr>
                                                  <w:rPr>
                                                    <w:sz w:val="20"/>
                                                    <w:szCs w:val="20"/>
                                                  </w:rPr>
                                                </w:pPr>
                                                <w:r w:rsidRPr="004540FB">
                                                  <w:rPr>
                                                    <w:sz w:val="20"/>
                                                    <w:szCs w:val="20"/>
                                                  </w:rPr>
                                                  <w:t>R</w:t>
                                                </w:r>
                                                <w:r>
                                                  <w:rPr>
                                                    <w:sz w:val="20"/>
                                                    <w:szCs w:val="20"/>
                                                    <w:vertAlign w:val="subscript"/>
                                                  </w:rPr>
                                                  <w:t>3</w:t>
                                                </w:r>
                                              </w:p>
                                            </w:txbxContent>
                                          </wps:txbx>
                                          <wps:bodyPr rot="0" vert="horz" wrap="square" lIns="91440" tIns="45720" rIns="91440" bIns="45720" anchor="t" anchorCtr="0" upright="1">
                                            <a:noAutofit/>
                                          </wps:bodyPr>
                                        </wps:wsp>
                                      </wpg:grpSp>
                                    </wpg:grpSp>
                                  </wpg:grpSp>
                                </wpg:grpSp>
                              </wpg:grpSp>
                            </wpg:grpSp>
                            <wps:wsp>
                              <wps:cNvPr id="1149" name="Rectangle 1444"/>
                              <wps:cNvSpPr>
                                <a:spLocks noChangeArrowheads="1"/>
                              </wps:cNvSpPr>
                              <wps:spPr bwMode="auto">
                                <a:xfrm>
                                  <a:off x="9863" y="7813"/>
                                  <a:ext cx="514" cy="1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1" o:spid="_x0000_s1688" style="position:absolute;left:0;text-align:left;margin-left:120.2pt;margin-top:11.6pt;width:226.75pt;height:72.15pt;z-index:252131840;mso-position-horizontal-relative:text;mso-position-vertical-relative:text" coordorigin="6976,6578" coordsize="4535,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">
                      <v:group id="Group 1422" o:spid="_x0000_s1689" style="position:absolute;left:6976;top:6578;width:4535;height:1443" coordorigin="6976,6578" coordsize="4535,1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rect id="Rectangle 1423" o:spid="_x0000_s1690" style="position:absolute;left:10881;top:6587;width:63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ygpcYA&#10;AADdAAAADwAAAGRycy9kb3ducmV2LnhtbESPQWvCQBCF74X+h2UKvZS60UOR1FWKUAylICat5yE7&#10;JsHsbMyuSfrvOwfB2wzvzXvfrDaTa9VAfWg8G5jPElDEpbcNVwZ+is/XJagQkS22nsnAHwXYrB8f&#10;VphaP/KBhjxWSkI4pGigjrFLtQ5lTQ7DzHfEop187zDK2lfa9jhKuGv1IknetMOGpaHGjrY1lef8&#10;6gyM5X44Ft87vX85Zp4v2WWb/34Z8/w0fbyDijTFu/l2nVnBny8EV76REf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ygpcYAAADdAAAADwAAAAAAAAAAAAAAAACYAgAAZHJz&#10;L2Rvd25yZXYueG1sUEsFBgAAAAAEAAQA9QAAAIsDAAAAAA==&#10;" filled="f" stroked="f">
                          <v:textbox>
                            <w:txbxContent>
                              <w:p w:rsidR="004E4E04" w:rsidRPr="0083376A" w:rsidRDefault="004E4E04" w:rsidP="00CC1E32">
                                <w:pPr>
                                  <w:jc w:val="center"/>
                                </w:pPr>
                                <w:r>
                                  <w:t>B</w:t>
                                </w:r>
                              </w:p>
                            </w:txbxContent>
                          </v:textbox>
                        </v:rect>
                        <v:group id="Group 1424" o:spid="_x0000_s1691" style="position:absolute;left:6976;top:6578;width:4228;height:1443" coordorigin="6976,6578" coordsize="4228,1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TA8UAAADdAAAADwAAAGRycy9kb3ducmV2LnhtbERPS2vCQBC+F/wPywi9&#10;1U0iLTZ1FREtPUjBRCi9DdkxCWZnQ3bN4993C4Xe5uN7zno7mkb01LnasoJ4EYEgLqyuuVRwyY9P&#10;KxDOI2tsLJOCiRxsN7OHNabaDnymPvOlCCHsUlRQed+mUrqiIoNuYVviwF1tZ9AH2JVSdziEcNPI&#10;JIpepMGaQ0OFLe0rKm7Z3Sh4H3DYLeNDf7pd99N3/vz5dYpJqcf5uHsD4Wn0/+I/94cO8+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P0kwPFAAAA3QAA&#10;AA8AAAAAAAAAAAAAAAAAqgIAAGRycy9kb3ducmV2LnhtbFBLBQYAAAAABAAEAPoAAACcAwAAAAA=&#10;">
                          <v:line id="Line 1425" o:spid="_x0000_s1692" style="position:absolute;flip:y;visibility:visible;mso-wrap-style:square" from="11039,6961" to="11204,7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g8RMgAAADdAAAADwAAAGRycy9kb3ducmV2LnhtbESPT0sDMRDF74LfIYzgRWy2KqWuTUsR&#10;BA+99A9bvI2bcbPsZrImsV2/vXMoeJvhvXnvN4vV6Ht1opjawAamkwIUcR1sy42Bw/7tfg4qZWSL&#10;fWAy8EsJVsvrqwWWNpx5S6ddbpSEcCrRgMt5KLVOtSOPaRIGYtG+QvSYZY2NthHPEu57/VAUM+2x&#10;ZWlwONCro7rb/XgDer65+47rz6eu6o7HZ1fV1fCxMeb2Zly/gMo05n/z5frdCv70Uf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8g8RMgAAADdAAAADwAAAAAA&#10;AAAAAAAAAAChAgAAZHJzL2Rvd25yZXYueG1sUEsFBgAAAAAEAAQA+QAAAJYDAAAAAA==&#10;"/>
                          <v:group id="Group 1426" o:spid="_x0000_s1693" style="position:absolute;left:6976;top:6578;width:4143;height:1443" coordorigin="7261,6578" coordsize="4143,1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rect id="Rectangle 1427" o:spid="_x0000_s1694" style="position:absolute;left:7261;top:6578;width:63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0BksQA&#10;AADdAAAADwAAAGRycy9kb3ducmV2LnhtbERP22rCQBB9L/gPywi+lLrRQpE0GxFBGkSQxsvzkJ0m&#10;odnZmN0m8e+7hYJvczjXSdajaURPnastK1jMIxDEhdU1lwrOp93LCoTzyBoby6TgTg7W6eQpwVjb&#10;gT+pz30pQgi7GBVU3rexlK6oyKCb25Y4cF+2M+gD7EqpOxxCuGnkMorepMGaQ0OFLW0rKr7zH6Ng&#10;KI799XT4kMfna2b5lt22+WWv1Gw6bt5BeBr9Q/zvznSYv3hdwt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dAZLEAAAA3QAAAA8AAAAAAAAAAAAAAAAAmAIAAGRycy9k&#10;b3ducmV2LnhtbFBLBQYAAAAABAAEAPUAAACJAwAAAAA=&#10;" filled="f" stroked="f">
                              <v:textbox>
                                <w:txbxContent>
                                  <w:p w:rsidR="004E4E04" w:rsidRPr="0083376A" w:rsidRDefault="004E4E04" w:rsidP="00CC1E32">
                                    <w:pPr>
                                      <w:jc w:val="center"/>
                                    </w:pPr>
                                    <w:r>
                                      <w:t>A</w:t>
                                    </w:r>
                                  </w:p>
                                </w:txbxContent>
                              </v:textbox>
                            </v:rect>
                            <v:group id="Group 1428" o:spid="_x0000_s1695" style="position:absolute;left:7375;top:6587;width:4029;height:1434" coordorigin="7375,6587" coordsize="4029,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8UyNMMAAADdAAAADwAAAGRycy9kb3ducmV2LnhtbERPTYvCMBC9C/sfwix4&#10;07RbXKRrFJFd8SDCqiDehmZsi82kNLGt/94Igrd5vM+ZLXpTiZYaV1pWEI8jEMSZ1SXnCo6Hv9EU&#10;hPPIGivLpOBODhbzj8EMU207/qd273MRQtilqKDwvk6ldFlBBt3Y1sSBu9jGoA+wyaVusAvhppJf&#10;UfQtDZYcGgqsaVVQdt3fjIJ1h90yiX/b7fWyup8Pk91pG5NSw89++QPCU+/f4pd7o8P8OEng+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xTI0wwAAAN0AAAAP&#10;AAAAAAAAAAAAAAAAAKoCAABkcnMvZG93bnJldi54bWxQSwUGAAAAAAQABAD6AAAAmgMAAAAA&#10;">
                              <v:line id="Line 1429" o:spid="_x0000_s1696" style="position:absolute;flip:y;visibility:visible;mso-wrap-style:square" from="9643,7779" to="9808,7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6R8UAAADdAAAADwAAAGRycy9kb3ducmV2LnhtbERPTWsCMRC9F/ofwhS8FM1qpejWKFIQ&#10;evCilhVv42a6WXYz2SZRt/++EQq9zeN9zmLV21ZcyYfasYLxKANBXDpdc6Xg87AZzkCEiKyxdUwK&#10;fijAavn4sMBcuxvv6LqPlUghHHJUYGLscilDachiGLmOOHFfzluMCfpKao+3FG5bOcmyV2mx5tRg&#10;sKN3Q2Wzv1gFcrZ9/vbr87QpmuNxboqy6E5bpQZP/foNRKQ+/ov/3B86zR+/TO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M6R8UAAADdAAAADwAAAAAAAAAA&#10;AAAAAAChAgAAZHJzL2Rvd25yZXYueG1sUEsFBgAAAAAEAAQA+QAAAJMDAAAAAA==&#10;"/>
                              <v:group id="Group 1430" o:spid="_x0000_s1697" style="position:absolute;left:7375;top:6587;width:4029;height:1434" coordorigin="7360,6662" coordsize="4029,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AP28MAAADdAAAADwAAAGRycy9kb3ducmV2LnhtbERPTYvCMBC9C/6HMMLe&#10;NO2KItUoIuuyBxGsC4u3oRnbYjMpTWzrv98Igrd5vM9ZbXpTiZYaV1pWEE8iEMSZ1SXnCn7P+/EC&#10;hPPIGivLpOBBDjbr4WCFibYdn6hNfS5CCLsEFRTe14mULivIoJvYmjhwV9sY9AE2udQNdiHcVPIz&#10;iubSYMmhocCadgVlt/RuFHx32G2n8Vd7uF13j8t5dvw7xKTUx6jfLkF46v1b/HL/6DA/n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YA/bwwAAAN0AAAAP&#10;AAAAAAAAAAAAAAAAAKoCAABkcnMvZG93bnJldi54bWxQSwUGAAAAAAQABAD6AAAAmgMAAAAA&#10;">
                                <v:line id="Line 1431" o:spid="_x0000_s1698" style="position:absolute;flip:y;visibility:visible;mso-wrap-style:square" from="7360,7014" to="7525,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0Bq8UAAADdAAAADwAAAGRycy9kb3ducmV2LnhtbERPTWsCMRC9C/0PYQq9FM3aFrGrUUQQ&#10;PHipykpv42a6WXYz2SZRt/++KRS8zeN9znzZ21ZcyYfasYLxKANBXDpdc6XgeNgMpyBCRNbYOiYF&#10;PxRguXgYzDHX7sYfdN3HSqQQDjkqMDF2uZShNGQxjFxHnLgv5y3GBH0ltcdbCretfMmyibRYc2ow&#10;2NHaUNnsL1aBnO6ev/3q/NYUzen0boqy6D53Sj099qsZiEh9vIv/3Vud5o9fJ/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0Bq8UAAADdAAAADwAAAAAAAAAA&#10;AAAAAAChAgAAZHJzL2Rvd25yZXYueG1sUEsFBgAAAAAEAAQA+QAAAJMDAAAAAA==&#10;"/>
                                <v:group id="Group 1432" o:spid="_x0000_s1699" style="position:absolute;left:7437;top:6662;width:3952;height:1434" coordorigin="7647,7277" coordsize="395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0N8MAAADdAAAADwAAAGRycy9kb3ducmV2LnhtbERPS4vCMBC+L/gfwgje&#10;1rSKq1SjiLjiQQQfIN6GZmyLzaQ02bb++82CsLf5+J6zWHWmFA3VrrCsIB5GIIhTqwvOFFwv358z&#10;EM4jaywtk4IXOVgtex8LTLRt+UTN2WcihLBLUEHufZVI6dKcDLqhrYgD97C1QR9gnUldYxvCTSlH&#10;UfQlDRYcGnKsaJNT+jz/GAW7Ftv1ON42h+dj87pfJsfbISalBv1uPQfhqfP/4rd7r8P8e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jQ3wwAAAN0AAAAP&#10;AAAAAAAAAAAAAAAAAKoCAABkcnMvZG93bnJldi54bWxQSwUGAAAAAAQABAD6AAAAmgMAAAAA&#10;">
                                  <v:line id="Line 1433" o:spid="_x0000_s1700" style="position:absolute;visibility:visible;mso-wrap-style:square" from="11239,7712" to="11239,8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VAvcgAAADdAAAADwAAAGRycy9kb3ducmV2LnhtbESPQUvDQBCF74L/YRnBm93UQpC021Ja&#10;Cq0HsVWwx2l2TGKzs2F3TeK/dw6Ctxnem/e+WaxG16qeQmw8G5hOMlDEpbcNVwbe33YPT6BiQrbY&#10;eiYDPxRhtby9WWBh/cBH6k+pUhLCsUADdUpdoXUsa3IYJ74jFu3TB4dJ1lBpG3CQcNfqxyzLtcOG&#10;paHGjjY1ldfTtzPwMnv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VAvcgAAADdAAAADwAAAAAA&#10;AAAAAAAAAAChAgAAZHJzL2Rvd25yZXYueG1sUEsFBgAAAAAEAAQA+QAAAJYDAAAAAA==&#10;"/>
                                  <v:line id="Line 1434" o:spid="_x0000_s1701" style="position:absolute;flip:x;visibility:visible;mso-wrap-style:square" from="9299,8612" to="9839,8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KV2cUAAADdAAAADwAAAGRycy9kb3ducmV2LnhtbERPTWsCMRC9C/0PYQq9lJq1LaKrUUQQ&#10;PHipykpv42a6WXYz2SZRt/++KRS8zeN9znzZ21ZcyYfasYLRMANBXDpdc6XgeNi8TECEiKyxdUwK&#10;fijAcvEwmGOu3Y0/6LqPlUghHHJUYGLscilDachiGLqOOHFfzluMCfpKao+3FG5b+ZplY2mx5tRg&#10;sKO1obLZX6wCOdk9f/vV+b0pmtNpaoqy6D53Sj099qsZiEh9vIv/3Vud5o/ep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KV2cUAAADdAAAADwAAAAAAAAAA&#10;AAAAAAChAgAAZHJzL2Rvd25yZXYueG1sUEsFBgAAAAAEAAQA+QAAAJMDAAAAAA==&#10;"/>
                                  <v:line id="Line 1435" o:spid="_x0000_s1702" style="position:absolute;visibility:visible;mso-wrap-style:square" from="9283,7712" to="9283,8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U/xsgAAADdAAAADwAAAGRycy9kb3ducmV2LnhtbESPT0vDQBDF70K/wzKCN7upSpDYbSmK&#10;0HoQ+wfa4zQ7JrHZ2bC7JvHbOwfB2wzvzXu/mS9H16qeQmw8G5hNM1DEpbcNVwYO+9fbR1AxIVts&#10;PZOBH4qwXEyu5lhYP/CW+l2qlIRwLNBAnVJXaB3LmhzGqe+IRfv0wWGSNVTaBhwk3LX6Lsty7bBh&#10;aaixo+eaysvu2xl4v//I+9XmbT0eN/m5fNmeT19DMObmelw9gUo0pn/z3/XaCv7s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yU/xsgAAADdAAAADwAAAAAA&#10;AAAAAAAAAAChAgAAZHJzL2Rvd25yZXYueG1sUEsFBgAAAAAEAAQA+QAAAJYDAAAAAA==&#10;"/>
                                  <v:rect id="Rectangle 1436" o:spid="_x0000_s1703" style="position:absolute;left:9531;top:8128;width:63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smMQA&#10;AADdAAAADwAAAGRycy9kb3ducmV2LnhtbERP22rCQBB9L/gPywh9KbqJlCLRVUQQQylI4+V5yI5J&#10;MDsbs2uS/n23UPBtDuc6y/VgatFR6yrLCuJpBII4t7riQsHpuJvMQTiPrLG2TAp+yMF6NXpZYqJt&#10;z9/UZb4QIYRdggpK75tESpeXZNBNbUMcuKttDfoA20LqFvsQbmo5i6IPabDi0FBiQ9uS8lv2MAr6&#10;/NBdjl97eXi7pJbv6X2bnT+Veh0PmwUIT4N/iv/dqQ7z4/cY/r4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J7JjEAAAA3QAAAA8AAAAAAAAAAAAAAAAAmAIAAGRycy9k&#10;b3ducmV2LnhtbFBLBQYAAAAABAAEAPUAAACJAwAAAAA=&#10;" filled="f" stroked="f">
                                    <v:textbox>
                                      <w:txbxContent>
                                        <w:p w:rsidR="004E4E04" w:rsidRPr="0083376A" w:rsidRDefault="004E4E04" w:rsidP="00CC1E32">
                                          <w:pPr>
                                            <w:jc w:val="center"/>
                                          </w:pPr>
                                          <w:r>
                                            <w:t>k</w:t>
                                          </w:r>
                                        </w:p>
                                      </w:txbxContent>
                                    </v:textbox>
                                  </v:rect>
                                  <v:line id="Line 1437" o:spid="_x0000_s1704" style="position:absolute;visibility:visible;mso-wrap-style:square" from="7647,7714" to="9627,7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EKsUAAADdAAAADwAAAGRycy9kb3ducmV2LnhtbERPS2vCQBC+C/0PyxS86UYtQVJXkZaC&#10;9iA+Cu1xzI5JbHY27G6T9N+7QqG3+fies1j1phYtOV9ZVjAZJyCIc6srLhR8nN5GcxA+IGusLZOC&#10;X/KwWj4MFphp2/GB2mMoRAxhn6GCMoQmk9LnJRn0Y9sQR+5incEQoSukdtjFcFPLaZKk0mDFsaHE&#10;hl5Kyr+PP0bBbrZP2/X2fdN/btNz/no4f107p9TwsV8/gwjUh3/xn3uj4/zJ0x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sEKsUAAADdAAAADwAAAAAAAAAA&#10;AAAAAAChAgAAZHJzL2Rvd25yZXYueG1sUEsFBgAAAAAEAAQA+QAAAJMDAAAAAA==&#10;"/>
                                  <v:line id="Line 1438" o:spid="_x0000_s1705" style="position:absolute;visibility:visible;mso-wrap-style:square" from="9619,7710" to="11599,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hscUAAADdAAAADwAAAGRycy9kb3ducmV2LnhtbERPTWvCQBC9C/6HZQRvurGWIK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hscUAAADdAAAADwAAAAAAAAAA&#10;AAAAAAChAgAAZHJzL2Rvd25yZXYueG1sUEsFBgAAAAAEAAQA+QAAAJMDAAAAAA==&#10;"/>
                                  <v:rect id="Rectangle 1439" o:spid="_x0000_s1706" style="position:absolute;left:8214;top:7624;width:567;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OmQ8QA&#10;AADdAAAADwAAAGRycy9kb3ducmV2LnhtbERPTWvCQBC9F/wPywi9NRutlBqzilhS9Kjx0tuYHZO0&#10;2dmQXU3sr+8KBW/zeJ+TrgbTiCt1rrasYBLFIIgLq2suFRzz7OUdhPPIGhvLpOBGDlbL0VOKibY9&#10;7+l68KUIIewSVFB53yZSuqIigy6yLXHgzrYz6APsSqk77EO4aeQ0jt+kwZpDQ4UtbSoqfg4Xo+BU&#10;T4/4u88/YzPPXv1uyL8vXx9KPY+H9QKEp8E/xP/urQ7zJ7MZ3L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zpkPEAAAA3QAAAA8AAAAAAAAAAAAAAAAAmAIAAGRycy9k&#10;b3ducmV2LnhtbFBLBQYAAAAABAAEAPUAAACJAwAAAAA=&#10;">
                                    <v:textbox>
                                      <w:txbxContent>
                                        <w:p w:rsidR="004E4E04" w:rsidRPr="00752928" w:rsidRDefault="004E4E04" w:rsidP="00CC1E32">
                                          <w:pPr>
                                            <w:rPr>
                                              <w:sz w:val="20"/>
                                              <w:szCs w:val="20"/>
                                            </w:rPr>
                                          </w:pPr>
                                        </w:p>
                                      </w:txbxContent>
                                    </v:textbox>
                                  </v:rect>
                                  <v:rect id="Rectangle 1440" o:spid="_x0000_s1707" style="position:absolute;left:10106;top:7632;width:567;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8D2MIA&#10;AADdAAAADwAAAGRycy9kb3ducmV2LnhtbERPS4vCMBC+L/gfwgje1tQnu9Uooih61HrZ22wzttVm&#10;Upqo1V+/WRC8zcf3nOm8MaW4Ue0Kywp63QgEcWp1wZmCY7L+/ALhPLLG0jIpeJCD+az1McVY2zvv&#10;6XbwmQgh7GJUkHtfxVK6NCeDrmsr4sCdbG3QB1hnUtd4D+GmlP0oGkuDBYeGHCta5pReDlej4Lfo&#10;H/G5TzaR+V4P/K5JzteflVKddrOYgPDU+Lf45d7qML83HMH/N+EE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PYwgAAAN0AAAAPAAAAAAAAAAAAAAAAAJgCAABkcnMvZG93&#10;bnJldi54bWxQSwUGAAAAAAQABAD1AAAAhwMAAAAA&#10;">
                                    <v:textbox>
                                      <w:txbxContent>
                                        <w:p w:rsidR="004E4E04" w:rsidRPr="00752928" w:rsidRDefault="004E4E04" w:rsidP="00CC1E32">
                                          <w:pPr>
                                            <w:rPr>
                                              <w:sz w:val="20"/>
                                              <w:szCs w:val="20"/>
                                            </w:rPr>
                                          </w:pPr>
                                        </w:p>
                                      </w:txbxContent>
                                    </v:textbox>
                                  </v:rect>
                                  <v:line id="Line 1441" o:spid="_x0000_s1708" style="position:absolute;visibility:visible;mso-wrap-style:square" from="9979,8611" to="11239,8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ACKcUAAADdAAAADwAAAGRycy9kb3ducmV2LnhtbERPTWvCQBC9F/wPyxR6qxttCZK6irQI&#10;6kHUFtrjmJ0mqdnZsLsm6b93BcHbPN7nTOe9qUVLzleWFYyGCQji3OqKCwVfn8vnCQgfkDXWlknB&#10;P3mYzwYPU8y07XhP7SEUIoawz1BBGUKTSenzkgz6oW2II/drncEQoSukdtjFcFPLcZKk0mDFsaHE&#10;ht5Lyk+Hs1Gwfdml7WK9WfXf6/SYf+yPP3+dU+rpsV+8gQjUh7v45l7pOH/0m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ACKcUAAADdAAAADwAAAAAAAAAA&#10;AAAAAAChAgAAZHJzL2Rvd25yZXYueG1sUEsFBgAAAAAEAAQA+QAAAJMDAAAAAA==&#10;"/>
                                  <v:rect id="Rectangle 1442" o:spid="_x0000_s1709" style="position:absolute;left:10061;top:72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zRd8QA&#10;AADdAAAADwAAAGRycy9kb3ducmV2LnhtbERPTWvCQBC9F/wPyxR6Ed1YpJboKiKIoQhirJ6H7JiE&#10;ZmdjdpvEf+8WhN7m8T5nsepNJVpqXGlZwWQcgSDOrC45V/B92o4+QTiPrLGyTAru5GC1HLwsMNa2&#10;4yO1qc9FCGEXo4LC+zqW0mUFGXRjWxMH7mobgz7AJpe6wS6Em0q+R9GHNFhyaCiwpk1B2U/6axR0&#10;2aG9nPY7eRheEsu35LZJz19Kvb326zkIT73/Fz/diQ7zJ9MZ/H0TTp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s0XfEAAAA3QAAAA8AAAAAAAAAAAAAAAAAmAIAAGRycy9k&#10;b3ducmV2LnhtbFBLBQYAAAAABAAEAPUAAACJAwAAAAA=&#10;" filled="f" stroked="f">
                                    <v:textbox>
                                      <w:txbxContent>
                                        <w:p w:rsidR="004E4E04" w:rsidRPr="00752928" w:rsidRDefault="004E4E04" w:rsidP="00CC1E32">
                                          <w:pPr>
                                            <w:rPr>
                                              <w:sz w:val="20"/>
                                              <w:szCs w:val="20"/>
                                            </w:rPr>
                                          </w:pPr>
                                          <w:r w:rsidRPr="004540FB">
                                            <w:rPr>
                                              <w:sz w:val="20"/>
                                              <w:szCs w:val="20"/>
                                            </w:rPr>
                                            <w:t>R</w:t>
                                          </w:r>
                                          <w:r>
                                            <w:rPr>
                                              <w:sz w:val="20"/>
                                              <w:szCs w:val="20"/>
                                              <w:vertAlign w:val="subscript"/>
                                            </w:rPr>
                                            <w:t>2</w:t>
                                          </w:r>
                                        </w:p>
                                      </w:txbxContent>
                                    </v:textbox>
                                  </v:rect>
                                  <v:rect id="Rectangle 1443" o:spid="_x0000_s1710" style="position:absolute;left:10375;top:817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NFBcYA&#10;AADdAAAADwAAAGRycy9kb3ducmV2LnhtbESPQWvCQBCF70L/wzIFL1I3liIlukoRSoMIYmw9D9kx&#10;Cc3Oxuw2if++cyj0NsN789436+3oGtVTF2rPBhbzBBRx4W3NpYHP8/vTK6gQkS02nsnAnQJsNw+T&#10;NabWD3yiPo+lkhAOKRqoYmxTrUNRkcMw9y2xaFffOYyydqW2HQ4S7hr9nCRL7bBmaaiwpV1FxXf+&#10;4wwMxbG/nA8f+ji7ZJ5v2W2Xf+2NmT6ObytQkcb4b/67zqzgL1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NFBcYAAADdAAAADwAAAAAAAAAAAAAAAACYAgAAZHJz&#10;L2Rvd25yZXYueG1sUEsFBgAAAAAEAAQA9QAAAIsDAAAAAA==&#10;" filled="f" stroked="f">
                                    <v:textbox>
                                      <w:txbxContent>
                                        <w:p w:rsidR="004E4E04" w:rsidRPr="00752928" w:rsidRDefault="004E4E04" w:rsidP="00CC1E32">
                                          <w:pPr>
                                            <w:rPr>
                                              <w:sz w:val="20"/>
                                              <w:szCs w:val="20"/>
                                            </w:rPr>
                                          </w:pPr>
                                          <w:r w:rsidRPr="004540FB">
                                            <w:rPr>
                                              <w:sz w:val="20"/>
                                              <w:szCs w:val="20"/>
                                            </w:rPr>
                                            <w:t>R</w:t>
                                          </w:r>
                                          <w:r>
                                            <w:rPr>
                                              <w:sz w:val="20"/>
                                              <w:szCs w:val="20"/>
                                              <w:vertAlign w:val="subscript"/>
                                            </w:rPr>
                                            <w:t>3</w:t>
                                          </w:r>
                                        </w:p>
                                      </w:txbxContent>
                                    </v:textbox>
                                  </v:rect>
                                </v:group>
                              </v:group>
                            </v:group>
                          </v:group>
                        </v:group>
                      </v:group>
                      <v:rect id="Rectangle 1444" o:spid="_x0000_s1711" style="position:absolute;left:9863;top:7813;width:514;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J3cIA&#10;AADdAAAADwAAAGRycy9kb3ducmV2LnhtbERPTYvCMBC9C/sfwizsTVNdkbUaZVEUPWp72dvYjG3d&#10;ZlKaqNVfbwTB2zze50znranEhRpXWlbQ70UgiDOrS84VpMmq+wPCeWSNlWVScCMH89lHZ4qxtlfe&#10;0WXvcxFC2MWooPC+jqV0WUEGXc/WxIE72sagD7DJpW7wGsJNJQdRNJIGSw4NBda0KCj735+NgkM5&#10;SPG+S9aRGa++/bZNTue/pVJfn+3vBISn1r/FL/dGh/n94Ri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gndwgAAAN0AAAAPAAAAAAAAAAAAAAAAAJgCAABkcnMvZG93&#10;bnJldi54bWxQSwUGAAAAAAQABAD1AAAAhwMAAAAA&#10;"/>
                    </v:group>
                  </w:pict>
                </mc:Fallback>
              </mc:AlternateContent>
            </w:r>
            <w:r w:rsidR="009B2A3C" w:rsidRPr="00CC1E32">
              <w:rPr>
                <w:lang w:val="it-IT"/>
              </w:rPr>
              <w:t>Tóm tắt:</w:t>
            </w:r>
          </w:p>
          <w:p w:rsidR="009B2A3C" w:rsidRPr="00CC1E32" w:rsidRDefault="009B2A3C" w:rsidP="00CC1E32">
            <w:pPr>
              <w:jc w:val="both"/>
              <w:rPr>
                <w:lang w:val="it-IT"/>
              </w:rPr>
            </w:pPr>
            <w:r w:rsidRPr="00CC1E32">
              <w:rPr>
                <w:lang w:val="it-IT"/>
              </w:rPr>
              <w:t>R</w:t>
            </w:r>
            <w:r w:rsidRPr="00CC1E32">
              <w:rPr>
                <w:vertAlign w:val="subscript"/>
                <w:lang w:val="it-IT"/>
              </w:rPr>
              <w:t>1</w:t>
            </w:r>
            <w:r w:rsidRPr="00CC1E32">
              <w:rPr>
                <w:lang w:val="it-IT"/>
              </w:rPr>
              <w:t xml:space="preserve"> = 20Ω</w:t>
            </w:r>
          </w:p>
          <w:p w:rsidR="009B2A3C" w:rsidRPr="00CC1E32" w:rsidRDefault="009B2A3C" w:rsidP="00CC1E32">
            <w:pPr>
              <w:jc w:val="both"/>
              <w:rPr>
                <w:lang w:val="it-IT"/>
              </w:rPr>
            </w:pPr>
            <w:r w:rsidRPr="00CC1E32">
              <w:rPr>
                <w:lang w:val="it-IT"/>
              </w:rPr>
              <w:t>R</w:t>
            </w:r>
            <w:r w:rsidRPr="00CC1E32">
              <w:rPr>
                <w:vertAlign w:val="subscript"/>
                <w:lang w:val="it-IT"/>
              </w:rPr>
              <w:t>2</w:t>
            </w:r>
            <w:r w:rsidRPr="00CC1E32">
              <w:rPr>
                <w:lang w:val="it-IT"/>
              </w:rPr>
              <w:t xml:space="preserve"> = 60Ω</w:t>
            </w:r>
          </w:p>
          <w:p w:rsidR="009B2A3C" w:rsidRPr="00CC1E32" w:rsidRDefault="009B2A3C" w:rsidP="00CC1E32">
            <w:pPr>
              <w:jc w:val="both"/>
              <w:rPr>
                <w:lang w:val="it-IT"/>
              </w:rPr>
            </w:pPr>
            <w:r w:rsidRPr="00CC1E32">
              <w:rPr>
                <w:lang w:val="it-IT"/>
              </w:rPr>
              <w:t>khi khoá k mở I</w:t>
            </w:r>
            <w:r w:rsidRPr="00CC1E32">
              <w:rPr>
                <w:vertAlign w:val="subscript"/>
                <w:lang w:val="it-IT"/>
              </w:rPr>
              <w:t>1</w:t>
            </w:r>
            <w:r w:rsidRPr="00CC1E32">
              <w:rPr>
                <w:lang w:val="it-IT"/>
              </w:rPr>
              <w:t xml:space="preserve"> = 0,3A</w:t>
            </w:r>
          </w:p>
          <w:p w:rsidR="009B2A3C" w:rsidRPr="00CC1E32" w:rsidRDefault="009B2A3C" w:rsidP="00CC1E32">
            <w:pPr>
              <w:jc w:val="both"/>
              <w:rPr>
                <w:lang w:val="it-IT"/>
              </w:rPr>
            </w:pPr>
            <w:r w:rsidRPr="00CC1E32">
              <w:rPr>
                <w:lang w:val="it-IT"/>
              </w:rPr>
              <w:t>a. R? U</w:t>
            </w:r>
            <w:r w:rsidRPr="00CC1E32">
              <w:rPr>
                <w:vertAlign w:val="subscript"/>
                <w:lang w:val="it-IT"/>
              </w:rPr>
              <w:t>AB</w:t>
            </w:r>
            <w:r w:rsidRPr="00CC1E32">
              <w:rPr>
                <w:lang w:val="it-IT"/>
              </w:rPr>
              <w:t xml:space="preserve"> ?</w:t>
            </w:r>
          </w:p>
          <w:p w:rsidR="009B2A3C" w:rsidRPr="00CC1E32" w:rsidRDefault="009B2A3C" w:rsidP="00CC1E32">
            <w:pPr>
              <w:jc w:val="both"/>
              <w:rPr>
                <w:sz w:val="38"/>
                <w:szCs w:val="36"/>
                <w:lang w:val="it-IT"/>
              </w:rPr>
            </w:pPr>
            <w:r w:rsidRPr="00CC1E32">
              <w:rPr>
                <w:lang w:val="it-IT"/>
              </w:rPr>
              <w:t xml:space="preserve">b. t = 20 phút. </w:t>
            </w:r>
            <w:r w:rsidRPr="00CC1E32">
              <w:rPr>
                <w:sz w:val="38"/>
                <w:szCs w:val="36"/>
                <w:lang w:val="it-IT"/>
              </w:rPr>
              <w:t xml:space="preserve">P </w:t>
            </w:r>
            <w:r w:rsidRPr="00CC1E32">
              <w:rPr>
                <w:lang w:val="it-IT"/>
              </w:rPr>
              <w:t>? Q</w:t>
            </w:r>
            <w:r w:rsidRPr="00CC1E32">
              <w:rPr>
                <w:vertAlign w:val="subscript"/>
                <w:lang w:val="it-IT"/>
              </w:rPr>
              <w:t>2</w:t>
            </w:r>
            <w:r w:rsidRPr="00CC1E32">
              <w:rPr>
                <w:lang w:val="it-IT"/>
              </w:rPr>
              <w:t>?</w:t>
            </w:r>
          </w:p>
          <w:p w:rsidR="009B2A3C" w:rsidRPr="00CC1E32" w:rsidRDefault="009B2A3C" w:rsidP="00CC1E32">
            <w:pPr>
              <w:jc w:val="both"/>
              <w:rPr>
                <w:sz w:val="38"/>
                <w:szCs w:val="36"/>
                <w:lang w:val="it-IT"/>
              </w:rPr>
            </w:pPr>
            <w:r w:rsidRPr="00CC1E32">
              <w:rPr>
                <w:lang w:val="it-IT"/>
              </w:rPr>
              <w:t xml:space="preserve">c. Đóng khoá k, </w:t>
            </w:r>
            <w:r w:rsidRPr="00CC1E32">
              <w:rPr>
                <w:sz w:val="38"/>
                <w:szCs w:val="36"/>
                <w:lang w:val="it-IT"/>
              </w:rPr>
              <w:t>P</w:t>
            </w:r>
            <w:r w:rsidRPr="00CC1E32">
              <w:rPr>
                <w:vertAlign w:val="subscript"/>
                <w:lang w:val="it-IT"/>
              </w:rPr>
              <w:t>1</w:t>
            </w:r>
            <w:r w:rsidRPr="00CC1E32">
              <w:rPr>
                <w:lang w:val="it-IT"/>
              </w:rPr>
              <w:t xml:space="preserve"> = </w:t>
            </w:r>
            <w:r w:rsidRPr="00CC1E32">
              <w:rPr>
                <w:position w:val="-24"/>
              </w:rPr>
              <w:object w:dxaOrig="220" w:dyaOrig="620">
                <v:shape id="_x0000_i1081" type="#_x0000_t75" style="width:11.25pt;height:30.75pt" o:ole="">
                  <v:imagedata r:id="rId192" o:title=""/>
                </v:shape>
                <o:OLEObject Type="Embed" ProgID="Equation.3" ShapeID="_x0000_i1081" DrawAspect="Content" ObjectID="_1669116974" r:id="rId194"/>
              </w:object>
            </w:r>
            <w:r w:rsidRPr="00CC1E32">
              <w:rPr>
                <w:lang w:val="it-IT"/>
              </w:rPr>
              <w:t xml:space="preserve"> </w:t>
            </w:r>
            <w:r w:rsidRPr="00CC1E32">
              <w:rPr>
                <w:sz w:val="38"/>
                <w:szCs w:val="36"/>
                <w:lang w:val="it-IT"/>
              </w:rPr>
              <w:t>P</w:t>
            </w:r>
          </w:p>
          <w:p w:rsidR="009B2A3C" w:rsidRPr="00CC1E32" w:rsidRDefault="009B2A3C" w:rsidP="00CC1E32">
            <w:pPr>
              <w:jc w:val="both"/>
              <w:rPr>
                <w:lang w:val="it-IT"/>
              </w:rPr>
            </w:pPr>
            <w:r w:rsidRPr="00CC1E32">
              <w:rPr>
                <w:lang w:val="it-IT"/>
              </w:rPr>
              <w:t xml:space="preserve"> R</w:t>
            </w:r>
            <w:r w:rsidRPr="00CC1E32">
              <w:rPr>
                <w:vertAlign w:val="subscript"/>
                <w:lang w:val="it-IT"/>
              </w:rPr>
              <w:t>3</w:t>
            </w:r>
            <w:r w:rsidRPr="00CC1E32">
              <w:rPr>
                <w:lang w:val="it-IT"/>
              </w:rPr>
              <w:t xml:space="preserve"> ?</w:t>
            </w:r>
          </w:p>
          <w:p w:rsidR="009B2A3C" w:rsidRPr="00CC1E32" w:rsidRDefault="009B2A3C" w:rsidP="00CC1E32">
            <w:pPr>
              <w:jc w:val="both"/>
              <w:rPr>
                <w:lang w:val="it-IT"/>
              </w:rPr>
            </w:pPr>
          </w:p>
          <w:p w:rsidR="009B2A3C" w:rsidRPr="00CC1E32" w:rsidRDefault="009B2A3C" w:rsidP="00CC1E32">
            <w:pPr>
              <w:jc w:val="center"/>
              <w:rPr>
                <w:b/>
                <w:u w:val="single"/>
                <w:lang w:val="it-IT"/>
              </w:rPr>
            </w:pPr>
            <w:r w:rsidRPr="00CC1E32">
              <w:rPr>
                <w:b/>
                <w:u w:val="single"/>
                <w:lang w:val="it-IT"/>
              </w:rPr>
              <w:t>Giải:</w:t>
            </w:r>
          </w:p>
          <w:p w:rsidR="009B2A3C" w:rsidRPr="00CC1E32" w:rsidRDefault="009B2A3C" w:rsidP="00CC1E32">
            <w:pPr>
              <w:jc w:val="both"/>
              <w:rPr>
                <w:lang w:val="it-IT"/>
              </w:rPr>
            </w:pPr>
            <w:r w:rsidRPr="00CC1E32">
              <w:rPr>
                <w:lang w:val="it-IT"/>
              </w:rPr>
              <w:t>a. Khi khoá K mở:</w:t>
            </w:r>
          </w:p>
          <w:p w:rsidR="009B2A3C" w:rsidRPr="00CC1E32" w:rsidRDefault="009B2A3C" w:rsidP="00CC1E32">
            <w:pPr>
              <w:jc w:val="both"/>
              <w:rPr>
                <w:lang w:val="it-IT"/>
              </w:rPr>
            </w:pPr>
            <w:r w:rsidRPr="00CC1E32">
              <w:rPr>
                <w:lang w:val="it-IT"/>
              </w:rPr>
              <w:t>phân tích mạch điện: R</w:t>
            </w:r>
            <w:r w:rsidRPr="00CC1E32">
              <w:rPr>
                <w:lang w:val="it-IT"/>
              </w:rPr>
              <w:softHyphen/>
            </w:r>
            <w:r w:rsidRPr="00CC1E32">
              <w:rPr>
                <w:vertAlign w:val="subscript"/>
                <w:lang w:val="it-IT"/>
              </w:rPr>
              <w:t>1</w:t>
            </w:r>
            <w:r w:rsidRPr="00CC1E32">
              <w:rPr>
                <w:lang w:val="it-IT"/>
              </w:rPr>
              <w:t xml:space="preserve"> nt R</w:t>
            </w:r>
            <w:r w:rsidRPr="00CC1E32">
              <w:rPr>
                <w:vertAlign w:val="subscript"/>
                <w:lang w:val="it-IT"/>
              </w:rPr>
              <w:t>2</w:t>
            </w:r>
          </w:p>
          <w:p w:rsidR="009B2A3C" w:rsidRPr="00CC1E32" w:rsidRDefault="009B2A3C" w:rsidP="00CC1E32">
            <w:pPr>
              <w:jc w:val="both"/>
              <w:rPr>
                <w:lang w:val="it-IT"/>
              </w:rPr>
            </w:pPr>
            <w:r w:rsidRPr="00CC1E32">
              <w:rPr>
                <w:lang w:val="it-IT"/>
              </w:rPr>
              <w:t>có I = I</w:t>
            </w:r>
            <w:r w:rsidRPr="00CC1E32">
              <w:rPr>
                <w:vertAlign w:val="subscript"/>
                <w:lang w:val="it-IT"/>
              </w:rPr>
              <w:t>1</w:t>
            </w:r>
            <w:r w:rsidRPr="00CC1E32">
              <w:rPr>
                <w:lang w:val="it-IT"/>
              </w:rPr>
              <w:t xml:space="preserve"> = I</w:t>
            </w:r>
            <w:r w:rsidRPr="00CC1E32">
              <w:rPr>
                <w:vertAlign w:val="subscript"/>
                <w:lang w:val="it-IT"/>
              </w:rPr>
              <w:t>2</w:t>
            </w:r>
            <w:r w:rsidRPr="00CC1E32">
              <w:rPr>
                <w:lang w:val="it-IT"/>
              </w:rPr>
              <w:t xml:space="preserve"> = 0,3 A</w:t>
            </w:r>
          </w:p>
          <w:p w:rsidR="009B2A3C" w:rsidRPr="00CC1E32" w:rsidRDefault="009B2A3C" w:rsidP="00CC1E32">
            <w:pPr>
              <w:jc w:val="both"/>
              <w:rPr>
                <w:lang w:val="it-IT"/>
              </w:rPr>
            </w:pPr>
            <w:r w:rsidRPr="00CC1E32">
              <w:rPr>
                <w:lang w:val="it-IT"/>
              </w:rPr>
              <w:t xml:space="preserve">    R = R</w:t>
            </w:r>
            <w:r w:rsidRPr="00CC1E32">
              <w:rPr>
                <w:vertAlign w:val="subscript"/>
                <w:lang w:val="it-IT"/>
              </w:rPr>
              <w:t>1</w:t>
            </w:r>
            <w:r w:rsidRPr="00CC1E32">
              <w:rPr>
                <w:lang w:val="it-IT"/>
              </w:rPr>
              <w:t xml:space="preserve"> + R</w:t>
            </w:r>
            <w:r w:rsidRPr="00CC1E32">
              <w:rPr>
                <w:vertAlign w:val="subscript"/>
                <w:lang w:val="it-IT"/>
              </w:rPr>
              <w:t>2</w:t>
            </w:r>
            <w:r w:rsidRPr="00CC1E32">
              <w:rPr>
                <w:lang w:val="it-IT"/>
              </w:rPr>
              <w:t xml:space="preserve"> = 20 + 60 = 80 Ω</w:t>
            </w:r>
          </w:p>
          <w:p w:rsidR="009B2A3C" w:rsidRPr="00CC1E32" w:rsidRDefault="009B2A3C" w:rsidP="00CC1E32">
            <w:pPr>
              <w:jc w:val="both"/>
              <w:rPr>
                <w:lang w:val="it-IT"/>
              </w:rPr>
            </w:pPr>
            <w:r w:rsidRPr="00CC1E32">
              <w:rPr>
                <w:lang w:val="it-IT"/>
              </w:rPr>
              <w:t>từ công thức định luật ôm có:</w:t>
            </w:r>
          </w:p>
          <w:p w:rsidR="009B2A3C" w:rsidRPr="00CC1E32" w:rsidRDefault="009B2A3C" w:rsidP="00CC1E32">
            <w:pPr>
              <w:jc w:val="both"/>
              <w:rPr>
                <w:lang w:val="it-IT"/>
              </w:rPr>
            </w:pPr>
            <w:r w:rsidRPr="00CC1E32">
              <w:rPr>
                <w:position w:val="-24"/>
                <w:lang w:val="it-IT"/>
              </w:rPr>
              <w:object w:dxaOrig="3420" w:dyaOrig="620">
                <v:shape id="_x0000_i1082" type="#_x0000_t75" style="width:171pt;height:30.75pt" o:ole="">
                  <v:imagedata r:id="rId195" o:title=""/>
                </v:shape>
                <o:OLEObject Type="Embed" ProgID="Equation.DSMT4" ShapeID="_x0000_i1082" DrawAspect="Content" ObjectID="_1669116975" r:id="rId196"/>
              </w:object>
            </w:r>
          </w:p>
        </w:tc>
        <w:tc>
          <w:tcPr>
            <w:tcW w:w="1260" w:type="dxa"/>
            <w:tcBorders>
              <w:right w:val="single" w:sz="4" w:space="0" w:color="auto"/>
            </w:tcBorders>
          </w:tcPr>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5</w:t>
            </w: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25</w:t>
            </w: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25</w:t>
            </w:r>
          </w:p>
          <w:p w:rsidR="009B2A3C" w:rsidRPr="00CC1E32" w:rsidRDefault="009B2A3C" w:rsidP="00CC1E32">
            <w:pPr>
              <w:rPr>
                <w:lang w:val="it-IT"/>
              </w:rPr>
            </w:pPr>
          </w:p>
          <w:p w:rsidR="009B2A3C" w:rsidRPr="00CC1E32" w:rsidRDefault="009B2A3C" w:rsidP="00CC1E32">
            <w:pPr>
              <w:rPr>
                <w:lang w:val="it-IT"/>
              </w:rPr>
            </w:pPr>
            <w:r w:rsidRPr="00CC1E32">
              <w:rPr>
                <w:lang w:val="it-IT"/>
              </w:rPr>
              <w:t>0,5</w:t>
            </w:r>
          </w:p>
        </w:tc>
      </w:tr>
      <w:tr w:rsidR="009B2A3C" w:rsidRPr="00CC1E32">
        <w:tc>
          <w:tcPr>
            <w:tcW w:w="1418" w:type="dxa"/>
            <w:tcBorders>
              <w:left w:val="single" w:sz="4" w:space="0" w:color="auto"/>
            </w:tcBorders>
          </w:tcPr>
          <w:p w:rsidR="009B2A3C" w:rsidRPr="00CC1E32" w:rsidRDefault="009B2A3C" w:rsidP="00CC1E32">
            <w:pPr>
              <w:rPr>
                <w:lang w:val="it-IT"/>
              </w:rPr>
            </w:pPr>
          </w:p>
        </w:tc>
        <w:tc>
          <w:tcPr>
            <w:tcW w:w="7115" w:type="dxa"/>
          </w:tcPr>
          <w:p w:rsidR="009B2A3C" w:rsidRPr="00CC1E32" w:rsidRDefault="009B2A3C" w:rsidP="00CC1E32">
            <w:pPr>
              <w:jc w:val="both"/>
              <w:rPr>
                <w:noProof/>
                <w:lang w:val="it-IT"/>
              </w:rPr>
            </w:pPr>
            <w:r w:rsidRPr="00CC1E32">
              <w:rPr>
                <w:noProof/>
                <w:lang w:val="it-IT"/>
              </w:rPr>
              <w:t>b. đổi t= 20 phút = 1200 s</w:t>
            </w:r>
          </w:p>
          <w:p w:rsidR="009B2A3C" w:rsidRPr="00CC1E32" w:rsidRDefault="009B2A3C" w:rsidP="00CC1E32">
            <w:pPr>
              <w:jc w:val="both"/>
              <w:rPr>
                <w:lang w:val="it-IT"/>
              </w:rPr>
            </w:pPr>
            <w:r w:rsidRPr="00CC1E32">
              <w:rPr>
                <w:lang w:val="it-IT"/>
              </w:rPr>
              <w:t xml:space="preserve"> Công suất tiêu thụ của toàn mạch </w:t>
            </w:r>
          </w:p>
          <w:p w:rsidR="009B2A3C" w:rsidRPr="00CC1E32" w:rsidRDefault="009B2A3C" w:rsidP="00CC1E32">
            <w:pPr>
              <w:jc w:val="both"/>
              <w:rPr>
                <w:lang w:val="it-IT"/>
              </w:rPr>
            </w:pPr>
            <w:r w:rsidRPr="00CC1E32">
              <w:rPr>
                <w:lang w:val="it-IT"/>
              </w:rPr>
              <w:t xml:space="preserve"> </w:t>
            </w:r>
            <w:r w:rsidRPr="00CC1E32">
              <w:rPr>
                <w:sz w:val="38"/>
                <w:szCs w:val="36"/>
                <w:lang w:val="it-IT"/>
              </w:rPr>
              <w:t>P</w:t>
            </w:r>
            <w:r w:rsidRPr="00CC1E32">
              <w:rPr>
                <w:lang w:val="it-IT"/>
              </w:rPr>
              <w:t xml:space="preserve">  = U.I = 24.0,3 = 7,2W</w:t>
            </w:r>
          </w:p>
          <w:p w:rsidR="009B2A3C" w:rsidRPr="00CC1E32" w:rsidRDefault="009B2A3C" w:rsidP="00CC1E32">
            <w:pPr>
              <w:jc w:val="both"/>
              <w:rPr>
                <w:lang w:val="it-IT"/>
              </w:rPr>
            </w:pPr>
            <w:r w:rsidRPr="00CC1E32">
              <w:rPr>
                <w:lang w:val="it-IT"/>
              </w:rPr>
              <w:t>Nhiệt lượng toả ra trên R</w:t>
            </w:r>
            <w:r w:rsidRPr="00CC1E32">
              <w:rPr>
                <w:vertAlign w:val="subscript"/>
                <w:lang w:val="it-IT"/>
              </w:rPr>
              <w:t>2</w:t>
            </w:r>
            <w:r w:rsidRPr="00CC1E32">
              <w:rPr>
                <w:lang w:val="it-IT"/>
              </w:rPr>
              <w:t xml:space="preserve"> trong thời gian 20 phút.</w:t>
            </w:r>
          </w:p>
          <w:p w:rsidR="009B2A3C" w:rsidRPr="00CC1E32" w:rsidRDefault="009B2A3C" w:rsidP="00CC1E32">
            <w:pPr>
              <w:jc w:val="both"/>
              <w:rPr>
                <w:lang w:val="it-IT"/>
              </w:rPr>
            </w:pPr>
            <w:r w:rsidRPr="00CC1E32">
              <w:t>Q = I</w:t>
            </w:r>
            <w:r w:rsidRPr="00CC1E32">
              <w:rPr>
                <w:vertAlign w:val="subscript"/>
              </w:rPr>
              <w:t>2</w:t>
            </w:r>
            <w:r w:rsidRPr="00CC1E32">
              <w:rPr>
                <w:vertAlign w:val="superscript"/>
              </w:rPr>
              <w:t>2</w:t>
            </w:r>
            <w:r w:rsidRPr="00CC1E32">
              <w:t>.R</w:t>
            </w:r>
            <w:r w:rsidRPr="00CC1E32">
              <w:rPr>
                <w:vertAlign w:val="subscript"/>
              </w:rPr>
              <w:t>2</w:t>
            </w:r>
            <w:r w:rsidRPr="00CC1E32">
              <w:t>.t= 0,3.60.1200 = 21600J</w:t>
            </w:r>
          </w:p>
        </w:tc>
        <w:tc>
          <w:tcPr>
            <w:tcW w:w="1260" w:type="dxa"/>
            <w:tcBorders>
              <w:right w:val="single" w:sz="4" w:space="0" w:color="auto"/>
            </w:tcBorders>
          </w:tcPr>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5</w:t>
            </w:r>
          </w:p>
          <w:p w:rsidR="009B2A3C" w:rsidRPr="00CC1E32" w:rsidRDefault="009B2A3C" w:rsidP="00CC1E32">
            <w:pPr>
              <w:rPr>
                <w:lang w:val="it-IT"/>
              </w:rPr>
            </w:pPr>
          </w:p>
          <w:p w:rsidR="009B2A3C" w:rsidRPr="00CC1E32" w:rsidRDefault="009B2A3C" w:rsidP="00CC1E32">
            <w:pPr>
              <w:rPr>
                <w:lang w:val="it-IT"/>
              </w:rPr>
            </w:pPr>
            <w:r w:rsidRPr="00CC1E32">
              <w:rPr>
                <w:lang w:val="it-IT"/>
              </w:rPr>
              <w:t>0,5</w:t>
            </w:r>
          </w:p>
        </w:tc>
      </w:tr>
      <w:tr w:rsidR="009B2A3C" w:rsidRPr="00CC1E32">
        <w:tc>
          <w:tcPr>
            <w:tcW w:w="1418" w:type="dxa"/>
            <w:tcBorders>
              <w:left w:val="single" w:sz="4" w:space="0" w:color="auto"/>
              <w:bottom w:val="single" w:sz="4" w:space="0" w:color="auto"/>
            </w:tcBorders>
          </w:tcPr>
          <w:p w:rsidR="009B2A3C" w:rsidRPr="00CC1E32" w:rsidRDefault="009B2A3C" w:rsidP="00CC1E32">
            <w:pPr>
              <w:rPr>
                <w:lang w:val="it-IT"/>
              </w:rPr>
            </w:pPr>
          </w:p>
        </w:tc>
        <w:tc>
          <w:tcPr>
            <w:tcW w:w="7115" w:type="dxa"/>
            <w:tcBorders>
              <w:bottom w:val="single" w:sz="4" w:space="0" w:color="auto"/>
            </w:tcBorders>
          </w:tcPr>
          <w:p w:rsidR="009B2A3C" w:rsidRPr="00CC1E32" w:rsidRDefault="009B2A3C" w:rsidP="00CC1E32">
            <w:pPr>
              <w:jc w:val="both"/>
              <w:rPr>
                <w:noProof/>
                <w:lang w:val="it-IT"/>
              </w:rPr>
            </w:pPr>
            <w:r w:rsidRPr="00CC1E32">
              <w:rPr>
                <w:noProof/>
                <w:lang w:val="it-IT"/>
              </w:rPr>
              <w:t>c. Khi khoá K đóng: Mạch điện xác định: R</w:t>
            </w:r>
            <w:r w:rsidRPr="00CC1E32">
              <w:rPr>
                <w:noProof/>
                <w:vertAlign w:val="subscript"/>
                <w:lang w:val="it-IT"/>
              </w:rPr>
              <w:t>1</w:t>
            </w:r>
            <w:r w:rsidRPr="00CC1E32">
              <w:rPr>
                <w:noProof/>
                <w:lang w:val="it-IT"/>
              </w:rPr>
              <w:t xml:space="preserve"> nt (R</w:t>
            </w:r>
            <w:r w:rsidRPr="00CC1E32">
              <w:rPr>
                <w:noProof/>
                <w:vertAlign w:val="subscript"/>
                <w:lang w:val="it-IT"/>
              </w:rPr>
              <w:t>2</w:t>
            </w:r>
            <w:r w:rsidRPr="00CC1E32">
              <w:rPr>
                <w:noProof/>
                <w:lang w:val="it-IT"/>
              </w:rPr>
              <w:t xml:space="preserve"> // R</w:t>
            </w:r>
            <w:r w:rsidRPr="00CC1E32">
              <w:rPr>
                <w:noProof/>
                <w:vertAlign w:val="subscript"/>
                <w:lang w:val="it-IT"/>
              </w:rPr>
              <w:t>3</w:t>
            </w:r>
            <w:r w:rsidRPr="00CC1E32">
              <w:rPr>
                <w:noProof/>
                <w:lang w:val="it-IT"/>
              </w:rPr>
              <w:t>)</w:t>
            </w:r>
          </w:p>
          <w:p w:rsidR="009B2A3C" w:rsidRPr="00CC1E32" w:rsidRDefault="009B2A3C" w:rsidP="00CC1E32">
            <w:pPr>
              <w:jc w:val="both"/>
              <w:rPr>
                <w:lang w:val="it-IT"/>
              </w:rPr>
            </w:pPr>
            <w:r w:rsidRPr="00CC1E32">
              <w:rPr>
                <w:noProof/>
                <w:lang w:val="it-IT"/>
              </w:rPr>
              <w:t xml:space="preserve">Theo bài ra: </w:t>
            </w:r>
            <w:r w:rsidRPr="00CC1E32">
              <w:rPr>
                <w:sz w:val="38"/>
                <w:szCs w:val="36"/>
                <w:lang w:val="it-IT"/>
              </w:rPr>
              <w:t>P</w:t>
            </w:r>
            <w:r w:rsidRPr="00CC1E32">
              <w:rPr>
                <w:vertAlign w:val="subscript"/>
                <w:lang w:val="it-IT"/>
              </w:rPr>
              <w:t>1</w:t>
            </w:r>
            <w:r w:rsidRPr="00CC1E32">
              <w:rPr>
                <w:lang w:val="it-IT"/>
              </w:rPr>
              <w:t xml:space="preserve"> = </w:t>
            </w:r>
            <w:r w:rsidRPr="00CC1E32">
              <w:rPr>
                <w:position w:val="-24"/>
              </w:rPr>
              <w:object w:dxaOrig="220" w:dyaOrig="620">
                <v:shape id="_x0000_i1083" type="#_x0000_t75" style="width:11.25pt;height:30.75pt" o:ole="">
                  <v:imagedata r:id="rId192" o:title=""/>
                </v:shape>
                <o:OLEObject Type="Embed" ProgID="Equation.3" ShapeID="_x0000_i1083" DrawAspect="Content" ObjectID="_1669116976" r:id="rId197"/>
              </w:object>
            </w:r>
            <w:r w:rsidRPr="00CC1E32">
              <w:rPr>
                <w:lang w:val="it-IT"/>
              </w:rPr>
              <w:t xml:space="preserve"> </w:t>
            </w:r>
            <w:r w:rsidRPr="00CC1E32">
              <w:rPr>
                <w:sz w:val="38"/>
                <w:szCs w:val="36"/>
                <w:lang w:val="it-IT"/>
              </w:rPr>
              <w:t xml:space="preserve">P    </w:t>
            </w:r>
            <w:r w:rsidRPr="00CC1E32">
              <w:rPr>
                <w:sz w:val="38"/>
                <w:szCs w:val="36"/>
                <w:lang w:val="it-IT"/>
              </w:rPr>
              <w:sym w:font="Wingdings" w:char="F0F3"/>
            </w:r>
            <w:r w:rsidRPr="00CC1E32">
              <w:rPr>
                <w:sz w:val="38"/>
                <w:szCs w:val="36"/>
                <w:lang w:val="it-IT"/>
              </w:rPr>
              <w:t xml:space="preserve">   </w:t>
            </w:r>
            <w:r w:rsidRPr="00CC1E32">
              <w:rPr>
                <w:lang w:val="it-IT"/>
              </w:rPr>
              <w:t>I</w:t>
            </w:r>
            <w:r w:rsidRPr="00CC1E32">
              <w:rPr>
                <w:vertAlign w:val="subscript"/>
                <w:lang w:val="it-IT"/>
              </w:rPr>
              <w:t>1</w:t>
            </w:r>
            <w:r w:rsidRPr="00CC1E32">
              <w:rPr>
                <w:vertAlign w:val="superscript"/>
                <w:lang w:val="it-IT"/>
              </w:rPr>
              <w:t>2</w:t>
            </w:r>
            <w:r w:rsidRPr="00CC1E32">
              <w:rPr>
                <w:lang w:val="it-IT"/>
              </w:rPr>
              <w:t>. R</w:t>
            </w:r>
            <w:r w:rsidRPr="00CC1E32">
              <w:rPr>
                <w:vertAlign w:val="subscript"/>
                <w:lang w:val="it-IT"/>
              </w:rPr>
              <w:t>1</w:t>
            </w:r>
            <w:r w:rsidRPr="00CC1E32">
              <w:rPr>
                <w:lang w:val="it-IT"/>
              </w:rPr>
              <w:t xml:space="preserve"> = </w:t>
            </w:r>
            <w:r w:rsidRPr="00CC1E32">
              <w:rPr>
                <w:position w:val="-24"/>
              </w:rPr>
              <w:object w:dxaOrig="220" w:dyaOrig="620">
                <v:shape id="_x0000_i1084" type="#_x0000_t75" style="width:11.25pt;height:30.75pt" o:ole="">
                  <v:imagedata r:id="rId192" o:title=""/>
                </v:shape>
                <o:OLEObject Type="Embed" ProgID="Equation.3" ShapeID="_x0000_i1084" DrawAspect="Content" ObjectID="_1669116977" r:id="rId198"/>
              </w:object>
            </w:r>
            <w:r w:rsidRPr="00CC1E32">
              <w:rPr>
                <w:lang w:val="it-IT"/>
              </w:rPr>
              <w:t xml:space="preserve"> . I</w:t>
            </w:r>
            <w:r w:rsidRPr="00CC1E32">
              <w:rPr>
                <w:vertAlign w:val="superscript"/>
                <w:lang w:val="it-IT"/>
              </w:rPr>
              <w:t>2</w:t>
            </w:r>
            <w:r w:rsidRPr="00CC1E32">
              <w:rPr>
                <w:lang w:val="it-IT"/>
              </w:rPr>
              <w:t>.R</w:t>
            </w:r>
          </w:p>
          <w:p w:rsidR="009B2A3C" w:rsidRPr="00CC1E32" w:rsidRDefault="009B2A3C" w:rsidP="00CC1E32">
            <w:pPr>
              <w:jc w:val="both"/>
              <w:rPr>
                <w:lang w:val="it-IT"/>
              </w:rPr>
            </w:pPr>
            <w:r w:rsidRPr="00CC1E32">
              <w:rPr>
                <w:szCs w:val="36"/>
                <w:lang w:val="it-IT"/>
              </w:rPr>
              <w:t>Ta có I = I</w:t>
            </w:r>
            <w:r w:rsidRPr="00CC1E32">
              <w:rPr>
                <w:szCs w:val="36"/>
                <w:vertAlign w:val="subscript"/>
                <w:lang w:val="it-IT"/>
              </w:rPr>
              <w:t>1</w:t>
            </w:r>
            <w:r w:rsidRPr="00CC1E32">
              <w:rPr>
                <w:szCs w:val="36"/>
                <w:lang w:val="it-IT"/>
              </w:rPr>
              <w:t xml:space="preserve"> </w:t>
            </w:r>
            <w:r w:rsidRPr="00CC1E32">
              <w:rPr>
                <w:sz w:val="18"/>
                <w:lang w:val="it-IT"/>
              </w:rPr>
              <w:t xml:space="preserve"> </w:t>
            </w:r>
            <w:r w:rsidRPr="00CC1E32">
              <w:rPr>
                <w:lang w:val="it-IT"/>
              </w:rPr>
              <w:t>=&gt;</w:t>
            </w:r>
            <w:r w:rsidRPr="00CC1E32">
              <w:rPr>
                <w:sz w:val="18"/>
                <w:lang w:val="it-IT"/>
              </w:rPr>
              <w:t xml:space="preserve">      </w:t>
            </w:r>
            <w:r w:rsidRPr="00CC1E32">
              <w:rPr>
                <w:lang w:val="it-IT"/>
              </w:rPr>
              <w:t>R</w:t>
            </w:r>
            <w:r w:rsidRPr="00CC1E32">
              <w:rPr>
                <w:vertAlign w:val="subscript"/>
                <w:lang w:val="it-IT"/>
              </w:rPr>
              <w:t>1</w:t>
            </w:r>
            <w:r w:rsidRPr="00CC1E32">
              <w:rPr>
                <w:lang w:val="it-IT"/>
              </w:rPr>
              <w:t xml:space="preserve"> = </w:t>
            </w:r>
            <w:r w:rsidRPr="00CC1E32">
              <w:rPr>
                <w:position w:val="-24"/>
              </w:rPr>
              <w:object w:dxaOrig="220" w:dyaOrig="620">
                <v:shape id="_x0000_i1085" type="#_x0000_t75" style="width:11.25pt;height:30.75pt" o:ole="">
                  <v:imagedata r:id="rId192" o:title=""/>
                </v:shape>
                <o:OLEObject Type="Embed" ProgID="Equation.3" ShapeID="_x0000_i1085" DrawAspect="Content" ObjectID="_1669116978" r:id="rId199"/>
              </w:object>
            </w:r>
            <w:r w:rsidRPr="00CC1E32">
              <w:rPr>
                <w:lang w:val="it-IT"/>
              </w:rPr>
              <w:t xml:space="preserve"> R                 </w:t>
            </w:r>
          </w:p>
          <w:p w:rsidR="009B2A3C" w:rsidRPr="00CC1E32" w:rsidRDefault="009B2A3C" w:rsidP="00CC1E32">
            <w:pPr>
              <w:jc w:val="both"/>
              <w:rPr>
                <w:lang w:val="it-IT"/>
              </w:rPr>
            </w:pPr>
            <w:r w:rsidRPr="00CC1E32">
              <w:rPr>
                <w:szCs w:val="36"/>
                <w:lang w:val="it-IT"/>
              </w:rPr>
              <w:t>Mà</w:t>
            </w:r>
            <w:r w:rsidRPr="00CC1E32">
              <w:rPr>
                <w:sz w:val="38"/>
                <w:szCs w:val="36"/>
                <w:lang w:val="it-IT"/>
              </w:rPr>
              <w:t xml:space="preserve"> </w:t>
            </w:r>
            <w:r w:rsidRPr="00CC1E32">
              <w:rPr>
                <w:noProof/>
                <w:lang w:val="it-IT"/>
              </w:rPr>
              <w:t>R = R</w:t>
            </w:r>
            <w:r w:rsidRPr="00CC1E32">
              <w:rPr>
                <w:noProof/>
                <w:vertAlign w:val="subscript"/>
                <w:lang w:val="it-IT"/>
              </w:rPr>
              <w:t>1</w:t>
            </w:r>
            <w:r w:rsidRPr="00CC1E32">
              <w:rPr>
                <w:noProof/>
                <w:lang w:val="it-IT"/>
              </w:rPr>
              <w:t xml:space="preserve"> + R</w:t>
            </w:r>
            <w:r w:rsidRPr="00CC1E32">
              <w:rPr>
                <w:noProof/>
                <w:vertAlign w:val="subscript"/>
                <w:lang w:val="it-IT"/>
              </w:rPr>
              <w:t>2,3</w:t>
            </w:r>
            <w:r w:rsidRPr="00CC1E32">
              <w:rPr>
                <w:noProof/>
                <w:lang w:val="it-IT"/>
              </w:rPr>
              <w:t xml:space="preserve"> =&gt; </w:t>
            </w:r>
            <w:r w:rsidRPr="00CC1E32">
              <w:rPr>
                <w:lang w:val="it-IT"/>
              </w:rPr>
              <w:t>R</w:t>
            </w:r>
            <w:r w:rsidRPr="00CC1E32">
              <w:rPr>
                <w:vertAlign w:val="subscript"/>
                <w:lang w:val="it-IT"/>
              </w:rPr>
              <w:t>1</w:t>
            </w:r>
            <w:r w:rsidRPr="00CC1E32">
              <w:rPr>
                <w:lang w:val="it-IT"/>
              </w:rPr>
              <w:t xml:space="preserve"> = </w:t>
            </w:r>
            <w:r w:rsidRPr="00CC1E32">
              <w:rPr>
                <w:position w:val="-24"/>
              </w:rPr>
              <w:object w:dxaOrig="220" w:dyaOrig="620">
                <v:shape id="_x0000_i1086" type="#_x0000_t75" style="width:11.25pt;height:30.75pt" o:ole="">
                  <v:imagedata r:id="rId192" o:title=""/>
                </v:shape>
                <o:OLEObject Type="Embed" ProgID="Equation.3" ShapeID="_x0000_i1086" DrawAspect="Content" ObjectID="_1669116979" r:id="rId200"/>
              </w:object>
            </w:r>
            <w:r w:rsidRPr="00CC1E32">
              <w:rPr>
                <w:lang w:val="it-IT"/>
              </w:rPr>
              <w:t xml:space="preserve"> (</w:t>
            </w:r>
            <w:r w:rsidRPr="00CC1E32">
              <w:rPr>
                <w:noProof/>
                <w:lang w:val="it-IT"/>
              </w:rPr>
              <w:t>R</w:t>
            </w:r>
            <w:r w:rsidRPr="00CC1E32">
              <w:rPr>
                <w:noProof/>
                <w:vertAlign w:val="subscript"/>
                <w:lang w:val="it-IT"/>
              </w:rPr>
              <w:t>1</w:t>
            </w:r>
            <w:r w:rsidRPr="00CC1E32">
              <w:rPr>
                <w:noProof/>
                <w:lang w:val="it-IT"/>
              </w:rPr>
              <w:t xml:space="preserve"> + R</w:t>
            </w:r>
            <w:r w:rsidRPr="00CC1E32">
              <w:rPr>
                <w:noProof/>
                <w:vertAlign w:val="subscript"/>
                <w:lang w:val="it-IT"/>
              </w:rPr>
              <w:t>2,3</w:t>
            </w:r>
            <w:r w:rsidRPr="00CC1E32">
              <w:rPr>
                <w:noProof/>
                <w:lang w:val="it-IT"/>
              </w:rPr>
              <w:t xml:space="preserve">)        </w:t>
            </w:r>
          </w:p>
          <w:p w:rsidR="009B2A3C" w:rsidRPr="00CC1E32" w:rsidRDefault="009B2A3C" w:rsidP="00CC1E32">
            <w:pPr>
              <w:jc w:val="both"/>
              <w:rPr>
                <w:vertAlign w:val="subscript"/>
                <w:lang w:val="it-IT"/>
              </w:rPr>
            </w:pPr>
            <w:r w:rsidRPr="00CC1E32">
              <w:rPr>
                <w:szCs w:val="36"/>
                <w:lang w:val="it-IT"/>
              </w:rPr>
              <w:sym w:font="Wingdings" w:char="F0F3"/>
            </w:r>
            <w:r w:rsidRPr="00CC1E32">
              <w:rPr>
                <w:lang w:val="it-IT"/>
              </w:rPr>
              <w:t xml:space="preserve">     3.R</w:t>
            </w:r>
            <w:r w:rsidRPr="00CC1E32">
              <w:rPr>
                <w:vertAlign w:val="subscript"/>
                <w:lang w:val="it-IT"/>
              </w:rPr>
              <w:t>1</w:t>
            </w:r>
            <w:r w:rsidRPr="00CC1E32">
              <w:rPr>
                <w:lang w:val="it-IT"/>
              </w:rPr>
              <w:t xml:space="preserve"> = R</w:t>
            </w:r>
            <w:r w:rsidRPr="00CC1E32">
              <w:rPr>
                <w:vertAlign w:val="subscript"/>
                <w:lang w:val="it-IT"/>
              </w:rPr>
              <w:t>1</w:t>
            </w:r>
            <w:r w:rsidRPr="00CC1E32">
              <w:rPr>
                <w:lang w:val="it-IT"/>
              </w:rPr>
              <w:t xml:space="preserve"> + R</w:t>
            </w:r>
            <w:r w:rsidRPr="00CC1E32">
              <w:rPr>
                <w:vertAlign w:val="subscript"/>
                <w:lang w:val="it-IT"/>
              </w:rPr>
              <w:t>2,3</w:t>
            </w:r>
            <w:r w:rsidRPr="00CC1E32">
              <w:rPr>
                <w:lang w:val="it-IT"/>
              </w:rPr>
              <w:t xml:space="preserve">  </w:t>
            </w:r>
            <w:r w:rsidRPr="00CC1E32">
              <w:rPr>
                <w:sz w:val="38"/>
                <w:szCs w:val="36"/>
                <w:lang w:val="it-IT"/>
              </w:rPr>
              <w:t xml:space="preserve">=&gt;      </w:t>
            </w:r>
            <w:r w:rsidRPr="00CC1E32">
              <w:rPr>
                <w:lang w:val="it-IT"/>
              </w:rPr>
              <w:t>R</w:t>
            </w:r>
            <w:r w:rsidRPr="00CC1E32">
              <w:rPr>
                <w:vertAlign w:val="subscript"/>
                <w:lang w:val="it-IT"/>
              </w:rPr>
              <w:t>2,3</w:t>
            </w:r>
            <w:r w:rsidRPr="00CC1E32">
              <w:rPr>
                <w:lang w:val="it-IT"/>
              </w:rPr>
              <w:t xml:space="preserve"> = 2.R</w:t>
            </w:r>
            <w:r w:rsidRPr="00CC1E32">
              <w:rPr>
                <w:vertAlign w:val="subscript"/>
                <w:lang w:val="it-IT"/>
              </w:rPr>
              <w:t>1</w:t>
            </w:r>
          </w:p>
          <w:p w:rsidR="009B2A3C" w:rsidRPr="00CC1E32" w:rsidRDefault="009B2A3C" w:rsidP="00CC1E32">
            <w:pPr>
              <w:jc w:val="both"/>
              <w:rPr>
                <w:lang w:val="it-IT"/>
              </w:rPr>
            </w:pPr>
            <w:r w:rsidRPr="00CC1E32">
              <w:rPr>
                <w:szCs w:val="36"/>
                <w:lang w:val="it-IT"/>
              </w:rPr>
              <w:t>Mặt khác:  R</w:t>
            </w:r>
            <w:r w:rsidRPr="00CC1E32">
              <w:rPr>
                <w:szCs w:val="36"/>
                <w:vertAlign w:val="subscript"/>
                <w:lang w:val="it-IT"/>
              </w:rPr>
              <w:t>2,3</w:t>
            </w:r>
            <w:r w:rsidRPr="00CC1E32">
              <w:rPr>
                <w:sz w:val="38"/>
                <w:szCs w:val="36"/>
                <w:lang w:val="it-IT"/>
              </w:rPr>
              <w:t xml:space="preserve"> =</w:t>
            </w:r>
            <w:r w:rsidRPr="00CC1E32">
              <w:rPr>
                <w:position w:val="-30"/>
                <w:sz w:val="38"/>
                <w:szCs w:val="36"/>
                <w:lang w:val="it-IT"/>
              </w:rPr>
              <w:object w:dxaOrig="800" w:dyaOrig="680">
                <v:shape id="_x0000_i1087" type="#_x0000_t75" style="width:39.75pt;height:33.75pt" o:ole="">
                  <v:imagedata r:id="rId201" o:title=""/>
                </v:shape>
                <o:OLEObject Type="Embed" ProgID="Equation.DSMT4" ShapeID="_x0000_i1087" DrawAspect="Content" ObjectID="_1669116980" r:id="rId202"/>
              </w:object>
            </w:r>
            <w:r w:rsidRPr="00CC1E32">
              <w:rPr>
                <w:sz w:val="38"/>
                <w:szCs w:val="36"/>
                <w:lang w:val="it-IT"/>
              </w:rPr>
              <w:t xml:space="preserve">= </w:t>
            </w:r>
            <w:r w:rsidRPr="00CC1E32">
              <w:rPr>
                <w:lang w:val="it-IT"/>
              </w:rPr>
              <w:t>2R</w:t>
            </w:r>
            <w:r w:rsidRPr="00CC1E32">
              <w:rPr>
                <w:vertAlign w:val="subscript"/>
                <w:lang w:val="it-IT"/>
              </w:rPr>
              <w:t>1</w:t>
            </w:r>
          </w:p>
          <w:p w:rsidR="009B2A3C" w:rsidRPr="00CC1E32" w:rsidRDefault="009B2A3C" w:rsidP="00CC1E32">
            <w:pPr>
              <w:jc w:val="both"/>
              <w:rPr>
                <w:szCs w:val="36"/>
                <w:vertAlign w:val="subscript"/>
                <w:lang w:val="it-IT"/>
              </w:rPr>
            </w:pPr>
            <w:r w:rsidRPr="00CC1E32">
              <w:rPr>
                <w:szCs w:val="36"/>
                <w:lang w:val="it-IT"/>
              </w:rPr>
              <w:sym w:font="Wingdings" w:char="F0F3"/>
            </w:r>
            <w:r w:rsidRPr="00CC1E32">
              <w:rPr>
                <w:sz w:val="38"/>
                <w:szCs w:val="36"/>
                <w:lang w:val="it-IT"/>
              </w:rPr>
              <w:t xml:space="preserve">  </w:t>
            </w:r>
            <w:r w:rsidRPr="00CC1E32">
              <w:rPr>
                <w:szCs w:val="36"/>
                <w:lang w:val="it-IT"/>
              </w:rPr>
              <w:t xml:space="preserve"> R</w:t>
            </w:r>
            <w:r w:rsidRPr="00CC1E32">
              <w:rPr>
                <w:szCs w:val="36"/>
                <w:vertAlign w:val="subscript"/>
                <w:lang w:val="it-IT"/>
              </w:rPr>
              <w:t>2</w:t>
            </w:r>
            <w:r w:rsidRPr="00CC1E32">
              <w:rPr>
                <w:szCs w:val="36"/>
                <w:lang w:val="it-IT"/>
              </w:rPr>
              <w:t>.R</w:t>
            </w:r>
            <w:r w:rsidRPr="00CC1E32">
              <w:rPr>
                <w:szCs w:val="36"/>
                <w:vertAlign w:val="subscript"/>
                <w:lang w:val="it-IT"/>
              </w:rPr>
              <w:t>3</w:t>
            </w:r>
            <w:r w:rsidRPr="00CC1E32">
              <w:rPr>
                <w:szCs w:val="36"/>
                <w:lang w:val="it-IT"/>
              </w:rPr>
              <w:t xml:space="preserve"> = 2R</w:t>
            </w:r>
            <w:r w:rsidRPr="00CC1E32">
              <w:rPr>
                <w:szCs w:val="36"/>
                <w:vertAlign w:val="subscript"/>
                <w:lang w:val="it-IT"/>
              </w:rPr>
              <w:t>1</w:t>
            </w:r>
            <w:r w:rsidRPr="00CC1E32">
              <w:rPr>
                <w:szCs w:val="36"/>
                <w:lang w:val="it-IT"/>
              </w:rPr>
              <w:t>.R</w:t>
            </w:r>
            <w:r w:rsidRPr="00CC1E32">
              <w:rPr>
                <w:szCs w:val="36"/>
                <w:vertAlign w:val="subscript"/>
                <w:lang w:val="it-IT"/>
              </w:rPr>
              <w:t>2</w:t>
            </w:r>
            <w:r w:rsidRPr="00CC1E32">
              <w:rPr>
                <w:szCs w:val="36"/>
                <w:lang w:val="it-IT"/>
              </w:rPr>
              <w:t xml:space="preserve"> + 2R</w:t>
            </w:r>
            <w:r w:rsidRPr="00CC1E32">
              <w:rPr>
                <w:szCs w:val="36"/>
                <w:vertAlign w:val="subscript"/>
                <w:lang w:val="it-IT"/>
              </w:rPr>
              <w:t>1</w:t>
            </w:r>
            <w:r w:rsidRPr="00CC1E32">
              <w:rPr>
                <w:szCs w:val="36"/>
                <w:lang w:val="it-IT"/>
              </w:rPr>
              <w:t>.R</w:t>
            </w:r>
            <w:r w:rsidRPr="00CC1E32">
              <w:rPr>
                <w:szCs w:val="36"/>
                <w:vertAlign w:val="subscript"/>
                <w:lang w:val="it-IT"/>
              </w:rPr>
              <w:t>3</w:t>
            </w:r>
          </w:p>
          <w:p w:rsidR="009B2A3C" w:rsidRPr="00CC1E32" w:rsidRDefault="009B2A3C" w:rsidP="00CC1E32">
            <w:pPr>
              <w:jc w:val="both"/>
              <w:rPr>
                <w:szCs w:val="36"/>
                <w:vertAlign w:val="subscript"/>
                <w:lang w:val="it-IT"/>
              </w:rPr>
            </w:pPr>
            <w:r w:rsidRPr="00CC1E32">
              <w:rPr>
                <w:szCs w:val="36"/>
                <w:lang w:val="it-IT"/>
              </w:rPr>
              <w:sym w:font="Wingdings" w:char="F0F3"/>
            </w:r>
            <w:r w:rsidRPr="00CC1E32">
              <w:rPr>
                <w:sz w:val="38"/>
                <w:szCs w:val="36"/>
                <w:lang w:val="it-IT"/>
              </w:rPr>
              <w:t xml:space="preserve"> </w:t>
            </w:r>
            <w:r w:rsidRPr="00CC1E32">
              <w:rPr>
                <w:szCs w:val="36"/>
                <w:lang w:val="it-IT"/>
              </w:rPr>
              <w:t>(R</w:t>
            </w:r>
            <w:r w:rsidRPr="00CC1E32">
              <w:rPr>
                <w:szCs w:val="36"/>
                <w:vertAlign w:val="subscript"/>
                <w:lang w:val="it-IT"/>
              </w:rPr>
              <w:t>2</w:t>
            </w:r>
            <w:r w:rsidRPr="00CC1E32">
              <w:rPr>
                <w:szCs w:val="36"/>
                <w:lang w:val="it-IT"/>
              </w:rPr>
              <w:t xml:space="preserve"> - 2</w:t>
            </w:r>
            <w:r w:rsidRPr="00CC1E32">
              <w:rPr>
                <w:szCs w:val="36"/>
                <w:lang w:val="it-IT"/>
              </w:rPr>
              <w:softHyphen/>
              <w:t>R</w:t>
            </w:r>
            <w:r w:rsidRPr="00CC1E32">
              <w:rPr>
                <w:szCs w:val="36"/>
                <w:vertAlign w:val="subscript"/>
                <w:lang w:val="it-IT"/>
              </w:rPr>
              <w:t>1</w:t>
            </w:r>
            <w:r w:rsidRPr="00CC1E32">
              <w:rPr>
                <w:szCs w:val="36"/>
                <w:lang w:val="it-IT"/>
              </w:rPr>
              <w:t>).R</w:t>
            </w:r>
            <w:r w:rsidRPr="00CC1E32">
              <w:rPr>
                <w:szCs w:val="36"/>
                <w:vertAlign w:val="subscript"/>
                <w:lang w:val="it-IT"/>
              </w:rPr>
              <w:t>3</w:t>
            </w:r>
            <w:r w:rsidRPr="00CC1E32">
              <w:rPr>
                <w:szCs w:val="36"/>
                <w:lang w:val="it-IT"/>
              </w:rPr>
              <w:t xml:space="preserve"> = 2R</w:t>
            </w:r>
            <w:r w:rsidRPr="00CC1E32">
              <w:rPr>
                <w:szCs w:val="36"/>
                <w:vertAlign w:val="subscript"/>
                <w:lang w:val="it-IT"/>
              </w:rPr>
              <w:t>1</w:t>
            </w:r>
            <w:r w:rsidRPr="00CC1E32">
              <w:rPr>
                <w:szCs w:val="36"/>
                <w:lang w:val="it-IT"/>
              </w:rPr>
              <w:t>.R</w:t>
            </w:r>
            <w:r w:rsidRPr="00CC1E32">
              <w:rPr>
                <w:szCs w:val="36"/>
                <w:vertAlign w:val="subscript"/>
                <w:lang w:val="it-IT"/>
              </w:rPr>
              <w:t>2</w:t>
            </w:r>
          </w:p>
          <w:p w:rsidR="009B2A3C" w:rsidRPr="00CC1E32" w:rsidRDefault="009B2A3C" w:rsidP="00CC1E32">
            <w:pPr>
              <w:jc w:val="both"/>
              <w:rPr>
                <w:szCs w:val="36"/>
                <w:lang w:val="it-IT"/>
              </w:rPr>
            </w:pPr>
            <w:r w:rsidRPr="00CC1E32">
              <w:rPr>
                <w:sz w:val="38"/>
                <w:szCs w:val="36"/>
                <w:lang w:val="it-IT"/>
              </w:rPr>
              <w:t xml:space="preserve">=&gt;  </w:t>
            </w:r>
            <w:r w:rsidRPr="00CC1E32">
              <w:rPr>
                <w:position w:val="-30"/>
                <w:sz w:val="38"/>
                <w:szCs w:val="36"/>
                <w:lang w:val="it-IT"/>
              </w:rPr>
              <w:object w:dxaOrig="3340" w:dyaOrig="680">
                <v:shape id="_x0000_i1088" type="#_x0000_t75" style="width:167.25pt;height:33.75pt" o:ole="">
                  <v:imagedata r:id="rId203" o:title=""/>
                </v:shape>
                <o:OLEObject Type="Embed" ProgID="Equation.DSMT4" ShapeID="_x0000_i1088" DrawAspect="Content" ObjectID="_1669116981" r:id="rId204"/>
              </w:object>
            </w:r>
            <w:r w:rsidRPr="00CC1E32">
              <w:rPr>
                <w:sz w:val="38"/>
                <w:szCs w:val="36"/>
                <w:lang w:val="it-IT"/>
              </w:rPr>
              <w:t xml:space="preserve">    </w:t>
            </w:r>
            <w:r w:rsidRPr="00CC1E32">
              <w:rPr>
                <w:szCs w:val="36"/>
                <w:lang w:val="it-IT"/>
              </w:rPr>
              <w:t>vậy R</w:t>
            </w:r>
            <w:r w:rsidRPr="00CC1E32">
              <w:rPr>
                <w:szCs w:val="36"/>
                <w:vertAlign w:val="subscript"/>
                <w:lang w:val="it-IT"/>
              </w:rPr>
              <w:t>3</w:t>
            </w:r>
            <w:r w:rsidRPr="00CC1E32">
              <w:rPr>
                <w:szCs w:val="36"/>
                <w:lang w:val="it-IT"/>
              </w:rPr>
              <w:t xml:space="preserve"> = 120 Ω</w:t>
            </w:r>
          </w:p>
        </w:tc>
        <w:tc>
          <w:tcPr>
            <w:tcW w:w="1260" w:type="dxa"/>
            <w:tcBorders>
              <w:bottom w:val="single" w:sz="4" w:space="0" w:color="auto"/>
              <w:right w:val="single" w:sz="4" w:space="0" w:color="auto"/>
            </w:tcBorders>
          </w:tcPr>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25</w:t>
            </w: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25</w:t>
            </w: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25</w:t>
            </w: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p>
          <w:p w:rsidR="009B2A3C" w:rsidRPr="00CC1E32" w:rsidRDefault="009B2A3C" w:rsidP="00CC1E32">
            <w:pPr>
              <w:rPr>
                <w:lang w:val="it-IT"/>
              </w:rPr>
            </w:pPr>
            <w:r w:rsidRPr="00CC1E32">
              <w:rPr>
                <w:lang w:val="it-IT"/>
              </w:rPr>
              <w:t>0,25</w:t>
            </w:r>
          </w:p>
        </w:tc>
      </w:tr>
    </w:tbl>
    <w:p w:rsidR="009B2A3C" w:rsidRDefault="009B2A3C" w:rsidP="00CC1E32">
      <w:pPr>
        <w:ind w:left="720"/>
        <w:rPr>
          <w:b/>
          <w:lang w:val="it-IT"/>
        </w:rPr>
      </w:pPr>
    </w:p>
    <w:p w:rsidR="008F1BDE" w:rsidRDefault="008F1BDE" w:rsidP="00CC1E32">
      <w:pPr>
        <w:ind w:left="720"/>
        <w:rPr>
          <w:b/>
          <w:lang w:val="it-IT"/>
        </w:rPr>
      </w:pPr>
    </w:p>
    <w:p w:rsidR="008F1BDE" w:rsidRDefault="008F1BDE" w:rsidP="00CC1E32">
      <w:pPr>
        <w:ind w:left="720"/>
        <w:rPr>
          <w:b/>
          <w:lang w:val="it-IT"/>
        </w:rPr>
      </w:pPr>
    </w:p>
    <w:p w:rsidR="008F1BDE" w:rsidRPr="00CC1E32" w:rsidRDefault="008F1BDE" w:rsidP="00CC1E32">
      <w:pPr>
        <w:ind w:left="720"/>
        <w:rPr>
          <w:b/>
          <w:lang w:val="it-IT"/>
        </w:rPr>
      </w:pPr>
      <w:bookmarkStart w:id="0" w:name="_GoBack"/>
      <w:bookmarkEnd w:id="0"/>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C1E32" w:rsidRPr="00B957E9" w:rsidTr="00CC1E32">
        <w:trPr>
          <w:jc w:val="center"/>
        </w:trPr>
        <w:tc>
          <w:tcPr>
            <w:tcW w:w="3469" w:type="dxa"/>
            <w:tcBorders>
              <w:top w:val="single" w:sz="4" w:space="0" w:color="auto"/>
              <w:left w:val="single" w:sz="4" w:space="0" w:color="auto"/>
              <w:bottom w:val="single" w:sz="4" w:space="0" w:color="auto"/>
              <w:right w:val="single" w:sz="4" w:space="0" w:color="auto"/>
            </w:tcBorders>
            <w:hideMark/>
          </w:tcPr>
          <w:p w:rsidR="00CC1E32" w:rsidRPr="00B957E9" w:rsidRDefault="00CC1E32" w:rsidP="00CC1E32">
            <w:pPr>
              <w:jc w:val="center"/>
              <w:rPr>
                <w:b/>
                <w:color w:val="FF0000"/>
              </w:rPr>
            </w:pPr>
            <w:r>
              <w:rPr>
                <w:b/>
                <w:color w:val="FF0000"/>
              </w:rPr>
              <w:t>ĐỀ 8</w:t>
            </w:r>
          </w:p>
          <w:p w:rsidR="00CC1E32" w:rsidRPr="00B957E9" w:rsidRDefault="00CC1E32" w:rsidP="00CC1E32">
            <w:pPr>
              <w:jc w:val="center"/>
              <w:rPr>
                <w:color w:val="0070C0"/>
              </w:rPr>
            </w:pPr>
            <w:r w:rsidRPr="00B957E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C1E32" w:rsidRPr="00B957E9" w:rsidRDefault="00CC1E32" w:rsidP="00CC1E32">
            <w:pPr>
              <w:jc w:val="center"/>
              <w:rPr>
                <w:b/>
                <w:color w:val="4F81BD"/>
              </w:rPr>
            </w:pPr>
            <w:r w:rsidRPr="00B957E9">
              <w:rPr>
                <w:b/>
                <w:color w:val="4F81BD"/>
              </w:rPr>
              <w:t xml:space="preserve">ĐỀ THI HỌC KỲ 1 </w:t>
            </w:r>
          </w:p>
          <w:p w:rsidR="00CC1E32" w:rsidRPr="00B957E9" w:rsidRDefault="00CC1E32" w:rsidP="00CC1E32">
            <w:pPr>
              <w:jc w:val="center"/>
              <w:rPr>
                <w:b/>
                <w:color w:val="FF0000"/>
              </w:rPr>
            </w:pPr>
            <w:r w:rsidRPr="00B957E9">
              <w:rPr>
                <w:b/>
                <w:color w:val="FF0000"/>
              </w:rPr>
              <w:t xml:space="preserve">MÔN VẬT LÍ LỚP </w:t>
            </w:r>
            <w:r>
              <w:rPr>
                <w:b/>
                <w:color w:val="FF0000"/>
              </w:rPr>
              <w:t>9</w:t>
            </w:r>
          </w:p>
          <w:p w:rsidR="00CC1E32" w:rsidRPr="00B957E9" w:rsidRDefault="00CC1E32" w:rsidP="00CC1E32">
            <w:pPr>
              <w:jc w:val="center"/>
              <w:rPr>
                <w:i/>
                <w:color w:val="002060"/>
              </w:rPr>
            </w:pPr>
            <w:r w:rsidRPr="00B957E9">
              <w:rPr>
                <w:i/>
                <w:color w:val="002060"/>
              </w:rPr>
              <w:t>Thời gian: 45 phút</w:t>
            </w:r>
          </w:p>
        </w:tc>
      </w:tr>
    </w:tbl>
    <w:p w:rsidR="00CC1E32" w:rsidRDefault="00CC1E32" w:rsidP="00CC1E32">
      <w:pPr>
        <w:ind w:firstLine="720"/>
        <w:rPr>
          <w:b/>
        </w:rPr>
      </w:pPr>
    </w:p>
    <w:p w:rsidR="009B2A3C" w:rsidRPr="004C0584" w:rsidRDefault="009B2A3C" w:rsidP="00CC1E32">
      <w:pPr>
        <w:ind w:firstLine="720"/>
        <w:rPr>
          <w:b/>
          <w:color w:val="000000" w:themeColor="text1"/>
        </w:rPr>
      </w:pPr>
      <w:r w:rsidRPr="004C0584">
        <w:rPr>
          <w:b/>
          <w:color w:val="000000" w:themeColor="text1"/>
        </w:rPr>
        <w:t>A. PHẦN TRẮC NGHIỆM(4 điểm)</w:t>
      </w:r>
    </w:p>
    <w:p w:rsidR="009B2A3C" w:rsidRPr="004C0584" w:rsidRDefault="009B2A3C" w:rsidP="00CC1E32">
      <w:pPr>
        <w:spacing w:before="60" w:after="60" w:line="276" w:lineRule="auto"/>
        <w:ind w:firstLine="720"/>
        <w:jc w:val="both"/>
        <w:rPr>
          <w:b/>
          <w:color w:val="000000" w:themeColor="text1"/>
        </w:rPr>
      </w:pPr>
      <w:r w:rsidRPr="004C0584">
        <w:rPr>
          <w:b/>
          <w:i/>
          <w:color w:val="000000" w:themeColor="text1"/>
        </w:rPr>
        <w:t>Khoanh tròn vào một chữ cái in hoa trước câu trả lời đúng.</w:t>
      </w:r>
    </w:p>
    <w:p w:rsidR="009B2A3C" w:rsidRPr="004C0584" w:rsidRDefault="009B2A3C" w:rsidP="00CC1E32">
      <w:pPr>
        <w:jc w:val="both"/>
        <w:rPr>
          <w:color w:val="000000" w:themeColor="text1"/>
        </w:rPr>
      </w:pPr>
      <w:r w:rsidRPr="004C0584">
        <w:rPr>
          <w:b/>
          <w:color w:val="000000" w:themeColor="text1"/>
        </w:rPr>
        <w:t>Câu 1:</w:t>
      </w:r>
      <w:r w:rsidRPr="004C0584">
        <w:rPr>
          <w:i/>
          <w:color w:val="000000" w:themeColor="text1"/>
        </w:rPr>
        <w:t xml:space="preserve"> </w:t>
      </w:r>
      <w:r w:rsidRPr="004C0584">
        <w:rPr>
          <w:color w:val="000000" w:themeColor="text1"/>
        </w:rPr>
        <w:t>Dụng cụ điện khi hoạt động toàn bộ điện năng biến đổi thành nhiệt năng là :</w:t>
      </w:r>
    </w:p>
    <w:p w:rsidR="009B2A3C" w:rsidRPr="004C0584" w:rsidRDefault="009B2A3C" w:rsidP="00CC1E32">
      <w:pPr>
        <w:ind w:firstLine="710"/>
        <w:jc w:val="both"/>
        <w:rPr>
          <w:color w:val="000000" w:themeColor="text1"/>
        </w:rPr>
      </w:pPr>
      <w:r w:rsidRPr="004C0584">
        <w:rPr>
          <w:color w:val="000000" w:themeColor="text1"/>
        </w:rPr>
        <w:t xml:space="preserve">A. Bóng đèn        B. Ấm điện         C. Quạt điện           D. Máy bơm nước    </w:t>
      </w:r>
    </w:p>
    <w:p w:rsidR="009B2A3C" w:rsidRPr="004C0584" w:rsidRDefault="009B2A3C" w:rsidP="00CC1E32">
      <w:pPr>
        <w:pStyle w:val="BodyTextIndent"/>
        <w:ind w:left="0"/>
        <w:jc w:val="both"/>
        <w:rPr>
          <w:rFonts w:ascii="Times New Roman" w:hAnsi="Times New Roman"/>
          <w:color w:val="000000" w:themeColor="text1"/>
          <w:sz w:val="28"/>
          <w:szCs w:val="28"/>
        </w:rPr>
      </w:pPr>
      <w:r w:rsidRPr="004C0584">
        <w:rPr>
          <w:rFonts w:ascii="Times New Roman" w:hAnsi="Times New Roman"/>
          <w:b/>
          <w:color w:val="000000" w:themeColor="text1"/>
          <w:sz w:val="28"/>
          <w:szCs w:val="28"/>
        </w:rPr>
        <w:t xml:space="preserve">Câu 2: </w:t>
      </w:r>
      <w:r w:rsidRPr="004C0584">
        <w:rPr>
          <w:rFonts w:ascii="Times New Roman" w:hAnsi="Times New Roman"/>
          <w:i/>
          <w:color w:val="000000" w:themeColor="text1"/>
          <w:sz w:val="28"/>
          <w:szCs w:val="28"/>
        </w:rPr>
        <w:t xml:space="preserve"> </w:t>
      </w:r>
      <w:r w:rsidRPr="004C0584">
        <w:rPr>
          <w:rFonts w:ascii="Times New Roman" w:hAnsi="Times New Roman"/>
          <w:color w:val="000000" w:themeColor="text1"/>
          <w:sz w:val="28"/>
          <w:szCs w:val="28"/>
        </w:rPr>
        <w:t xml:space="preserve">Động cơ điện một chiều hoạt động dựa trên tác dụng nào dưới đây ?          </w:t>
      </w:r>
    </w:p>
    <w:p w:rsidR="009B2A3C" w:rsidRPr="004C0584" w:rsidRDefault="009B2A3C" w:rsidP="00CC1E32">
      <w:pPr>
        <w:pStyle w:val="BodyTextIndent"/>
        <w:ind w:left="0" w:firstLine="710"/>
        <w:jc w:val="both"/>
        <w:rPr>
          <w:rFonts w:ascii="Times New Roman" w:hAnsi="Times New Roman"/>
          <w:color w:val="000000" w:themeColor="text1"/>
          <w:sz w:val="28"/>
          <w:szCs w:val="28"/>
        </w:rPr>
      </w:pPr>
      <w:r w:rsidRPr="004C0584">
        <w:rPr>
          <w:rFonts w:ascii="Times New Roman" w:hAnsi="Times New Roman"/>
          <w:color w:val="000000" w:themeColor="text1"/>
          <w:sz w:val="28"/>
          <w:szCs w:val="28"/>
        </w:rPr>
        <w:t>A. Sự nhiễm từ của sắt, thép.</w:t>
      </w:r>
    </w:p>
    <w:p w:rsidR="009B2A3C" w:rsidRPr="004C0584" w:rsidRDefault="009B2A3C" w:rsidP="00CC1E32">
      <w:pPr>
        <w:pStyle w:val="BodyTextIndent"/>
        <w:ind w:left="0" w:firstLine="710"/>
        <w:jc w:val="both"/>
        <w:rPr>
          <w:rFonts w:ascii="Times New Roman" w:hAnsi="Times New Roman"/>
          <w:color w:val="000000" w:themeColor="text1"/>
          <w:sz w:val="28"/>
          <w:szCs w:val="28"/>
        </w:rPr>
      </w:pPr>
      <w:r w:rsidRPr="004C0584">
        <w:rPr>
          <w:rFonts w:ascii="Times New Roman" w:hAnsi="Times New Roman"/>
          <w:color w:val="000000" w:themeColor="text1"/>
          <w:sz w:val="28"/>
          <w:szCs w:val="28"/>
        </w:rPr>
        <w:t>B. Tác dụng của từ trường lên khung dây dẫn có dòng điện chạy qua.</w:t>
      </w:r>
    </w:p>
    <w:p w:rsidR="009B2A3C" w:rsidRPr="004C0584" w:rsidRDefault="009B2A3C" w:rsidP="00CC1E32">
      <w:pPr>
        <w:pStyle w:val="BodyTextIndent"/>
        <w:ind w:left="710"/>
        <w:jc w:val="both"/>
        <w:rPr>
          <w:rFonts w:ascii="Times New Roman" w:hAnsi="Times New Roman"/>
          <w:color w:val="000000" w:themeColor="text1"/>
          <w:sz w:val="28"/>
          <w:szCs w:val="28"/>
        </w:rPr>
      </w:pPr>
      <w:r w:rsidRPr="004C0584">
        <w:rPr>
          <w:rFonts w:ascii="Times New Roman" w:hAnsi="Times New Roman"/>
          <w:color w:val="000000" w:themeColor="text1"/>
          <w:sz w:val="28"/>
          <w:szCs w:val="28"/>
        </w:rPr>
        <w:t>C. Khả năng giữ được từ tính lâu dài của thép.</w:t>
      </w:r>
    </w:p>
    <w:p w:rsidR="009B2A3C" w:rsidRPr="004C0584" w:rsidRDefault="009B2A3C" w:rsidP="00CC1E32">
      <w:pPr>
        <w:pStyle w:val="BodyTextIndent"/>
        <w:ind w:left="710"/>
        <w:jc w:val="both"/>
        <w:rPr>
          <w:rFonts w:ascii="Times New Roman" w:hAnsi="Times New Roman"/>
          <w:color w:val="000000" w:themeColor="text1"/>
          <w:sz w:val="28"/>
          <w:szCs w:val="28"/>
        </w:rPr>
      </w:pPr>
      <w:r w:rsidRPr="004C0584">
        <w:rPr>
          <w:rFonts w:ascii="Times New Roman" w:hAnsi="Times New Roman"/>
          <w:color w:val="000000" w:themeColor="text1"/>
          <w:sz w:val="28"/>
          <w:szCs w:val="28"/>
        </w:rPr>
        <w:t xml:space="preserve">D.Tác dụng của dòng điện lên dây dẫn thẳng có dòng điện chạy qua. </w:t>
      </w:r>
      <w:r w:rsidRPr="004C0584">
        <w:rPr>
          <w:rFonts w:ascii="Times New Roman" w:hAnsi="Times New Roman"/>
          <w:color w:val="000000" w:themeColor="text1"/>
          <w:sz w:val="28"/>
          <w:szCs w:val="28"/>
        </w:rPr>
        <w:tab/>
      </w:r>
    </w:p>
    <w:p w:rsidR="009B2A3C" w:rsidRPr="004C0584" w:rsidRDefault="009B2A3C" w:rsidP="00CC1E32">
      <w:pPr>
        <w:pStyle w:val="BodyTextIndent"/>
        <w:ind w:left="0"/>
        <w:jc w:val="both"/>
        <w:rPr>
          <w:rFonts w:ascii="Times New Roman" w:hAnsi="Times New Roman"/>
          <w:color w:val="000000" w:themeColor="text1"/>
          <w:sz w:val="28"/>
          <w:szCs w:val="28"/>
        </w:rPr>
      </w:pPr>
      <w:r w:rsidRPr="004C0584">
        <w:rPr>
          <w:rFonts w:ascii="Times New Roman" w:hAnsi="Times New Roman"/>
          <w:b/>
          <w:color w:val="000000" w:themeColor="text1"/>
          <w:sz w:val="28"/>
          <w:szCs w:val="28"/>
        </w:rPr>
        <w:t>Câu 3:</w:t>
      </w:r>
      <w:r w:rsidRPr="004C0584">
        <w:rPr>
          <w:rFonts w:ascii="Times New Roman" w:hAnsi="Times New Roman"/>
          <w:i/>
          <w:color w:val="000000" w:themeColor="text1"/>
          <w:sz w:val="28"/>
          <w:szCs w:val="28"/>
        </w:rPr>
        <w:t xml:space="preserve"> </w:t>
      </w:r>
      <w:r w:rsidRPr="004C0584">
        <w:rPr>
          <w:rFonts w:ascii="Times New Roman" w:hAnsi="Times New Roman"/>
          <w:color w:val="000000" w:themeColor="text1"/>
          <w:sz w:val="28"/>
          <w:szCs w:val="28"/>
        </w:rPr>
        <w:t>Việc làm nào sau đây là không an toàn khi sử dụng điện?</w:t>
      </w:r>
    </w:p>
    <w:p w:rsidR="009B2A3C" w:rsidRPr="004C0584" w:rsidRDefault="009B2A3C" w:rsidP="00CC1E32">
      <w:pPr>
        <w:pStyle w:val="BodyTextIndent"/>
        <w:ind w:left="720"/>
        <w:jc w:val="both"/>
        <w:rPr>
          <w:rFonts w:ascii="Times New Roman" w:hAnsi="Times New Roman"/>
          <w:color w:val="000000" w:themeColor="text1"/>
          <w:sz w:val="28"/>
          <w:szCs w:val="28"/>
        </w:rPr>
      </w:pPr>
      <w:r w:rsidRPr="004C0584">
        <w:rPr>
          <w:rFonts w:ascii="Times New Roman" w:hAnsi="Times New Roman"/>
          <w:color w:val="000000" w:themeColor="text1"/>
          <w:sz w:val="28"/>
          <w:szCs w:val="28"/>
        </w:rPr>
        <w:t xml:space="preserve">A. Sử dụng dây dẫn không có vỏ bọc cách điện.                  </w:t>
      </w:r>
    </w:p>
    <w:p w:rsidR="009B2A3C" w:rsidRPr="004C0584" w:rsidRDefault="009B2A3C" w:rsidP="00CC1E32">
      <w:pPr>
        <w:pStyle w:val="BodyTextIndent"/>
        <w:ind w:left="720"/>
        <w:jc w:val="both"/>
        <w:rPr>
          <w:rFonts w:ascii="Times New Roman" w:hAnsi="Times New Roman"/>
          <w:color w:val="000000" w:themeColor="text1"/>
          <w:sz w:val="28"/>
          <w:szCs w:val="28"/>
        </w:rPr>
      </w:pPr>
      <w:r w:rsidRPr="004C0584">
        <w:rPr>
          <w:rFonts w:ascii="Times New Roman" w:hAnsi="Times New Roman"/>
          <w:color w:val="000000" w:themeColor="text1"/>
          <w:sz w:val="28"/>
          <w:szCs w:val="28"/>
        </w:rPr>
        <w:t>B. Rút phích cắm đèn ra khỏi ổ lấy điện khi thay bóng đèn.</w:t>
      </w:r>
    </w:p>
    <w:p w:rsidR="009B2A3C" w:rsidRPr="004C0584" w:rsidRDefault="009B2A3C" w:rsidP="00CC1E32">
      <w:pPr>
        <w:pStyle w:val="BodyTextIndent"/>
        <w:ind w:left="720"/>
        <w:jc w:val="both"/>
        <w:rPr>
          <w:rFonts w:ascii="Times New Roman" w:hAnsi="Times New Roman"/>
          <w:color w:val="000000" w:themeColor="text1"/>
          <w:sz w:val="28"/>
          <w:szCs w:val="28"/>
        </w:rPr>
      </w:pPr>
      <w:r w:rsidRPr="004C0584">
        <w:rPr>
          <w:rFonts w:ascii="Times New Roman" w:hAnsi="Times New Roman"/>
          <w:color w:val="000000" w:themeColor="text1"/>
          <w:sz w:val="28"/>
          <w:szCs w:val="28"/>
        </w:rPr>
        <w:t>C. Làm thí nghiệm với nguồn điện lớn hơn 40V.</w:t>
      </w:r>
    </w:p>
    <w:p w:rsidR="009B2A3C" w:rsidRPr="004C0584" w:rsidRDefault="009B2A3C" w:rsidP="00CC1E32">
      <w:pPr>
        <w:pStyle w:val="BodyTextIndent"/>
        <w:ind w:left="720"/>
        <w:jc w:val="both"/>
        <w:rPr>
          <w:rFonts w:ascii="Times New Roman" w:hAnsi="Times New Roman"/>
          <w:color w:val="000000" w:themeColor="text1"/>
          <w:sz w:val="28"/>
          <w:szCs w:val="28"/>
        </w:rPr>
      </w:pPr>
      <w:r w:rsidRPr="004C0584">
        <w:rPr>
          <w:rFonts w:ascii="Times New Roman" w:hAnsi="Times New Roman"/>
          <w:color w:val="000000" w:themeColor="text1"/>
          <w:sz w:val="28"/>
          <w:szCs w:val="28"/>
        </w:rPr>
        <w:t>D. Mắc cầu chì bất kì loại nào cho mỗi  dụng cụ điện.</w:t>
      </w:r>
    </w:p>
    <w:p w:rsidR="009B2A3C" w:rsidRPr="004C0584" w:rsidRDefault="009B2A3C" w:rsidP="00CC1E32">
      <w:pPr>
        <w:jc w:val="both"/>
        <w:rPr>
          <w:color w:val="000000" w:themeColor="text1"/>
        </w:rPr>
      </w:pPr>
      <w:r w:rsidRPr="004C0584">
        <w:rPr>
          <w:b/>
          <w:color w:val="000000" w:themeColor="text1"/>
        </w:rPr>
        <w:t>Câu 4.</w:t>
      </w:r>
      <w:r w:rsidRPr="004C0584">
        <w:rPr>
          <w:color w:val="000000" w:themeColor="text1"/>
        </w:rPr>
        <w:t xml:space="preserve"> Trên thanh nam châm vị trí nào hút sắt mạnh nhất?</w:t>
      </w:r>
    </w:p>
    <w:p w:rsidR="009B2A3C" w:rsidRPr="004C0584" w:rsidRDefault="009B2A3C" w:rsidP="00CC1E32">
      <w:pPr>
        <w:ind w:left="720"/>
        <w:jc w:val="both"/>
        <w:rPr>
          <w:color w:val="000000" w:themeColor="text1"/>
        </w:rPr>
      </w:pPr>
      <w:r w:rsidRPr="004C0584">
        <w:rPr>
          <w:color w:val="000000" w:themeColor="text1"/>
        </w:rPr>
        <w:t>A. Phần giữa của thanh.</w:t>
      </w:r>
    </w:p>
    <w:p w:rsidR="009B2A3C" w:rsidRPr="004C0584" w:rsidRDefault="009B2A3C" w:rsidP="00CC1E32">
      <w:pPr>
        <w:ind w:left="720"/>
        <w:jc w:val="both"/>
        <w:rPr>
          <w:color w:val="000000" w:themeColor="text1"/>
        </w:rPr>
      </w:pPr>
      <w:r w:rsidRPr="004C0584">
        <w:rPr>
          <w:color w:val="000000" w:themeColor="text1"/>
        </w:rPr>
        <w:t>B. Chỉ có từ cực bắc.</w:t>
      </w:r>
    </w:p>
    <w:p w:rsidR="009B2A3C" w:rsidRPr="004C0584" w:rsidRDefault="009B2A3C" w:rsidP="00CC1E32">
      <w:pPr>
        <w:ind w:left="720"/>
        <w:jc w:val="both"/>
        <w:rPr>
          <w:color w:val="000000" w:themeColor="text1"/>
        </w:rPr>
      </w:pPr>
      <w:r w:rsidRPr="004C0584">
        <w:rPr>
          <w:color w:val="000000" w:themeColor="text1"/>
        </w:rPr>
        <w:t>C. Cả hai từ cực.</w:t>
      </w:r>
    </w:p>
    <w:p w:rsidR="009B2A3C" w:rsidRPr="004C0584" w:rsidRDefault="009B2A3C" w:rsidP="00CC1E32">
      <w:pPr>
        <w:ind w:left="720"/>
        <w:jc w:val="both"/>
        <w:rPr>
          <w:color w:val="000000" w:themeColor="text1"/>
        </w:rPr>
      </w:pPr>
      <w:r w:rsidRPr="004C0584">
        <w:rPr>
          <w:color w:val="000000" w:themeColor="text1"/>
        </w:rPr>
        <w:t>D. Mọi chỗ đều hút sắt mạnh như nhau.</w:t>
      </w:r>
    </w:p>
    <w:p w:rsidR="009B2A3C" w:rsidRPr="004C0584" w:rsidRDefault="009B2A3C" w:rsidP="00CC1E32">
      <w:pPr>
        <w:jc w:val="both"/>
        <w:rPr>
          <w:color w:val="000000" w:themeColor="text1"/>
        </w:rPr>
      </w:pPr>
      <w:r w:rsidRPr="004C0584">
        <w:rPr>
          <w:b/>
          <w:color w:val="000000" w:themeColor="text1"/>
        </w:rPr>
        <w:t>Câu 5.</w:t>
      </w:r>
      <w:r w:rsidRPr="004C0584">
        <w:rPr>
          <w:color w:val="000000" w:themeColor="text1"/>
        </w:rPr>
        <w:t xml:space="preserve"> Trong đoạn mạch mắc nối tiếp, công thức nào sau đây là sai?</w:t>
      </w:r>
    </w:p>
    <w:p w:rsidR="009B2A3C" w:rsidRPr="004C0584" w:rsidRDefault="004C0584" w:rsidP="004C0584">
      <w:pPr>
        <w:tabs>
          <w:tab w:val="left" w:pos="720"/>
        </w:tabs>
        <w:ind w:left="720" w:hanging="360"/>
        <w:jc w:val="both"/>
        <w:rPr>
          <w:color w:val="000000" w:themeColor="text1"/>
        </w:rPr>
      </w:pPr>
      <w:r w:rsidRPr="004C0584">
        <w:rPr>
          <w:color w:val="000000" w:themeColor="text1"/>
        </w:rPr>
        <w:t>A.</w:t>
      </w:r>
      <w:r w:rsidRPr="004C0584">
        <w:rPr>
          <w:color w:val="000000" w:themeColor="text1"/>
        </w:rPr>
        <w:tab/>
      </w:r>
      <w:r w:rsidR="009B2A3C" w:rsidRPr="004C0584">
        <w:rPr>
          <w:color w:val="000000" w:themeColor="text1"/>
        </w:rPr>
        <w:t>U = U</w:t>
      </w:r>
      <w:r w:rsidR="009B2A3C" w:rsidRPr="004C0584">
        <w:rPr>
          <w:color w:val="000000" w:themeColor="text1"/>
          <w:vertAlign w:val="subscript"/>
        </w:rPr>
        <w:t>1</w:t>
      </w:r>
      <w:r w:rsidR="009B2A3C" w:rsidRPr="004C0584">
        <w:rPr>
          <w:color w:val="000000" w:themeColor="text1"/>
        </w:rPr>
        <w:t xml:space="preserve"> + U</w:t>
      </w:r>
      <w:r w:rsidR="009B2A3C" w:rsidRPr="004C0584">
        <w:rPr>
          <w:color w:val="000000" w:themeColor="text1"/>
          <w:vertAlign w:val="subscript"/>
        </w:rPr>
        <w:t xml:space="preserve">2 </w:t>
      </w:r>
      <w:r w:rsidR="009B2A3C" w:rsidRPr="004C0584">
        <w:rPr>
          <w:color w:val="000000" w:themeColor="text1"/>
        </w:rPr>
        <w:t>+ …+ U</w:t>
      </w:r>
      <w:r w:rsidR="009B2A3C" w:rsidRPr="004C0584">
        <w:rPr>
          <w:color w:val="000000" w:themeColor="text1"/>
          <w:vertAlign w:val="subscript"/>
        </w:rPr>
        <w:t>n</w:t>
      </w:r>
      <w:r w:rsidR="009B2A3C" w:rsidRPr="004C0584">
        <w:rPr>
          <w:color w:val="000000" w:themeColor="text1"/>
        </w:rPr>
        <w:t>.</w:t>
      </w:r>
    </w:p>
    <w:p w:rsidR="009B2A3C" w:rsidRPr="004C0584" w:rsidRDefault="004C0584" w:rsidP="004C0584">
      <w:pPr>
        <w:tabs>
          <w:tab w:val="left" w:pos="720"/>
        </w:tabs>
        <w:ind w:left="720" w:hanging="360"/>
        <w:jc w:val="both"/>
        <w:rPr>
          <w:color w:val="000000" w:themeColor="text1"/>
        </w:rPr>
      </w:pPr>
      <w:r w:rsidRPr="004C0584">
        <w:rPr>
          <w:color w:val="000000" w:themeColor="text1"/>
        </w:rPr>
        <w:t>B.</w:t>
      </w:r>
      <w:r w:rsidRPr="004C0584">
        <w:rPr>
          <w:color w:val="000000" w:themeColor="text1"/>
        </w:rPr>
        <w:tab/>
      </w:r>
      <w:r w:rsidR="009B2A3C" w:rsidRPr="004C0584">
        <w:rPr>
          <w:color w:val="000000" w:themeColor="text1"/>
        </w:rPr>
        <w:t>I = I</w:t>
      </w:r>
      <w:r w:rsidR="009B2A3C" w:rsidRPr="004C0584">
        <w:rPr>
          <w:color w:val="000000" w:themeColor="text1"/>
          <w:vertAlign w:val="subscript"/>
        </w:rPr>
        <w:t>1</w:t>
      </w:r>
      <w:r w:rsidR="009B2A3C" w:rsidRPr="004C0584">
        <w:rPr>
          <w:color w:val="000000" w:themeColor="text1"/>
        </w:rPr>
        <w:t xml:space="preserve"> = I</w:t>
      </w:r>
      <w:r w:rsidR="009B2A3C" w:rsidRPr="004C0584">
        <w:rPr>
          <w:color w:val="000000" w:themeColor="text1"/>
          <w:vertAlign w:val="subscript"/>
        </w:rPr>
        <w:t xml:space="preserve">2 </w:t>
      </w:r>
      <w:r w:rsidR="009B2A3C" w:rsidRPr="004C0584">
        <w:rPr>
          <w:color w:val="000000" w:themeColor="text1"/>
        </w:rPr>
        <w:t>= …= I</w:t>
      </w:r>
      <w:r w:rsidR="009B2A3C" w:rsidRPr="004C0584">
        <w:rPr>
          <w:color w:val="000000" w:themeColor="text1"/>
          <w:vertAlign w:val="subscript"/>
        </w:rPr>
        <w:t>n</w:t>
      </w:r>
    </w:p>
    <w:p w:rsidR="009B2A3C" w:rsidRPr="004C0584" w:rsidRDefault="004C0584" w:rsidP="004C0584">
      <w:pPr>
        <w:tabs>
          <w:tab w:val="left" w:pos="720"/>
        </w:tabs>
        <w:ind w:left="720" w:hanging="360"/>
        <w:jc w:val="both"/>
        <w:rPr>
          <w:color w:val="000000" w:themeColor="text1"/>
        </w:rPr>
      </w:pPr>
      <w:r w:rsidRPr="004C0584">
        <w:rPr>
          <w:color w:val="000000" w:themeColor="text1"/>
        </w:rPr>
        <w:t>C.</w:t>
      </w:r>
      <w:r w:rsidRPr="004C0584">
        <w:rPr>
          <w:color w:val="000000" w:themeColor="text1"/>
        </w:rPr>
        <w:tab/>
      </w:r>
      <w:r w:rsidR="009B2A3C" w:rsidRPr="004C0584">
        <w:rPr>
          <w:color w:val="000000" w:themeColor="text1"/>
        </w:rPr>
        <w:t>R = R</w:t>
      </w:r>
      <w:r w:rsidR="009B2A3C" w:rsidRPr="004C0584">
        <w:rPr>
          <w:color w:val="000000" w:themeColor="text1"/>
          <w:vertAlign w:val="subscript"/>
        </w:rPr>
        <w:t>1</w:t>
      </w:r>
      <w:r w:rsidR="009B2A3C" w:rsidRPr="004C0584">
        <w:rPr>
          <w:color w:val="000000" w:themeColor="text1"/>
        </w:rPr>
        <w:t xml:space="preserve"> = R</w:t>
      </w:r>
      <w:r w:rsidR="009B2A3C" w:rsidRPr="004C0584">
        <w:rPr>
          <w:color w:val="000000" w:themeColor="text1"/>
          <w:vertAlign w:val="subscript"/>
        </w:rPr>
        <w:t xml:space="preserve">2 </w:t>
      </w:r>
      <w:r w:rsidR="009B2A3C" w:rsidRPr="004C0584">
        <w:rPr>
          <w:color w:val="000000" w:themeColor="text1"/>
        </w:rPr>
        <w:t>= …= R</w:t>
      </w:r>
      <w:r w:rsidR="009B2A3C" w:rsidRPr="004C0584">
        <w:rPr>
          <w:color w:val="000000" w:themeColor="text1"/>
          <w:vertAlign w:val="subscript"/>
        </w:rPr>
        <w:t>n</w:t>
      </w:r>
    </w:p>
    <w:p w:rsidR="009B2A3C" w:rsidRPr="004C0584" w:rsidRDefault="004C0584" w:rsidP="004C0584">
      <w:pPr>
        <w:tabs>
          <w:tab w:val="left" w:pos="720"/>
        </w:tabs>
        <w:ind w:left="720" w:hanging="360"/>
        <w:jc w:val="both"/>
        <w:rPr>
          <w:color w:val="000000" w:themeColor="text1"/>
        </w:rPr>
      </w:pPr>
      <w:r w:rsidRPr="004C0584">
        <w:rPr>
          <w:color w:val="000000" w:themeColor="text1"/>
        </w:rPr>
        <w:t>D.</w:t>
      </w:r>
      <w:r w:rsidRPr="004C0584">
        <w:rPr>
          <w:color w:val="000000" w:themeColor="text1"/>
        </w:rPr>
        <w:tab/>
      </w:r>
      <w:r w:rsidR="009B2A3C" w:rsidRPr="004C0584">
        <w:rPr>
          <w:color w:val="000000" w:themeColor="text1"/>
        </w:rPr>
        <w:t>R = R</w:t>
      </w:r>
      <w:r w:rsidR="009B2A3C" w:rsidRPr="004C0584">
        <w:rPr>
          <w:color w:val="000000" w:themeColor="text1"/>
          <w:vertAlign w:val="subscript"/>
        </w:rPr>
        <w:t>1</w:t>
      </w:r>
      <w:r w:rsidR="009B2A3C" w:rsidRPr="004C0584">
        <w:rPr>
          <w:color w:val="000000" w:themeColor="text1"/>
        </w:rPr>
        <w:t xml:space="preserve"> + R</w:t>
      </w:r>
      <w:r w:rsidR="009B2A3C" w:rsidRPr="004C0584">
        <w:rPr>
          <w:color w:val="000000" w:themeColor="text1"/>
          <w:vertAlign w:val="subscript"/>
        </w:rPr>
        <w:t xml:space="preserve">2 </w:t>
      </w:r>
      <w:r w:rsidR="009B2A3C" w:rsidRPr="004C0584">
        <w:rPr>
          <w:color w:val="000000" w:themeColor="text1"/>
        </w:rPr>
        <w:t>+ …+ R</w:t>
      </w:r>
      <w:r w:rsidR="009B2A3C" w:rsidRPr="004C0584">
        <w:rPr>
          <w:color w:val="000000" w:themeColor="text1"/>
          <w:vertAlign w:val="subscript"/>
        </w:rPr>
        <w:t>n</w:t>
      </w:r>
    </w:p>
    <w:p w:rsidR="009B2A3C" w:rsidRPr="004C0584" w:rsidRDefault="009B2A3C" w:rsidP="00CC1E32">
      <w:pPr>
        <w:jc w:val="both"/>
        <w:rPr>
          <w:color w:val="000000" w:themeColor="text1"/>
        </w:rPr>
      </w:pPr>
      <w:r w:rsidRPr="004C0584">
        <w:rPr>
          <w:b/>
          <w:color w:val="000000" w:themeColor="text1"/>
        </w:rPr>
        <w:t xml:space="preserve">Câu 6. </w:t>
      </w:r>
      <w:r w:rsidRPr="004C0584">
        <w:rPr>
          <w:color w:val="000000" w:themeColor="text1"/>
        </w:rPr>
        <w:t>Đoạn mạch gồm hai điện trở R</w:t>
      </w:r>
      <w:r w:rsidRPr="004C0584">
        <w:rPr>
          <w:color w:val="000000" w:themeColor="text1"/>
          <w:vertAlign w:val="subscript"/>
        </w:rPr>
        <w:t>1</w:t>
      </w:r>
      <w:r w:rsidRPr="004C0584">
        <w:rPr>
          <w:color w:val="000000" w:themeColor="text1"/>
        </w:rPr>
        <w:t xml:space="preserve"> và R</w:t>
      </w:r>
      <w:r w:rsidRPr="004C0584">
        <w:rPr>
          <w:color w:val="000000" w:themeColor="text1"/>
          <w:vertAlign w:val="subscript"/>
        </w:rPr>
        <w:t>2</w:t>
      </w:r>
      <w:r w:rsidRPr="004C0584">
        <w:rPr>
          <w:color w:val="000000" w:themeColor="text1"/>
        </w:rPr>
        <w:t xml:space="preserve"> mắc nối tiếp có điện trở tương đương là:</w:t>
      </w:r>
    </w:p>
    <w:p w:rsidR="009B2A3C" w:rsidRPr="004C0584" w:rsidRDefault="004C0584" w:rsidP="004C0584">
      <w:pPr>
        <w:tabs>
          <w:tab w:val="left" w:pos="720"/>
        </w:tabs>
        <w:ind w:left="720" w:hanging="360"/>
        <w:jc w:val="both"/>
        <w:rPr>
          <w:color w:val="000000" w:themeColor="text1"/>
        </w:rPr>
      </w:pPr>
      <w:r w:rsidRPr="004C0584">
        <w:rPr>
          <w:color w:val="000000" w:themeColor="text1"/>
        </w:rPr>
        <w:t>A.</w:t>
      </w:r>
      <w:r w:rsidRPr="004C0584">
        <w:rPr>
          <w:color w:val="000000" w:themeColor="text1"/>
        </w:rPr>
        <w:tab/>
      </w:r>
      <w:r w:rsidR="009B2A3C" w:rsidRPr="004C0584">
        <w:rPr>
          <w:color w:val="000000" w:themeColor="text1"/>
        </w:rPr>
        <w:t>R</w:t>
      </w:r>
      <w:r w:rsidR="009B2A3C" w:rsidRPr="004C0584">
        <w:rPr>
          <w:color w:val="000000" w:themeColor="text1"/>
          <w:vertAlign w:val="subscript"/>
        </w:rPr>
        <w:t>1</w:t>
      </w:r>
      <w:r w:rsidR="009B2A3C" w:rsidRPr="004C0584">
        <w:rPr>
          <w:color w:val="000000" w:themeColor="text1"/>
        </w:rPr>
        <w:t xml:space="preserve">  + R</w:t>
      </w:r>
      <w:r w:rsidR="009B2A3C" w:rsidRPr="004C0584">
        <w:rPr>
          <w:color w:val="000000" w:themeColor="text1"/>
          <w:vertAlign w:val="subscript"/>
        </w:rPr>
        <w:t>2</w:t>
      </w:r>
      <w:r w:rsidR="009B2A3C" w:rsidRPr="004C0584">
        <w:rPr>
          <w:color w:val="000000" w:themeColor="text1"/>
        </w:rPr>
        <w:t xml:space="preserve">       B. R</w:t>
      </w:r>
      <w:r w:rsidR="009B2A3C" w:rsidRPr="004C0584">
        <w:rPr>
          <w:color w:val="000000" w:themeColor="text1"/>
          <w:vertAlign w:val="subscript"/>
        </w:rPr>
        <w:t>1</w:t>
      </w:r>
      <w:r w:rsidR="009B2A3C" w:rsidRPr="004C0584">
        <w:rPr>
          <w:color w:val="000000" w:themeColor="text1"/>
        </w:rPr>
        <w:t xml:space="preserve"> . R</w:t>
      </w:r>
      <w:r w:rsidR="009B2A3C" w:rsidRPr="004C0584">
        <w:rPr>
          <w:color w:val="000000" w:themeColor="text1"/>
          <w:vertAlign w:val="subscript"/>
        </w:rPr>
        <w:t>2</w:t>
      </w:r>
      <w:r w:rsidR="009B2A3C" w:rsidRPr="004C0584">
        <w:rPr>
          <w:color w:val="000000" w:themeColor="text1"/>
        </w:rPr>
        <w:t xml:space="preserve">          C.</w:t>
      </w:r>
      <w:r w:rsidR="009B2A3C" w:rsidRPr="004C0584">
        <w:rPr>
          <w:color w:val="000000" w:themeColor="text1"/>
          <w:position w:val="-30"/>
        </w:rPr>
        <w:object w:dxaOrig="840" w:dyaOrig="700">
          <v:shape id="_x0000_i1089" type="#_x0000_t75" style="width:42pt;height:35.25pt" o:ole="">
            <v:imagedata r:id="rId205" o:title=""/>
          </v:shape>
          <o:OLEObject Type="Embed" ProgID="Equation.3" ShapeID="_x0000_i1089" DrawAspect="Content" ObjectID="_1669116982" r:id="rId206"/>
        </w:object>
      </w:r>
      <w:r w:rsidR="009B2A3C" w:rsidRPr="004C0584">
        <w:rPr>
          <w:color w:val="000000" w:themeColor="text1"/>
        </w:rPr>
        <w:t xml:space="preserve">.         D. </w:t>
      </w:r>
      <w:r w:rsidR="009B2A3C" w:rsidRPr="004C0584">
        <w:rPr>
          <w:color w:val="000000" w:themeColor="text1"/>
          <w:position w:val="-30"/>
        </w:rPr>
        <w:object w:dxaOrig="840" w:dyaOrig="700">
          <v:shape id="_x0000_i1090" type="#_x0000_t75" style="width:42pt;height:35.25pt" o:ole="">
            <v:imagedata r:id="rId207" o:title=""/>
          </v:shape>
          <o:OLEObject Type="Embed" ProgID="Equation.3" ShapeID="_x0000_i1090" DrawAspect="Content" ObjectID="_1669116983" r:id="rId208"/>
        </w:object>
      </w:r>
    </w:p>
    <w:p w:rsidR="009B2A3C" w:rsidRPr="004C0584" w:rsidRDefault="009B2A3C" w:rsidP="00CC1E32">
      <w:pPr>
        <w:jc w:val="both"/>
        <w:rPr>
          <w:color w:val="000000" w:themeColor="text1"/>
        </w:rPr>
      </w:pPr>
      <w:r w:rsidRPr="004C0584">
        <w:rPr>
          <w:b/>
          <w:color w:val="000000" w:themeColor="text1"/>
        </w:rPr>
        <w:t>Câu 7.</w:t>
      </w:r>
      <w:r w:rsidRPr="004C0584">
        <w:rPr>
          <w:color w:val="000000" w:themeColor="text1"/>
        </w:rPr>
        <w:t xml:space="preserve"> Cầu chì là một thiết bị giúp ta sử dụng an toàn về điện. Cầu chì  hoạt động dựa vào:</w:t>
      </w:r>
    </w:p>
    <w:p w:rsidR="009B2A3C" w:rsidRPr="004C0584" w:rsidRDefault="004C0584" w:rsidP="004C0584">
      <w:pPr>
        <w:tabs>
          <w:tab w:val="left" w:pos="720"/>
        </w:tabs>
        <w:ind w:left="720" w:hanging="360"/>
        <w:jc w:val="both"/>
        <w:rPr>
          <w:color w:val="000000" w:themeColor="text1"/>
        </w:rPr>
      </w:pPr>
      <w:r w:rsidRPr="004C0584">
        <w:rPr>
          <w:color w:val="000000" w:themeColor="text1"/>
        </w:rPr>
        <w:t>A.</w:t>
      </w:r>
      <w:r w:rsidRPr="004C0584">
        <w:rPr>
          <w:color w:val="000000" w:themeColor="text1"/>
        </w:rPr>
        <w:tab/>
      </w:r>
      <w:r w:rsidR="009B2A3C" w:rsidRPr="004C0584">
        <w:rPr>
          <w:color w:val="000000" w:themeColor="text1"/>
        </w:rPr>
        <w:t>Hiệu ứng Jun – Lenxơ</w:t>
      </w:r>
    </w:p>
    <w:p w:rsidR="009B2A3C" w:rsidRPr="004C0584" w:rsidRDefault="004C0584" w:rsidP="004C0584">
      <w:pPr>
        <w:tabs>
          <w:tab w:val="left" w:pos="720"/>
        </w:tabs>
        <w:ind w:left="720" w:hanging="360"/>
        <w:jc w:val="both"/>
        <w:rPr>
          <w:color w:val="000000" w:themeColor="text1"/>
        </w:rPr>
      </w:pPr>
      <w:r w:rsidRPr="004C0584">
        <w:rPr>
          <w:color w:val="000000" w:themeColor="text1"/>
        </w:rPr>
        <w:t>B.</w:t>
      </w:r>
      <w:r w:rsidRPr="004C0584">
        <w:rPr>
          <w:color w:val="000000" w:themeColor="text1"/>
        </w:rPr>
        <w:tab/>
      </w:r>
      <w:r w:rsidR="009B2A3C" w:rsidRPr="004C0584">
        <w:rPr>
          <w:color w:val="000000" w:themeColor="text1"/>
        </w:rPr>
        <w:t>Sự nóng chảy của kim loại.</w:t>
      </w:r>
    </w:p>
    <w:p w:rsidR="009B2A3C" w:rsidRPr="004C0584" w:rsidRDefault="004C0584" w:rsidP="004C0584">
      <w:pPr>
        <w:tabs>
          <w:tab w:val="left" w:pos="720"/>
        </w:tabs>
        <w:ind w:left="720" w:hanging="360"/>
        <w:jc w:val="both"/>
        <w:rPr>
          <w:color w:val="000000" w:themeColor="text1"/>
        </w:rPr>
      </w:pPr>
      <w:r w:rsidRPr="004C0584">
        <w:rPr>
          <w:color w:val="000000" w:themeColor="text1"/>
        </w:rPr>
        <w:t>C.</w:t>
      </w:r>
      <w:r w:rsidRPr="004C0584">
        <w:rPr>
          <w:color w:val="000000" w:themeColor="text1"/>
        </w:rPr>
        <w:tab/>
      </w:r>
      <w:r w:rsidR="009B2A3C" w:rsidRPr="004C0584">
        <w:rPr>
          <w:color w:val="000000" w:themeColor="text1"/>
        </w:rPr>
        <w:t>Sự nở vì nhiệt.</w:t>
      </w:r>
    </w:p>
    <w:p w:rsidR="009B2A3C" w:rsidRPr="004C0584" w:rsidRDefault="004C0584" w:rsidP="004C0584">
      <w:pPr>
        <w:tabs>
          <w:tab w:val="left" w:pos="720"/>
        </w:tabs>
        <w:ind w:left="720" w:hanging="360"/>
        <w:jc w:val="both"/>
        <w:rPr>
          <w:color w:val="000000" w:themeColor="text1"/>
        </w:rPr>
      </w:pPr>
      <w:r w:rsidRPr="004C0584">
        <w:rPr>
          <w:color w:val="000000" w:themeColor="text1"/>
        </w:rPr>
        <w:t>D.</w:t>
      </w:r>
      <w:r w:rsidRPr="004C0584">
        <w:rPr>
          <w:color w:val="000000" w:themeColor="text1"/>
        </w:rPr>
        <w:tab/>
      </w:r>
      <w:r w:rsidR="009B2A3C" w:rsidRPr="004C0584">
        <w:rPr>
          <w:color w:val="000000" w:themeColor="text1"/>
        </w:rPr>
        <w:t>A và B đúng.</w:t>
      </w:r>
    </w:p>
    <w:p w:rsidR="009B2A3C" w:rsidRPr="004C0584" w:rsidRDefault="009B2A3C" w:rsidP="00CC1E32">
      <w:pPr>
        <w:jc w:val="both"/>
        <w:rPr>
          <w:color w:val="000000" w:themeColor="text1"/>
        </w:rPr>
      </w:pPr>
      <w:r w:rsidRPr="004C0584">
        <w:rPr>
          <w:b/>
          <w:color w:val="000000" w:themeColor="text1"/>
        </w:rPr>
        <w:t xml:space="preserve">Câu 8. </w:t>
      </w:r>
      <w:r w:rsidRPr="004C0584">
        <w:rPr>
          <w:color w:val="000000" w:themeColor="text1"/>
        </w:rPr>
        <w:t>Điện trở đặc trưng cho tính chất nào?</w:t>
      </w:r>
    </w:p>
    <w:p w:rsidR="009B2A3C" w:rsidRPr="004C0584" w:rsidRDefault="004C0584" w:rsidP="004C0584">
      <w:pPr>
        <w:tabs>
          <w:tab w:val="left" w:pos="720"/>
        </w:tabs>
        <w:ind w:left="720" w:hanging="360"/>
        <w:jc w:val="both"/>
        <w:rPr>
          <w:color w:val="000000" w:themeColor="text1"/>
        </w:rPr>
      </w:pPr>
      <w:r w:rsidRPr="004C0584">
        <w:rPr>
          <w:color w:val="000000" w:themeColor="text1"/>
        </w:rPr>
        <w:t>A.</w:t>
      </w:r>
      <w:r w:rsidRPr="004C0584">
        <w:rPr>
          <w:color w:val="000000" w:themeColor="text1"/>
        </w:rPr>
        <w:tab/>
      </w:r>
      <w:r w:rsidR="009B2A3C" w:rsidRPr="004C0584">
        <w:rPr>
          <w:color w:val="000000" w:themeColor="text1"/>
        </w:rPr>
        <w:t>Cản trở hiệu điện thế</w:t>
      </w:r>
    </w:p>
    <w:p w:rsidR="009B2A3C" w:rsidRPr="004C0584" w:rsidRDefault="004C0584" w:rsidP="004C0584">
      <w:pPr>
        <w:tabs>
          <w:tab w:val="left" w:pos="720"/>
        </w:tabs>
        <w:ind w:left="720" w:hanging="360"/>
        <w:jc w:val="both"/>
        <w:rPr>
          <w:color w:val="000000" w:themeColor="text1"/>
        </w:rPr>
      </w:pPr>
      <w:r w:rsidRPr="004C0584">
        <w:rPr>
          <w:color w:val="000000" w:themeColor="text1"/>
        </w:rPr>
        <w:t>B.</w:t>
      </w:r>
      <w:r w:rsidRPr="004C0584">
        <w:rPr>
          <w:color w:val="000000" w:themeColor="text1"/>
        </w:rPr>
        <w:tab/>
      </w:r>
      <w:r w:rsidR="009B2A3C" w:rsidRPr="004C0584">
        <w:rPr>
          <w:color w:val="000000" w:themeColor="text1"/>
        </w:rPr>
        <w:t>Tăng cường độ dòng điện</w:t>
      </w:r>
    </w:p>
    <w:p w:rsidR="009B2A3C" w:rsidRPr="004C0584" w:rsidRDefault="004C0584" w:rsidP="004C0584">
      <w:pPr>
        <w:tabs>
          <w:tab w:val="left" w:pos="720"/>
        </w:tabs>
        <w:ind w:left="720" w:hanging="360"/>
        <w:jc w:val="both"/>
        <w:rPr>
          <w:color w:val="000000" w:themeColor="text1"/>
        </w:rPr>
      </w:pPr>
      <w:r w:rsidRPr="004C0584">
        <w:rPr>
          <w:color w:val="000000" w:themeColor="text1"/>
        </w:rPr>
        <w:t>C.</w:t>
      </w:r>
      <w:r w:rsidRPr="004C0584">
        <w:rPr>
          <w:color w:val="000000" w:themeColor="text1"/>
        </w:rPr>
        <w:tab/>
      </w:r>
      <w:r w:rsidR="009B2A3C" w:rsidRPr="004C0584">
        <w:rPr>
          <w:color w:val="000000" w:themeColor="text1"/>
        </w:rPr>
        <w:t>Cản trở dòng điện nhiều hay ít</w:t>
      </w:r>
    </w:p>
    <w:p w:rsidR="009B2A3C" w:rsidRPr="004C0584" w:rsidRDefault="004C0584" w:rsidP="004C0584">
      <w:pPr>
        <w:tabs>
          <w:tab w:val="left" w:pos="720"/>
        </w:tabs>
        <w:ind w:left="720" w:hanging="360"/>
        <w:jc w:val="both"/>
        <w:rPr>
          <w:color w:val="000000" w:themeColor="text1"/>
        </w:rPr>
      </w:pPr>
      <w:r w:rsidRPr="004C0584">
        <w:rPr>
          <w:color w:val="000000" w:themeColor="text1"/>
        </w:rPr>
        <w:t>D.</w:t>
      </w:r>
      <w:r w:rsidRPr="004C0584">
        <w:rPr>
          <w:color w:val="000000" w:themeColor="text1"/>
        </w:rPr>
        <w:tab/>
      </w:r>
      <w:r w:rsidR="009B2A3C" w:rsidRPr="004C0584">
        <w:rPr>
          <w:color w:val="000000" w:themeColor="text1"/>
        </w:rPr>
        <w:t>Giảm cường độ dòng điện</w:t>
      </w:r>
    </w:p>
    <w:p w:rsidR="009B2A3C" w:rsidRPr="004C0584" w:rsidRDefault="009B2A3C" w:rsidP="00CC1E32">
      <w:pPr>
        <w:ind w:firstLine="360"/>
        <w:jc w:val="both"/>
        <w:rPr>
          <w:b/>
          <w:color w:val="000000" w:themeColor="text1"/>
        </w:rPr>
      </w:pPr>
      <w:r w:rsidRPr="004C0584">
        <w:rPr>
          <w:b/>
          <w:color w:val="000000" w:themeColor="text1"/>
        </w:rPr>
        <w:t>B. PHẦN TỰ LUẬN(6 điểm)</w:t>
      </w:r>
    </w:p>
    <w:p w:rsidR="009B2A3C" w:rsidRPr="004C0584" w:rsidRDefault="009B2A3C" w:rsidP="00CC1E32">
      <w:pPr>
        <w:jc w:val="both"/>
        <w:rPr>
          <w:color w:val="000000" w:themeColor="text1"/>
        </w:rPr>
      </w:pPr>
      <w:r w:rsidRPr="004C0584">
        <w:rPr>
          <w:b/>
          <w:color w:val="000000" w:themeColor="text1"/>
        </w:rPr>
        <w:t>Câu 9(1điểm)</w:t>
      </w:r>
      <w:r w:rsidRPr="004C0584">
        <w:rPr>
          <w:color w:val="000000" w:themeColor="text1"/>
        </w:rPr>
        <w:t xml:space="preserve"> Phát biểu định luật Jun – Len xơ. Viết hệ thức của định luật,  giải thích các ký hiệu và nêu đơn vị của các đại lượng có trong hệ thức ? </w:t>
      </w:r>
    </w:p>
    <w:p w:rsidR="009B2A3C" w:rsidRPr="004C0584" w:rsidRDefault="009B2A3C" w:rsidP="00CC1E32">
      <w:pPr>
        <w:jc w:val="both"/>
        <w:rPr>
          <w:b/>
          <w:i/>
          <w:color w:val="000000" w:themeColor="text1"/>
        </w:rPr>
      </w:pPr>
      <w:r w:rsidRPr="004C0584">
        <w:rPr>
          <w:b/>
          <w:color w:val="000000" w:themeColor="text1"/>
        </w:rPr>
        <w:t>Câu 10(1điểm)</w:t>
      </w:r>
      <w:r w:rsidRPr="004C0584">
        <w:rPr>
          <w:color w:val="000000" w:themeColor="text1"/>
        </w:rPr>
        <w:t xml:space="preserve"> Treo một kim nam châm thử gần ống dây ( hình vẽ ). Hiện tượng gì sẽ xảy ra khi ta đóng khoá K? Giải thích ?</w:t>
      </w:r>
    </w:p>
    <w:p w:rsidR="009B2A3C" w:rsidRPr="004C0584" w:rsidRDefault="009B2A3C" w:rsidP="00CC1E32">
      <w:pPr>
        <w:tabs>
          <w:tab w:val="left" w:pos="5790"/>
        </w:tabs>
        <w:ind w:firstLine="720"/>
        <w:jc w:val="both"/>
        <w:rPr>
          <w:b/>
          <w:color w:val="000000" w:themeColor="text1"/>
        </w:rPr>
      </w:pPr>
      <w:r w:rsidRPr="004C0584">
        <w:rPr>
          <w:b/>
          <w:color w:val="000000" w:themeColor="text1"/>
        </w:rPr>
        <w:tab/>
      </w:r>
    </w:p>
    <w:p w:rsidR="009B2A3C" w:rsidRPr="004C0584" w:rsidRDefault="00144118" w:rsidP="00CC1E32">
      <w:pPr>
        <w:ind w:firstLine="720"/>
        <w:jc w:val="both"/>
        <w:rPr>
          <w:b/>
          <w:color w:val="000000" w:themeColor="text1"/>
        </w:rPr>
      </w:pPr>
      <w:r>
        <w:rPr>
          <w:b/>
          <w:noProof/>
          <w:color w:val="000000" w:themeColor="text1"/>
        </w:rPr>
        <w:drawing>
          <wp:anchor distT="0" distB="0" distL="114300" distR="114300" simplePos="0" relativeHeight="252140032" behindDoc="0" locked="0" layoutInCell="1" allowOverlap="1">
            <wp:simplePos x="0" y="0"/>
            <wp:positionH relativeFrom="column">
              <wp:posOffset>2950845</wp:posOffset>
            </wp:positionH>
            <wp:positionV relativeFrom="paragraph">
              <wp:posOffset>13335</wp:posOffset>
            </wp:positionV>
            <wp:extent cx="1988820" cy="719455"/>
            <wp:effectExtent l="0" t="0" r="0" b="4445"/>
            <wp:wrapSquare wrapText="bothSides"/>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88820" cy="719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2A3C" w:rsidRPr="004C0584" w:rsidRDefault="009B2A3C" w:rsidP="00CC1E32">
      <w:pPr>
        <w:ind w:firstLine="720"/>
        <w:jc w:val="both"/>
        <w:rPr>
          <w:b/>
          <w:color w:val="000000" w:themeColor="text1"/>
        </w:rPr>
      </w:pPr>
    </w:p>
    <w:p w:rsidR="009B2A3C" w:rsidRPr="004C0584" w:rsidRDefault="009B2A3C" w:rsidP="00CC1E32">
      <w:pPr>
        <w:ind w:firstLine="720"/>
        <w:jc w:val="both"/>
        <w:rPr>
          <w:b/>
          <w:color w:val="000000" w:themeColor="text1"/>
        </w:rPr>
      </w:pPr>
    </w:p>
    <w:p w:rsidR="009B2A3C" w:rsidRPr="004C0584" w:rsidRDefault="009B2A3C" w:rsidP="00CC1E32">
      <w:pPr>
        <w:ind w:firstLine="720"/>
        <w:jc w:val="both"/>
        <w:rPr>
          <w:b/>
          <w:color w:val="000000" w:themeColor="text1"/>
        </w:rPr>
      </w:pPr>
    </w:p>
    <w:p w:rsidR="009B2A3C" w:rsidRPr="004C0584" w:rsidRDefault="009B2A3C" w:rsidP="00CC1E32">
      <w:pPr>
        <w:jc w:val="both"/>
        <w:rPr>
          <w:color w:val="000000" w:themeColor="text1"/>
        </w:rPr>
      </w:pPr>
      <w:r w:rsidRPr="004C0584">
        <w:rPr>
          <w:b/>
          <w:color w:val="000000" w:themeColor="text1"/>
        </w:rPr>
        <w:t xml:space="preserve">Câu 11(2điểm) </w:t>
      </w:r>
      <w:r w:rsidRPr="004C0584">
        <w:rPr>
          <w:color w:val="000000" w:themeColor="text1"/>
        </w:rPr>
        <w:t xml:space="preserve">Đặt một hiệu điện thế 6V vào hai đầu một điện trở thì dòng điện qua điện trở có cường độ 0,15A. </w:t>
      </w:r>
    </w:p>
    <w:p w:rsidR="009B2A3C" w:rsidRPr="004C0584" w:rsidRDefault="009B2A3C" w:rsidP="00CC1E32">
      <w:pPr>
        <w:ind w:firstLine="720"/>
        <w:jc w:val="both"/>
        <w:rPr>
          <w:color w:val="000000" w:themeColor="text1"/>
        </w:rPr>
      </w:pPr>
      <w:r w:rsidRPr="004C0584">
        <w:rPr>
          <w:color w:val="000000" w:themeColor="text1"/>
        </w:rPr>
        <w:t>a, Tính trị số của điện trở này?</w:t>
      </w:r>
    </w:p>
    <w:p w:rsidR="009B2A3C" w:rsidRPr="004C0584" w:rsidRDefault="009B2A3C" w:rsidP="00CC1E32">
      <w:pPr>
        <w:ind w:firstLine="720"/>
        <w:jc w:val="both"/>
        <w:rPr>
          <w:color w:val="000000" w:themeColor="text1"/>
        </w:rPr>
      </w:pPr>
      <w:r w:rsidRPr="004C0584">
        <w:rPr>
          <w:color w:val="000000" w:themeColor="text1"/>
        </w:rPr>
        <w:t>b, Nêu tăng hiệu điện thế đặt vào 2 đầu điện trở lên 8V thì trị số của điện trở có thay đổi không? Vì sao?</w:t>
      </w:r>
    </w:p>
    <w:p w:rsidR="009B2A3C" w:rsidRPr="004C0584" w:rsidRDefault="009B2A3C" w:rsidP="00CC1E32">
      <w:pPr>
        <w:jc w:val="both"/>
        <w:rPr>
          <w:color w:val="000000" w:themeColor="text1"/>
        </w:rPr>
      </w:pPr>
      <w:r w:rsidRPr="004C0584">
        <w:rPr>
          <w:b/>
          <w:color w:val="000000" w:themeColor="text1"/>
        </w:rPr>
        <w:t xml:space="preserve">Câu 12(2điểm) </w:t>
      </w:r>
      <w:r w:rsidRPr="004C0584">
        <w:rPr>
          <w:color w:val="000000" w:themeColor="text1"/>
        </w:rPr>
        <w:t>Một bếp điện được mắc vào hiệu điện thế 220V thì dòng điện chạy qua nó có cường độ dòng điện là 12A. Tính :</w:t>
      </w:r>
    </w:p>
    <w:p w:rsidR="009B2A3C" w:rsidRPr="004C0584" w:rsidRDefault="009B2A3C" w:rsidP="00CC1E32">
      <w:pPr>
        <w:ind w:left="720"/>
        <w:jc w:val="both"/>
        <w:rPr>
          <w:color w:val="000000" w:themeColor="text1"/>
        </w:rPr>
      </w:pPr>
      <w:r w:rsidRPr="004C0584">
        <w:rPr>
          <w:color w:val="000000" w:themeColor="text1"/>
        </w:rPr>
        <w:t>a, Điện trở và công suất của bếp  điện .</w:t>
      </w:r>
    </w:p>
    <w:p w:rsidR="009B2A3C" w:rsidRPr="004C0584" w:rsidRDefault="009B2A3C" w:rsidP="00CC1E32">
      <w:pPr>
        <w:ind w:firstLine="720"/>
        <w:jc w:val="both"/>
        <w:rPr>
          <w:color w:val="000000" w:themeColor="text1"/>
        </w:rPr>
      </w:pPr>
      <w:r w:rsidRPr="004C0584">
        <w:rPr>
          <w:color w:val="000000" w:themeColor="text1"/>
        </w:rPr>
        <w:t>b, Bếp điện được sử dụng như trên trung bình sử dụng 4 giờ trong một ngày. Tính công mà dòng điện cung cấp cho bếp điện trong 30 ngày.</w:t>
      </w:r>
    </w:p>
    <w:p w:rsidR="009B2A3C" w:rsidRPr="004C0584" w:rsidRDefault="009B2A3C" w:rsidP="00CC1E32">
      <w:pPr>
        <w:jc w:val="center"/>
        <w:rPr>
          <w:b/>
          <w:bCs/>
        </w:rPr>
      </w:pPr>
      <w:r w:rsidRPr="004C0584">
        <w:rPr>
          <w:b/>
          <w:bCs/>
        </w:rPr>
        <w:t xml:space="preserve">ĐÁP ÁN </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3469"/>
        <w:gridCol w:w="4719"/>
        <w:gridCol w:w="1388"/>
        <w:gridCol w:w="65"/>
      </w:tblGrid>
      <w:tr w:rsidR="009B2A3C" w:rsidRPr="00CC1E32" w:rsidTr="004E4E04">
        <w:tc>
          <w:tcPr>
            <w:tcW w:w="8188" w:type="dxa"/>
            <w:gridSpan w:val="2"/>
            <w:tcBorders>
              <w:top w:val="single" w:sz="4" w:space="0" w:color="auto"/>
              <w:left w:val="single" w:sz="4" w:space="0" w:color="auto"/>
              <w:bottom w:val="single" w:sz="4" w:space="0" w:color="auto"/>
              <w:right w:val="single" w:sz="4" w:space="0" w:color="auto"/>
            </w:tcBorders>
          </w:tcPr>
          <w:p w:rsidR="009B2A3C" w:rsidRPr="00CC1E32" w:rsidRDefault="009B2A3C" w:rsidP="00CC1E32">
            <w:pPr>
              <w:spacing w:before="60"/>
              <w:jc w:val="center"/>
              <w:rPr>
                <w:b/>
                <w:bCs/>
                <w:iCs/>
                <w:sz w:val="26"/>
                <w:szCs w:val="26"/>
                <w:lang w:val="tr-TR"/>
              </w:rPr>
            </w:pPr>
            <w:r w:rsidRPr="00CC1E32">
              <w:rPr>
                <w:b/>
                <w:bCs/>
                <w:iCs/>
                <w:sz w:val="26"/>
                <w:szCs w:val="26"/>
                <w:lang w:val="tr-TR"/>
              </w:rPr>
              <w:t>Đáp án</w:t>
            </w:r>
          </w:p>
        </w:tc>
        <w:tc>
          <w:tcPr>
            <w:tcW w:w="1453" w:type="dxa"/>
            <w:gridSpan w:val="2"/>
            <w:tcBorders>
              <w:top w:val="single" w:sz="4" w:space="0" w:color="auto"/>
              <w:left w:val="single" w:sz="4" w:space="0" w:color="auto"/>
              <w:bottom w:val="single" w:sz="4" w:space="0" w:color="auto"/>
            </w:tcBorders>
          </w:tcPr>
          <w:p w:rsidR="009B2A3C" w:rsidRPr="00CC1E32" w:rsidRDefault="009B2A3C" w:rsidP="00CC1E32">
            <w:pPr>
              <w:spacing w:before="60"/>
              <w:jc w:val="center"/>
              <w:rPr>
                <w:b/>
                <w:bCs/>
                <w:iCs/>
                <w:sz w:val="26"/>
                <w:szCs w:val="26"/>
                <w:lang w:val="tr-TR"/>
              </w:rPr>
            </w:pPr>
            <w:r w:rsidRPr="00CC1E32">
              <w:rPr>
                <w:b/>
                <w:bCs/>
                <w:iCs/>
                <w:sz w:val="26"/>
                <w:szCs w:val="26"/>
                <w:lang w:val="tr-TR"/>
              </w:rPr>
              <w:t>Điểm</w:t>
            </w:r>
          </w:p>
        </w:tc>
      </w:tr>
      <w:tr w:rsidR="009B2A3C" w:rsidRPr="00CC1E32" w:rsidTr="004E4E04">
        <w:trPr>
          <w:trHeight w:val="330"/>
        </w:trPr>
        <w:tc>
          <w:tcPr>
            <w:tcW w:w="8188" w:type="dxa"/>
            <w:gridSpan w:val="2"/>
            <w:tcBorders>
              <w:top w:val="single" w:sz="4" w:space="0" w:color="auto"/>
              <w:left w:val="single" w:sz="4" w:space="0" w:color="auto"/>
              <w:bottom w:val="dotted" w:sz="4" w:space="0" w:color="BFBFBF"/>
              <w:right w:val="single" w:sz="4" w:space="0" w:color="auto"/>
            </w:tcBorders>
          </w:tcPr>
          <w:p w:rsidR="009B2A3C" w:rsidRPr="00CC1E32" w:rsidRDefault="009B2A3C" w:rsidP="00CC1E32">
            <w:pPr>
              <w:spacing w:before="60"/>
              <w:rPr>
                <w:b/>
                <w:bCs/>
                <w:iCs/>
                <w:lang w:val="tr-TR"/>
              </w:rPr>
            </w:pPr>
            <w:r w:rsidRPr="00CC1E32">
              <w:rPr>
                <w:b/>
                <w:bCs/>
                <w:iCs/>
                <w:lang w:val="tr-TR"/>
              </w:rPr>
              <w:t>I. TRẮC NGHIỆM: Mỗi câu trả lời đúng 0,5 điểm</w:t>
            </w:r>
          </w:p>
        </w:tc>
        <w:tc>
          <w:tcPr>
            <w:tcW w:w="1453" w:type="dxa"/>
            <w:gridSpan w:val="2"/>
            <w:tcBorders>
              <w:top w:val="single" w:sz="4" w:space="0" w:color="auto"/>
              <w:left w:val="single" w:sz="4" w:space="0" w:color="auto"/>
              <w:bottom w:val="dotted" w:sz="4" w:space="0" w:color="BFBFBF"/>
            </w:tcBorders>
          </w:tcPr>
          <w:p w:rsidR="009B2A3C" w:rsidRPr="00CC1E32" w:rsidRDefault="009B2A3C" w:rsidP="00CC1E32">
            <w:pPr>
              <w:spacing w:before="60"/>
              <w:jc w:val="center"/>
              <w:rPr>
                <w:b/>
                <w:bCs/>
                <w:iCs/>
                <w:lang w:val="es-ES"/>
              </w:rPr>
            </w:pPr>
            <w:r w:rsidRPr="00CC1E32">
              <w:rPr>
                <w:b/>
                <w:bCs/>
                <w:iCs/>
                <w:lang w:val="es-ES"/>
              </w:rPr>
              <w:t>(4 điểm)</w:t>
            </w:r>
          </w:p>
        </w:tc>
      </w:tr>
      <w:tr w:rsidR="009B2A3C" w:rsidRPr="00CC1E32" w:rsidTr="004E4E04">
        <w:trPr>
          <w:trHeight w:val="330"/>
        </w:trPr>
        <w:tc>
          <w:tcPr>
            <w:tcW w:w="8188" w:type="dxa"/>
            <w:gridSpan w:val="2"/>
            <w:tcBorders>
              <w:top w:val="dotted" w:sz="4" w:space="0" w:color="BFBFBF"/>
              <w:left w:val="single" w:sz="4" w:space="0" w:color="auto"/>
              <w:bottom w:val="dotted" w:sz="4" w:space="0" w:color="BFBFBF"/>
              <w:right w:val="single" w:sz="4" w:space="0" w:color="auto"/>
            </w:tcBorders>
          </w:tcPr>
          <w:p w:rsidR="009B2A3C" w:rsidRPr="00CC1E32" w:rsidRDefault="009B2A3C" w:rsidP="00CC1E32">
            <w:pPr>
              <w:spacing w:before="60"/>
              <w:jc w:val="center"/>
              <w:rPr>
                <w:bCs/>
                <w:iCs/>
                <w:lang w:val="tr-TR"/>
              </w:rPr>
            </w:pPr>
            <w:r w:rsidRPr="00CC1E32">
              <w:rPr>
                <w:bCs/>
                <w:iCs/>
                <w:lang w:val="pt-BR"/>
              </w:rPr>
              <w:t>Câu 1: B       Câu 2: B     Câu 3: A      Câu 4: C</w:t>
            </w:r>
          </w:p>
        </w:tc>
        <w:tc>
          <w:tcPr>
            <w:tcW w:w="1453" w:type="dxa"/>
            <w:gridSpan w:val="2"/>
            <w:tcBorders>
              <w:top w:val="dotted" w:sz="4" w:space="0" w:color="BFBFBF"/>
              <w:left w:val="single" w:sz="4" w:space="0" w:color="auto"/>
              <w:bottom w:val="dotted" w:sz="4" w:space="0" w:color="BFBFBF"/>
            </w:tcBorders>
          </w:tcPr>
          <w:p w:rsidR="009B2A3C" w:rsidRPr="00CC1E32" w:rsidRDefault="009B2A3C" w:rsidP="00CC1E32">
            <w:pPr>
              <w:spacing w:before="60"/>
              <w:jc w:val="center"/>
              <w:rPr>
                <w:b/>
                <w:bCs/>
                <w:iCs/>
                <w:lang w:val="pt-BR"/>
              </w:rPr>
            </w:pPr>
          </w:p>
        </w:tc>
      </w:tr>
      <w:tr w:rsidR="009B2A3C" w:rsidRPr="00CC1E32" w:rsidTr="004E4E04">
        <w:trPr>
          <w:trHeight w:val="330"/>
        </w:trPr>
        <w:tc>
          <w:tcPr>
            <w:tcW w:w="8188" w:type="dxa"/>
            <w:gridSpan w:val="2"/>
            <w:tcBorders>
              <w:top w:val="dotted" w:sz="4" w:space="0" w:color="BFBFBF"/>
              <w:left w:val="single" w:sz="4" w:space="0" w:color="auto"/>
              <w:bottom w:val="dotted" w:sz="4" w:space="0" w:color="BFBFBF"/>
              <w:right w:val="single" w:sz="4" w:space="0" w:color="auto"/>
            </w:tcBorders>
          </w:tcPr>
          <w:p w:rsidR="009B2A3C" w:rsidRPr="00CC1E32" w:rsidRDefault="009B2A3C" w:rsidP="00CC1E32">
            <w:pPr>
              <w:spacing w:before="60"/>
              <w:jc w:val="center"/>
              <w:rPr>
                <w:bCs/>
                <w:iCs/>
                <w:lang w:val="pt-BR"/>
              </w:rPr>
            </w:pPr>
            <w:r w:rsidRPr="00CC1E32">
              <w:rPr>
                <w:bCs/>
                <w:iCs/>
                <w:lang w:val="pt-BR"/>
              </w:rPr>
              <w:t>Câu 5: C       Câu 6: A     Câu 7: B      Câu 8: C</w:t>
            </w:r>
          </w:p>
        </w:tc>
        <w:tc>
          <w:tcPr>
            <w:tcW w:w="1453" w:type="dxa"/>
            <w:gridSpan w:val="2"/>
            <w:tcBorders>
              <w:top w:val="dotted" w:sz="4" w:space="0" w:color="BFBFBF"/>
              <w:left w:val="single" w:sz="4" w:space="0" w:color="auto"/>
              <w:bottom w:val="dotted" w:sz="4" w:space="0" w:color="BFBFBF"/>
            </w:tcBorders>
          </w:tcPr>
          <w:p w:rsidR="009B2A3C" w:rsidRPr="00CC1E32" w:rsidRDefault="009B2A3C" w:rsidP="00CC1E32">
            <w:pPr>
              <w:spacing w:before="60"/>
              <w:jc w:val="center"/>
              <w:rPr>
                <w:b/>
                <w:bCs/>
                <w:iCs/>
                <w:lang w:val="pt-BR"/>
              </w:rPr>
            </w:pPr>
          </w:p>
        </w:tc>
      </w:tr>
      <w:tr w:rsidR="009B2A3C" w:rsidRPr="00CC1E32" w:rsidTr="004E4E04">
        <w:tc>
          <w:tcPr>
            <w:tcW w:w="8188" w:type="dxa"/>
            <w:gridSpan w:val="2"/>
            <w:tcBorders>
              <w:top w:val="dotted" w:sz="4" w:space="0" w:color="BFBFBF"/>
              <w:left w:val="single" w:sz="4" w:space="0" w:color="auto"/>
              <w:bottom w:val="dotted" w:sz="4" w:space="0" w:color="BFBFBF"/>
              <w:right w:val="single" w:sz="4" w:space="0" w:color="auto"/>
            </w:tcBorders>
          </w:tcPr>
          <w:p w:rsidR="009B2A3C" w:rsidRPr="00CC1E32" w:rsidRDefault="009B2A3C" w:rsidP="00CC1E32">
            <w:pPr>
              <w:rPr>
                <w:b/>
                <w:lang w:val="pl-PL"/>
              </w:rPr>
            </w:pPr>
            <w:r w:rsidRPr="00CC1E32">
              <w:rPr>
                <w:b/>
                <w:lang w:val="pl-PL"/>
              </w:rPr>
              <w:t xml:space="preserve">II. TỰ LUẬN: </w:t>
            </w:r>
          </w:p>
        </w:tc>
        <w:tc>
          <w:tcPr>
            <w:tcW w:w="1453" w:type="dxa"/>
            <w:gridSpan w:val="2"/>
            <w:tcBorders>
              <w:top w:val="dotted" w:sz="4" w:space="0" w:color="BFBFBF"/>
              <w:left w:val="single" w:sz="4" w:space="0" w:color="auto"/>
              <w:bottom w:val="dotted" w:sz="4" w:space="0" w:color="BFBFBF"/>
            </w:tcBorders>
          </w:tcPr>
          <w:p w:rsidR="009B2A3C" w:rsidRPr="00CC1E32" w:rsidRDefault="009B2A3C" w:rsidP="00CC1E32">
            <w:pPr>
              <w:spacing w:before="60"/>
              <w:jc w:val="center"/>
              <w:rPr>
                <w:b/>
                <w:bCs/>
                <w:iCs/>
                <w:lang w:val="es-ES"/>
              </w:rPr>
            </w:pPr>
            <w:r w:rsidRPr="00CC1E32">
              <w:rPr>
                <w:b/>
                <w:bCs/>
                <w:iCs/>
                <w:lang w:val="es-ES"/>
              </w:rPr>
              <w:t>(6 điểm)</w:t>
            </w:r>
          </w:p>
        </w:tc>
      </w:tr>
      <w:tr w:rsidR="009B2A3C" w:rsidRPr="00CC1E32" w:rsidTr="004E4E04">
        <w:tc>
          <w:tcPr>
            <w:tcW w:w="8188" w:type="dxa"/>
            <w:gridSpan w:val="2"/>
            <w:tcBorders>
              <w:top w:val="dotted" w:sz="4" w:space="0" w:color="BFBFBF"/>
              <w:left w:val="single" w:sz="4" w:space="0" w:color="auto"/>
              <w:bottom w:val="dotted" w:sz="4" w:space="0" w:color="BFBFBF"/>
              <w:right w:val="single" w:sz="4" w:space="0" w:color="auto"/>
            </w:tcBorders>
          </w:tcPr>
          <w:p w:rsidR="009B2A3C" w:rsidRPr="00CC1E32" w:rsidRDefault="009B2A3C" w:rsidP="00CC1E32">
            <w:pPr>
              <w:tabs>
                <w:tab w:val="left" w:pos="1050"/>
                <w:tab w:val="left" w:pos="3720"/>
                <w:tab w:val="left" w:pos="6105"/>
                <w:tab w:val="left" w:pos="6270"/>
                <w:tab w:val="left" w:pos="6480"/>
                <w:tab w:val="left" w:pos="8850"/>
              </w:tabs>
              <w:spacing w:line="360" w:lineRule="auto"/>
              <w:jc w:val="both"/>
              <w:rPr>
                <w:b/>
                <w:lang w:val="tr-TR" w:eastAsia="tr-TR"/>
              </w:rPr>
            </w:pPr>
            <w:r w:rsidRPr="00CC1E32">
              <w:rPr>
                <w:b/>
                <w:lang w:val="tr-TR"/>
              </w:rPr>
              <w:t>Câu 5</w:t>
            </w:r>
            <w:r w:rsidRPr="00CC1E32">
              <w:rPr>
                <w:b/>
                <w:lang w:val="tr-TR" w:eastAsia="tr-TR"/>
              </w:rPr>
              <w:t xml:space="preserve">.  </w:t>
            </w:r>
          </w:p>
          <w:p w:rsidR="009B2A3C" w:rsidRPr="00CC1E32" w:rsidRDefault="009B2A3C" w:rsidP="00CC1E32">
            <w:pPr>
              <w:tabs>
                <w:tab w:val="left" w:pos="1050"/>
                <w:tab w:val="left" w:pos="3720"/>
                <w:tab w:val="left" w:pos="6105"/>
                <w:tab w:val="left" w:pos="6270"/>
                <w:tab w:val="left" w:pos="6480"/>
                <w:tab w:val="left" w:pos="8850"/>
              </w:tabs>
              <w:jc w:val="both"/>
              <w:rPr>
                <w:lang w:val="tr-TR"/>
              </w:rPr>
            </w:pPr>
            <w:r w:rsidRPr="00CC1E32">
              <w:rPr>
                <w:lang w:val="tr-TR"/>
              </w:rPr>
              <w:t xml:space="preserve">- Phát biểu đúng nội dung định luật </w:t>
            </w:r>
          </w:p>
          <w:p w:rsidR="009B2A3C" w:rsidRPr="00CC1E32" w:rsidRDefault="009B2A3C" w:rsidP="00CC1E32">
            <w:pPr>
              <w:tabs>
                <w:tab w:val="left" w:pos="1050"/>
                <w:tab w:val="left" w:pos="3720"/>
                <w:tab w:val="left" w:pos="6105"/>
                <w:tab w:val="left" w:pos="6270"/>
                <w:tab w:val="left" w:pos="6480"/>
                <w:tab w:val="left" w:pos="8850"/>
              </w:tabs>
              <w:jc w:val="both"/>
              <w:rPr>
                <w:lang w:val="tr-TR"/>
              </w:rPr>
            </w:pPr>
            <w:r w:rsidRPr="00CC1E32">
              <w:rPr>
                <w:lang w:val="tr-TR"/>
              </w:rPr>
              <w:t xml:space="preserve">- Viết đúng hệ thức </w:t>
            </w:r>
          </w:p>
          <w:p w:rsidR="009B2A3C" w:rsidRPr="00CC1E32" w:rsidRDefault="009B2A3C" w:rsidP="00CC1E32">
            <w:pPr>
              <w:tabs>
                <w:tab w:val="left" w:pos="1050"/>
                <w:tab w:val="left" w:pos="3720"/>
                <w:tab w:val="left" w:pos="6105"/>
                <w:tab w:val="left" w:pos="6270"/>
                <w:tab w:val="left" w:pos="6480"/>
                <w:tab w:val="left" w:pos="8850"/>
              </w:tabs>
              <w:jc w:val="both"/>
              <w:rPr>
                <w:lang w:val="tr-TR"/>
              </w:rPr>
            </w:pPr>
            <w:r w:rsidRPr="00CC1E32">
              <w:rPr>
                <w:lang w:val="tr-TR"/>
              </w:rPr>
              <w:t xml:space="preserve">- Giải thích đúng các ký hiệu trong hệ thức </w:t>
            </w:r>
          </w:p>
          <w:p w:rsidR="009B2A3C" w:rsidRPr="00CC1E32" w:rsidRDefault="009B2A3C" w:rsidP="00CC1E32">
            <w:pPr>
              <w:spacing w:before="60"/>
              <w:rPr>
                <w:lang w:val="tr-TR" w:eastAsia="tr-TR"/>
              </w:rPr>
            </w:pPr>
            <w:r w:rsidRPr="00CC1E32">
              <w:rPr>
                <w:lang w:val="tr-TR"/>
              </w:rPr>
              <w:t xml:space="preserve">- Nêu đúng đơn vị các đại lượng </w:t>
            </w:r>
          </w:p>
        </w:tc>
        <w:tc>
          <w:tcPr>
            <w:tcW w:w="1453" w:type="dxa"/>
            <w:gridSpan w:val="2"/>
            <w:tcBorders>
              <w:top w:val="dotted" w:sz="4" w:space="0" w:color="BFBFBF"/>
              <w:left w:val="single" w:sz="4" w:space="0" w:color="auto"/>
              <w:bottom w:val="dotted" w:sz="4" w:space="0" w:color="BFBFBF"/>
            </w:tcBorders>
          </w:tcPr>
          <w:p w:rsidR="009B2A3C" w:rsidRPr="00CC1E32" w:rsidRDefault="009B2A3C" w:rsidP="00CC1E32">
            <w:pPr>
              <w:spacing w:before="60"/>
              <w:jc w:val="center"/>
              <w:rPr>
                <w:b/>
                <w:bCs/>
                <w:iCs/>
                <w:lang w:val="tr-TR"/>
              </w:rPr>
            </w:pPr>
          </w:p>
          <w:p w:rsidR="009B2A3C" w:rsidRPr="00CC1E32" w:rsidRDefault="009B2A3C" w:rsidP="00CC1E32">
            <w:pPr>
              <w:spacing w:before="60"/>
              <w:jc w:val="center"/>
              <w:rPr>
                <w:b/>
                <w:bCs/>
                <w:iCs/>
                <w:lang w:val="es-ES"/>
              </w:rPr>
            </w:pPr>
            <w:r w:rsidRPr="00CC1E32">
              <w:rPr>
                <w:b/>
                <w:bCs/>
                <w:iCs/>
                <w:lang w:val="es-ES"/>
              </w:rPr>
              <w:t>0,5 điểm</w:t>
            </w:r>
          </w:p>
          <w:p w:rsidR="009B2A3C" w:rsidRPr="00CC1E32" w:rsidRDefault="009B2A3C" w:rsidP="00CC1E32">
            <w:pPr>
              <w:spacing w:before="60"/>
              <w:jc w:val="center"/>
              <w:rPr>
                <w:b/>
                <w:bCs/>
                <w:iCs/>
                <w:lang w:val="es-ES"/>
              </w:rPr>
            </w:pPr>
          </w:p>
          <w:p w:rsidR="009B2A3C" w:rsidRPr="00CC1E32" w:rsidRDefault="009B2A3C" w:rsidP="00CC1E32">
            <w:pPr>
              <w:spacing w:before="60"/>
              <w:jc w:val="center"/>
              <w:rPr>
                <w:b/>
                <w:bCs/>
                <w:iCs/>
                <w:lang w:val="es-ES"/>
              </w:rPr>
            </w:pPr>
            <w:r w:rsidRPr="00CC1E32">
              <w:rPr>
                <w:b/>
                <w:bCs/>
                <w:iCs/>
                <w:lang w:val="es-ES"/>
              </w:rPr>
              <w:t>0,5 điểm</w:t>
            </w:r>
          </w:p>
          <w:p w:rsidR="009B2A3C" w:rsidRPr="00CC1E32" w:rsidRDefault="009B2A3C" w:rsidP="00CC1E32">
            <w:pPr>
              <w:spacing w:before="60"/>
              <w:jc w:val="center"/>
              <w:rPr>
                <w:b/>
                <w:bCs/>
                <w:iCs/>
                <w:lang w:val="es-ES"/>
              </w:rPr>
            </w:pPr>
          </w:p>
        </w:tc>
      </w:tr>
      <w:tr w:rsidR="009B2A3C" w:rsidRPr="00CC1E32" w:rsidTr="004E4E04">
        <w:tc>
          <w:tcPr>
            <w:tcW w:w="8188" w:type="dxa"/>
            <w:gridSpan w:val="2"/>
            <w:tcBorders>
              <w:top w:val="dotted" w:sz="4" w:space="0" w:color="BFBFBF"/>
              <w:left w:val="single" w:sz="4" w:space="0" w:color="auto"/>
              <w:bottom w:val="single" w:sz="4" w:space="0" w:color="auto"/>
              <w:right w:val="single" w:sz="4" w:space="0" w:color="auto"/>
            </w:tcBorders>
          </w:tcPr>
          <w:p w:rsidR="009B2A3C" w:rsidRPr="00CC1E32" w:rsidRDefault="009B2A3C" w:rsidP="00CC1E32">
            <w:pPr>
              <w:spacing w:before="60"/>
              <w:rPr>
                <w:b/>
                <w:lang w:val="tr-TR" w:eastAsia="tr-TR"/>
              </w:rPr>
            </w:pPr>
            <w:r w:rsidRPr="00CC1E32">
              <w:rPr>
                <w:b/>
                <w:lang w:val="tr-TR" w:eastAsia="tr-TR"/>
              </w:rPr>
              <w:t>Câu 6</w:t>
            </w:r>
          </w:p>
          <w:p w:rsidR="009B2A3C" w:rsidRPr="00CC1E32" w:rsidRDefault="009B2A3C" w:rsidP="00CC1E32">
            <w:pPr>
              <w:tabs>
                <w:tab w:val="left" w:pos="1050"/>
                <w:tab w:val="left" w:pos="3720"/>
                <w:tab w:val="left" w:pos="6105"/>
                <w:tab w:val="left" w:pos="6270"/>
                <w:tab w:val="left" w:pos="6480"/>
                <w:tab w:val="left" w:pos="8850"/>
              </w:tabs>
              <w:jc w:val="both"/>
              <w:rPr>
                <w:lang w:val="tr-TR"/>
              </w:rPr>
            </w:pPr>
            <w:r w:rsidRPr="00CC1E32">
              <w:rPr>
                <w:lang w:val="tr-TR"/>
              </w:rPr>
              <w:t xml:space="preserve">- Vận dụng quy tắc nắm tay phải , xác định được đầu gần kim nam châm là cực Bắc , đầu kia là cực Nam của ống dây   </w:t>
            </w:r>
          </w:p>
          <w:p w:rsidR="009B2A3C" w:rsidRPr="00CC1E32" w:rsidRDefault="009B2A3C" w:rsidP="00CC1E32">
            <w:pPr>
              <w:rPr>
                <w:lang w:val="tr-TR"/>
              </w:rPr>
            </w:pPr>
            <w:r w:rsidRPr="00CC1E32">
              <w:rPr>
                <w:lang w:val="tr-TR"/>
              </w:rPr>
              <w:t>- Nêu được hiện tượng kim nam châm lúc đầu bị ống dây đẩy ra ( do cùng cực ) sau đó quay 180</w:t>
            </w:r>
            <w:r w:rsidRPr="00CC1E32">
              <w:rPr>
                <w:vertAlign w:val="superscript"/>
                <w:lang w:val="tr-TR"/>
              </w:rPr>
              <w:t>o</w:t>
            </w:r>
            <w:r w:rsidRPr="00CC1E32">
              <w:rPr>
                <w:lang w:val="tr-TR"/>
              </w:rPr>
              <w:t xml:space="preserve"> , cuối cùng bị ống dây hút. </w:t>
            </w:r>
          </w:p>
          <w:p w:rsidR="009B2A3C" w:rsidRPr="00CC1E32" w:rsidRDefault="009B2A3C" w:rsidP="00CC1E32">
            <w:pPr>
              <w:spacing w:before="60"/>
              <w:rPr>
                <w:lang w:val="tr-TR"/>
              </w:rPr>
            </w:pPr>
            <w:r w:rsidRPr="00CC1E32">
              <w:rPr>
                <w:b/>
                <w:lang w:val="tr-TR"/>
              </w:rPr>
              <w:t>Câu 7</w:t>
            </w:r>
            <w:r w:rsidRPr="00CC1E32">
              <w:rPr>
                <w:lang w:val="tr-TR"/>
              </w:rPr>
              <w:t xml:space="preserve"> : a, R= 40</w:t>
            </w:r>
            <w:r w:rsidRPr="00CC1E32">
              <w:rPr>
                <w:color w:val="000000"/>
                <w:lang w:val="tr-TR"/>
              </w:rPr>
              <w:t xml:space="preserve"> </w:t>
            </w:r>
            <w:r w:rsidRPr="00CC1E32">
              <w:rPr>
                <w:color w:val="000000"/>
              </w:rPr>
              <w:t>Ω</w:t>
            </w:r>
            <w:r w:rsidRPr="00CC1E32">
              <w:rPr>
                <w:lang w:val="tr-TR"/>
              </w:rPr>
              <w:t xml:space="preserve">. </w:t>
            </w:r>
          </w:p>
          <w:p w:rsidR="009B2A3C" w:rsidRPr="00CC1E32" w:rsidRDefault="009B2A3C" w:rsidP="00CC1E32">
            <w:pPr>
              <w:spacing w:before="60"/>
              <w:rPr>
                <w:lang w:val="tr-TR"/>
              </w:rPr>
            </w:pPr>
            <w:r w:rsidRPr="00CC1E32">
              <w:rPr>
                <w:lang w:val="tr-TR"/>
              </w:rPr>
              <w:t>b, R= 40</w:t>
            </w:r>
            <w:r w:rsidRPr="00CC1E32">
              <w:rPr>
                <w:color w:val="000000"/>
                <w:lang w:val="tr-TR"/>
              </w:rPr>
              <w:t xml:space="preserve"> </w:t>
            </w:r>
            <w:r w:rsidRPr="00CC1E32">
              <w:rPr>
                <w:color w:val="000000"/>
              </w:rPr>
              <w:t>Ω</w:t>
            </w:r>
            <w:r w:rsidRPr="00CC1E32">
              <w:rPr>
                <w:lang w:val="tr-TR"/>
              </w:rPr>
              <w:t xml:space="preserve"> vì điện trở của dây dẫn chỉ phụ thuộc vào CĐDĐ chạy qua nó và không phụ thuộc vào HĐT  vào 2 đầu điện trở.</w:t>
            </w:r>
          </w:p>
          <w:p w:rsidR="009B2A3C" w:rsidRPr="00CC1E32" w:rsidRDefault="009B2A3C" w:rsidP="00CC1E32">
            <w:pPr>
              <w:tabs>
                <w:tab w:val="left" w:pos="1050"/>
                <w:tab w:val="left" w:pos="3720"/>
                <w:tab w:val="left" w:pos="6105"/>
                <w:tab w:val="left" w:pos="6270"/>
                <w:tab w:val="left" w:pos="6480"/>
                <w:tab w:val="left" w:pos="8850"/>
              </w:tabs>
              <w:jc w:val="both"/>
              <w:rPr>
                <w:lang w:val="tr-TR"/>
              </w:rPr>
            </w:pPr>
            <w:r w:rsidRPr="00CC1E32">
              <w:rPr>
                <w:b/>
                <w:lang w:val="tr-TR"/>
              </w:rPr>
              <w:t>Câu 8</w:t>
            </w:r>
            <w:r w:rsidRPr="00CC1E32">
              <w:rPr>
                <w:lang w:val="tr-TR"/>
              </w:rPr>
              <w:t>: a. Tính được: P</w:t>
            </w:r>
            <w:r w:rsidRPr="00CC1E32">
              <w:rPr>
                <w:vertAlign w:val="subscript"/>
                <w:lang w:val="tr-TR"/>
              </w:rPr>
              <w:t>ấm</w:t>
            </w:r>
            <w:r w:rsidRPr="00CC1E32">
              <w:rPr>
                <w:lang w:val="tr-TR"/>
              </w:rPr>
              <w:t xml:space="preserve"> = 2640W= 2,64KW; R</w:t>
            </w:r>
            <w:r w:rsidRPr="00CC1E32">
              <w:rPr>
                <w:vertAlign w:val="subscript"/>
                <w:lang w:val="tr-TR"/>
              </w:rPr>
              <w:t>ấm</w:t>
            </w:r>
            <w:r w:rsidRPr="00CC1E32">
              <w:rPr>
                <w:lang w:val="tr-TR"/>
              </w:rPr>
              <w:t xml:space="preserve"> = 18,3</w:t>
            </w:r>
            <w:r w:rsidRPr="00CC1E32">
              <w:rPr>
                <w:color w:val="000000"/>
                <w:lang w:val="tr-TR"/>
              </w:rPr>
              <w:t xml:space="preserve"> </w:t>
            </w:r>
            <w:r w:rsidRPr="00CC1E32">
              <w:rPr>
                <w:color w:val="000000"/>
              </w:rPr>
              <w:t>Ω</w:t>
            </w:r>
            <w:r w:rsidRPr="00CC1E32">
              <w:rPr>
                <w:lang w:val="tr-TR"/>
              </w:rPr>
              <w:t xml:space="preserve"> </w:t>
            </w:r>
            <w:r w:rsidRPr="00CC1E32">
              <w:rPr>
                <w:lang w:val="tr-TR"/>
              </w:rPr>
              <w:tab/>
            </w:r>
          </w:p>
          <w:p w:rsidR="009B2A3C" w:rsidRPr="00CC1E32" w:rsidRDefault="009B2A3C" w:rsidP="00CC1E32">
            <w:pPr>
              <w:spacing w:before="60"/>
              <w:rPr>
                <w:lang w:val="tr-TR"/>
              </w:rPr>
            </w:pPr>
            <w:r w:rsidRPr="00CC1E32">
              <w:rPr>
                <w:lang w:val="tr-TR"/>
              </w:rPr>
              <w:t xml:space="preserve">           b. Tính được A = P.t.30 = 2,64.4.30 = 316,8(Kw.h) </w:t>
            </w:r>
          </w:p>
          <w:p w:rsidR="009B2A3C" w:rsidRPr="00CC1E32" w:rsidRDefault="009B2A3C" w:rsidP="00CC1E32">
            <w:pPr>
              <w:spacing w:before="60"/>
              <w:rPr>
                <w:lang w:val="tr-TR"/>
              </w:rPr>
            </w:pPr>
          </w:p>
        </w:tc>
        <w:tc>
          <w:tcPr>
            <w:tcW w:w="1453" w:type="dxa"/>
            <w:gridSpan w:val="2"/>
            <w:tcBorders>
              <w:top w:val="dotted" w:sz="4" w:space="0" w:color="BFBFBF"/>
              <w:left w:val="single" w:sz="4" w:space="0" w:color="auto"/>
              <w:bottom w:val="single" w:sz="4" w:space="0" w:color="auto"/>
            </w:tcBorders>
          </w:tcPr>
          <w:p w:rsidR="009B2A3C" w:rsidRPr="00CC1E32" w:rsidRDefault="009B2A3C" w:rsidP="00CC1E32">
            <w:pPr>
              <w:spacing w:before="60"/>
              <w:jc w:val="right"/>
              <w:rPr>
                <w:bCs/>
                <w:iCs/>
                <w:lang w:val="tr-TR"/>
              </w:rPr>
            </w:pPr>
          </w:p>
          <w:p w:rsidR="009B2A3C" w:rsidRPr="00CC1E32" w:rsidRDefault="009B2A3C" w:rsidP="00CC1E32">
            <w:pPr>
              <w:spacing w:before="60"/>
              <w:jc w:val="right"/>
              <w:rPr>
                <w:bCs/>
                <w:iCs/>
                <w:lang w:val="tr-TR"/>
              </w:rPr>
            </w:pPr>
          </w:p>
          <w:p w:rsidR="009B2A3C" w:rsidRPr="00CC1E32" w:rsidRDefault="009B2A3C" w:rsidP="00CC1E32">
            <w:pPr>
              <w:spacing w:before="60"/>
              <w:jc w:val="center"/>
              <w:rPr>
                <w:b/>
                <w:bCs/>
                <w:iCs/>
                <w:lang w:val="tr-TR"/>
              </w:rPr>
            </w:pPr>
            <w:r w:rsidRPr="00CC1E32">
              <w:rPr>
                <w:b/>
                <w:bCs/>
                <w:iCs/>
                <w:lang w:val="tr-TR"/>
              </w:rPr>
              <w:t>1 điểm</w:t>
            </w:r>
          </w:p>
          <w:p w:rsidR="009B2A3C" w:rsidRPr="00CC1E32" w:rsidRDefault="009B2A3C" w:rsidP="00CC1E32">
            <w:pPr>
              <w:spacing w:before="60"/>
              <w:rPr>
                <w:b/>
                <w:bCs/>
                <w:iCs/>
                <w:lang w:val="tr-TR"/>
              </w:rPr>
            </w:pPr>
          </w:p>
          <w:p w:rsidR="009B2A3C" w:rsidRPr="00CC1E32" w:rsidRDefault="009B2A3C" w:rsidP="00CC1E32">
            <w:pPr>
              <w:spacing w:before="60"/>
              <w:jc w:val="center"/>
              <w:rPr>
                <w:b/>
                <w:bCs/>
                <w:iCs/>
                <w:lang w:val="tr-TR"/>
              </w:rPr>
            </w:pPr>
            <w:r w:rsidRPr="00CC1E32">
              <w:rPr>
                <w:b/>
                <w:bCs/>
                <w:iCs/>
                <w:lang w:val="tr-TR"/>
              </w:rPr>
              <w:t>1 điểm</w:t>
            </w:r>
          </w:p>
          <w:p w:rsidR="009B2A3C" w:rsidRPr="00CC1E32" w:rsidRDefault="009B2A3C" w:rsidP="00CC1E32">
            <w:pPr>
              <w:spacing w:before="60"/>
              <w:jc w:val="center"/>
              <w:rPr>
                <w:b/>
                <w:bCs/>
                <w:iCs/>
                <w:lang w:val="tr-TR"/>
              </w:rPr>
            </w:pPr>
            <w:r w:rsidRPr="00CC1E32">
              <w:rPr>
                <w:b/>
                <w:bCs/>
                <w:iCs/>
                <w:lang w:val="tr-TR"/>
              </w:rPr>
              <w:t>1 điểm</w:t>
            </w:r>
          </w:p>
          <w:p w:rsidR="009B2A3C" w:rsidRPr="00CC1E32" w:rsidRDefault="009B2A3C" w:rsidP="00CC1E32">
            <w:pPr>
              <w:jc w:val="center"/>
              <w:rPr>
                <w:b/>
                <w:bCs/>
                <w:iCs/>
                <w:lang w:val="tr-TR"/>
              </w:rPr>
            </w:pPr>
          </w:p>
          <w:p w:rsidR="009B2A3C" w:rsidRPr="00CC1E32" w:rsidRDefault="009B2A3C" w:rsidP="00CC1E32">
            <w:pPr>
              <w:jc w:val="center"/>
              <w:rPr>
                <w:b/>
                <w:bCs/>
                <w:iCs/>
                <w:lang w:val="tr-TR"/>
              </w:rPr>
            </w:pPr>
          </w:p>
          <w:p w:rsidR="009B2A3C" w:rsidRPr="00CC1E32" w:rsidRDefault="009B2A3C" w:rsidP="00CC1E32">
            <w:pPr>
              <w:jc w:val="center"/>
              <w:rPr>
                <w:b/>
                <w:bCs/>
                <w:iCs/>
                <w:lang w:val="tr-TR"/>
              </w:rPr>
            </w:pPr>
            <w:r w:rsidRPr="00CC1E32">
              <w:rPr>
                <w:b/>
                <w:bCs/>
                <w:iCs/>
                <w:lang w:val="tr-TR"/>
              </w:rPr>
              <w:t>1 điểm</w:t>
            </w:r>
          </w:p>
          <w:p w:rsidR="009B2A3C" w:rsidRPr="00CC1E32" w:rsidRDefault="009B2A3C" w:rsidP="00CC1E32">
            <w:pPr>
              <w:jc w:val="center"/>
              <w:rPr>
                <w:lang w:val="tr-TR"/>
              </w:rPr>
            </w:pPr>
            <w:r w:rsidRPr="00CC1E32">
              <w:rPr>
                <w:b/>
                <w:bCs/>
                <w:iCs/>
                <w:lang w:val="tr-TR"/>
              </w:rPr>
              <w:t>1 điểm</w:t>
            </w:r>
          </w:p>
        </w:tc>
      </w:tr>
      <w:tr w:rsidR="00CC1E32" w:rsidRPr="00B957E9" w:rsidTr="004E4E04">
        <w:tblPrEx>
          <w:jc w:val="center"/>
          <w:tblBorders>
            <w:insideH w:val="single" w:sz="4" w:space="0" w:color="auto"/>
            <w:insideV w:val="single" w:sz="4" w:space="0" w:color="auto"/>
          </w:tblBorders>
          <w:tblLook w:val="04A0" w:firstRow="1" w:lastRow="0" w:firstColumn="1" w:lastColumn="0" w:noHBand="0" w:noVBand="1"/>
        </w:tblPrEx>
        <w:trPr>
          <w:gridAfter w:val="1"/>
          <w:wAfter w:w="65" w:type="dxa"/>
          <w:jc w:val="center"/>
        </w:trPr>
        <w:tc>
          <w:tcPr>
            <w:tcW w:w="3469" w:type="dxa"/>
            <w:tcBorders>
              <w:top w:val="single" w:sz="4" w:space="0" w:color="auto"/>
              <w:left w:val="single" w:sz="4" w:space="0" w:color="auto"/>
              <w:bottom w:val="single" w:sz="4" w:space="0" w:color="auto"/>
              <w:right w:val="single" w:sz="4" w:space="0" w:color="auto"/>
            </w:tcBorders>
            <w:hideMark/>
          </w:tcPr>
          <w:p w:rsidR="00CC1E32" w:rsidRPr="00B957E9" w:rsidRDefault="00CC1E32" w:rsidP="00CC1E32">
            <w:pPr>
              <w:jc w:val="center"/>
              <w:rPr>
                <w:b/>
                <w:color w:val="FF0000"/>
              </w:rPr>
            </w:pPr>
            <w:r>
              <w:rPr>
                <w:b/>
                <w:color w:val="FF0000"/>
              </w:rPr>
              <w:t>ĐỀ 9</w:t>
            </w:r>
          </w:p>
          <w:p w:rsidR="00CC1E32" w:rsidRPr="00B957E9" w:rsidRDefault="00CC1E32" w:rsidP="00CC1E32">
            <w:pPr>
              <w:jc w:val="center"/>
              <w:rPr>
                <w:color w:val="0070C0"/>
              </w:rPr>
            </w:pPr>
            <w:r w:rsidRPr="00B957E9">
              <w:rPr>
                <w:b/>
                <w:color w:val="0070C0"/>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CC1E32" w:rsidRPr="00B957E9" w:rsidRDefault="00CC1E32" w:rsidP="00CC1E32">
            <w:pPr>
              <w:jc w:val="center"/>
              <w:rPr>
                <w:b/>
                <w:color w:val="4F81BD"/>
              </w:rPr>
            </w:pPr>
            <w:r w:rsidRPr="00B957E9">
              <w:rPr>
                <w:b/>
                <w:color w:val="4F81BD"/>
              </w:rPr>
              <w:t xml:space="preserve">ĐỀ THI HỌC KỲ 1 </w:t>
            </w:r>
          </w:p>
          <w:p w:rsidR="00CC1E32" w:rsidRPr="00B957E9" w:rsidRDefault="00CC1E32" w:rsidP="00CC1E32">
            <w:pPr>
              <w:jc w:val="center"/>
              <w:rPr>
                <w:b/>
                <w:color w:val="FF0000"/>
              </w:rPr>
            </w:pPr>
            <w:r w:rsidRPr="00B957E9">
              <w:rPr>
                <w:b/>
                <w:color w:val="FF0000"/>
              </w:rPr>
              <w:t xml:space="preserve">MÔN VẬT LÍ LỚP </w:t>
            </w:r>
            <w:r>
              <w:rPr>
                <w:b/>
                <w:color w:val="FF0000"/>
              </w:rPr>
              <w:t>9</w:t>
            </w:r>
          </w:p>
          <w:p w:rsidR="00CC1E32" w:rsidRPr="00B957E9" w:rsidRDefault="00CC1E32" w:rsidP="00CC1E32">
            <w:pPr>
              <w:jc w:val="center"/>
              <w:rPr>
                <w:i/>
                <w:color w:val="002060"/>
              </w:rPr>
            </w:pPr>
            <w:r w:rsidRPr="00B957E9">
              <w:rPr>
                <w:i/>
                <w:color w:val="002060"/>
              </w:rPr>
              <w:t>Thời gian: 45 phút</w:t>
            </w:r>
          </w:p>
        </w:tc>
      </w:tr>
    </w:tbl>
    <w:p w:rsidR="009B2A3C" w:rsidRPr="00CC1E32" w:rsidRDefault="009B2A3C" w:rsidP="00CC1E32">
      <w:pPr>
        <w:jc w:val="center"/>
        <w:rPr>
          <w:b/>
          <w:bCs/>
          <w:u w:val="single"/>
          <w:lang w:val="tr-TR"/>
        </w:rPr>
      </w:pPr>
    </w:p>
    <w:p w:rsidR="004C0584" w:rsidRPr="00E37C2C" w:rsidRDefault="004C0584" w:rsidP="004C0584">
      <w:pPr>
        <w:spacing w:before="120" w:after="120"/>
        <w:rPr>
          <w:b/>
          <w:lang w:val="pt-BR"/>
        </w:rPr>
      </w:pPr>
      <w:r w:rsidRPr="00E37C2C">
        <w:rPr>
          <w:b/>
          <w:lang w:val="pt-BR"/>
        </w:rPr>
        <w:t xml:space="preserve">I. TRẮC NGHIỆM </w:t>
      </w:r>
      <w:r w:rsidRPr="00E37C2C">
        <w:rPr>
          <w:i/>
          <w:lang w:val="pt-BR"/>
        </w:rPr>
        <w:t>(2,0 điểm)</w:t>
      </w:r>
      <w:r w:rsidRPr="00E37C2C">
        <w:rPr>
          <w:b/>
          <w:lang w:val="pt-BR"/>
        </w:rPr>
        <w:t xml:space="preserve"> </w:t>
      </w:r>
    </w:p>
    <w:p w:rsidR="004C0584" w:rsidRPr="00E37C2C" w:rsidRDefault="004C0584" w:rsidP="004C0584">
      <w:pPr>
        <w:spacing w:before="120" w:after="120"/>
        <w:ind w:firstLine="720"/>
        <w:rPr>
          <w:b/>
          <w:i/>
          <w:lang w:val="pt-BR"/>
        </w:rPr>
      </w:pPr>
      <w:r w:rsidRPr="00E37C2C">
        <w:rPr>
          <w:b/>
          <w:i/>
          <w:lang w:val="pt-BR"/>
        </w:rPr>
        <w:t>1. Hãy chọn chữ cái đứng trước phương án trả lời đúng rồi ghi ra tờ giấy kiểm tra</w:t>
      </w:r>
    </w:p>
    <w:p w:rsidR="004C0584" w:rsidRPr="00E37C2C" w:rsidRDefault="004C0584" w:rsidP="004C0584">
      <w:pPr>
        <w:spacing w:before="60" w:after="60"/>
        <w:ind w:firstLine="720"/>
        <w:rPr>
          <w:b/>
          <w:bCs/>
          <w:lang w:val="pt-BR"/>
        </w:rPr>
      </w:pPr>
      <w:r w:rsidRPr="00E37C2C">
        <w:rPr>
          <w:b/>
          <w:u w:val="single"/>
          <w:lang w:val="pt-BR"/>
        </w:rPr>
        <w:t>Câu 1:</w:t>
      </w:r>
      <w:r w:rsidRPr="00E37C2C">
        <w:rPr>
          <w:b/>
          <w:lang w:val="pt-BR"/>
        </w:rPr>
        <w:t xml:space="preserve"> </w:t>
      </w:r>
      <w:r w:rsidRPr="00E37C2C">
        <w:rPr>
          <w:i/>
          <w:iCs/>
          <w:lang w:val="pt-BR"/>
        </w:rPr>
        <w:t xml:space="preserve">Công thức nào sau đây là công thức  định luật Ôm?  </w:t>
      </w:r>
    </w:p>
    <w:p w:rsidR="004C0584" w:rsidRPr="00E37C2C" w:rsidRDefault="004C0584" w:rsidP="004C0584">
      <w:pPr>
        <w:spacing w:before="60" w:after="60"/>
        <w:rPr>
          <w:lang w:val="pt-BR"/>
        </w:rPr>
      </w:pPr>
      <w:r w:rsidRPr="00E37C2C">
        <w:rPr>
          <w:lang w:val="pt-BR"/>
        </w:rPr>
        <w:t xml:space="preserve">           </w:t>
      </w:r>
      <w:r w:rsidRPr="00E37C2C">
        <w:rPr>
          <w:bCs/>
          <w:lang w:val="pt-BR"/>
        </w:rPr>
        <w:t>A</w:t>
      </w:r>
      <w:r w:rsidRPr="00E37C2C">
        <w:rPr>
          <w:lang w:val="pt-BR"/>
        </w:rPr>
        <w:t xml:space="preserve">. </w:t>
      </w:r>
      <w:r w:rsidR="00144118">
        <w:rPr>
          <w:noProof/>
          <w:position w:val="-24"/>
        </w:rPr>
        <w:drawing>
          <wp:inline distT="0" distB="0" distL="0" distR="0">
            <wp:extent cx="457200" cy="390525"/>
            <wp:effectExtent l="0" t="0" r="0"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E37C2C">
        <w:rPr>
          <w:lang w:val="pt-BR"/>
        </w:rPr>
        <w:t xml:space="preserve">              </w:t>
      </w:r>
      <w:r w:rsidRPr="00E37C2C">
        <w:rPr>
          <w:bCs/>
          <w:lang w:val="pt-BR"/>
        </w:rPr>
        <w:t>B</w:t>
      </w:r>
      <w:r w:rsidRPr="00E37C2C">
        <w:rPr>
          <w:lang w:val="pt-BR"/>
        </w:rPr>
        <w:t xml:space="preserve">. </w:t>
      </w:r>
      <w:r w:rsidR="00144118">
        <w:rPr>
          <w:noProof/>
          <w:position w:val="-24"/>
        </w:rPr>
        <w:drawing>
          <wp:inline distT="0" distB="0" distL="0" distR="0">
            <wp:extent cx="409575" cy="390525"/>
            <wp:effectExtent l="0" t="0" r="9525"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E37C2C">
        <w:rPr>
          <w:lang w:val="pt-BR"/>
        </w:rPr>
        <w:t xml:space="preserve">                 </w:t>
      </w:r>
      <w:r w:rsidRPr="00E37C2C">
        <w:rPr>
          <w:bCs/>
          <w:lang w:val="pt-BR"/>
        </w:rPr>
        <w:t>C</w:t>
      </w:r>
      <w:r w:rsidRPr="00E37C2C">
        <w:rPr>
          <w:lang w:val="pt-BR"/>
        </w:rPr>
        <w:t xml:space="preserve">. </w:t>
      </w:r>
      <w:r w:rsidR="00144118">
        <w:rPr>
          <w:noProof/>
          <w:position w:val="-24"/>
        </w:rPr>
        <w:drawing>
          <wp:inline distT="0" distB="0" distL="0" distR="0">
            <wp:extent cx="409575" cy="390525"/>
            <wp:effectExtent l="0" t="0" r="9525"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E37C2C">
        <w:rPr>
          <w:lang w:val="pt-BR"/>
        </w:rPr>
        <w:t xml:space="preserve">             </w:t>
      </w:r>
      <w:r w:rsidRPr="00E37C2C">
        <w:rPr>
          <w:bCs/>
          <w:lang w:val="pt-BR"/>
        </w:rPr>
        <w:t>D</w:t>
      </w:r>
      <w:r w:rsidRPr="00E37C2C">
        <w:rPr>
          <w:lang w:val="pt-BR"/>
        </w:rPr>
        <w:t xml:space="preserve">. </w:t>
      </w:r>
      <w:r w:rsidR="00144118">
        <w:rPr>
          <w:noProof/>
          <w:position w:val="-24"/>
        </w:rPr>
        <w:drawing>
          <wp:inline distT="0" distB="0" distL="0" distR="0">
            <wp:extent cx="457200" cy="39052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E37C2C">
        <w:rPr>
          <w:lang w:val="pt-BR"/>
        </w:rPr>
        <w:t xml:space="preserve">               </w:t>
      </w:r>
    </w:p>
    <w:p w:rsidR="004C0584" w:rsidRPr="00E37C2C" w:rsidRDefault="004C0584" w:rsidP="004C0584">
      <w:pPr>
        <w:spacing w:before="60" w:after="60"/>
        <w:ind w:firstLine="720"/>
        <w:rPr>
          <w:lang w:val="pt-BR"/>
        </w:rPr>
      </w:pPr>
      <w:r w:rsidRPr="00E37C2C">
        <w:rPr>
          <w:b/>
          <w:bCs/>
          <w:u w:val="single"/>
          <w:lang w:val="pt-BR"/>
        </w:rPr>
        <w:t>Câu 2</w:t>
      </w:r>
      <w:r w:rsidRPr="00E37C2C">
        <w:rPr>
          <w:u w:val="single"/>
          <w:lang w:val="pt-BR"/>
        </w:rPr>
        <w:t>:</w:t>
      </w:r>
      <w:r w:rsidRPr="00E37C2C">
        <w:rPr>
          <w:lang w:val="pt-BR"/>
        </w:rPr>
        <w:t xml:space="preserve">  </w:t>
      </w:r>
      <w:r w:rsidRPr="00E37C2C">
        <w:rPr>
          <w:bCs/>
          <w:lang w:val="pt-BR"/>
        </w:rPr>
        <w:t>Cho hai điện trở R</w:t>
      </w:r>
      <w:r w:rsidRPr="00E37C2C">
        <w:rPr>
          <w:bCs/>
          <w:vertAlign w:val="subscript"/>
          <w:lang w:val="pt-BR"/>
        </w:rPr>
        <w:t>1</w:t>
      </w:r>
      <w:r w:rsidRPr="00E37C2C">
        <w:rPr>
          <w:bCs/>
          <w:lang w:val="pt-BR"/>
        </w:rPr>
        <w:t>=30</w:t>
      </w:r>
      <w:r w:rsidRPr="00E37C2C">
        <w:rPr>
          <w:bCs/>
        </w:rPr>
        <w:sym w:font="Symbol" w:char="F057"/>
      </w:r>
      <w:r w:rsidRPr="00E37C2C">
        <w:rPr>
          <w:bCs/>
          <w:lang w:val="pt-BR"/>
        </w:rPr>
        <w:t>, R</w:t>
      </w:r>
      <w:r w:rsidRPr="00E37C2C">
        <w:rPr>
          <w:bCs/>
          <w:vertAlign w:val="subscript"/>
          <w:lang w:val="pt-BR"/>
        </w:rPr>
        <w:t>2</w:t>
      </w:r>
      <w:r w:rsidRPr="00E37C2C">
        <w:rPr>
          <w:bCs/>
          <w:lang w:val="pt-BR"/>
        </w:rPr>
        <w:t>=20</w:t>
      </w:r>
      <w:r w:rsidRPr="00E37C2C">
        <w:rPr>
          <w:bCs/>
        </w:rPr>
        <w:sym w:font="Symbol" w:char="F057"/>
      </w:r>
      <w:r w:rsidRPr="00E37C2C">
        <w:rPr>
          <w:bCs/>
          <w:lang w:val="pt-BR"/>
        </w:rPr>
        <w:t xml:space="preserve"> mắc nối tiếp với nhau. Điện trở tương đương của đoạn mạch là:</w:t>
      </w:r>
    </w:p>
    <w:p w:rsidR="004C0584" w:rsidRPr="00E37C2C" w:rsidRDefault="004C0584" w:rsidP="004C0584">
      <w:pPr>
        <w:spacing w:before="60" w:after="60"/>
        <w:ind w:firstLine="720"/>
        <w:rPr>
          <w:bCs/>
          <w:lang w:val="pt-BR"/>
        </w:rPr>
      </w:pPr>
      <w:r w:rsidRPr="00E37C2C">
        <w:rPr>
          <w:bCs/>
          <w:lang w:val="pt-BR"/>
        </w:rPr>
        <w:t>A. 10</w:t>
      </w:r>
      <w:r w:rsidRPr="00E37C2C">
        <w:rPr>
          <w:bCs/>
        </w:rPr>
        <w:sym w:font="Symbol" w:char="F057"/>
      </w:r>
      <w:r w:rsidRPr="00E37C2C">
        <w:rPr>
          <w:bCs/>
          <w:lang w:val="pt-BR"/>
        </w:rPr>
        <w:t xml:space="preserve">                    B. 50</w:t>
      </w:r>
      <w:r w:rsidRPr="00E37C2C">
        <w:rPr>
          <w:bCs/>
        </w:rPr>
        <w:sym w:font="Symbol" w:char="F057"/>
      </w:r>
      <w:r w:rsidRPr="00E37C2C">
        <w:rPr>
          <w:bCs/>
          <w:lang w:val="pt-BR"/>
        </w:rPr>
        <w:t xml:space="preserve">                      C. 12</w:t>
      </w:r>
      <w:r w:rsidRPr="00E37C2C">
        <w:rPr>
          <w:bCs/>
        </w:rPr>
        <w:sym w:font="Symbol" w:char="F057"/>
      </w:r>
      <w:r w:rsidRPr="00E37C2C">
        <w:rPr>
          <w:bCs/>
          <w:lang w:val="pt-BR"/>
        </w:rPr>
        <w:t xml:space="preserve">                       D. 600</w:t>
      </w:r>
      <w:r w:rsidRPr="00E37C2C">
        <w:rPr>
          <w:bCs/>
        </w:rPr>
        <w:sym w:font="Symbol" w:char="F057"/>
      </w:r>
    </w:p>
    <w:p w:rsidR="004C0584" w:rsidRPr="0062184A" w:rsidRDefault="004C0584" w:rsidP="004C0584">
      <w:pPr>
        <w:spacing w:before="60" w:after="60"/>
        <w:ind w:firstLine="720"/>
        <w:rPr>
          <w:lang w:val="pt-BR"/>
        </w:rPr>
      </w:pPr>
      <w:r w:rsidRPr="00E37C2C">
        <w:rPr>
          <w:b/>
          <w:bCs/>
          <w:u w:val="single"/>
          <w:lang w:val="pt-BR"/>
        </w:rPr>
        <w:t>Câu 3</w:t>
      </w:r>
      <w:r w:rsidRPr="00E37C2C">
        <w:rPr>
          <w:u w:val="single"/>
          <w:lang w:val="pt-BR"/>
        </w:rPr>
        <w:t>:</w:t>
      </w:r>
      <w:r w:rsidRPr="00E37C2C">
        <w:rPr>
          <w:lang w:val="pt-BR"/>
        </w:rPr>
        <w:t xml:space="preserve">  </w:t>
      </w:r>
      <w:r w:rsidRPr="0062184A">
        <w:rPr>
          <w:lang w:val="pt-BR"/>
        </w:rPr>
        <w:t>Con số 100W cho biết điều gì?</w:t>
      </w:r>
    </w:p>
    <w:p w:rsidR="004C0584" w:rsidRPr="0062184A" w:rsidRDefault="004C0584" w:rsidP="004C0584">
      <w:pPr>
        <w:spacing w:before="60" w:after="60"/>
        <w:ind w:left="1080" w:hanging="360"/>
        <w:rPr>
          <w:lang w:val="pt-BR"/>
        </w:rPr>
      </w:pPr>
      <w:r w:rsidRPr="0062184A">
        <w:rPr>
          <w:lang w:val="pt-BR"/>
        </w:rPr>
        <w:t>A.</w:t>
      </w:r>
      <w:r w:rsidRPr="0062184A">
        <w:rPr>
          <w:lang w:val="pt-BR"/>
        </w:rPr>
        <w:tab/>
        <w:t xml:space="preserve"> Công suất tối đa của bóng đèn khi sử dụng.</w:t>
      </w:r>
    </w:p>
    <w:p w:rsidR="004C0584" w:rsidRPr="0062184A" w:rsidRDefault="004C0584" w:rsidP="004C0584">
      <w:pPr>
        <w:tabs>
          <w:tab w:val="left" w:pos="645"/>
        </w:tabs>
        <w:spacing w:before="60" w:after="60"/>
        <w:ind w:left="1080" w:hanging="360"/>
        <w:rPr>
          <w:lang w:val="pt-BR"/>
        </w:rPr>
      </w:pPr>
      <w:r w:rsidRPr="0062184A">
        <w:rPr>
          <w:lang w:val="pt-BR"/>
        </w:rPr>
        <w:t>B.</w:t>
      </w:r>
      <w:r w:rsidRPr="0062184A">
        <w:rPr>
          <w:lang w:val="pt-BR"/>
        </w:rPr>
        <w:tab/>
        <w:t>Công suất định mức của bóng đèn.</w:t>
      </w:r>
    </w:p>
    <w:p w:rsidR="004C0584" w:rsidRPr="0062184A" w:rsidRDefault="004C0584" w:rsidP="004C0584">
      <w:pPr>
        <w:tabs>
          <w:tab w:val="left" w:pos="645"/>
        </w:tabs>
        <w:spacing w:before="60" w:after="60"/>
        <w:ind w:left="1080" w:hanging="360"/>
        <w:rPr>
          <w:lang w:val="pt-BR"/>
        </w:rPr>
      </w:pPr>
      <w:r w:rsidRPr="0062184A">
        <w:rPr>
          <w:lang w:val="pt-BR"/>
        </w:rPr>
        <w:t>C.</w:t>
      </w:r>
      <w:r w:rsidRPr="0062184A">
        <w:rPr>
          <w:lang w:val="pt-BR"/>
        </w:rPr>
        <w:tab/>
        <w:t>Công suất tối thiểu của bóng đèn khi sử dụng.</w:t>
      </w:r>
    </w:p>
    <w:p w:rsidR="004C0584" w:rsidRPr="0062184A" w:rsidRDefault="004C0584" w:rsidP="004C0584">
      <w:pPr>
        <w:tabs>
          <w:tab w:val="left" w:pos="645"/>
        </w:tabs>
        <w:spacing w:before="60" w:after="60"/>
        <w:ind w:left="1080" w:hanging="360"/>
        <w:rPr>
          <w:lang w:val="pt-BR"/>
        </w:rPr>
      </w:pPr>
      <w:r w:rsidRPr="0062184A">
        <w:rPr>
          <w:lang w:val="pt-BR"/>
        </w:rPr>
        <w:t>D.</w:t>
      </w:r>
      <w:r w:rsidRPr="0062184A">
        <w:rPr>
          <w:lang w:val="pt-BR"/>
        </w:rPr>
        <w:tab/>
        <w:t>Công suất thực tế của bóng đèn đang sử dụng.</w:t>
      </w:r>
    </w:p>
    <w:p w:rsidR="004C0584" w:rsidRPr="00E37C2C" w:rsidRDefault="004C0584" w:rsidP="004C0584">
      <w:pPr>
        <w:spacing w:before="60" w:after="60"/>
        <w:ind w:firstLine="720"/>
        <w:rPr>
          <w:lang w:val="pt-BR"/>
        </w:rPr>
      </w:pPr>
      <w:r w:rsidRPr="00E37C2C">
        <w:rPr>
          <w:b/>
          <w:bCs/>
          <w:u w:val="single"/>
          <w:lang w:val="pt-BR"/>
        </w:rPr>
        <w:t>Câu 4</w:t>
      </w:r>
      <w:r w:rsidRPr="00E37C2C">
        <w:rPr>
          <w:u w:val="single"/>
          <w:lang w:val="pt-BR"/>
        </w:rPr>
        <w:t>:</w:t>
      </w:r>
      <w:r w:rsidRPr="00E37C2C">
        <w:rPr>
          <w:lang w:val="pt-BR"/>
        </w:rPr>
        <w:t xml:space="preserve"> </w:t>
      </w:r>
      <w:r w:rsidRPr="0062184A">
        <w:rPr>
          <w:lang w:val="pt-BR"/>
        </w:rPr>
        <w:t>Treo nam châm gần một ống dây. Đóng mạch điện</w:t>
      </w:r>
    </w:p>
    <w:p w:rsidR="004C0584" w:rsidRPr="00E37C2C" w:rsidRDefault="004C0584" w:rsidP="004C0584">
      <w:pPr>
        <w:spacing w:before="60" w:after="60"/>
        <w:ind w:firstLine="720"/>
      </w:pPr>
      <w:r w:rsidRPr="00E37C2C">
        <w:rPr>
          <w:lang w:val="pt-BR"/>
        </w:rPr>
        <w:t xml:space="preserve">                                                    </w:t>
      </w:r>
      <w:r w:rsidR="00144118">
        <w:rPr>
          <w:noProof/>
        </w:rPr>
        <mc:AlternateContent>
          <mc:Choice Requires="wpc">
            <w:drawing>
              <wp:anchor distT="0" distB="0" distL="114300" distR="114300" simplePos="0" relativeHeight="252142080" behindDoc="1" locked="0" layoutInCell="1" allowOverlap="1">
                <wp:simplePos x="0" y="0"/>
                <wp:positionH relativeFrom="character">
                  <wp:posOffset>0</wp:posOffset>
                </wp:positionH>
                <wp:positionV relativeFrom="line">
                  <wp:posOffset>0</wp:posOffset>
                </wp:positionV>
                <wp:extent cx="3086100" cy="1348740"/>
                <wp:effectExtent l="0" t="0" r="0" b="0"/>
                <wp:wrapNone/>
                <wp:docPr id="2001" name="Canvas 39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122" name="Picture 39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12700"/>
                            <a:ext cx="3083560" cy="1336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5" name="Picture 39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628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id="Canvas 398" o:spid="_x0000_s1026" editas="canvas" style="position:absolute;margin-left:0;margin-top:0;width:243pt;height:106.2pt;z-index:-251174400;mso-position-horizontal-relative:char;mso-position-vertical-relative:line" coordsize="30861,134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">
                <v:shape id="_x0000_s1027" type="#_x0000_t75" style="position:absolute;width:30861;height:13487;visibility:visible;mso-wrap-style:square">
                  <v:fill o:detectmouseclick="t"/>
                  <v:path o:connecttype="none"/>
                </v:shape>
                <v:shape id="Picture 392" o:spid="_x0000_s1028" type="#_x0000_t75" style="position:absolute;top:127;width:30835;height:13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TtU/CAAAA3QAAAA8AAABkcnMvZG93bnJldi54bWxEj0GLwjAQhe8L/ocwwt7W1B6KVKOIIHjQ&#10;g1XvYzO2xWRSm2jrv98sLHib4b33zZvFarBGvKjzjWMF00kCgrh0uuFKwfm0/ZmB8AFZo3FMCt7k&#10;YbUcfS0w167nI72KUIkIYZ+jgjqENpfSlzVZ9BPXEkft5jqLIa5dJXWHfYRbI9MkyaTFhuOFGlva&#10;1FTei6eNlKy/HMyezVAW1ysX68zY00Op7/GwnoMINISP+T+907H+NE3h75s4glz+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3U7VPwgAAAN0AAAAPAAAAAAAAAAAAAAAAAJ8C&#10;AABkcnMvZG93bnJldi54bWxQSwUGAAAAAAQABAD3AAAAjgMAAAAA&#10;">
                  <v:imagedata r:id="rId215" o:title=""/>
                </v:shape>
                <v:shape id="Picture 393" o:spid="_x0000_s1029" type="#_x0000_t75" style="position:absolute;width:26289;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FejvEAAAA3QAAAA8AAABkcnMvZG93bnJldi54bWxET01rAjEQvQv9D2EKXqRmVVrsahQRRfHm&#10;1tIep5txdzGZLJuo679vBMHbPN7nTOetNeJCja8cKxj0ExDEudMVFwoOX+u3MQgfkDUax6TgRh7m&#10;s5fOFFPtrrynSxYKEUPYp6igDKFOpfR5SRZ939XEkTu6xmKIsCmkbvAaw62RwyT5kBYrjg0l1rQs&#10;KT9lZ6tgvPo2Wb3Jftrf3eFztxit//Y9o1T3tV1MQARqw1P8cG91nD8YvsP9m3iCnP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LFejvEAAAA3QAAAA8AAAAAAAAAAAAAAAAA&#10;nwIAAGRycy9kb3ducmV2LnhtbFBLBQYAAAAABAAEAPcAAACQAwAAAAA=&#10;">
                  <v:imagedata r:id="rId216" o:title=""/>
                </v:shape>
                <w10:wrap anchory="line"/>
              </v:group>
            </w:pict>
          </mc:Fallback>
        </mc:AlternateContent>
      </w:r>
      <w:r w:rsidR="00144118">
        <w:rPr>
          <w:noProof/>
        </w:rPr>
        <mc:AlternateContent>
          <mc:Choice Requires="wps">
            <w:drawing>
              <wp:inline distT="0" distB="0" distL="0" distR="0">
                <wp:extent cx="2819400" cy="638175"/>
                <wp:effectExtent l="0" t="0" r="0" b="9525"/>
                <wp:docPr id="1121" name="Rectangl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194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4" o:spid="_x0000_s1026" style="width:222pt;height:5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" filled="f" stroked="f">
                <o:lock v:ext="edit" aspectratio="t"/>
                <w10:anchorlock/>
              </v:rect>
            </w:pict>
          </mc:Fallback>
        </mc:AlternateContent>
      </w:r>
    </w:p>
    <w:p w:rsidR="004C0584" w:rsidRPr="00E37C2C" w:rsidRDefault="004C0584" w:rsidP="004C0584">
      <w:pPr>
        <w:pBdr>
          <w:bar w:val="single" w:sz="4" w:color="auto"/>
        </w:pBdr>
        <w:spacing w:before="60" w:after="60"/>
      </w:pPr>
    </w:p>
    <w:p w:rsidR="004C0584" w:rsidRPr="0062184A" w:rsidRDefault="004C0584" w:rsidP="004C0584">
      <w:pPr>
        <w:pBdr>
          <w:left w:val="single" w:sz="4" w:space="0" w:color="auto"/>
        </w:pBdr>
        <w:spacing w:before="60" w:after="60"/>
      </w:pPr>
      <w:r w:rsidRPr="0062184A">
        <w:t>Có hiện t</w:t>
      </w:r>
      <w:r w:rsidRPr="004C0584">
        <w:softHyphen/>
        <w:t>ượ</w:t>
      </w:r>
      <w:r w:rsidRPr="0062184A">
        <w:t>ng gì xảy ra với thanh nam châm?</w:t>
      </w:r>
    </w:p>
    <w:p w:rsidR="004C0584" w:rsidRPr="00E37C2C" w:rsidRDefault="004C0584" w:rsidP="004C0584">
      <w:pPr>
        <w:spacing w:before="60" w:after="60"/>
        <w:ind w:firstLine="720"/>
      </w:pPr>
      <w:r w:rsidRPr="00E37C2C">
        <w:rPr>
          <w:bCs/>
        </w:rPr>
        <w:t>A</w:t>
      </w:r>
      <w:r w:rsidRPr="00E37C2C">
        <w:t xml:space="preserve">. Nam châm đứng yên                    </w:t>
      </w:r>
      <w:r w:rsidRPr="00E37C2C">
        <w:rPr>
          <w:bCs/>
        </w:rPr>
        <w:t>B</w:t>
      </w:r>
      <w:r w:rsidRPr="00E37C2C">
        <w:t xml:space="preserve">. Nam châm bị ống dây hút </w:t>
      </w:r>
    </w:p>
    <w:p w:rsidR="004C0584" w:rsidRPr="00E37C2C" w:rsidRDefault="004C0584" w:rsidP="004C0584">
      <w:pPr>
        <w:spacing w:before="60" w:after="60"/>
        <w:ind w:firstLine="720"/>
      </w:pPr>
      <w:r w:rsidRPr="00E37C2C">
        <w:rPr>
          <w:bCs/>
        </w:rPr>
        <w:t>C</w:t>
      </w:r>
      <w:r w:rsidRPr="00E37C2C">
        <w:t xml:space="preserve">. Nam châm bị ống dây đẩy            </w:t>
      </w:r>
      <w:r w:rsidRPr="00E37C2C">
        <w:rPr>
          <w:bCs/>
        </w:rPr>
        <w:t>D</w:t>
      </w:r>
      <w:r w:rsidRPr="00E37C2C">
        <w:t xml:space="preserve">. Nam châm bị ống dây hút xong lại đẩy               </w:t>
      </w:r>
    </w:p>
    <w:p w:rsidR="004C0584" w:rsidRPr="00E37C2C" w:rsidRDefault="004C0584" w:rsidP="004C0584">
      <w:pPr>
        <w:spacing w:before="60" w:after="60"/>
        <w:rPr>
          <w:b/>
        </w:rPr>
      </w:pPr>
    </w:p>
    <w:p w:rsidR="004C0584" w:rsidRPr="00E37C2C" w:rsidRDefault="004C0584" w:rsidP="004C0584">
      <w:pPr>
        <w:spacing w:before="60" w:after="60"/>
        <w:ind w:firstLine="720"/>
        <w:jc w:val="both"/>
        <w:rPr>
          <w:b/>
          <w:i/>
          <w:lang w:val="nl-NL"/>
        </w:rPr>
      </w:pPr>
      <w:r w:rsidRPr="00E37C2C">
        <w:rPr>
          <w:b/>
          <w:i/>
          <w:lang w:val="nl-NL"/>
        </w:rPr>
        <w:t>2. Điền cụm từ thích hợp vào chỗ trống, trong các câu sau vào tờ giấy kiểm tra:</w:t>
      </w:r>
    </w:p>
    <w:p w:rsidR="004C0584" w:rsidRPr="00E37C2C" w:rsidRDefault="004C0584" w:rsidP="004C0584">
      <w:pPr>
        <w:spacing w:before="60" w:after="60"/>
        <w:ind w:firstLine="720"/>
        <w:jc w:val="both"/>
        <w:rPr>
          <w:lang w:val="nl-NL"/>
        </w:rPr>
      </w:pPr>
      <w:r w:rsidRPr="00E37C2C">
        <w:rPr>
          <w:b/>
          <w:u w:val="single"/>
          <w:lang w:val="nl-NL"/>
        </w:rPr>
        <w:t>Câu 5</w:t>
      </w:r>
      <w:r w:rsidRPr="00E37C2C">
        <w:rPr>
          <w:u w:val="single"/>
          <w:lang w:val="nl-NL"/>
        </w:rPr>
        <w:t>:</w:t>
      </w:r>
      <w:r w:rsidRPr="00E37C2C">
        <w:rPr>
          <w:lang w:val="nl-NL"/>
        </w:rPr>
        <w:t xml:space="preserve"> Công của dòng điện là số đo bằng…….......(1)............…được chuyển hóa thành các dạng năng lượng khác.</w:t>
      </w:r>
    </w:p>
    <w:p w:rsidR="004C0584" w:rsidRPr="00E37C2C" w:rsidRDefault="004C0584" w:rsidP="004C0584">
      <w:pPr>
        <w:spacing w:before="60" w:after="60"/>
        <w:ind w:firstLine="720"/>
        <w:jc w:val="both"/>
        <w:rPr>
          <w:lang w:val="nl-NL"/>
        </w:rPr>
      </w:pPr>
      <w:r w:rsidRPr="00E37C2C">
        <w:rPr>
          <w:b/>
          <w:u w:val="single"/>
          <w:lang w:val="nl-NL"/>
        </w:rPr>
        <w:t>Câu 6:</w:t>
      </w:r>
      <w:r w:rsidRPr="00E37C2C">
        <w:rPr>
          <w:b/>
          <w:lang w:val="nl-NL"/>
        </w:rPr>
        <w:t xml:space="preserve"> </w:t>
      </w:r>
      <w:r w:rsidRPr="00E37C2C">
        <w:rPr>
          <w:lang w:val="nl-NL"/>
        </w:rPr>
        <w:t>Các dụng cụ điện có ghi số oat khi hoạt động đều biến đổi …......(2)..…..   thành các dạng năng lượng khác.</w:t>
      </w:r>
    </w:p>
    <w:p w:rsidR="004C0584" w:rsidRPr="00E37C2C" w:rsidRDefault="004C0584" w:rsidP="004C0584">
      <w:pPr>
        <w:spacing w:before="60" w:after="60"/>
        <w:ind w:firstLine="720"/>
        <w:rPr>
          <w:lang w:val="nl-NL"/>
        </w:rPr>
      </w:pPr>
      <w:r w:rsidRPr="00E37C2C">
        <w:rPr>
          <w:b/>
          <w:u w:val="single"/>
          <w:lang w:val="nl-NL"/>
        </w:rPr>
        <w:t>Câu 7:</w:t>
      </w:r>
      <w:r w:rsidRPr="00E37C2C">
        <w:rPr>
          <w:b/>
          <w:lang w:val="nl-NL"/>
        </w:rPr>
        <w:t xml:space="preserve"> </w:t>
      </w:r>
      <w:r w:rsidRPr="00E37C2C">
        <w:rPr>
          <w:lang w:val="nl-NL"/>
        </w:rPr>
        <w:t xml:space="preserve"> </w:t>
      </w:r>
      <w:r w:rsidRPr="00E37C2C">
        <w:rPr>
          <w:bCs/>
          <w:lang w:val="nl-NL"/>
        </w:rPr>
        <w:t>Nơi nào trong không gian có lực từ tác dụng lên kim nam châm thì nơi đó có ......(3)...</w:t>
      </w:r>
    </w:p>
    <w:p w:rsidR="004C0584" w:rsidRPr="00E37C2C" w:rsidRDefault="004C0584" w:rsidP="004C0584">
      <w:pPr>
        <w:pBdr>
          <w:bar w:val="single" w:sz="4" w:color="auto"/>
        </w:pBdr>
        <w:spacing w:before="60" w:after="60"/>
        <w:ind w:firstLine="720"/>
        <w:jc w:val="both"/>
        <w:rPr>
          <w:bCs/>
          <w:lang w:val="nl-NL"/>
        </w:rPr>
      </w:pPr>
      <w:r w:rsidRPr="00E37C2C">
        <w:rPr>
          <w:b/>
          <w:u w:val="single"/>
          <w:lang w:val="nl-NL"/>
        </w:rPr>
        <w:t>Câu 8:</w:t>
      </w:r>
      <w:r w:rsidRPr="00E37C2C">
        <w:rPr>
          <w:b/>
          <w:lang w:val="nl-NL"/>
        </w:rPr>
        <w:t xml:space="preserve"> </w:t>
      </w:r>
      <w:r w:rsidRPr="00E37C2C">
        <w:rPr>
          <w:lang w:val="nl-NL"/>
        </w:rPr>
        <w:t xml:space="preserve"> Qui tắc bàn tay trái:</w:t>
      </w:r>
      <w:r w:rsidRPr="00E37C2C">
        <w:rPr>
          <w:bCs/>
          <w:lang w:val="nl-NL"/>
        </w:rPr>
        <w:t xml:space="preserve"> Đặt bàn tay trái sao cho các đường sức từ hướng vào lòng bàn tay, chiều từ cổ tay đến ngón tay giữa hướng theo chiều dòng điện thì ngón tay cái choãi ra 90</w:t>
      </w:r>
      <w:r w:rsidRPr="00E37C2C">
        <w:rPr>
          <w:bCs/>
          <w:vertAlign w:val="superscript"/>
          <w:lang w:val="nl-NL"/>
        </w:rPr>
        <w:t>0</w:t>
      </w:r>
      <w:r w:rsidRPr="00E37C2C">
        <w:rPr>
          <w:bCs/>
          <w:lang w:val="nl-NL"/>
        </w:rPr>
        <w:t xml:space="preserve"> chỉ chiều .......(4).......</w:t>
      </w:r>
    </w:p>
    <w:p w:rsidR="004C0584" w:rsidRPr="00E37C2C" w:rsidRDefault="00144118" w:rsidP="004C0584">
      <w:pPr>
        <w:spacing w:before="120" w:after="120"/>
        <w:rPr>
          <w:b/>
          <w:lang w:val="nl-NL"/>
        </w:rPr>
      </w:pPr>
      <w:r>
        <w:rPr>
          <w:noProof/>
        </w:rPr>
        <w:drawing>
          <wp:anchor distT="0" distB="0" distL="114300" distR="114300" simplePos="0" relativeHeight="252143104" behindDoc="0" locked="0" layoutInCell="1" allowOverlap="1">
            <wp:simplePos x="0" y="0"/>
            <wp:positionH relativeFrom="column">
              <wp:posOffset>3009265</wp:posOffset>
            </wp:positionH>
            <wp:positionV relativeFrom="paragraph">
              <wp:posOffset>165735</wp:posOffset>
            </wp:positionV>
            <wp:extent cx="1549400" cy="1438275"/>
            <wp:effectExtent l="0" t="0" r="0" b="9525"/>
            <wp:wrapSquare wrapText="bothSides"/>
            <wp:docPr id="2013" name="Picture 394" descr="Description: image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Description: images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5494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4128" behindDoc="0" locked="0" layoutInCell="1" allowOverlap="1">
            <wp:simplePos x="0" y="0"/>
            <wp:positionH relativeFrom="column">
              <wp:posOffset>4600575</wp:posOffset>
            </wp:positionH>
            <wp:positionV relativeFrom="paragraph">
              <wp:posOffset>194310</wp:posOffset>
            </wp:positionV>
            <wp:extent cx="1534160" cy="1428750"/>
            <wp:effectExtent l="0" t="0" r="8890" b="0"/>
            <wp:wrapSquare wrapText="bothSides"/>
            <wp:docPr id="201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53416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4C0584" w:rsidRPr="00E37C2C">
        <w:rPr>
          <w:b/>
          <w:lang w:val="nl-NL"/>
        </w:rPr>
        <w:t xml:space="preserve">II. TỰ LUẬN </w:t>
      </w:r>
      <w:r w:rsidR="004C0584" w:rsidRPr="00E37C2C">
        <w:rPr>
          <w:i/>
          <w:lang w:val="nl-NL"/>
        </w:rPr>
        <w:t>(8,0 điểm)</w:t>
      </w:r>
    </w:p>
    <w:p w:rsidR="004C0584" w:rsidRPr="00E37C2C" w:rsidRDefault="004C0584" w:rsidP="004C0584">
      <w:pPr>
        <w:spacing w:before="120" w:after="120"/>
        <w:ind w:firstLine="720"/>
        <w:rPr>
          <w:lang w:val="nl-NL"/>
        </w:rPr>
      </w:pPr>
      <w:r w:rsidRPr="00E37C2C">
        <w:rPr>
          <w:b/>
          <w:bCs/>
          <w:u w:val="single"/>
          <w:lang w:val="nl-NL"/>
        </w:rPr>
        <w:t>Câu 1:</w:t>
      </w:r>
      <w:r w:rsidRPr="00E37C2C">
        <w:rPr>
          <w:b/>
          <w:bCs/>
          <w:lang w:val="nl-NL"/>
        </w:rPr>
        <w:t xml:space="preserve"> </w:t>
      </w:r>
      <w:r w:rsidRPr="00E37C2C">
        <w:rPr>
          <w:i/>
          <w:lang w:val="nl-NL"/>
        </w:rPr>
        <w:t>(2,0 điểm)</w:t>
      </w:r>
    </w:p>
    <w:p w:rsidR="004C0584" w:rsidRPr="00E37C2C" w:rsidRDefault="004C0584" w:rsidP="004C0584">
      <w:pPr>
        <w:spacing w:before="120" w:after="120"/>
        <w:ind w:firstLine="720"/>
        <w:rPr>
          <w:lang w:val="nl-NL"/>
        </w:rPr>
      </w:pPr>
      <w:r w:rsidRPr="00E37C2C">
        <w:rPr>
          <w:lang w:val="nl-NL"/>
        </w:rPr>
        <w:t xml:space="preserve">Nhà bạn Linh có hai đồ dùng điện như hình vẽ, Linh thắc mắc không biết:                                    </w:t>
      </w:r>
    </w:p>
    <w:p w:rsidR="004C0584" w:rsidRPr="00E37C2C" w:rsidRDefault="004C0584" w:rsidP="004C0584">
      <w:pPr>
        <w:spacing w:before="120" w:after="120"/>
        <w:ind w:firstLine="720"/>
        <w:rPr>
          <w:lang w:val="nl-NL"/>
        </w:rPr>
      </w:pPr>
      <w:r w:rsidRPr="00E37C2C">
        <w:rPr>
          <w:lang w:val="nl-NL"/>
        </w:rPr>
        <w:t xml:space="preserve">a. Trong nồi cơm điện điện năng đã chuyển hóa thành những dạng năng lượng nào? </w:t>
      </w:r>
    </w:p>
    <w:p w:rsidR="004C0584" w:rsidRPr="00E37C2C" w:rsidRDefault="004C0584" w:rsidP="004C0584">
      <w:pPr>
        <w:spacing w:before="120" w:after="120"/>
        <w:ind w:firstLine="720"/>
        <w:rPr>
          <w:lang w:val="nl-NL"/>
        </w:rPr>
      </w:pPr>
      <w:r w:rsidRPr="00E37C2C">
        <w:rPr>
          <w:lang w:val="nl-NL"/>
        </w:rPr>
        <w:t>b. Trong quạt điện điện năng đã chuyển hóa thành những dạng năng lượng nào?</w:t>
      </w:r>
    </w:p>
    <w:p w:rsidR="004C0584" w:rsidRPr="00E37C2C" w:rsidRDefault="004C0584" w:rsidP="004C0584">
      <w:pPr>
        <w:spacing w:before="120" w:after="120"/>
        <w:ind w:firstLine="720"/>
        <w:rPr>
          <w:lang w:val="nl-NL"/>
        </w:rPr>
      </w:pPr>
      <w:r w:rsidRPr="00E37C2C">
        <w:rPr>
          <w:b/>
          <w:bCs/>
          <w:u w:val="single"/>
          <w:lang w:val="nl-NL"/>
        </w:rPr>
        <w:t>Câu 2</w:t>
      </w:r>
      <w:r w:rsidRPr="00E37C2C">
        <w:rPr>
          <w:u w:val="single"/>
          <w:lang w:val="nl-NL"/>
        </w:rPr>
        <w:t>:</w:t>
      </w:r>
      <w:r w:rsidRPr="00E37C2C">
        <w:rPr>
          <w:lang w:val="nl-NL"/>
        </w:rPr>
        <w:t xml:space="preserve"> (</w:t>
      </w:r>
      <w:r w:rsidRPr="00E37C2C">
        <w:rPr>
          <w:i/>
          <w:lang w:val="nl-NL"/>
        </w:rPr>
        <w:t>3,0 điểm</w:t>
      </w:r>
      <w:r w:rsidRPr="00E37C2C">
        <w:rPr>
          <w:lang w:val="nl-NL"/>
        </w:rPr>
        <w:t xml:space="preserve">) </w:t>
      </w:r>
    </w:p>
    <w:p w:rsidR="004C0584" w:rsidRPr="00E37C2C" w:rsidRDefault="004C0584" w:rsidP="004C0584">
      <w:pPr>
        <w:spacing w:before="120" w:after="120"/>
        <w:ind w:firstLine="720"/>
        <w:rPr>
          <w:lang w:val="nl-NL"/>
        </w:rPr>
      </w:pPr>
      <w:r w:rsidRPr="00E37C2C">
        <w:rPr>
          <w:lang w:val="nl-NL"/>
        </w:rPr>
        <w:t>Hai điện trở R</w:t>
      </w:r>
      <w:r w:rsidRPr="00E37C2C">
        <w:rPr>
          <w:vertAlign w:val="subscript"/>
          <w:lang w:val="nl-NL"/>
        </w:rPr>
        <w:t>1</w:t>
      </w:r>
      <w:r w:rsidRPr="00E37C2C">
        <w:rPr>
          <w:lang w:val="nl-NL"/>
        </w:rPr>
        <w:t xml:space="preserve"> = 6</w:t>
      </w:r>
      <w:r w:rsidRPr="00E37C2C">
        <w:sym w:font="Symbol" w:char="F057"/>
      </w:r>
      <w:r w:rsidRPr="00E37C2C">
        <w:rPr>
          <w:lang w:val="nl-NL"/>
        </w:rPr>
        <w:t xml:space="preserve">  ,R</w:t>
      </w:r>
      <w:r w:rsidRPr="00E37C2C">
        <w:rPr>
          <w:vertAlign w:val="subscript"/>
          <w:lang w:val="nl-NL"/>
        </w:rPr>
        <w:t>2</w:t>
      </w:r>
      <w:r w:rsidRPr="00E37C2C">
        <w:rPr>
          <w:lang w:val="nl-NL"/>
        </w:rPr>
        <w:t>= 12</w:t>
      </w:r>
      <w:r w:rsidRPr="00E37C2C">
        <w:sym w:font="Symbol" w:char="F057"/>
      </w:r>
      <w:r w:rsidRPr="00E37C2C">
        <w:rPr>
          <w:lang w:val="nl-NL"/>
        </w:rPr>
        <w:t xml:space="preserve">  mắc nối tiếp với nhau vào hđt U = 24V </w:t>
      </w:r>
    </w:p>
    <w:p w:rsidR="004C0584" w:rsidRPr="00E37C2C" w:rsidRDefault="004C0584" w:rsidP="004C0584">
      <w:pPr>
        <w:spacing w:before="120" w:after="120"/>
        <w:rPr>
          <w:lang w:val="nl-NL"/>
        </w:rPr>
      </w:pPr>
      <w:r w:rsidRPr="00E37C2C">
        <w:rPr>
          <w:lang w:val="nl-NL"/>
        </w:rPr>
        <w:t xml:space="preserve"> </w:t>
      </w:r>
      <w:r w:rsidRPr="00E37C2C">
        <w:rPr>
          <w:lang w:val="nl-NL"/>
        </w:rPr>
        <w:tab/>
        <w:t>a.Tính điện trở tương đương của mạch</w:t>
      </w:r>
    </w:p>
    <w:p w:rsidR="004C0584" w:rsidRPr="00E37C2C" w:rsidRDefault="004C0584" w:rsidP="004C0584">
      <w:pPr>
        <w:spacing w:before="120" w:after="120"/>
        <w:rPr>
          <w:lang w:val="nl-NL"/>
        </w:rPr>
      </w:pPr>
      <w:r w:rsidRPr="00E37C2C">
        <w:rPr>
          <w:lang w:val="nl-NL"/>
        </w:rPr>
        <w:t xml:space="preserve"> </w:t>
      </w:r>
      <w:r w:rsidRPr="00E37C2C">
        <w:rPr>
          <w:lang w:val="nl-NL"/>
        </w:rPr>
        <w:tab/>
        <w:t>b.Tính cường độ dòng điện qua mạch chính và cường độ dòng điện qua mỗi điện trở.</w:t>
      </w:r>
    </w:p>
    <w:p w:rsidR="004C0584" w:rsidRPr="00E37C2C" w:rsidRDefault="004C0584" w:rsidP="004C0584">
      <w:pPr>
        <w:spacing w:before="120" w:after="120"/>
        <w:rPr>
          <w:lang w:val="nl-NL"/>
        </w:rPr>
      </w:pPr>
      <w:r w:rsidRPr="00E37C2C">
        <w:rPr>
          <w:lang w:val="nl-NL"/>
        </w:rPr>
        <w:t xml:space="preserve"> </w:t>
      </w:r>
      <w:r w:rsidRPr="00E37C2C">
        <w:rPr>
          <w:lang w:val="nl-NL"/>
        </w:rPr>
        <w:tab/>
        <w:t>c.Tính điện tiền điện phải trả cho đoạn mạch hoạt động trong 30 ngày(mỗi ngày dùng 5h), giá điện là 1500đ/kW.h.</w:t>
      </w:r>
    </w:p>
    <w:p w:rsidR="004C0584" w:rsidRPr="00E37C2C" w:rsidRDefault="004C0584" w:rsidP="004C0584">
      <w:pPr>
        <w:spacing w:before="120" w:after="120"/>
        <w:ind w:firstLine="720"/>
        <w:rPr>
          <w:lang w:val="nl-NL"/>
        </w:rPr>
      </w:pPr>
      <w:r w:rsidRPr="00E37C2C">
        <w:rPr>
          <w:b/>
          <w:bCs/>
          <w:u w:val="single"/>
          <w:lang w:val="nl-NL"/>
        </w:rPr>
        <w:t>Câu 3</w:t>
      </w:r>
      <w:r w:rsidRPr="00E37C2C">
        <w:rPr>
          <w:u w:val="single"/>
          <w:lang w:val="nl-NL"/>
        </w:rPr>
        <w:t>:</w:t>
      </w:r>
      <w:r w:rsidRPr="00E37C2C">
        <w:rPr>
          <w:lang w:val="nl-NL"/>
        </w:rPr>
        <w:t xml:space="preserve"> (</w:t>
      </w:r>
      <w:r w:rsidRPr="00E37C2C">
        <w:rPr>
          <w:i/>
          <w:lang w:val="nl-NL"/>
        </w:rPr>
        <w:t>1,0 điểm</w:t>
      </w:r>
      <w:r w:rsidRPr="00E37C2C">
        <w:rPr>
          <w:lang w:val="nl-NL"/>
        </w:rPr>
        <w:t xml:space="preserve">) </w:t>
      </w:r>
    </w:p>
    <w:p w:rsidR="004C0584" w:rsidRPr="00E37C2C" w:rsidRDefault="004C0584" w:rsidP="004C0584">
      <w:pPr>
        <w:spacing w:before="120" w:after="120"/>
        <w:ind w:firstLine="720"/>
        <w:rPr>
          <w:lang w:val="nl-NL"/>
        </w:rPr>
      </w:pPr>
      <w:r w:rsidRPr="00E37C2C">
        <w:rPr>
          <w:lang w:val="nl-NL"/>
        </w:rPr>
        <w:t>Em có kim nam châm, làm thế nào để phát hiện trong dây dẫn có dòng điện hay không?</w:t>
      </w:r>
    </w:p>
    <w:p w:rsidR="004C0584" w:rsidRPr="00E37C2C" w:rsidRDefault="004C0584" w:rsidP="004C0584">
      <w:pPr>
        <w:spacing w:before="120" w:after="120"/>
        <w:ind w:firstLine="720"/>
        <w:rPr>
          <w:lang w:val="nl-NL"/>
        </w:rPr>
      </w:pPr>
      <w:r w:rsidRPr="00E37C2C">
        <w:rPr>
          <w:b/>
          <w:bCs/>
          <w:u w:val="single"/>
          <w:lang w:val="nl-NL"/>
        </w:rPr>
        <w:t>Câu 4</w:t>
      </w:r>
      <w:r w:rsidRPr="00E37C2C">
        <w:rPr>
          <w:u w:val="single"/>
          <w:lang w:val="nl-NL"/>
        </w:rPr>
        <w:t>:</w:t>
      </w:r>
      <w:r w:rsidRPr="00E37C2C">
        <w:rPr>
          <w:lang w:val="nl-NL"/>
        </w:rPr>
        <w:t xml:space="preserve"> (</w:t>
      </w:r>
      <w:r w:rsidRPr="00E37C2C">
        <w:rPr>
          <w:i/>
          <w:lang w:val="nl-NL"/>
        </w:rPr>
        <w:t>2,0 điểm</w:t>
      </w:r>
      <w:r w:rsidRPr="00E37C2C">
        <w:rPr>
          <w:lang w:val="nl-NL"/>
        </w:rPr>
        <w:t xml:space="preserve">) </w:t>
      </w:r>
    </w:p>
    <w:p w:rsidR="004C0584" w:rsidRPr="00E37C2C" w:rsidRDefault="004C0584" w:rsidP="004C0584">
      <w:pPr>
        <w:spacing w:before="120" w:after="120"/>
        <w:ind w:firstLine="720"/>
        <w:rPr>
          <w:lang w:val="nl-NL"/>
        </w:rPr>
      </w:pPr>
      <w:r w:rsidRPr="00E37C2C">
        <w:rPr>
          <w:lang w:val="nl-NL"/>
        </w:rPr>
        <w:t>Hãy dùng quy tắc nắm tay phải, bàn tay trái để xác định tên các từ cực của ống dây trong hình 3a; Xác định cực của nam châm trong hình 3b.</w:t>
      </w:r>
      <w:r w:rsidRPr="00E37C2C">
        <w:rPr>
          <w:b/>
          <w:lang w:val="nl-NL"/>
        </w:rPr>
        <w:t xml:space="preserve"> </w:t>
      </w:r>
    </w:p>
    <w:p w:rsidR="004C0584" w:rsidRPr="00E37C2C" w:rsidRDefault="00144118" w:rsidP="004C0584">
      <w:pPr>
        <w:tabs>
          <w:tab w:val="center" w:pos="4592"/>
        </w:tabs>
        <w:rPr>
          <w:b/>
          <w:lang w:val="nl-NL"/>
        </w:rPr>
      </w:pPr>
      <w:r>
        <w:rPr>
          <w:b/>
          <w:noProof/>
        </w:rPr>
        <mc:AlternateContent>
          <mc:Choice Requires="wpg">
            <w:drawing>
              <wp:anchor distT="0" distB="0" distL="114300" distR="114300" simplePos="0" relativeHeight="252145152" behindDoc="0" locked="0" layoutInCell="1" allowOverlap="1">
                <wp:simplePos x="0" y="0"/>
                <wp:positionH relativeFrom="column">
                  <wp:posOffset>609600</wp:posOffset>
                </wp:positionH>
                <wp:positionV relativeFrom="paragraph">
                  <wp:posOffset>105410</wp:posOffset>
                </wp:positionV>
                <wp:extent cx="5095875" cy="1790700"/>
                <wp:effectExtent l="0" t="0" r="13970" b="2540"/>
                <wp:wrapNone/>
                <wp:docPr id="126"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5875" cy="1790700"/>
                          <a:chOff x="0" y="0"/>
                          <a:chExt cx="50958" cy="17907"/>
                        </a:xfrm>
                      </wpg:grpSpPr>
                      <wps:wsp>
                        <wps:cNvPr id="127" name="Straight Connector 800"/>
                        <wps:cNvCnPr/>
                        <wps:spPr bwMode="auto">
                          <a:xfrm>
                            <a:off x="35814" y="6381"/>
                            <a:ext cx="15144"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120" name="Picture 3"/>
                          <pic:cNvPicPr>
                            <a:picLocks noChangeAspect="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0006" cy="1790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404" o:spid="_x0000_s1026" style="position:absolute;margin-left:48pt;margin-top:8.3pt;width:401.25pt;height:141pt;z-index:252145152" coordsize="50958,179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">
                <v:line id="Straight Connector 800" o:spid="_x0000_s1027" style="position:absolute;visibility:visible;mso-wrap-style:square" from="35814,6381" to="50958,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xic8IAAADcAAAADwAAAGRycy9kb3ducmV2LnhtbERPS27CMBDdI/UO1lTqrjiwKDTgRKgf&#10;qYgFKnCAIR7iQDyObBdCT18jVWI3T+8787K3rTiTD41jBaNhBoK4crrhWsFu+/k8BREissbWMSm4&#10;UoCyeBjMMdfuwt903sRapBAOOSowMXa5lKEyZDEMXUecuIPzFmOCvpba4yWF21aOs+xFWmw4NRjs&#10;6M1Qddr8WAVLv1+dRr+1kXte+o92/f4a7FGpp8d+MQMRqY938b/7S6f54wncnk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xic8IAAADcAAAADwAAAAAAAAAAAAAA&#10;AAChAgAAZHJzL2Rvd25yZXYueG1sUEsFBgAAAAAEAAQA+QAAAJADAAAAAA==&#10;" strokeweight="1pt"/>
                <v:shape id="Picture 3" o:spid="_x0000_s1028" type="#_x0000_t75" style="position:absolute;width:50006;height:17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TVpzIAAAA3QAAAA8AAABkcnMvZG93bnJldi54bWxEj91qwkAQhe8LfYdlCr0puqtglegqbcFi&#10;iyL+PMCQnSah2dkku9X49p2LQu9mOGfO+Wax6n2tLtTFKrCF0dCAIs6Dq7iwcD6tBzNQMSE7rAOT&#10;hRtFWC3v7xaYuXDlA12OqVASwjFDC2VKTaZ1zEvyGIehIRbtK3Qek6xdoV2HVwn3tR4b86w9ViwN&#10;JTb0VlL+ffzxFvL2cztd9x+7ndnv383Ta7uZcGvt40P/MgeVqE//5r/rjRP80Vj45RsZQS9/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E1acyAAAAN0AAAAPAAAAAAAAAAAA&#10;AAAAAJ8CAABkcnMvZG93bnJldi54bWxQSwUGAAAAAAQABAD3AAAAlAMAAAAA&#10;">
                  <v:imagedata r:id="rId220" o:title=""/>
                  <v:path arrowok="t"/>
                </v:shape>
              </v:group>
            </w:pict>
          </mc:Fallback>
        </mc:AlternateContent>
      </w:r>
    </w:p>
    <w:p w:rsidR="004C0584" w:rsidRPr="00E37C2C" w:rsidRDefault="004C0584" w:rsidP="004C0584">
      <w:pPr>
        <w:tabs>
          <w:tab w:val="center" w:pos="4592"/>
        </w:tabs>
        <w:rPr>
          <w:b/>
          <w:lang w:val="nl-NL"/>
        </w:rPr>
      </w:pPr>
    </w:p>
    <w:p w:rsidR="004C0584" w:rsidRPr="00E37C2C" w:rsidRDefault="004C0584" w:rsidP="004C0584">
      <w:pPr>
        <w:tabs>
          <w:tab w:val="center" w:pos="4592"/>
        </w:tabs>
        <w:rPr>
          <w:b/>
          <w:lang w:val="nl-NL"/>
        </w:rPr>
      </w:pPr>
    </w:p>
    <w:p w:rsidR="004C0584" w:rsidRPr="00E37C2C" w:rsidRDefault="004C0584" w:rsidP="004C0584">
      <w:pPr>
        <w:tabs>
          <w:tab w:val="center" w:pos="4592"/>
        </w:tabs>
        <w:rPr>
          <w:b/>
          <w:lang w:val="nl-NL"/>
        </w:rPr>
      </w:pPr>
    </w:p>
    <w:p w:rsidR="004C0584" w:rsidRPr="00E37C2C" w:rsidRDefault="004C0584" w:rsidP="004C0584">
      <w:pPr>
        <w:tabs>
          <w:tab w:val="center" w:pos="4592"/>
        </w:tabs>
        <w:rPr>
          <w:b/>
          <w:lang w:val="nl-NL"/>
        </w:rPr>
      </w:pPr>
    </w:p>
    <w:p w:rsidR="004C0584" w:rsidRPr="00E37C2C" w:rsidRDefault="004C0584" w:rsidP="004C0584">
      <w:pPr>
        <w:tabs>
          <w:tab w:val="center" w:pos="4592"/>
        </w:tabs>
        <w:rPr>
          <w:b/>
          <w:lang w:val="nl-NL"/>
        </w:rPr>
      </w:pPr>
    </w:p>
    <w:p w:rsidR="004C0584" w:rsidRPr="00E37C2C" w:rsidRDefault="004C0584" w:rsidP="004C0584">
      <w:pPr>
        <w:tabs>
          <w:tab w:val="center" w:pos="4592"/>
        </w:tabs>
        <w:rPr>
          <w:b/>
          <w:lang w:val="nl-NL"/>
        </w:rPr>
      </w:pPr>
    </w:p>
    <w:p w:rsidR="004C0584" w:rsidRPr="00E37C2C" w:rsidRDefault="004C0584" w:rsidP="004C0584">
      <w:pPr>
        <w:tabs>
          <w:tab w:val="center" w:pos="4592"/>
        </w:tabs>
        <w:rPr>
          <w:b/>
          <w:lang w:val="nl-NL"/>
        </w:rPr>
      </w:pPr>
    </w:p>
    <w:p w:rsidR="004C0584" w:rsidRPr="00E37C2C" w:rsidRDefault="004C0584" w:rsidP="004C0584">
      <w:pPr>
        <w:tabs>
          <w:tab w:val="center" w:pos="4592"/>
        </w:tabs>
        <w:rPr>
          <w:b/>
          <w:lang w:val="nl-NL"/>
        </w:rPr>
      </w:pPr>
    </w:p>
    <w:p w:rsidR="004C0584" w:rsidRPr="00E37C2C" w:rsidRDefault="004C0584" w:rsidP="004C0584">
      <w:pPr>
        <w:tabs>
          <w:tab w:val="center" w:pos="4592"/>
        </w:tabs>
        <w:rPr>
          <w:b/>
          <w:lang w:val="nl-NL"/>
        </w:rPr>
      </w:pPr>
    </w:p>
    <w:p w:rsidR="004C0584" w:rsidRPr="00E37C2C" w:rsidRDefault="004C0584" w:rsidP="004C0584">
      <w:pPr>
        <w:ind w:firstLine="567"/>
        <w:jc w:val="center"/>
        <w:rPr>
          <w:lang w:val="nl-NL"/>
        </w:rPr>
      </w:pPr>
      <w:r w:rsidRPr="00E37C2C">
        <w:rPr>
          <w:lang w:val="nl-NL"/>
        </w:rPr>
        <w:t>.................HẾT.................</w:t>
      </w:r>
    </w:p>
    <w:p w:rsidR="004C0584" w:rsidRPr="00E37C2C" w:rsidRDefault="004C0584" w:rsidP="004C0584">
      <w:pPr>
        <w:tabs>
          <w:tab w:val="center" w:pos="4592"/>
        </w:tabs>
        <w:jc w:val="center"/>
        <w:rPr>
          <w:b/>
          <w:lang w:val="nl-NL"/>
        </w:rPr>
      </w:pPr>
      <w:r>
        <w:rPr>
          <w:b/>
          <w:lang w:val="nl-NL"/>
        </w:rPr>
        <w:t>ĐÁP Á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7417"/>
        <w:gridCol w:w="915"/>
      </w:tblGrid>
      <w:tr w:rsidR="004C0584" w:rsidRPr="00E37C2C" w:rsidTr="004E4E04">
        <w:tc>
          <w:tcPr>
            <w:tcW w:w="1415" w:type="dxa"/>
            <w:tcBorders>
              <w:top w:val="single" w:sz="4" w:space="0" w:color="auto"/>
              <w:left w:val="single" w:sz="4" w:space="0" w:color="auto"/>
              <w:bottom w:val="single" w:sz="4" w:space="0" w:color="auto"/>
              <w:right w:val="single" w:sz="4" w:space="0" w:color="auto"/>
            </w:tcBorders>
            <w:shd w:val="clear" w:color="auto" w:fill="auto"/>
            <w:vAlign w:val="center"/>
          </w:tcPr>
          <w:p w:rsidR="004C0584" w:rsidRPr="00E37C2C" w:rsidRDefault="004C0584" w:rsidP="004E4E04">
            <w:pPr>
              <w:spacing w:before="120" w:after="120" w:line="20" w:lineRule="atLeast"/>
              <w:jc w:val="center"/>
              <w:rPr>
                <w:b/>
                <w:bCs/>
              </w:rPr>
            </w:pPr>
            <w:r w:rsidRPr="00E37C2C">
              <w:rPr>
                <w:b/>
                <w:bCs/>
              </w:rPr>
              <w:t>Phần</w:t>
            </w:r>
          </w:p>
        </w:tc>
        <w:tc>
          <w:tcPr>
            <w:tcW w:w="7417" w:type="dxa"/>
            <w:tcBorders>
              <w:top w:val="single" w:sz="4" w:space="0" w:color="auto"/>
              <w:left w:val="single" w:sz="4" w:space="0" w:color="auto"/>
              <w:bottom w:val="single" w:sz="4" w:space="0" w:color="auto"/>
              <w:right w:val="single" w:sz="4" w:space="0" w:color="auto"/>
            </w:tcBorders>
            <w:shd w:val="clear" w:color="auto" w:fill="auto"/>
            <w:vAlign w:val="center"/>
          </w:tcPr>
          <w:p w:rsidR="004C0584" w:rsidRPr="00E37C2C" w:rsidRDefault="004C0584" w:rsidP="004E4E04">
            <w:pPr>
              <w:spacing w:before="120" w:after="120" w:line="20" w:lineRule="atLeast"/>
              <w:jc w:val="center"/>
              <w:rPr>
                <w:b/>
                <w:bCs/>
              </w:rPr>
            </w:pPr>
            <w:r w:rsidRPr="00E37C2C">
              <w:rPr>
                <w:b/>
                <w:bCs/>
              </w:rPr>
              <w:t>Câu/Nội dung</w:t>
            </w:r>
          </w:p>
        </w:tc>
        <w:tc>
          <w:tcPr>
            <w:tcW w:w="915" w:type="dxa"/>
            <w:tcBorders>
              <w:top w:val="single" w:sz="4" w:space="0" w:color="auto"/>
              <w:left w:val="single" w:sz="4" w:space="0" w:color="auto"/>
              <w:bottom w:val="single" w:sz="4" w:space="0" w:color="auto"/>
              <w:right w:val="single" w:sz="4" w:space="0" w:color="auto"/>
            </w:tcBorders>
            <w:shd w:val="clear" w:color="auto" w:fill="auto"/>
            <w:vAlign w:val="center"/>
          </w:tcPr>
          <w:p w:rsidR="004C0584" w:rsidRPr="00E37C2C" w:rsidRDefault="004C0584" w:rsidP="004E4E04">
            <w:pPr>
              <w:spacing w:before="120" w:after="120" w:line="20" w:lineRule="atLeast"/>
              <w:jc w:val="center"/>
              <w:rPr>
                <w:b/>
                <w:bCs/>
              </w:rPr>
            </w:pPr>
            <w:r w:rsidRPr="00E37C2C">
              <w:rPr>
                <w:b/>
                <w:bCs/>
              </w:rPr>
              <w:t>Điểm</w:t>
            </w:r>
          </w:p>
        </w:tc>
      </w:tr>
      <w:tr w:rsidR="004C0584" w:rsidRPr="00E37C2C" w:rsidTr="004E4E04">
        <w:tc>
          <w:tcPr>
            <w:tcW w:w="1415" w:type="dxa"/>
            <w:tcBorders>
              <w:left w:val="single" w:sz="4" w:space="0" w:color="auto"/>
              <w:right w:val="single" w:sz="4" w:space="0" w:color="auto"/>
            </w:tcBorders>
            <w:shd w:val="clear" w:color="auto" w:fill="auto"/>
            <w:vAlign w:val="center"/>
          </w:tcPr>
          <w:p w:rsidR="004C0584" w:rsidRPr="00E37C2C" w:rsidRDefault="004C0584" w:rsidP="004E4E04">
            <w:pPr>
              <w:spacing w:before="120" w:after="120"/>
              <w:jc w:val="center"/>
              <w:rPr>
                <w:b/>
                <w:lang w:val="pt-BR"/>
              </w:rPr>
            </w:pPr>
            <w:r w:rsidRPr="00E37C2C">
              <w:rPr>
                <w:b/>
                <w:sz w:val="24"/>
                <w:szCs w:val="24"/>
                <w:lang w:val="pt-BR"/>
              </w:rPr>
              <w:t>I. TRẮC NGHIỆM</w:t>
            </w:r>
            <w:r w:rsidRPr="00E37C2C">
              <w:rPr>
                <w:b/>
                <w:lang w:val="pt-BR"/>
              </w:rPr>
              <w:t xml:space="preserve"> </w:t>
            </w:r>
            <w:r w:rsidRPr="00E37C2C">
              <w:rPr>
                <w:i/>
                <w:lang w:val="pt-BR"/>
              </w:rPr>
              <w:t>(2,0 điểm)</w:t>
            </w:r>
          </w:p>
        </w:tc>
        <w:tc>
          <w:tcPr>
            <w:tcW w:w="7417" w:type="dxa"/>
            <w:tcBorders>
              <w:top w:val="single" w:sz="4" w:space="0" w:color="auto"/>
              <w:left w:val="single" w:sz="4" w:space="0" w:color="auto"/>
              <w:bottom w:val="single" w:sz="4" w:space="0" w:color="auto"/>
              <w:right w:val="single" w:sz="4" w:space="0" w:color="auto"/>
            </w:tcBorders>
            <w:shd w:val="clear" w:color="auto" w:fill="auto"/>
          </w:tcPr>
          <w:p w:rsidR="004C0584" w:rsidRPr="00E37C2C" w:rsidRDefault="004C0584" w:rsidP="004E4E04">
            <w:pPr>
              <w:spacing w:before="120" w:after="120"/>
              <w:rPr>
                <w:bCs/>
                <w:lang w:val="pt-BR"/>
              </w:rPr>
            </w:pPr>
            <w:r w:rsidRPr="00E37C2C">
              <w:rPr>
                <w:b/>
                <w:lang w:val="pt-BR"/>
              </w:rPr>
              <w:t>Câu: 1</w:t>
            </w:r>
            <w:r w:rsidRPr="00E37C2C">
              <w:rPr>
                <w:lang w:val="pt-BR"/>
              </w:rPr>
              <w:t>C;</w:t>
            </w:r>
            <w:r w:rsidRPr="00E37C2C">
              <w:rPr>
                <w:b/>
                <w:lang w:val="pt-BR"/>
              </w:rPr>
              <w:t xml:space="preserve">    2</w:t>
            </w:r>
            <w:r w:rsidRPr="00E37C2C">
              <w:rPr>
                <w:lang w:val="pt-BR"/>
              </w:rPr>
              <w:t>B;</w:t>
            </w:r>
            <w:r w:rsidRPr="00E37C2C">
              <w:rPr>
                <w:b/>
                <w:lang w:val="pt-BR"/>
              </w:rPr>
              <w:t xml:space="preserve">      3</w:t>
            </w:r>
            <w:r w:rsidRPr="00E37C2C">
              <w:rPr>
                <w:lang w:val="pt-BR"/>
              </w:rPr>
              <w:t>B;</w:t>
            </w:r>
            <w:r w:rsidRPr="00E37C2C">
              <w:rPr>
                <w:b/>
                <w:lang w:val="pt-BR"/>
              </w:rPr>
              <w:t xml:space="preserve">       4</w:t>
            </w:r>
            <w:r w:rsidRPr="00E37C2C">
              <w:rPr>
                <w:lang w:val="pt-BR"/>
              </w:rPr>
              <w:t>B;</w:t>
            </w:r>
          </w:p>
          <w:p w:rsidR="004C0584" w:rsidRPr="00E37C2C" w:rsidRDefault="004C0584" w:rsidP="004E4E04">
            <w:pPr>
              <w:spacing w:before="120" w:after="120"/>
              <w:rPr>
                <w:lang w:val="nl-NL"/>
              </w:rPr>
            </w:pPr>
          </w:p>
          <w:p w:rsidR="004C0584" w:rsidRPr="00E37C2C" w:rsidRDefault="004C0584" w:rsidP="004E4E04">
            <w:pPr>
              <w:spacing w:before="120" w:after="120"/>
              <w:rPr>
                <w:bCs/>
                <w:lang w:val="nl-NL"/>
              </w:rPr>
            </w:pPr>
            <w:r w:rsidRPr="00E37C2C">
              <w:rPr>
                <w:b/>
                <w:lang w:val="pt-BR"/>
              </w:rPr>
              <w:t xml:space="preserve">Câu 5: </w:t>
            </w:r>
            <w:r w:rsidRPr="00E37C2C">
              <w:rPr>
                <w:lang w:val="nl-NL"/>
              </w:rPr>
              <w:t xml:space="preserve">Lượng điện năng;      </w:t>
            </w:r>
            <w:r w:rsidRPr="00E37C2C">
              <w:rPr>
                <w:b/>
                <w:lang w:val="pt-BR"/>
              </w:rPr>
              <w:t xml:space="preserve">Câu 6: </w:t>
            </w:r>
            <w:r w:rsidRPr="00E37C2C">
              <w:rPr>
                <w:lang w:val="nl-NL"/>
              </w:rPr>
              <w:t>Điện năng</w:t>
            </w:r>
            <w:r w:rsidRPr="00E37C2C">
              <w:rPr>
                <w:bCs/>
                <w:lang w:val="nl-NL"/>
              </w:rPr>
              <w:t xml:space="preserve">;  </w:t>
            </w:r>
          </w:p>
          <w:p w:rsidR="004C0584" w:rsidRPr="00E37C2C" w:rsidRDefault="004C0584" w:rsidP="004E4E04">
            <w:pPr>
              <w:spacing w:before="120" w:after="120"/>
              <w:rPr>
                <w:bCs/>
                <w:lang w:val="nl-NL"/>
              </w:rPr>
            </w:pPr>
            <w:r w:rsidRPr="00E37C2C">
              <w:rPr>
                <w:b/>
                <w:lang w:val="pt-BR"/>
              </w:rPr>
              <w:t xml:space="preserve">Câu 7: </w:t>
            </w:r>
            <w:r w:rsidRPr="00E37C2C">
              <w:rPr>
                <w:bCs/>
                <w:lang w:val="nl-NL"/>
              </w:rPr>
              <w:t xml:space="preserve"> Từ trường;                </w:t>
            </w:r>
            <w:r w:rsidRPr="00E37C2C">
              <w:rPr>
                <w:b/>
                <w:lang w:val="pt-BR"/>
              </w:rPr>
              <w:t xml:space="preserve">Câu 8: </w:t>
            </w:r>
            <w:r w:rsidRPr="00E37C2C">
              <w:rPr>
                <w:bCs/>
                <w:lang w:val="nl-NL"/>
              </w:rPr>
              <w:t xml:space="preserve"> Lực điện từ. </w:t>
            </w:r>
          </w:p>
          <w:p w:rsidR="004C0584" w:rsidRPr="00E37C2C" w:rsidRDefault="004C0584" w:rsidP="004E4E04">
            <w:pPr>
              <w:spacing w:before="120" w:after="120"/>
              <w:rPr>
                <w:lang w:val="pt-BR"/>
              </w:rPr>
            </w:pP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4C0584" w:rsidRPr="00E37C2C" w:rsidRDefault="004C0584" w:rsidP="004E4E04">
            <w:pPr>
              <w:jc w:val="center"/>
              <w:rPr>
                <w:i/>
                <w:lang w:val="pt-BR"/>
              </w:rPr>
            </w:pPr>
          </w:p>
          <w:p w:rsidR="004C0584" w:rsidRPr="00E37C2C" w:rsidRDefault="004C0584" w:rsidP="004E4E04">
            <w:pPr>
              <w:jc w:val="center"/>
              <w:rPr>
                <w:i/>
                <w:lang w:val="pt-BR"/>
              </w:rPr>
            </w:pPr>
            <w:r w:rsidRPr="00E37C2C">
              <w:rPr>
                <w:i/>
                <w:lang w:val="pt-BR"/>
              </w:rPr>
              <w:t>1,0</w:t>
            </w:r>
          </w:p>
          <w:p w:rsidR="004C0584" w:rsidRPr="00E37C2C" w:rsidRDefault="004C0584" w:rsidP="004E4E04">
            <w:pPr>
              <w:jc w:val="center"/>
              <w:rPr>
                <w:i/>
                <w:lang w:val="pt-BR"/>
              </w:rPr>
            </w:pPr>
          </w:p>
          <w:p w:rsidR="004C0584" w:rsidRPr="00E37C2C" w:rsidRDefault="004C0584" w:rsidP="004E4E04">
            <w:pPr>
              <w:spacing w:before="60" w:after="60"/>
              <w:jc w:val="center"/>
              <w:rPr>
                <w:i/>
                <w:lang w:val="pt-BR"/>
              </w:rPr>
            </w:pPr>
            <w:r w:rsidRPr="00E37C2C">
              <w:rPr>
                <w:i/>
                <w:lang w:val="pt-BR"/>
              </w:rPr>
              <w:t>0,5</w:t>
            </w:r>
          </w:p>
          <w:p w:rsidR="004C0584" w:rsidRPr="00E37C2C" w:rsidRDefault="004C0584" w:rsidP="004E4E04">
            <w:pPr>
              <w:spacing w:before="60" w:after="60"/>
              <w:jc w:val="center"/>
              <w:rPr>
                <w:i/>
                <w:lang w:val="pt-BR"/>
              </w:rPr>
            </w:pPr>
            <w:r w:rsidRPr="00E37C2C">
              <w:rPr>
                <w:i/>
                <w:lang w:val="pt-BR"/>
              </w:rPr>
              <w:t>0,5</w:t>
            </w:r>
          </w:p>
        </w:tc>
      </w:tr>
      <w:tr w:rsidR="004C0584" w:rsidRPr="00E37C2C" w:rsidTr="004E4E04">
        <w:tc>
          <w:tcPr>
            <w:tcW w:w="1415" w:type="dxa"/>
            <w:vMerge w:val="restart"/>
            <w:tcBorders>
              <w:left w:val="single" w:sz="4" w:space="0" w:color="auto"/>
              <w:right w:val="single" w:sz="4" w:space="0" w:color="auto"/>
            </w:tcBorders>
            <w:shd w:val="clear" w:color="auto" w:fill="auto"/>
            <w:vAlign w:val="center"/>
          </w:tcPr>
          <w:p w:rsidR="004C0584" w:rsidRPr="00E37C2C" w:rsidRDefault="004C0584" w:rsidP="004E4E04">
            <w:pPr>
              <w:spacing w:before="120" w:after="120"/>
              <w:jc w:val="center"/>
              <w:rPr>
                <w:b/>
                <w:sz w:val="24"/>
                <w:szCs w:val="24"/>
                <w:lang w:val="pt-BR"/>
              </w:rPr>
            </w:pPr>
          </w:p>
          <w:p w:rsidR="004C0584" w:rsidRPr="00E37C2C" w:rsidRDefault="004C0584" w:rsidP="004E4E04">
            <w:pPr>
              <w:spacing w:before="120" w:after="120"/>
              <w:jc w:val="center"/>
              <w:rPr>
                <w:b/>
                <w:sz w:val="24"/>
                <w:szCs w:val="24"/>
                <w:lang w:val="pt-BR"/>
              </w:rPr>
            </w:pPr>
          </w:p>
          <w:p w:rsidR="004C0584" w:rsidRPr="00E37C2C" w:rsidRDefault="004C0584" w:rsidP="004E4E04">
            <w:pPr>
              <w:spacing w:before="120" w:after="120"/>
              <w:jc w:val="center"/>
              <w:rPr>
                <w:b/>
                <w:sz w:val="24"/>
                <w:szCs w:val="24"/>
                <w:lang w:val="pt-BR"/>
              </w:rPr>
            </w:pPr>
          </w:p>
          <w:p w:rsidR="004C0584" w:rsidRPr="00E37C2C" w:rsidRDefault="004C0584" w:rsidP="004E4E04">
            <w:pPr>
              <w:spacing w:before="120" w:after="120"/>
              <w:jc w:val="center"/>
              <w:rPr>
                <w:b/>
                <w:sz w:val="24"/>
                <w:szCs w:val="24"/>
                <w:lang w:val="pt-BR"/>
              </w:rPr>
            </w:pPr>
          </w:p>
          <w:p w:rsidR="004C0584" w:rsidRPr="00E37C2C" w:rsidRDefault="004C0584" w:rsidP="004E4E04">
            <w:pPr>
              <w:spacing w:before="120" w:after="120"/>
              <w:jc w:val="center"/>
              <w:rPr>
                <w:b/>
                <w:sz w:val="24"/>
                <w:szCs w:val="24"/>
                <w:lang w:val="pt-BR"/>
              </w:rPr>
            </w:pPr>
          </w:p>
          <w:p w:rsidR="004C0584" w:rsidRPr="00E37C2C" w:rsidRDefault="004C0584" w:rsidP="004E4E04">
            <w:pPr>
              <w:spacing w:before="120" w:after="120"/>
              <w:jc w:val="center"/>
              <w:rPr>
                <w:b/>
                <w:sz w:val="24"/>
                <w:szCs w:val="24"/>
                <w:lang w:val="pt-BR"/>
              </w:rPr>
            </w:pPr>
          </w:p>
          <w:p w:rsidR="004C0584" w:rsidRPr="00E37C2C" w:rsidRDefault="004C0584" w:rsidP="004E4E04">
            <w:pPr>
              <w:spacing w:before="120" w:after="120"/>
              <w:jc w:val="center"/>
              <w:rPr>
                <w:b/>
                <w:sz w:val="24"/>
                <w:szCs w:val="24"/>
                <w:lang w:val="pt-BR"/>
              </w:rPr>
            </w:pPr>
          </w:p>
          <w:p w:rsidR="004C0584" w:rsidRPr="00E37C2C" w:rsidRDefault="004C0584" w:rsidP="004E4E04">
            <w:pPr>
              <w:spacing w:before="120" w:after="120"/>
              <w:jc w:val="center"/>
              <w:rPr>
                <w:b/>
                <w:sz w:val="24"/>
                <w:szCs w:val="24"/>
                <w:lang w:val="pt-BR"/>
              </w:rPr>
            </w:pPr>
          </w:p>
          <w:p w:rsidR="004C0584" w:rsidRPr="00E37C2C" w:rsidRDefault="004C0584" w:rsidP="004E4E04">
            <w:pPr>
              <w:spacing w:before="120" w:after="120"/>
              <w:jc w:val="center"/>
              <w:rPr>
                <w:b/>
                <w:sz w:val="24"/>
                <w:szCs w:val="24"/>
                <w:lang w:val="pt-BR"/>
              </w:rPr>
            </w:pPr>
          </w:p>
          <w:p w:rsidR="004C0584" w:rsidRPr="00E37C2C" w:rsidRDefault="004C0584" w:rsidP="004E4E04">
            <w:pPr>
              <w:spacing w:before="120" w:after="120"/>
              <w:jc w:val="center"/>
              <w:rPr>
                <w:i/>
                <w:lang w:val="pt-BR"/>
              </w:rPr>
            </w:pPr>
            <w:r w:rsidRPr="00E37C2C">
              <w:rPr>
                <w:b/>
                <w:sz w:val="24"/>
                <w:szCs w:val="24"/>
                <w:lang w:val="pt-BR"/>
              </w:rPr>
              <w:t>II. TỰ LUẬN</w:t>
            </w:r>
            <w:r w:rsidRPr="00E37C2C">
              <w:rPr>
                <w:b/>
                <w:lang w:val="pt-BR"/>
              </w:rPr>
              <w:t xml:space="preserve"> </w:t>
            </w:r>
            <w:r w:rsidRPr="00E37C2C">
              <w:rPr>
                <w:i/>
                <w:lang w:val="pt-BR"/>
              </w:rPr>
              <w:t>(8,0điểm)</w:t>
            </w: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Pr="00E37C2C" w:rsidRDefault="004C0584" w:rsidP="004E4E04">
            <w:pPr>
              <w:spacing w:before="120" w:after="120"/>
              <w:jc w:val="center"/>
              <w:rPr>
                <w:lang w:val="pt-BR"/>
              </w:rPr>
            </w:pPr>
          </w:p>
          <w:p w:rsidR="004C0584" w:rsidRDefault="004C0584" w:rsidP="003360AE">
            <w:pPr>
              <w:spacing w:before="120" w:after="120"/>
              <w:rPr>
                <w:lang w:val="pt-BR"/>
              </w:rPr>
            </w:pPr>
          </w:p>
          <w:p w:rsidR="004C0584" w:rsidRPr="00E37C2C" w:rsidRDefault="004C0584" w:rsidP="004E4E04">
            <w:pPr>
              <w:spacing w:before="120" w:after="120"/>
              <w:jc w:val="center"/>
              <w:rPr>
                <w:lang w:val="pt-BR"/>
              </w:rPr>
            </w:pPr>
          </w:p>
        </w:tc>
        <w:tc>
          <w:tcPr>
            <w:tcW w:w="7417" w:type="dxa"/>
            <w:tcBorders>
              <w:top w:val="single" w:sz="4" w:space="0" w:color="auto"/>
              <w:left w:val="single" w:sz="4" w:space="0" w:color="auto"/>
              <w:bottom w:val="single" w:sz="4" w:space="0" w:color="auto"/>
              <w:right w:val="single" w:sz="4" w:space="0" w:color="auto"/>
            </w:tcBorders>
            <w:shd w:val="clear" w:color="auto" w:fill="auto"/>
          </w:tcPr>
          <w:p w:rsidR="004C0584" w:rsidRPr="00E37C2C" w:rsidRDefault="004C0584" w:rsidP="004E4E04">
            <w:pPr>
              <w:spacing w:before="120" w:after="120"/>
              <w:rPr>
                <w:lang w:val="nl-NL"/>
              </w:rPr>
            </w:pPr>
            <w:r w:rsidRPr="00E37C2C">
              <w:rPr>
                <w:b/>
                <w:bCs/>
                <w:lang w:val="nl-NL"/>
              </w:rPr>
              <w:t xml:space="preserve">Câu 1: </w:t>
            </w:r>
            <w:r w:rsidRPr="00E37C2C">
              <w:rPr>
                <w:i/>
                <w:lang w:val="nl-NL"/>
              </w:rPr>
              <w:t>(2,0 điểm)</w:t>
            </w:r>
          </w:p>
          <w:p w:rsidR="004C0584" w:rsidRPr="00E37C2C" w:rsidRDefault="004C0584" w:rsidP="004E4E04">
            <w:pPr>
              <w:spacing w:before="120" w:after="120"/>
              <w:rPr>
                <w:lang w:val="nl-NL"/>
              </w:rPr>
            </w:pPr>
            <w:r w:rsidRPr="00E37C2C">
              <w:rPr>
                <w:lang w:val="nl-NL"/>
              </w:rPr>
              <w:t>a. Trong nồi cơm điện, điện năng đã chuyển hóa thành nhiệt năng</w:t>
            </w:r>
          </w:p>
        </w:tc>
        <w:tc>
          <w:tcPr>
            <w:tcW w:w="915" w:type="dxa"/>
            <w:tcBorders>
              <w:top w:val="single" w:sz="4" w:space="0" w:color="auto"/>
              <w:left w:val="single" w:sz="4" w:space="0" w:color="auto"/>
              <w:bottom w:val="single" w:sz="4" w:space="0" w:color="auto"/>
              <w:right w:val="single" w:sz="4" w:space="0" w:color="auto"/>
            </w:tcBorders>
            <w:shd w:val="clear" w:color="auto" w:fill="auto"/>
            <w:vAlign w:val="center"/>
          </w:tcPr>
          <w:p w:rsidR="004C0584" w:rsidRPr="00E37C2C" w:rsidRDefault="004C0584" w:rsidP="004E4E04">
            <w:pPr>
              <w:spacing w:line="20" w:lineRule="atLeast"/>
              <w:jc w:val="center"/>
              <w:rPr>
                <w:i/>
                <w:lang w:val="nl-NL"/>
              </w:rPr>
            </w:pPr>
          </w:p>
          <w:p w:rsidR="004C0584" w:rsidRPr="00E37C2C" w:rsidRDefault="004C0584" w:rsidP="004E4E04">
            <w:pPr>
              <w:spacing w:line="20" w:lineRule="atLeast"/>
              <w:jc w:val="center"/>
              <w:rPr>
                <w:i/>
                <w:lang w:val="nl-NL"/>
              </w:rPr>
            </w:pPr>
            <w:r w:rsidRPr="00E37C2C">
              <w:rPr>
                <w:i/>
                <w:lang w:val="nl-NL"/>
              </w:rPr>
              <w:t>1,0</w:t>
            </w:r>
          </w:p>
        </w:tc>
      </w:tr>
      <w:tr w:rsidR="004C0584" w:rsidRPr="00E37C2C" w:rsidTr="004E4E04">
        <w:tc>
          <w:tcPr>
            <w:tcW w:w="1415" w:type="dxa"/>
            <w:vMerge/>
            <w:tcBorders>
              <w:left w:val="single" w:sz="4" w:space="0" w:color="auto"/>
              <w:right w:val="single" w:sz="4" w:space="0" w:color="auto"/>
            </w:tcBorders>
            <w:shd w:val="clear" w:color="auto" w:fill="auto"/>
            <w:vAlign w:val="center"/>
          </w:tcPr>
          <w:p w:rsidR="004C0584" w:rsidRPr="00E37C2C" w:rsidRDefault="004C0584" w:rsidP="004E4E04">
            <w:pPr>
              <w:spacing w:before="120" w:after="120"/>
              <w:rPr>
                <w:lang w:val="nl-NL"/>
              </w:rPr>
            </w:pPr>
          </w:p>
        </w:tc>
        <w:tc>
          <w:tcPr>
            <w:tcW w:w="7417" w:type="dxa"/>
            <w:tcBorders>
              <w:top w:val="single" w:sz="4" w:space="0" w:color="auto"/>
              <w:left w:val="single" w:sz="4" w:space="0" w:color="auto"/>
              <w:bottom w:val="single" w:sz="4" w:space="0" w:color="auto"/>
              <w:right w:val="single" w:sz="4" w:space="0" w:color="auto"/>
            </w:tcBorders>
            <w:shd w:val="clear" w:color="auto" w:fill="auto"/>
          </w:tcPr>
          <w:p w:rsidR="004C0584" w:rsidRPr="00E37C2C" w:rsidRDefault="004C0584" w:rsidP="004E4E04">
            <w:pPr>
              <w:spacing w:before="120" w:after="120"/>
              <w:rPr>
                <w:lang w:val="nl-NL"/>
              </w:rPr>
            </w:pPr>
            <w:r w:rsidRPr="00E37C2C">
              <w:rPr>
                <w:lang w:val="nl-NL"/>
              </w:rPr>
              <w:t>b. Trong quạt điện, điện năng đã chuyển hóa thành nhiệt năng và cơ năng</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4C0584" w:rsidRPr="00E37C2C" w:rsidRDefault="004C0584" w:rsidP="004E4E04">
            <w:pPr>
              <w:spacing w:before="120" w:line="20" w:lineRule="atLeast"/>
              <w:jc w:val="center"/>
              <w:rPr>
                <w:i/>
              </w:rPr>
            </w:pPr>
            <w:r w:rsidRPr="00E37C2C">
              <w:rPr>
                <w:i/>
                <w:lang w:val="nl-NL"/>
              </w:rPr>
              <w:t>1,0</w:t>
            </w:r>
          </w:p>
        </w:tc>
      </w:tr>
      <w:tr w:rsidR="004C0584" w:rsidRPr="00E37C2C" w:rsidTr="004E4E04">
        <w:trPr>
          <w:trHeight w:val="2314"/>
        </w:trPr>
        <w:tc>
          <w:tcPr>
            <w:tcW w:w="1415" w:type="dxa"/>
            <w:vMerge/>
            <w:tcBorders>
              <w:left w:val="single" w:sz="4" w:space="0" w:color="auto"/>
              <w:right w:val="single" w:sz="4" w:space="0" w:color="auto"/>
            </w:tcBorders>
            <w:shd w:val="clear" w:color="auto" w:fill="auto"/>
            <w:vAlign w:val="center"/>
          </w:tcPr>
          <w:p w:rsidR="004C0584" w:rsidRPr="00E37C2C" w:rsidRDefault="004C0584" w:rsidP="004E4E04">
            <w:pPr>
              <w:spacing w:before="120" w:after="120"/>
            </w:pPr>
          </w:p>
        </w:tc>
        <w:tc>
          <w:tcPr>
            <w:tcW w:w="7417" w:type="dxa"/>
            <w:tcBorders>
              <w:top w:val="single" w:sz="4" w:space="0" w:color="auto"/>
              <w:left w:val="single" w:sz="4" w:space="0" w:color="auto"/>
              <w:right w:val="single" w:sz="4" w:space="0" w:color="auto"/>
            </w:tcBorders>
            <w:shd w:val="clear" w:color="auto" w:fill="auto"/>
          </w:tcPr>
          <w:p w:rsidR="004C0584" w:rsidRPr="00E37C2C" w:rsidRDefault="004C0584" w:rsidP="004E4E04">
            <w:pPr>
              <w:spacing w:before="120" w:after="120"/>
            </w:pPr>
            <w:r w:rsidRPr="00E37C2C">
              <w:rPr>
                <w:b/>
                <w:bCs/>
              </w:rPr>
              <w:t>Câu 2:</w:t>
            </w:r>
            <w:r w:rsidRPr="00E37C2C">
              <w:t xml:space="preserve"> (</w:t>
            </w:r>
            <w:r w:rsidRPr="00E37C2C">
              <w:rPr>
                <w:i/>
              </w:rPr>
              <w:t>3,0điểm</w:t>
            </w:r>
            <w:r w:rsidRPr="00E37C2C">
              <w:t xml:space="preserve">) </w:t>
            </w:r>
          </w:p>
          <w:p w:rsidR="004C0584" w:rsidRPr="00E37C2C" w:rsidRDefault="004C0584" w:rsidP="004E4E04">
            <w:pPr>
              <w:spacing w:before="120" w:after="120"/>
              <w:rPr>
                <w:lang w:val="pt-BR"/>
              </w:rPr>
            </w:pPr>
            <w:r w:rsidRPr="00E37C2C">
              <w:rPr>
                <w:lang w:val="pt-BR"/>
              </w:rPr>
              <w:t>Tóm tắt: R</w:t>
            </w:r>
            <w:r w:rsidRPr="00E37C2C">
              <w:rPr>
                <w:vertAlign w:val="subscript"/>
                <w:lang w:val="pt-BR"/>
              </w:rPr>
              <w:t>1</w:t>
            </w:r>
            <w:r w:rsidRPr="00E37C2C">
              <w:rPr>
                <w:lang w:val="pt-BR"/>
              </w:rPr>
              <w:t xml:space="preserve"> = 6</w:t>
            </w:r>
            <w:r w:rsidRPr="00E37C2C">
              <w:sym w:font="Symbol" w:char="F057"/>
            </w:r>
            <w:r w:rsidRPr="00E37C2C">
              <w:rPr>
                <w:lang w:val="pt-BR"/>
              </w:rPr>
              <w:t xml:space="preserve">  ,R</w:t>
            </w:r>
            <w:r w:rsidRPr="00E37C2C">
              <w:rPr>
                <w:vertAlign w:val="subscript"/>
                <w:lang w:val="pt-BR"/>
              </w:rPr>
              <w:t>2</w:t>
            </w:r>
            <w:r w:rsidRPr="00E37C2C">
              <w:rPr>
                <w:lang w:val="pt-BR"/>
              </w:rPr>
              <w:t>= 12</w:t>
            </w:r>
            <w:r w:rsidRPr="00E37C2C">
              <w:sym w:font="Symbol" w:char="F057"/>
            </w:r>
            <w:r w:rsidRPr="00E37C2C">
              <w:rPr>
                <w:lang w:val="pt-BR"/>
              </w:rPr>
              <w:t>,  U = 24V, t = 30s.</w:t>
            </w:r>
          </w:p>
          <w:p w:rsidR="004C0584" w:rsidRPr="00E37C2C" w:rsidRDefault="004C0584" w:rsidP="004E4E04">
            <w:pPr>
              <w:spacing w:before="120" w:after="120"/>
            </w:pPr>
            <w:r w:rsidRPr="00E37C2C">
              <w:t xml:space="preserve">Vẽ hình:   </w:t>
            </w:r>
            <w:r w:rsidR="00144118">
              <w:rPr>
                <w:noProof/>
              </w:rPr>
              <mc:AlternateContent>
                <mc:Choice Requires="wpc">
                  <w:drawing>
                    <wp:inline distT="0" distB="0" distL="0" distR="0">
                      <wp:extent cx="1495425" cy="361950"/>
                      <wp:effectExtent l="0" t="0" r="0" b="19050"/>
                      <wp:docPr id="1806" name="Canvas 39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01" name="Line 198"/>
                              <wps:cNvCnPr/>
                              <wps:spPr bwMode="auto">
                                <a:xfrm flipH="1">
                                  <a:off x="570865" y="311150"/>
                                  <a:ext cx="137160"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2" name="Line 199"/>
                              <wps:cNvCnPr/>
                              <wps:spPr bwMode="auto">
                                <a:xfrm flipH="1">
                                  <a:off x="74295" y="311150"/>
                                  <a:ext cx="25463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3" name="Freeform 200"/>
                              <wps:cNvSpPr>
                                <a:spLocks/>
                              </wps:cNvSpPr>
                              <wps:spPr bwMode="auto">
                                <a:xfrm>
                                  <a:off x="328930" y="264160"/>
                                  <a:ext cx="241935" cy="94615"/>
                                </a:xfrm>
                                <a:custGeom>
                                  <a:avLst/>
                                  <a:gdLst>
                                    <a:gd name="T0" fmla="*/ 0 w 381"/>
                                    <a:gd name="T1" fmla="*/ 0 h 149"/>
                                    <a:gd name="T2" fmla="*/ 381 w 381"/>
                                    <a:gd name="T3" fmla="*/ 0 h 149"/>
                                    <a:gd name="T4" fmla="*/ 381 w 381"/>
                                    <a:gd name="T5" fmla="*/ 149 h 149"/>
                                    <a:gd name="T6" fmla="*/ 0 w 381"/>
                                    <a:gd name="T7" fmla="*/ 149 h 149"/>
                                  </a:gdLst>
                                  <a:ahLst/>
                                  <a:cxnLst>
                                    <a:cxn ang="0">
                                      <a:pos x="T0" y="T1"/>
                                    </a:cxn>
                                    <a:cxn ang="0">
                                      <a:pos x="T2" y="T3"/>
                                    </a:cxn>
                                    <a:cxn ang="0">
                                      <a:pos x="T4" y="T5"/>
                                    </a:cxn>
                                    <a:cxn ang="0">
                                      <a:pos x="T6" y="T7"/>
                                    </a:cxn>
                                  </a:cxnLst>
                                  <a:rect l="0" t="0" r="r" b="b"/>
                                  <a:pathLst>
                                    <a:path w="381" h="149">
                                      <a:moveTo>
                                        <a:pt x="0" y="0"/>
                                      </a:moveTo>
                                      <a:lnTo>
                                        <a:pt x="381" y="0"/>
                                      </a:lnTo>
                                      <a:lnTo>
                                        <a:pt x="381" y="149"/>
                                      </a:lnTo>
                                      <a:lnTo>
                                        <a:pt x="0" y="149"/>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201"/>
                              <wps:cNvCnPr/>
                              <wps:spPr bwMode="auto">
                                <a:xfrm flipV="1">
                                  <a:off x="328930" y="264160"/>
                                  <a:ext cx="635" cy="946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5" name="Line 202"/>
                              <wps:cNvCnPr/>
                              <wps:spPr bwMode="auto">
                                <a:xfrm flipH="1">
                                  <a:off x="1087120" y="311150"/>
                                  <a:ext cx="254635"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6" name="Line 203"/>
                              <wps:cNvCnPr/>
                              <wps:spPr bwMode="auto">
                                <a:xfrm flipH="1">
                                  <a:off x="708025" y="311150"/>
                                  <a:ext cx="137160" cy="6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 name="Freeform 204"/>
                              <wps:cNvSpPr>
                                <a:spLocks/>
                              </wps:cNvSpPr>
                              <wps:spPr bwMode="auto">
                                <a:xfrm>
                                  <a:off x="845185" y="264160"/>
                                  <a:ext cx="241935" cy="94615"/>
                                </a:xfrm>
                                <a:custGeom>
                                  <a:avLst/>
                                  <a:gdLst>
                                    <a:gd name="T0" fmla="*/ 0 w 381"/>
                                    <a:gd name="T1" fmla="*/ 0 h 149"/>
                                    <a:gd name="T2" fmla="*/ 381 w 381"/>
                                    <a:gd name="T3" fmla="*/ 0 h 149"/>
                                    <a:gd name="T4" fmla="*/ 381 w 381"/>
                                    <a:gd name="T5" fmla="*/ 149 h 149"/>
                                    <a:gd name="T6" fmla="*/ 0 w 381"/>
                                    <a:gd name="T7" fmla="*/ 149 h 149"/>
                                  </a:gdLst>
                                  <a:ahLst/>
                                  <a:cxnLst>
                                    <a:cxn ang="0">
                                      <a:pos x="T0" y="T1"/>
                                    </a:cxn>
                                    <a:cxn ang="0">
                                      <a:pos x="T2" y="T3"/>
                                    </a:cxn>
                                    <a:cxn ang="0">
                                      <a:pos x="T4" y="T5"/>
                                    </a:cxn>
                                    <a:cxn ang="0">
                                      <a:pos x="T6" y="T7"/>
                                    </a:cxn>
                                  </a:cxnLst>
                                  <a:rect l="0" t="0" r="r" b="b"/>
                                  <a:pathLst>
                                    <a:path w="381" h="149">
                                      <a:moveTo>
                                        <a:pt x="0" y="0"/>
                                      </a:moveTo>
                                      <a:lnTo>
                                        <a:pt x="381" y="0"/>
                                      </a:lnTo>
                                      <a:lnTo>
                                        <a:pt x="381" y="149"/>
                                      </a:lnTo>
                                      <a:lnTo>
                                        <a:pt x="0" y="149"/>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Line 205"/>
                              <wps:cNvCnPr/>
                              <wps:spPr bwMode="auto">
                                <a:xfrm flipV="1">
                                  <a:off x="845185" y="264160"/>
                                  <a:ext cx="635" cy="946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 name="Freeform 206"/>
                              <wps:cNvSpPr>
                                <a:spLocks/>
                              </wps:cNvSpPr>
                              <wps:spPr bwMode="auto">
                                <a:xfrm>
                                  <a:off x="45720" y="289560"/>
                                  <a:ext cx="12065" cy="1270"/>
                                </a:xfrm>
                                <a:custGeom>
                                  <a:avLst/>
                                  <a:gdLst>
                                    <a:gd name="T0" fmla="*/ 14 w 19"/>
                                    <a:gd name="T1" fmla="*/ 0 h 2"/>
                                    <a:gd name="T2" fmla="*/ 0 w 19"/>
                                    <a:gd name="T3" fmla="*/ 2 h 2"/>
                                    <a:gd name="T4" fmla="*/ 19 w 19"/>
                                    <a:gd name="T5" fmla="*/ 2 h 2"/>
                                    <a:gd name="T6" fmla="*/ 14 w 19"/>
                                    <a:gd name="T7" fmla="*/ 0 h 2"/>
                                  </a:gdLst>
                                  <a:ahLst/>
                                  <a:cxnLst>
                                    <a:cxn ang="0">
                                      <a:pos x="T0" y="T1"/>
                                    </a:cxn>
                                    <a:cxn ang="0">
                                      <a:pos x="T2" y="T3"/>
                                    </a:cxn>
                                    <a:cxn ang="0">
                                      <a:pos x="T4" y="T5"/>
                                    </a:cxn>
                                    <a:cxn ang="0">
                                      <a:pos x="T6" y="T7"/>
                                    </a:cxn>
                                  </a:cxnLst>
                                  <a:rect l="0" t="0" r="r" b="b"/>
                                  <a:pathLst>
                                    <a:path w="19" h="2">
                                      <a:moveTo>
                                        <a:pt x="14" y="0"/>
                                      </a:moveTo>
                                      <a:lnTo>
                                        <a:pt x="0" y="2"/>
                                      </a:lnTo>
                                      <a:lnTo>
                                        <a:pt x="19" y="2"/>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 name="Freeform 207"/>
                              <wps:cNvSpPr>
                                <a:spLocks/>
                              </wps:cNvSpPr>
                              <wps:spPr bwMode="auto">
                                <a:xfrm>
                                  <a:off x="45720" y="289560"/>
                                  <a:ext cx="12065" cy="1270"/>
                                </a:xfrm>
                                <a:custGeom>
                                  <a:avLst/>
                                  <a:gdLst>
                                    <a:gd name="T0" fmla="*/ 14 w 19"/>
                                    <a:gd name="T1" fmla="*/ 0 h 2"/>
                                    <a:gd name="T2" fmla="*/ 0 w 19"/>
                                    <a:gd name="T3" fmla="*/ 2 h 2"/>
                                    <a:gd name="T4" fmla="*/ 19 w 19"/>
                                    <a:gd name="T5" fmla="*/ 2 h 2"/>
                                    <a:gd name="T6" fmla="*/ 14 w 19"/>
                                    <a:gd name="T7" fmla="*/ 0 h 2"/>
                                  </a:gdLst>
                                  <a:ahLst/>
                                  <a:cxnLst>
                                    <a:cxn ang="0">
                                      <a:pos x="T0" y="T1"/>
                                    </a:cxn>
                                    <a:cxn ang="0">
                                      <a:pos x="T2" y="T3"/>
                                    </a:cxn>
                                    <a:cxn ang="0">
                                      <a:pos x="T4" y="T5"/>
                                    </a:cxn>
                                    <a:cxn ang="0">
                                      <a:pos x="T6" y="T7"/>
                                    </a:cxn>
                                  </a:cxnLst>
                                  <a:rect l="0" t="0" r="r" b="b"/>
                                  <a:pathLst>
                                    <a:path w="19" h="2">
                                      <a:moveTo>
                                        <a:pt x="14" y="0"/>
                                      </a:moveTo>
                                      <a:lnTo>
                                        <a:pt x="0" y="2"/>
                                      </a:lnTo>
                                      <a:lnTo>
                                        <a:pt x="19" y="2"/>
                                      </a:lnTo>
                                      <a:lnTo>
                                        <a:pt x="14"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Freeform 208"/>
                              <wps:cNvSpPr>
                                <a:spLocks/>
                              </wps:cNvSpPr>
                              <wps:spPr bwMode="auto">
                                <a:xfrm>
                                  <a:off x="1356360" y="289560"/>
                                  <a:ext cx="12065" cy="1270"/>
                                </a:xfrm>
                                <a:custGeom>
                                  <a:avLst/>
                                  <a:gdLst>
                                    <a:gd name="T0" fmla="*/ 14 w 19"/>
                                    <a:gd name="T1" fmla="*/ 0 h 2"/>
                                    <a:gd name="T2" fmla="*/ 0 w 19"/>
                                    <a:gd name="T3" fmla="*/ 2 h 2"/>
                                    <a:gd name="T4" fmla="*/ 19 w 19"/>
                                    <a:gd name="T5" fmla="*/ 2 h 2"/>
                                    <a:gd name="T6" fmla="*/ 14 w 19"/>
                                    <a:gd name="T7" fmla="*/ 0 h 2"/>
                                  </a:gdLst>
                                  <a:ahLst/>
                                  <a:cxnLst>
                                    <a:cxn ang="0">
                                      <a:pos x="T0" y="T1"/>
                                    </a:cxn>
                                    <a:cxn ang="0">
                                      <a:pos x="T2" y="T3"/>
                                    </a:cxn>
                                    <a:cxn ang="0">
                                      <a:pos x="T4" y="T5"/>
                                    </a:cxn>
                                    <a:cxn ang="0">
                                      <a:pos x="T6" y="T7"/>
                                    </a:cxn>
                                  </a:cxnLst>
                                  <a:rect l="0" t="0" r="r" b="b"/>
                                  <a:pathLst>
                                    <a:path w="19" h="2">
                                      <a:moveTo>
                                        <a:pt x="14" y="0"/>
                                      </a:moveTo>
                                      <a:lnTo>
                                        <a:pt x="0" y="2"/>
                                      </a:lnTo>
                                      <a:lnTo>
                                        <a:pt x="19" y="2"/>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 name="Freeform 209"/>
                              <wps:cNvSpPr>
                                <a:spLocks/>
                              </wps:cNvSpPr>
                              <wps:spPr bwMode="auto">
                                <a:xfrm>
                                  <a:off x="1356360" y="289560"/>
                                  <a:ext cx="12065" cy="1270"/>
                                </a:xfrm>
                                <a:custGeom>
                                  <a:avLst/>
                                  <a:gdLst>
                                    <a:gd name="T0" fmla="*/ 14 w 19"/>
                                    <a:gd name="T1" fmla="*/ 0 h 2"/>
                                    <a:gd name="T2" fmla="*/ 0 w 19"/>
                                    <a:gd name="T3" fmla="*/ 2 h 2"/>
                                    <a:gd name="T4" fmla="*/ 19 w 19"/>
                                    <a:gd name="T5" fmla="*/ 2 h 2"/>
                                    <a:gd name="T6" fmla="*/ 14 w 19"/>
                                    <a:gd name="T7" fmla="*/ 0 h 2"/>
                                  </a:gdLst>
                                  <a:ahLst/>
                                  <a:cxnLst>
                                    <a:cxn ang="0">
                                      <a:pos x="T0" y="T1"/>
                                    </a:cxn>
                                    <a:cxn ang="0">
                                      <a:pos x="T2" y="T3"/>
                                    </a:cxn>
                                    <a:cxn ang="0">
                                      <a:pos x="T4" y="T5"/>
                                    </a:cxn>
                                    <a:cxn ang="0">
                                      <a:pos x="T6" y="T7"/>
                                    </a:cxn>
                                  </a:cxnLst>
                                  <a:rect l="0" t="0" r="r" b="b"/>
                                  <a:pathLst>
                                    <a:path w="19" h="2">
                                      <a:moveTo>
                                        <a:pt x="14" y="0"/>
                                      </a:moveTo>
                                      <a:lnTo>
                                        <a:pt x="0" y="2"/>
                                      </a:lnTo>
                                      <a:lnTo>
                                        <a:pt x="19" y="2"/>
                                      </a:lnTo>
                                      <a:lnTo>
                                        <a:pt x="14"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Freeform 210"/>
                              <wps:cNvSpPr>
                                <a:spLocks/>
                              </wps:cNvSpPr>
                              <wps:spPr bwMode="auto">
                                <a:xfrm>
                                  <a:off x="42545" y="290830"/>
                                  <a:ext cx="20955" cy="1905"/>
                                </a:xfrm>
                                <a:custGeom>
                                  <a:avLst/>
                                  <a:gdLst>
                                    <a:gd name="T0" fmla="*/ 5 w 33"/>
                                    <a:gd name="T1" fmla="*/ 0 h 3"/>
                                    <a:gd name="T2" fmla="*/ 0 w 33"/>
                                    <a:gd name="T3" fmla="*/ 3 h 3"/>
                                    <a:gd name="T4" fmla="*/ 33 w 33"/>
                                    <a:gd name="T5" fmla="*/ 3 h 3"/>
                                    <a:gd name="T6" fmla="*/ 5 w 33"/>
                                    <a:gd name="T7" fmla="*/ 0 h 3"/>
                                  </a:gdLst>
                                  <a:ahLst/>
                                  <a:cxnLst>
                                    <a:cxn ang="0">
                                      <a:pos x="T0" y="T1"/>
                                    </a:cxn>
                                    <a:cxn ang="0">
                                      <a:pos x="T2" y="T3"/>
                                    </a:cxn>
                                    <a:cxn ang="0">
                                      <a:pos x="T4" y="T5"/>
                                    </a:cxn>
                                    <a:cxn ang="0">
                                      <a:pos x="T6" y="T7"/>
                                    </a:cxn>
                                  </a:cxnLst>
                                  <a:rect l="0" t="0" r="r" b="b"/>
                                  <a:pathLst>
                                    <a:path w="33" h="3">
                                      <a:moveTo>
                                        <a:pt x="5" y="0"/>
                                      </a:moveTo>
                                      <a:lnTo>
                                        <a:pt x="0" y="3"/>
                                      </a:lnTo>
                                      <a:lnTo>
                                        <a:pt x="33" y="3"/>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211"/>
                              <wps:cNvSpPr>
                                <a:spLocks/>
                              </wps:cNvSpPr>
                              <wps:spPr bwMode="auto">
                                <a:xfrm>
                                  <a:off x="42545" y="290830"/>
                                  <a:ext cx="20955" cy="1905"/>
                                </a:xfrm>
                                <a:custGeom>
                                  <a:avLst/>
                                  <a:gdLst>
                                    <a:gd name="T0" fmla="*/ 5 w 33"/>
                                    <a:gd name="T1" fmla="*/ 0 h 3"/>
                                    <a:gd name="T2" fmla="*/ 0 w 33"/>
                                    <a:gd name="T3" fmla="*/ 3 h 3"/>
                                    <a:gd name="T4" fmla="*/ 33 w 33"/>
                                    <a:gd name="T5" fmla="*/ 3 h 3"/>
                                    <a:gd name="T6" fmla="*/ 5 w 33"/>
                                    <a:gd name="T7" fmla="*/ 0 h 3"/>
                                  </a:gdLst>
                                  <a:ahLst/>
                                  <a:cxnLst>
                                    <a:cxn ang="0">
                                      <a:pos x="T0" y="T1"/>
                                    </a:cxn>
                                    <a:cxn ang="0">
                                      <a:pos x="T2" y="T3"/>
                                    </a:cxn>
                                    <a:cxn ang="0">
                                      <a:pos x="T4" y="T5"/>
                                    </a:cxn>
                                    <a:cxn ang="0">
                                      <a:pos x="T6" y="T7"/>
                                    </a:cxn>
                                  </a:cxnLst>
                                  <a:rect l="0" t="0" r="r" b="b"/>
                                  <a:pathLst>
                                    <a:path w="33" h="3">
                                      <a:moveTo>
                                        <a:pt x="5" y="0"/>
                                      </a:moveTo>
                                      <a:lnTo>
                                        <a:pt x="0" y="3"/>
                                      </a:lnTo>
                                      <a:lnTo>
                                        <a:pt x="33" y="3"/>
                                      </a:lnTo>
                                      <a:lnTo>
                                        <a:pt x="5"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Freeform 212"/>
                              <wps:cNvSpPr>
                                <a:spLocks/>
                              </wps:cNvSpPr>
                              <wps:spPr bwMode="auto">
                                <a:xfrm>
                                  <a:off x="45720" y="290830"/>
                                  <a:ext cx="17780" cy="1905"/>
                                </a:xfrm>
                                <a:custGeom>
                                  <a:avLst/>
                                  <a:gdLst>
                                    <a:gd name="T0" fmla="*/ 0 w 28"/>
                                    <a:gd name="T1" fmla="*/ 0 h 3"/>
                                    <a:gd name="T2" fmla="*/ 19 w 28"/>
                                    <a:gd name="T3" fmla="*/ 0 h 3"/>
                                    <a:gd name="T4" fmla="*/ 28 w 28"/>
                                    <a:gd name="T5" fmla="*/ 3 h 3"/>
                                    <a:gd name="T6" fmla="*/ 0 w 28"/>
                                    <a:gd name="T7" fmla="*/ 0 h 3"/>
                                  </a:gdLst>
                                  <a:ahLst/>
                                  <a:cxnLst>
                                    <a:cxn ang="0">
                                      <a:pos x="T0" y="T1"/>
                                    </a:cxn>
                                    <a:cxn ang="0">
                                      <a:pos x="T2" y="T3"/>
                                    </a:cxn>
                                    <a:cxn ang="0">
                                      <a:pos x="T4" y="T5"/>
                                    </a:cxn>
                                    <a:cxn ang="0">
                                      <a:pos x="T6" y="T7"/>
                                    </a:cxn>
                                  </a:cxnLst>
                                  <a:rect l="0" t="0" r="r" b="b"/>
                                  <a:pathLst>
                                    <a:path w="28" h="3">
                                      <a:moveTo>
                                        <a:pt x="0" y="0"/>
                                      </a:moveTo>
                                      <a:lnTo>
                                        <a:pt x="19" y="0"/>
                                      </a:lnTo>
                                      <a:lnTo>
                                        <a:pt x="2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 name="Freeform 213"/>
                              <wps:cNvSpPr>
                                <a:spLocks/>
                              </wps:cNvSpPr>
                              <wps:spPr bwMode="auto">
                                <a:xfrm>
                                  <a:off x="45720" y="290830"/>
                                  <a:ext cx="17780" cy="1905"/>
                                </a:xfrm>
                                <a:custGeom>
                                  <a:avLst/>
                                  <a:gdLst>
                                    <a:gd name="T0" fmla="*/ 0 w 28"/>
                                    <a:gd name="T1" fmla="*/ 0 h 3"/>
                                    <a:gd name="T2" fmla="*/ 19 w 28"/>
                                    <a:gd name="T3" fmla="*/ 0 h 3"/>
                                    <a:gd name="T4" fmla="*/ 28 w 28"/>
                                    <a:gd name="T5" fmla="*/ 3 h 3"/>
                                    <a:gd name="T6" fmla="*/ 0 w 28"/>
                                    <a:gd name="T7" fmla="*/ 0 h 3"/>
                                  </a:gdLst>
                                  <a:ahLst/>
                                  <a:cxnLst>
                                    <a:cxn ang="0">
                                      <a:pos x="T0" y="T1"/>
                                    </a:cxn>
                                    <a:cxn ang="0">
                                      <a:pos x="T2" y="T3"/>
                                    </a:cxn>
                                    <a:cxn ang="0">
                                      <a:pos x="T4" y="T5"/>
                                    </a:cxn>
                                    <a:cxn ang="0">
                                      <a:pos x="T6" y="T7"/>
                                    </a:cxn>
                                  </a:cxnLst>
                                  <a:rect l="0" t="0" r="r" b="b"/>
                                  <a:pathLst>
                                    <a:path w="28" h="3">
                                      <a:moveTo>
                                        <a:pt x="0" y="0"/>
                                      </a:moveTo>
                                      <a:lnTo>
                                        <a:pt x="19" y="0"/>
                                      </a:lnTo>
                                      <a:lnTo>
                                        <a:pt x="28"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Freeform 214"/>
                              <wps:cNvSpPr>
                                <a:spLocks/>
                              </wps:cNvSpPr>
                              <wps:spPr bwMode="auto">
                                <a:xfrm>
                                  <a:off x="1353820" y="290830"/>
                                  <a:ext cx="20320" cy="1905"/>
                                </a:xfrm>
                                <a:custGeom>
                                  <a:avLst/>
                                  <a:gdLst>
                                    <a:gd name="T0" fmla="*/ 4 w 32"/>
                                    <a:gd name="T1" fmla="*/ 0 h 3"/>
                                    <a:gd name="T2" fmla="*/ 0 w 32"/>
                                    <a:gd name="T3" fmla="*/ 3 h 3"/>
                                    <a:gd name="T4" fmla="*/ 32 w 32"/>
                                    <a:gd name="T5" fmla="*/ 3 h 3"/>
                                    <a:gd name="T6" fmla="*/ 4 w 32"/>
                                    <a:gd name="T7" fmla="*/ 0 h 3"/>
                                  </a:gdLst>
                                  <a:ahLst/>
                                  <a:cxnLst>
                                    <a:cxn ang="0">
                                      <a:pos x="T0" y="T1"/>
                                    </a:cxn>
                                    <a:cxn ang="0">
                                      <a:pos x="T2" y="T3"/>
                                    </a:cxn>
                                    <a:cxn ang="0">
                                      <a:pos x="T4" y="T5"/>
                                    </a:cxn>
                                    <a:cxn ang="0">
                                      <a:pos x="T6" y="T7"/>
                                    </a:cxn>
                                  </a:cxnLst>
                                  <a:rect l="0" t="0" r="r" b="b"/>
                                  <a:pathLst>
                                    <a:path w="32" h="3">
                                      <a:moveTo>
                                        <a:pt x="4" y="0"/>
                                      </a:moveTo>
                                      <a:lnTo>
                                        <a:pt x="0" y="3"/>
                                      </a:lnTo>
                                      <a:lnTo>
                                        <a:pt x="32" y="3"/>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 name="Freeform 215"/>
                              <wps:cNvSpPr>
                                <a:spLocks/>
                              </wps:cNvSpPr>
                              <wps:spPr bwMode="auto">
                                <a:xfrm>
                                  <a:off x="1353820" y="290830"/>
                                  <a:ext cx="20320" cy="1905"/>
                                </a:xfrm>
                                <a:custGeom>
                                  <a:avLst/>
                                  <a:gdLst>
                                    <a:gd name="T0" fmla="*/ 4 w 32"/>
                                    <a:gd name="T1" fmla="*/ 0 h 3"/>
                                    <a:gd name="T2" fmla="*/ 0 w 32"/>
                                    <a:gd name="T3" fmla="*/ 3 h 3"/>
                                    <a:gd name="T4" fmla="*/ 32 w 32"/>
                                    <a:gd name="T5" fmla="*/ 3 h 3"/>
                                    <a:gd name="T6" fmla="*/ 4 w 32"/>
                                    <a:gd name="T7" fmla="*/ 0 h 3"/>
                                  </a:gdLst>
                                  <a:ahLst/>
                                  <a:cxnLst>
                                    <a:cxn ang="0">
                                      <a:pos x="T0" y="T1"/>
                                    </a:cxn>
                                    <a:cxn ang="0">
                                      <a:pos x="T2" y="T3"/>
                                    </a:cxn>
                                    <a:cxn ang="0">
                                      <a:pos x="T4" y="T5"/>
                                    </a:cxn>
                                    <a:cxn ang="0">
                                      <a:pos x="T6" y="T7"/>
                                    </a:cxn>
                                  </a:cxnLst>
                                  <a:rect l="0" t="0" r="r" b="b"/>
                                  <a:pathLst>
                                    <a:path w="32" h="3">
                                      <a:moveTo>
                                        <a:pt x="4" y="0"/>
                                      </a:moveTo>
                                      <a:lnTo>
                                        <a:pt x="0" y="3"/>
                                      </a:lnTo>
                                      <a:lnTo>
                                        <a:pt x="32" y="3"/>
                                      </a:lnTo>
                                      <a:lnTo>
                                        <a:pt x="4"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Freeform 216"/>
                              <wps:cNvSpPr>
                                <a:spLocks/>
                              </wps:cNvSpPr>
                              <wps:spPr bwMode="auto">
                                <a:xfrm>
                                  <a:off x="1356360" y="290830"/>
                                  <a:ext cx="17780" cy="1905"/>
                                </a:xfrm>
                                <a:custGeom>
                                  <a:avLst/>
                                  <a:gdLst>
                                    <a:gd name="T0" fmla="*/ 0 w 28"/>
                                    <a:gd name="T1" fmla="*/ 0 h 3"/>
                                    <a:gd name="T2" fmla="*/ 19 w 28"/>
                                    <a:gd name="T3" fmla="*/ 0 h 3"/>
                                    <a:gd name="T4" fmla="*/ 28 w 28"/>
                                    <a:gd name="T5" fmla="*/ 3 h 3"/>
                                    <a:gd name="T6" fmla="*/ 0 w 28"/>
                                    <a:gd name="T7" fmla="*/ 0 h 3"/>
                                  </a:gdLst>
                                  <a:ahLst/>
                                  <a:cxnLst>
                                    <a:cxn ang="0">
                                      <a:pos x="T0" y="T1"/>
                                    </a:cxn>
                                    <a:cxn ang="0">
                                      <a:pos x="T2" y="T3"/>
                                    </a:cxn>
                                    <a:cxn ang="0">
                                      <a:pos x="T4" y="T5"/>
                                    </a:cxn>
                                    <a:cxn ang="0">
                                      <a:pos x="T6" y="T7"/>
                                    </a:cxn>
                                  </a:cxnLst>
                                  <a:rect l="0" t="0" r="r" b="b"/>
                                  <a:pathLst>
                                    <a:path w="28" h="3">
                                      <a:moveTo>
                                        <a:pt x="0" y="0"/>
                                      </a:moveTo>
                                      <a:lnTo>
                                        <a:pt x="19" y="0"/>
                                      </a:lnTo>
                                      <a:lnTo>
                                        <a:pt x="2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Freeform 217"/>
                              <wps:cNvSpPr>
                                <a:spLocks/>
                              </wps:cNvSpPr>
                              <wps:spPr bwMode="auto">
                                <a:xfrm>
                                  <a:off x="1356360" y="290830"/>
                                  <a:ext cx="17780" cy="1905"/>
                                </a:xfrm>
                                <a:custGeom>
                                  <a:avLst/>
                                  <a:gdLst>
                                    <a:gd name="T0" fmla="*/ 0 w 28"/>
                                    <a:gd name="T1" fmla="*/ 0 h 3"/>
                                    <a:gd name="T2" fmla="*/ 19 w 28"/>
                                    <a:gd name="T3" fmla="*/ 0 h 3"/>
                                    <a:gd name="T4" fmla="*/ 28 w 28"/>
                                    <a:gd name="T5" fmla="*/ 3 h 3"/>
                                    <a:gd name="T6" fmla="*/ 0 w 28"/>
                                    <a:gd name="T7" fmla="*/ 0 h 3"/>
                                  </a:gdLst>
                                  <a:ahLst/>
                                  <a:cxnLst>
                                    <a:cxn ang="0">
                                      <a:pos x="T0" y="T1"/>
                                    </a:cxn>
                                    <a:cxn ang="0">
                                      <a:pos x="T2" y="T3"/>
                                    </a:cxn>
                                    <a:cxn ang="0">
                                      <a:pos x="T4" y="T5"/>
                                    </a:cxn>
                                    <a:cxn ang="0">
                                      <a:pos x="T6" y="T7"/>
                                    </a:cxn>
                                  </a:cxnLst>
                                  <a:rect l="0" t="0" r="r" b="b"/>
                                  <a:pathLst>
                                    <a:path w="28" h="3">
                                      <a:moveTo>
                                        <a:pt x="0" y="0"/>
                                      </a:moveTo>
                                      <a:lnTo>
                                        <a:pt x="19" y="0"/>
                                      </a:lnTo>
                                      <a:lnTo>
                                        <a:pt x="28"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Freeform 218"/>
                              <wps:cNvSpPr>
                                <a:spLocks/>
                              </wps:cNvSpPr>
                              <wps:spPr bwMode="auto">
                                <a:xfrm>
                                  <a:off x="38100" y="292735"/>
                                  <a:ext cx="23495" cy="2540"/>
                                </a:xfrm>
                                <a:custGeom>
                                  <a:avLst/>
                                  <a:gdLst>
                                    <a:gd name="T0" fmla="*/ 7 w 37"/>
                                    <a:gd name="T1" fmla="*/ 0 h 4"/>
                                    <a:gd name="T2" fmla="*/ 0 w 37"/>
                                    <a:gd name="T3" fmla="*/ 4 h 4"/>
                                    <a:gd name="T4" fmla="*/ 37 w 37"/>
                                    <a:gd name="T5" fmla="*/ 4 h 4"/>
                                    <a:gd name="T6" fmla="*/ 7 w 37"/>
                                    <a:gd name="T7" fmla="*/ 0 h 4"/>
                                  </a:gdLst>
                                  <a:ahLst/>
                                  <a:cxnLst>
                                    <a:cxn ang="0">
                                      <a:pos x="T0" y="T1"/>
                                    </a:cxn>
                                    <a:cxn ang="0">
                                      <a:pos x="T2" y="T3"/>
                                    </a:cxn>
                                    <a:cxn ang="0">
                                      <a:pos x="T4" y="T5"/>
                                    </a:cxn>
                                    <a:cxn ang="0">
                                      <a:pos x="T6" y="T7"/>
                                    </a:cxn>
                                  </a:cxnLst>
                                  <a:rect l="0" t="0" r="r" b="b"/>
                                  <a:pathLst>
                                    <a:path w="37" h="4">
                                      <a:moveTo>
                                        <a:pt x="7" y="0"/>
                                      </a:moveTo>
                                      <a:lnTo>
                                        <a:pt x="0" y="4"/>
                                      </a:lnTo>
                                      <a:lnTo>
                                        <a:pt x="37"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 name="Freeform 219"/>
                              <wps:cNvSpPr>
                                <a:spLocks/>
                              </wps:cNvSpPr>
                              <wps:spPr bwMode="auto">
                                <a:xfrm>
                                  <a:off x="38100" y="292735"/>
                                  <a:ext cx="23495" cy="2540"/>
                                </a:xfrm>
                                <a:custGeom>
                                  <a:avLst/>
                                  <a:gdLst>
                                    <a:gd name="T0" fmla="*/ 7 w 37"/>
                                    <a:gd name="T1" fmla="*/ 0 h 4"/>
                                    <a:gd name="T2" fmla="*/ 0 w 37"/>
                                    <a:gd name="T3" fmla="*/ 4 h 4"/>
                                    <a:gd name="T4" fmla="*/ 37 w 37"/>
                                    <a:gd name="T5" fmla="*/ 4 h 4"/>
                                    <a:gd name="T6" fmla="*/ 7 w 37"/>
                                    <a:gd name="T7" fmla="*/ 0 h 4"/>
                                  </a:gdLst>
                                  <a:ahLst/>
                                  <a:cxnLst>
                                    <a:cxn ang="0">
                                      <a:pos x="T0" y="T1"/>
                                    </a:cxn>
                                    <a:cxn ang="0">
                                      <a:pos x="T2" y="T3"/>
                                    </a:cxn>
                                    <a:cxn ang="0">
                                      <a:pos x="T4" y="T5"/>
                                    </a:cxn>
                                    <a:cxn ang="0">
                                      <a:pos x="T6" y="T7"/>
                                    </a:cxn>
                                  </a:cxnLst>
                                  <a:rect l="0" t="0" r="r" b="b"/>
                                  <a:pathLst>
                                    <a:path w="37" h="4">
                                      <a:moveTo>
                                        <a:pt x="7" y="0"/>
                                      </a:moveTo>
                                      <a:lnTo>
                                        <a:pt x="0" y="4"/>
                                      </a:lnTo>
                                      <a:lnTo>
                                        <a:pt x="37" y="4"/>
                                      </a:lnTo>
                                      <a:lnTo>
                                        <a:pt x="7"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220"/>
                              <wps:cNvSpPr>
                                <a:spLocks/>
                              </wps:cNvSpPr>
                              <wps:spPr bwMode="auto">
                                <a:xfrm>
                                  <a:off x="42545" y="292735"/>
                                  <a:ext cx="20955" cy="2540"/>
                                </a:xfrm>
                                <a:custGeom>
                                  <a:avLst/>
                                  <a:gdLst>
                                    <a:gd name="T0" fmla="*/ 0 w 33"/>
                                    <a:gd name="T1" fmla="*/ 0 h 4"/>
                                    <a:gd name="T2" fmla="*/ 33 w 33"/>
                                    <a:gd name="T3" fmla="*/ 0 h 4"/>
                                    <a:gd name="T4" fmla="*/ 30 w 33"/>
                                    <a:gd name="T5" fmla="*/ 4 h 4"/>
                                    <a:gd name="T6" fmla="*/ 0 w 33"/>
                                    <a:gd name="T7" fmla="*/ 0 h 4"/>
                                  </a:gdLst>
                                  <a:ahLst/>
                                  <a:cxnLst>
                                    <a:cxn ang="0">
                                      <a:pos x="T0" y="T1"/>
                                    </a:cxn>
                                    <a:cxn ang="0">
                                      <a:pos x="T2" y="T3"/>
                                    </a:cxn>
                                    <a:cxn ang="0">
                                      <a:pos x="T4" y="T5"/>
                                    </a:cxn>
                                    <a:cxn ang="0">
                                      <a:pos x="T6" y="T7"/>
                                    </a:cxn>
                                  </a:cxnLst>
                                  <a:rect l="0" t="0" r="r" b="b"/>
                                  <a:pathLst>
                                    <a:path w="33" h="4">
                                      <a:moveTo>
                                        <a:pt x="0" y="0"/>
                                      </a:moveTo>
                                      <a:lnTo>
                                        <a:pt x="33" y="0"/>
                                      </a:lnTo>
                                      <a:lnTo>
                                        <a:pt x="3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Freeform 221"/>
                              <wps:cNvSpPr>
                                <a:spLocks/>
                              </wps:cNvSpPr>
                              <wps:spPr bwMode="auto">
                                <a:xfrm>
                                  <a:off x="42545" y="292735"/>
                                  <a:ext cx="20955" cy="2540"/>
                                </a:xfrm>
                                <a:custGeom>
                                  <a:avLst/>
                                  <a:gdLst>
                                    <a:gd name="T0" fmla="*/ 0 w 33"/>
                                    <a:gd name="T1" fmla="*/ 0 h 4"/>
                                    <a:gd name="T2" fmla="*/ 33 w 33"/>
                                    <a:gd name="T3" fmla="*/ 0 h 4"/>
                                    <a:gd name="T4" fmla="*/ 30 w 33"/>
                                    <a:gd name="T5" fmla="*/ 4 h 4"/>
                                    <a:gd name="T6" fmla="*/ 0 w 33"/>
                                    <a:gd name="T7" fmla="*/ 0 h 4"/>
                                  </a:gdLst>
                                  <a:ahLst/>
                                  <a:cxnLst>
                                    <a:cxn ang="0">
                                      <a:pos x="T0" y="T1"/>
                                    </a:cxn>
                                    <a:cxn ang="0">
                                      <a:pos x="T2" y="T3"/>
                                    </a:cxn>
                                    <a:cxn ang="0">
                                      <a:pos x="T4" y="T5"/>
                                    </a:cxn>
                                    <a:cxn ang="0">
                                      <a:pos x="T6" y="T7"/>
                                    </a:cxn>
                                  </a:cxnLst>
                                  <a:rect l="0" t="0" r="r" b="b"/>
                                  <a:pathLst>
                                    <a:path w="33" h="4">
                                      <a:moveTo>
                                        <a:pt x="0" y="0"/>
                                      </a:moveTo>
                                      <a:lnTo>
                                        <a:pt x="33" y="0"/>
                                      </a:lnTo>
                                      <a:lnTo>
                                        <a:pt x="30"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Freeform 222"/>
                              <wps:cNvSpPr>
                                <a:spLocks/>
                              </wps:cNvSpPr>
                              <wps:spPr bwMode="auto">
                                <a:xfrm>
                                  <a:off x="61595" y="292735"/>
                                  <a:ext cx="5080" cy="2540"/>
                                </a:xfrm>
                                <a:custGeom>
                                  <a:avLst/>
                                  <a:gdLst>
                                    <a:gd name="T0" fmla="*/ 3 w 8"/>
                                    <a:gd name="T1" fmla="*/ 0 h 4"/>
                                    <a:gd name="T2" fmla="*/ 0 w 8"/>
                                    <a:gd name="T3" fmla="*/ 4 h 4"/>
                                    <a:gd name="T4" fmla="*/ 8 w 8"/>
                                    <a:gd name="T5" fmla="*/ 4 h 4"/>
                                    <a:gd name="T6" fmla="*/ 3 w 8"/>
                                    <a:gd name="T7" fmla="*/ 0 h 4"/>
                                  </a:gdLst>
                                  <a:ahLst/>
                                  <a:cxnLst>
                                    <a:cxn ang="0">
                                      <a:pos x="T0" y="T1"/>
                                    </a:cxn>
                                    <a:cxn ang="0">
                                      <a:pos x="T2" y="T3"/>
                                    </a:cxn>
                                    <a:cxn ang="0">
                                      <a:pos x="T4" y="T5"/>
                                    </a:cxn>
                                    <a:cxn ang="0">
                                      <a:pos x="T6" y="T7"/>
                                    </a:cxn>
                                  </a:cxnLst>
                                  <a:rect l="0" t="0" r="r" b="b"/>
                                  <a:pathLst>
                                    <a:path w="8" h="4">
                                      <a:moveTo>
                                        <a:pt x="3" y="0"/>
                                      </a:moveTo>
                                      <a:lnTo>
                                        <a:pt x="0" y="4"/>
                                      </a:lnTo>
                                      <a:lnTo>
                                        <a:pt x="8" y="4"/>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 name="Freeform 223"/>
                              <wps:cNvSpPr>
                                <a:spLocks/>
                              </wps:cNvSpPr>
                              <wps:spPr bwMode="auto">
                                <a:xfrm>
                                  <a:off x="61595" y="292735"/>
                                  <a:ext cx="5080" cy="2540"/>
                                </a:xfrm>
                                <a:custGeom>
                                  <a:avLst/>
                                  <a:gdLst>
                                    <a:gd name="T0" fmla="*/ 3 w 8"/>
                                    <a:gd name="T1" fmla="*/ 0 h 4"/>
                                    <a:gd name="T2" fmla="*/ 0 w 8"/>
                                    <a:gd name="T3" fmla="*/ 4 h 4"/>
                                    <a:gd name="T4" fmla="*/ 8 w 8"/>
                                    <a:gd name="T5" fmla="*/ 4 h 4"/>
                                    <a:gd name="T6" fmla="*/ 3 w 8"/>
                                    <a:gd name="T7" fmla="*/ 0 h 4"/>
                                  </a:gdLst>
                                  <a:ahLst/>
                                  <a:cxnLst>
                                    <a:cxn ang="0">
                                      <a:pos x="T0" y="T1"/>
                                    </a:cxn>
                                    <a:cxn ang="0">
                                      <a:pos x="T2" y="T3"/>
                                    </a:cxn>
                                    <a:cxn ang="0">
                                      <a:pos x="T4" y="T5"/>
                                    </a:cxn>
                                    <a:cxn ang="0">
                                      <a:pos x="T6" y="T7"/>
                                    </a:cxn>
                                  </a:cxnLst>
                                  <a:rect l="0" t="0" r="r" b="b"/>
                                  <a:pathLst>
                                    <a:path w="8" h="4">
                                      <a:moveTo>
                                        <a:pt x="3" y="0"/>
                                      </a:moveTo>
                                      <a:lnTo>
                                        <a:pt x="0" y="4"/>
                                      </a:lnTo>
                                      <a:lnTo>
                                        <a:pt x="8" y="4"/>
                                      </a:lnTo>
                                      <a:lnTo>
                                        <a:pt x="3"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Freeform 224"/>
                              <wps:cNvSpPr>
                                <a:spLocks/>
                              </wps:cNvSpPr>
                              <wps:spPr bwMode="auto">
                                <a:xfrm>
                                  <a:off x="1348740" y="292735"/>
                                  <a:ext cx="24130" cy="2540"/>
                                </a:xfrm>
                                <a:custGeom>
                                  <a:avLst/>
                                  <a:gdLst>
                                    <a:gd name="T0" fmla="*/ 8 w 38"/>
                                    <a:gd name="T1" fmla="*/ 0 h 4"/>
                                    <a:gd name="T2" fmla="*/ 0 w 38"/>
                                    <a:gd name="T3" fmla="*/ 4 h 4"/>
                                    <a:gd name="T4" fmla="*/ 38 w 38"/>
                                    <a:gd name="T5" fmla="*/ 4 h 4"/>
                                    <a:gd name="T6" fmla="*/ 8 w 38"/>
                                    <a:gd name="T7" fmla="*/ 0 h 4"/>
                                  </a:gdLst>
                                  <a:ahLst/>
                                  <a:cxnLst>
                                    <a:cxn ang="0">
                                      <a:pos x="T0" y="T1"/>
                                    </a:cxn>
                                    <a:cxn ang="0">
                                      <a:pos x="T2" y="T3"/>
                                    </a:cxn>
                                    <a:cxn ang="0">
                                      <a:pos x="T4" y="T5"/>
                                    </a:cxn>
                                    <a:cxn ang="0">
                                      <a:pos x="T6" y="T7"/>
                                    </a:cxn>
                                  </a:cxnLst>
                                  <a:rect l="0" t="0" r="r" b="b"/>
                                  <a:pathLst>
                                    <a:path w="38" h="4">
                                      <a:moveTo>
                                        <a:pt x="8" y="0"/>
                                      </a:moveTo>
                                      <a:lnTo>
                                        <a:pt x="0" y="4"/>
                                      </a:lnTo>
                                      <a:lnTo>
                                        <a:pt x="38"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 name="Freeform 225"/>
                              <wps:cNvSpPr>
                                <a:spLocks/>
                              </wps:cNvSpPr>
                              <wps:spPr bwMode="auto">
                                <a:xfrm>
                                  <a:off x="1348740" y="292735"/>
                                  <a:ext cx="24130" cy="2540"/>
                                </a:xfrm>
                                <a:custGeom>
                                  <a:avLst/>
                                  <a:gdLst>
                                    <a:gd name="T0" fmla="*/ 8 w 38"/>
                                    <a:gd name="T1" fmla="*/ 0 h 4"/>
                                    <a:gd name="T2" fmla="*/ 0 w 38"/>
                                    <a:gd name="T3" fmla="*/ 4 h 4"/>
                                    <a:gd name="T4" fmla="*/ 38 w 38"/>
                                    <a:gd name="T5" fmla="*/ 4 h 4"/>
                                    <a:gd name="T6" fmla="*/ 8 w 38"/>
                                    <a:gd name="T7" fmla="*/ 0 h 4"/>
                                  </a:gdLst>
                                  <a:ahLst/>
                                  <a:cxnLst>
                                    <a:cxn ang="0">
                                      <a:pos x="T0" y="T1"/>
                                    </a:cxn>
                                    <a:cxn ang="0">
                                      <a:pos x="T2" y="T3"/>
                                    </a:cxn>
                                    <a:cxn ang="0">
                                      <a:pos x="T4" y="T5"/>
                                    </a:cxn>
                                    <a:cxn ang="0">
                                      <a:pos x="T6" y="T7"/>
                                    </a:cxn>
                                  </a:cxnLst>
                                  <a:rect l="0" t="0" r="r" b="b"/>
                                  <a:pathLst>
                                    <a:path w="38" h="4">
                                      <a:moveTo>
                                        <a:pt x="8" y="0"/>
                                      </a:moveTo>
                                      <a:lnTo>
                                        <a:pt x="0" y="4"/>
                                      </a:lnTo>
                                      <a:lnTo>
                                        <a:pt x="38" y="4"/>
                                      </a:lnTo>
                                      <a:lnTo>
                                        <a:pt x="8"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Freeform 226"/>
                              <wps:cNvSpPr>
                                <a:spLocks/>
                              </wps:cNvSpPr>
                              <wps:spPr bwMode="auto">
                                <a:xfrm>
                                  <a:off x="1353820" y="292735"/>
                                  <a:ext cx="20320" cy="2540"/>
                                </a:xfrm>
                                <a:custGeom>
                                  <a:avLst/>
                                  <a:gdLst>
                                    <a:gd name="T0" fmla="*/ 0 w 32"/>
                                    <a:gd name="T1" fmla="*/ 0 h 4"/>
                                    <a:gd name="T2" fmla="*/ 32 w 32"/>
                                    <a:gd name="T3" fmla="*/ 0 h 4"/>
                                    <a:gd name="T4" fmla="*/ 30 w 32"/>
                                    <a:gd name="T5" fmla="*/ 4 h 4"/>
                                    <a:gd name="T6" fmla="*/ 0 w 32"/>
                                    <a:gd name="T7" fmla="*/ 0 h 4"/>
                                  </a:gdLst>
                                  <a:ahLst/>
                                  <a:cxnLst>
                                    <a:cxn ang="0">
                                      <a:pos x="T0" y="T1"/>
                                    </a:cxn>
                                    <a:cxn ang="0">
                                      <a:pos x="T2" y="T3"/>
                                    </a:cxn>
                                    <a:cxn ang="0">
                                      <a:pos x="T4" y="T5"/>
                                    </a:cxn>
                                    <a:cxn ang="0">
                                      <a:pos x="T6" y="T7"/>
                                    </a:cxn>
                                  </a:cxnLst>
                                  <a:rect l="0" t="0" r="r" b="b"/>
                                  <a:pathLst>
                                    <a:path w="32" h="4">
                                      <a:moveTo>
                                        <a:pt x="0" y="0"/>
                                      </a:moveTo>
                                      <a:lnTo>
                                        <a:pt x="32" y="0"/>
                                      </a:lnTo>
                                      <a:lnTo>
                                        <a:pt x="3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 name="Freeform 227"/>
                              <wps:cNvSpPr>
                                <a:spLocks/>
                              </wps:cNvSpPr>
                              <wps:spPr bwMode="auto">
                                <a:xfrm>
                                  <a:off x="1353820" y="292735"/>
                                  <a:ext cx="20320" cy="2540"/>
                                </a:xfrm>
                                <a:custGeom>
                                  <a:avLst/>
                                  <a:gdLst>
                                    <a:gd name="T0" fmla="*/ 0 w 32"/>
                                    <a:gd name="T1" fmla="*/ 0 h 4"/>
                                    <a:gd name="T2" fmla="*/ 32 w 32"/>
                                    <a:gd name="T3" fmla="*/ 0 h 4"/>
                                    <a:gd name="T4" fmla="*/ 30 w 32"/>
                                    <a:gd name="T5" fmla="*/ 4 h 4"/>
                                    <a:gd name="T6" fmla="*/ 0 w 32"/>
                                    <a:gd name="T7" fmla="*/ 0 h 4"/>
                                  </a:gdLst>
                                  <a:ahLst/>
                                  <a:cxnLst>
                                    <a:cxn ang="0">
                                      <a:pos x="T0" y="T1"/>
                                    </a:cxn>
                                    <a:cxn ang="0">
                                      <a:pos x="T2" y="T3"/>
                                    </a:cxn>
                                    <a:cxn ang="0">
                                      <a:pos x="T4" y="T5"/>
                                    </a:cxn>
                                    <a:cxn ang="0">
                                      <a:pos x="T6" y="T7"/>
                                    </a:cxn>
                                  </a:cxnLst>
                                  <a:rect l="0" t="0" r="r" b="b"/>
                                  <a:pathLst>
                                    <a:path w="32" h="4">
                                      <a:moveTo>
                                        <a:pt x="0" y="0"/>
                                      </a:moveTo>
                                      <a:lnTo>
                                        <a:pt x="32" y="0"/>
                                      </a:lnTo>
                                      <a:lnTo>
                                        <a:pt x="30"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Freeform 228"/>
                              <wps:cNvSpPr>
                                <a:spLocks/>
                              </wps:cNvSpPr>
                              <wps:spPr bwMode="auto">
                                <a:xfrm>
                                  <a:off x="1372870" y="292735"/>
                                  <a:ext cx="4445" cy="2540"/>
                                </a:xfrm>
                                <a:custGeom>
                                  <a:avLst/>
                                  <a:gdLst>
                                    <a:gd name="T0" fmla="*/ 2 w 7"/>
                                    <a:gd name="T1" fmla="*/ 0 h 4"/>
                                    <a:gd name="T2" fmla="*/ 0 w 7"/>
                                    <a:gd name="T3" fmla="*/ 4 h 4"/>
                                    <a:gd name="T4" fmla="*/ 7 w 7"/>
                                    <a:gd name="T5" fmla="*/ 4 h 4"/>
                                    <a:gd name="T6" fmla="*/ 2 w 7"/>
                                    <a:gd name="T7" fmla="*/ 0 h 4"/>
                                  </a:gdLst>
                                  <a:ahLst/>
                                  <a:cxnLst>
                                    <a:cxn ang="0">
                                      <a:pos x="T0" y="T1"/>
                                    </a:cxn>
                                    <a:cxn ang="0">
                                      <a:pos x="T2" y="T3"/>
                                    </a:cxn>
                                    <a:cxn ang="0">
                                      <a:pos x="T4" y="T5"/>
                                    </a:cxn>
                                    <a:cxn ang="0">
                                      <a:pos x="T6" y="T7"/>
                                    </a:cxn>
                                  </a:cxnLst>
                                  <a:rect l="0" t="0" r="r" b="b"/>
                                  <a:pathLst>
                                    <a:path w="7" h="4">
                                      <a:moveTo>
                                        <a:pt x="2" y="0"/>
                                      </a:moveTo>
                                      <a:lnTo>
                                        <a:pt x="0" y="4"/>
                                      </a:lnTo>
                                      <a:lnTo>
                                        <a:pt x="7"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 name="Freeform 229"/>
                              <wps:cNvSpPr>
                                <a:spLocks/>
                              </wps:cNvSpPr>
                              <wps:spPr bwMode="auto">
                                <a:xfrm>
                                  <a:off x="1372870" y="292735"/>
                                  <a:ext cx="4445" cy="2540"/>
                                </a:xfrm>
                                <a:custGeom>
                                  <a:avLst/>
                                  <a:gdLst>
                                    <a:gd name="T0" fmla="*/ 2 w 7"/>
                                    <a:gd name="T1" fmla="*/ 0 h 4"/>
                                    <a:gd name="T2" fmla="*/ 0 w 7"/>
                                    <a:gd name="T3" fmla="*/ 4 h 4"/>
                                    <a:gd name="T4" fmla="*/ 7 w 7"/>
                                    <a:gd name="T5" fmla="*/ 4 h 4"/>
                                    <a:gd name="T6" fmla="*/ 2 w 7"/>
                                    <a:gd name="T7" fmla="*/ 0 h 4"/>
                                  </a:gdLst>
                                  <a:ahLst/>
                                  <a:cxnLst>
                                    <a:cxn ang="0">
                                      <a:pos x="T0" y="T1"/>
                                    </a:cxn>
                                    <a:cxn ang="0">
                                      <a:pos x="T2" y="T3"/>
                                    </a:cxn>
                                    <a:cxn ang="0">
                                      <a:pos x="T4" y="T5"/>
                                    </a:cxn>
                                    <a:cxn ang="0">
                                      <a:pos x="T6" y="T7"/>
                                    </a:cxn>
                                  </a:cxnLst>
                                  <a:rect l="0" t="0" r="r" b="b"/>
                                  <a:pathLst>
                                    <a:path w="7" h="4">
                                      <a:moveTo>
                                        <a:pt x="2" y="0"/>
                                      </a:moveTo>
                                      <a:lnTo>
                                        <a:pt x="0" y="4"/>
                                      </a:lnTo>
                                      <a:lnTo>
                                        <a:pt x="7" y="4"/>
                                      </a:lnTo>
                                      <a:lnTo>
                                        <a:pt x="2"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Freeform 230"/>
                              <wps:cNvSpPr>
                                <a:spLocks/>
                              </wps:cNvSpPr>
                              <wps:spPr bwMode="auto">
                                <a:xfrm>
                                  <a:off x="36195" y="295275"/>
                                  <a:ext cx="24130" cy="2540"/>
                                </a:xfrm>
                                <a:custGeom>
                                  <a:avLst/>
                                  <a:gdLst>
                                    <a:gd name="T0" fmla="*/ 3 w 38"/>
                                    <a:gd name="T1" fmla="*/ 0 h 4"/>
                                    <a:gd name="T2" fmla="*/ 0 w 38"/>
                                    <a:gd name="T3" fmla="*/ 4 h 4"/>
                                    <a:gd name="T4" fmla="*/ 38 w 38"/>
                                    <a:gd name="T5" fmla="*/ 4 h 4"/>
                                    <a:gd name="T6" fmla="*/ 3 w 38"/>
                                    <a:gd name="T7" fmla="*/ 0 h 4"/>
                                  </a:gdLst>
                                  <a:ahLst/>
                                  <a:cxnLst>
                                    <a:cxn ang="0">
                                      <a:pos x="T0" y="T1"/>
                                    </a:cxn>
                                    <a:cxn ang="0">
                                      <a:pos x="T2" y="T3"/>
                                    </a:cxn>
                                    <a:cxn ang="0">
                                      <a:pos x="T4" y="T5"/>
                                    </a:cxn>
                                    <a:cxn ang="0">
                                      <a:pos x="T6" y="T7"/>
                                    </a:cxn>
                                  </a:cxnLst>
                                  <a:rect l="0" t="0" r="r" b="b"/>
                                  <a:pathLst>
                                    <a:path w="38" h="4">
                                      <a:moveTo>
                                        <a:pt x="3" y="0"/>
                                      </a:moveTo>
                                      <a:lnTo>
                                        <a:pt x="0" y="4"/>
                                      </a:lnTo>
                                      <a:lnTo>
                                        <a:pt x="38" y="4"/>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 name="Freeform 231"/>
                              <wps:cNvSpPr>
                                <a:spLocks/>
                              </wps:cNvSpPr>
                              <wps:spPr bwMode="auto">
                                <a:xfrm>
                                  <a:off x="36195" y="295275"/>
                                  <a:ext cx="24130" cy="2540"/>
                                </a:xfrm>
                                <a:custGeom>
                                  <a:avLst/>
                                  <a:gdLst>
                                    <a:gd name="T0" fmla="*/ 3 w 38"/>
                                    <a:gd name="T1" fmla="*/ 0 h 4"/>
                                    <a:gd name="T2" fmla="*/ 0 w 38"/>
                                    <a:gd name="T3" fmla="*/ 4 h 4"/>
                                    <a:gd name="T4" fmla="*/ 38 w 38"/>
                                    <a:gd name="T5" fmla="*/ 4 h 4"/>
                                    <a:gd name="T6" fmla="*/ 3 w 38"/>
                                    <a:gd name="T7" fmla="*/ 0 h 4"/>
                                  </a:gdLst>
                                  <a:ahLst/>
                                  <a:cxnLst>
                                    <a:cxn ang="0">
                                      <a:pos x="T0" y="T1"/>
                                    </a:cxn>
                                    <a:cxn ang="0">
                                      <a:pos x="T2" y="T3"/>
                                    </a:cxn>
                                    <a:cxn ang="0">
                                      <a:pos x="T4" y="T5"/>
                                    </a:cxn>
                                    <a:cxn ang="0">
                                      <a:pos x="T6" y="T7"/>
                                    </a:cxn>
                                  </a:cxnLst>
                                  <a:rect l="0" t="0" r="r" b="b"/>
                                  <a:pathLst>
                                    <a:path w="38" h="4">
                                      <a:moveTo>
                                        <a:pt x="3" y="0"/>
                                      </a:moveTo>
                                      <a:lnTo>
                                        <a:pt x="0" y="4"/>
                                      </a:lnTo>
                                      <a:lnTo>
                                        <a:pt x="38" y="4"/>
                                      </a:lnTo>
                                      <a:lnTo>
                                        <a:pt x="3"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Freeform 232"/>
                              <wps:cNvSpPr>
                                <a:spLocks/>
                              </wps:cNvSpPr>
                              <wps:spPr bwMode="auto">
                                <a:xfrm>
                                  <a:off x="38100" y="295275"/>
                                  <a:ext cx="23495" cy="2540"/>
                                </a:xfrm>
                                <a:custGeom>
                                  <a:avLst/>
                                  <a:gdLst>
                                    <a:gd name="T0" fmla="*/ 0 w 37"/>
                                    <a:gd name="T1" fmla="*/ 0 h 4"/>
                                    <a:gd name="T2" fmla="*/ 37 w 37"/>
                                    <a:gd name="T3" fmla="*/ 0 h 4"/>
                                    <a:gd name="T4" fmla="*/ 35 w 37"/>
                                    <a:gd name="T5" fmla="*/ 4 h 4"/>
                                    <a:gd name="T6" fmla="*/ 0 w 37"/>
                                    <a:gd name="T7" fmla="*/ 0 h 4"/>
                                  </a:gdLst>
                                  <a:ahLst/>
                                  <a:cxnLst>
                                    <a:cxn ang="0">
                                      <a:pos x="T0" y="T1"/>
                                    </a:cxn>
                                    <a:cxn ang="0">
                                      <a:pos x="T2" y="T3"/>
                                    </a:cxn>
                                    <a:cxn ang="0">
                                      <a:pos x="T4" y="T5"/>
                                    </a:cxn>
                                    <a:cxn ang="0">
                                      <a:pos x="T6" y="T7"/>
                                    </a:cxn>
                                  </a:cxnLst>
                                  <a:rect l="0" t="0" r="r" b="b"/>
                                  <a:pathLst>
                                    <a:path w="37" h="4">
                                      <a:moveTo>
                                        <a:pt x="0" y="0"/>
                                      </a:moveTo>
                                      <a:lnTo>
                                        <a:pt x="37" y="0"/>
                                      </a:lnTo>
                                      <a:lnTo>
                                        <a:pt x="3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 name="Freeform 233"/>
                              <wps:cNvSpPr>
                                <a:spLocks/>
                              </wps:cNvSpPr>
                              <wps:spPr bwMode="auto">
                                <a:xfrm>
                                  <a:off x="38100" y="295275"/>
                                  <a:ext cx="23495" cy="2540"/>
                                </a:xfrm>
                                <a:custGeom>
                                  <a:avLst/>
                                  <a:gdLst>
                                    <a:gd name="T0" fmla="*/ 0 w 37"/>
                                    <a:gd name="T1" fmla="*/ 0 h 4"/>
                                    <a:gd name="T2" fmla="*/ 37 w 37"/>
                                    <a:gd name="T3" fmla="*/ 0 h 4"/>
                                    <a:gd name="T4" fmla="*/ 35 w 37"/>
                                    <a:gd name="T5" fmla="*/ 4 h 4"/>
                                    <a:gd name="T6" fmla="*/ 0 w 37"/>
                                    <a:gd name="T7" fmla="*/ 0 h 4"/>
                                  </a:gdLst>
                                  <a:ahLst/>
                                  <a:cxnLst>
                                    <a:cxn ang="0">
                                      <a:pos x="T0" y="T1"/>
                                    </a:cxn>
                                    <a:cxn ang="0">
                                      <a:pos x="T2" y="T3"/>
                                    </a:cxn>
                                    <a:cxn ang="0">
                                      <a:pos x="T4" y="T5"/>
                                    </a:cxn>
                                    <a:cxn ang="0">
                                      <a:pos x="T6" y="T7"/>
                                    </a:cxn>
                                  </a:cxnLst>
                                  <a:rect l="0" t="0" r="r" b="b"/>
                                  <a:pathLst>
                                    <a:path w="37" h="4">
                                      <a:moveTo>
                                        <a:pt x="0" y="0"/>
                                      </a:moveTo>
                                      <a:lnTo>
                                        <a:pt x="37" y="0"/>
                                      </a:lnTo>
                                      <a:lnTo>
                                        <a:pt x="35"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Freeform 234"/>
                              <wps:cNvSpPr>
                                <a:spLocks/>
                              </wps:cNvSpPr>
                              <wps:spPr bwMode="auto">
                                <a:xfrm>
                                  <a:off x="60325" y="295275"/>
                                  <a:ext cx="8890" cy="2540"/>
                                </a:xfrm>
                                <a:custGeom>
                                  <a:avLst/>
                                  <a:gdLst>
                                    <a:gd name="T0" fmla="*/ 2 w 14"/>
                                    <a:gd name="T1" fmla="*/ 0 h 4"/>
                                    <a:gd name="T2" fmla="*/ 0 w 14"/>
                                    <a:gd name="T3" fmla="*/ 4 h 4"/>
                                    <a:gd name="T4" fmla="*/ 14 w 14"/>
                                    <a:gd name="T5" fmla="*/ 4 h 4"/>
                                    <a:gd name="T6" fmla="*/ 2 w 14"/>
                                    <a:gd name="T7" fmla="*/ 0 h 4"/>
                                  </a:gdLst>
                                  <a:ahLst/>
                                  <a:cxnLst>
                                    <a:cxn ang="0">
                                      <a:pos x="T0" y="T1"/>
                                    </a:cxn>
                                    <a:cxn ang="0">
                                      <a:pos x="T2" y="T3"/>
                                    </a:cxn>
                                    <a:cxn ang="0">
                                      <a:pos x="T4" y="T5"/>
                                    </a:cxn>
                                    <a:cxn ang="0">
                                      <a:pos x="T6" y="T7"/>
                                    </a:cxn>
                                  </a:cxnLst>
                                  <a:rect l="0" t="0" r="r" b="b"/>
                                  <a:pathLst>
                                    <a:path w="14" h="4">
                                      <a:moveTo>
                                        <a:pt x="2" y="0"/>
                                      </a:moveTo>
                                      <a:lnTo>
                                        <a:pt x="0" y="4"/>
                                      </a:lnTo>
                                      <a:lnTo>
                                        <a:pt x="14"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Freeform 235"/>
                              <wps:cNvSpPr>
                                <a:spLocks/>
                              </wps:cNvSpPr>
                              <wps:spPr bwMode="auto">
                                <a:xfrm>
                                  <a:off x="60325" y="295275"/>
                                  <a:ext cx="8890" cy="2540"/>
                                </a:xfrm>
                                <a:custGeom>
                                  <a:avLst/>
                                  <a:gdLst>
                                    <a:gd name="T0" fmla="*/ 2 w 14"/>
                                    <a:gd name="T1" fmla="*/ 0 h 4"/>
                                    <a:gd name="T2" fmla="*/ 0 w 14"/>
                                    <a:gd name="T3" fmla="*/ 4 h 4"/>
                                    <a:gd name="T4" fmla="*/ 14 w 14"/>
                                    <a:gd name="T5" fmla="*/ 4 h 4"/>
                                    <a:gd name="T6" fmla="*/ 2 w 14"/>
                                    <a:gd name="T7" fmla="*/ 0 h 4"/>
                                  </a:gdLst>
                                  <a:ahLst/>
                                  <a:cxnLst>
                                    <a:cxn ang="0">
                                      <a:pos x="T0" y="T1"/>
                                    </a:cxn>
                                    <a:cxn ang="0">
                                      <a:pos x="T2" y="T3"/>
                                    </a:cxn>
                                    <a:cxn ang="0">
                                      <a:pos x="T4" y="T5"/>
                                    </a:cxn>
                                    <a:cxn ang="0">
                                      <a:pos x="T6" y="T7"/>
                                    </a:cxn>
                                  </a:cxnLst>
                                  <a:rect l="0" t="0" r="r" b="b"/>
                                  <a:pathLst>
                                    <a:path w="14" h="4">
                                      <a:moveTo>
                                        <a:pt x="2" y="0"/>
                                      </a:moveTo>
                                      <a:lnTo>
                                        <a:pt x="0" y="4"/>
                                      </a:lnTo>
                                      <a:lnTo>
                                        <a:pt x="14" y="4"/>
                                      </a:lnTo>
                                      <a:lnTo>
                                        <a:pt x="2"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Freeform 236"/>
                              <wps:cNvSpPr>
                                <a:spLocks/>
                              </wps:cNvSpPr>
                              <wps:spPr bwMode="auto">
                                <a:xfrm>
                                  <a:off x="61595" y="295275"/>
                                  <a:ext cx="7620" cy="2540"/>
                                </a:xfrm>
                                <a:custGeom>
                                  <a:avLst/>
                                  <a:gdLst>
                                    <a:gd name="T0" fmla="*/ 0 w 12"/>
                                    <a:gd name="T1" fmla="*/ 0 h 4"/>
                                    <a:gd name="T2" fmla="*/ 8 w 12"/>
                                    <a:gd name="T3" fmla="*/ 0 h 4"/>
                                    <a:gd name="T4" fmla="*/ 12 w 12"/>
                                    <a:gd name="T5" fmla="*/ 4 h 4"/>
                                    <a:gd name="T6" fmla="*/ 0 w 12"/>
                                    <a:gd name="T7" fmla="*/ 0 h 4"/>
                                  </a:gdLst>
                                  <a:ahLst/>
                                  <a:cxnLst>
                                    <a:cxn ang="0">
                                      <a:pos x="T0" y="T1"/>
                                    </a:cxn>
                                    <a:cxn ang="0">
                                      <a:pos x="T2" y="T3"/>
                                    </a:cxn>
                                    <a:cxn ang="0">
                                      <a:pos x="T4" y="T5"/>
                                    </a:cxn>
                                    <a:cxn ang="0">
                                      <a:pos x="T6" y="T7"/>
                                    </a:cxn>
                                  </a:cxnLst>
                                  <a:rect l="0" t="0" r="r" b="b"/>
                                  <a:pathLst>
                                    <a:path w="12" h="4">
                                      <a:moveTo>
                                        <a:pt x="0" y="0"/>
                                      </a:moveTo>
                                      <a:lnTo>
                                        <a:pt x="8" y="0"/>
                                      </a:lnTo>
                                      <a:lnTo>
                                        <a:pt x="1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 name="Freeform 237"/>
                              <wps:cNvSpPr>
                                <a:spLocks/>
                              </wps:cNvSpPr>
                              <wps:spPr bwMode="auto">
                                <a:xfrm>
                                  <a:off x="61595" y="295275"/>
                                  <a:ext cx="7620" cy="2540"/>
                                </a:xfrm>
                                <a:custGeom>
                                  <a:avLst/>
                                  <a:gdLst>
                                    <a:gd name="T0" fmla="*/ 0 w 12"/>
                                    <a:gd name="T1" fmla="*/ 0 h 4"/>
                                    <a:gd name="T2" fmla="*/ 8 w 12"/>
                                    <a:gd name="T3" fmla="*/ 0 h 4"/>
                                    <a:gd name="T4" fmla="*/ 12 w 12"/>
                                    <a:gd name="T5" fmla="*/ 4 h 4"/>
                                    <a:gd name="T6" fmla="*/ 0 w 12"/>
                                    <a:gd name="T7" fmla="*/ 0 h 4"/>
                                  </a:gdLst>
                                  <a:ahLst/>
                                  <a:cxnLst>
                                    <a:cxn ang="0">
                                      <a:pos x="T0" y="T1"/>
                                    </a:cxn>
                                    <a:cxn ang="0">
                                      <a:pos x="T2" y="T3"/>
                                    </a:cxn>
                                    <a:cxn ang="0">
                                      <a:pos x="T4" y="T5"/>
                                    </a:cxn>
                                    <a:cxn ang="0">
                                      <a:pos x="T6" y="T7"/>
                                    </a:cxn>
                                  </a:cxnLst>
                                  <a:rect l="0" t="0" r="r" b="b"/>
                                  <a:pathLst>
                                    <a:path w="12" h="4">
                                      <a:moveTo>
                                        <a:pt x="0" y="0"/>
                                      </a:moveTo>
                                      <a:lnTo>
                                        <a:pt x="8" y="0"/>
                                      </a:lnTo>
                                      <a:lnTo>
                                        <a:pt x="12"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Freeform 238"/>
                              <wps:cNvSpPr>
                                <a:spLocks/>
                              </wps:cNvSpPr>
                              <wps:spPr bwMode="auto">
                                <a:xfrm>
                                  <a:off x="1347470" y="295275"/>
                                  <a:ext cx="24130" cy="2540"/>
                                </a:xfrm>
                                <a:custGeom>
                                  <a:avLst/>
                                  <a:gdLst>
                                    <a:gd name="T0" fmla="*/ 2 w 38"/>
                                    <a:gd name="T1" fmla="*/ 0 h 4"/>
                                    <a:gd name="T2" fmla="*/ 0 w 38"/>
                                    <a:gd name="T3" fmla="*/ 4 h 4"/>
                                    <a:gd name="T4" fmla="*/ 38 w 38"/>
                                    <a:gd name="T5" fmla="*/ 4 h 4"/>
                                    <a:gd name="T6" fmla="*/ 2 w 38"/>
                                    <a:gd name="T7" fmla="*/ 0 h 4"/>
                                  </a:gdLst>
                                  <a:ahLst/>
                                  <a:cxnLst>
                                    <a:cxn ang="0">
                                      <a:pos x="T0" y="T1"/>
                                    </a:cxn>
                                    <a:cxn ang="0">
                                      <a:pos x="T2" y="T3"/>
                                    </a:cxn>
                                    <a:cxn ang="0">
                                      <a:pos x="T4" y="T5"/>
                                    </a:cxn>
                                    <a:cxn ang="0">
                                      <a:pos x="T6" y="T7"/>
                                    </a:cxn>
                                  </a:cxnLst>
                                  <a:rect l="0" t="0" r="r" b="b"/>
                                  <a:pathLst>
                                    <a:path w="38" h="4">
                                      <a:moveTo>
                                        <a:pt x="2" y="0"/>
                                      </a:moveTo>
                                      <a:lnTo>
                                        <a:pt x="0" y="4"/>
                                      </a:lnTo>
                                      <a:lnTo>
                                        <a:pt x="38"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 name="Freeform 239"/>
                              <wps:cNvSpPr>
                                <a:spLocks/>
                              </wps:cNvSpPr>
                              <wps:spPr bwMode="auto">
                                <a:xfrm>
                                  <a:off x="1347470" y="295275"/>
                                  <a:ext cx="24130" cy="2540"/>
                                </a:xfrm>
                                <a:custGeom>
                                  <a:avLst/>
                                  <a:gdLst>
                                    <a:gd name="T0" fmla="*/ 2 w 38"/>
                                    <a:gd name="T1" fmla="*/ 0 h 4"/>
                                    <a:gd name="T2" fmla="*/ 0 w 38"/>
                                    <a:gd name="T3" fmla="*/ 4 h 4"/>
                                    <a:gd name="T4" fmla="*/ 38 w 38"/>
                                    <a:gd name="T5" fmla="*/ 4 h 4"/>
                                    <a:gd name="T6" fmla="*/ 2 w 38"/>
                                    <a:gd name="T7" fmla="*/ 0 h 4"/>
                                  </a:gdLst>
                                  <a:ahLst/>
                                  <a:cxnLst>
                                    <a:cxn ang="0">
                                      <a:pos x="T0" y="T1"/>
                                    </a:cxn>
                                    <a:cxn ang="0">
                                      <a:pos x="T2" y="T3"/>
                                    </a:cxn>
                                    <a:cxn ang="0">
                                      <a:pos x="T4" y="T5"/>
                                    </a:cxn>
                                    <a:cxn ang="0">
                                      <a:pos x="T6" y="T7"/>
                                    </a:cxn>
                                  </a:cxnLst>
                                  <a:rect l="0" t="0" r="r" b="b"/>
                                  <a:pathLst>
                                    <a:path w="38" h="4">
                                      <a:moveTo>
                                        <a:pt x="2" y="0"/>
                                      </a:moveTo>
                                      <a:lnTo>
                                        <a:pt x="0" y="4"/>
                                      </a:lnTo>
                                      <a:lnTo>
                                        <a:pt x="38" y="4"/>
                                      </a:lnTo>
                                      <a:lnTo>
                                        <a:pt x="2"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Freeform 240"/>
                              <wps:cNvSpPr>
                                <a:spLocks/>
                              </wps:cNvSpPr>
                              <wps:spPr bwMode="auto">
                                <a:xfrm>
                                  <a:off x="1348740" y="295275"/>
                                  <a:ext cx="24130" cy="2540"/>
                                </a:xfrm>
                                <a:custGeom>
                                  <a:avLst/>
                                  <a:gdLst>
                                    <a:gd name="T0" fmla="*/ 0 w 38"/>
                                    <a:gd name="T1" fmla="*/ 0 h 4"/>
                                    <a:gd name="T2" fmla="*/ 38 w 38"/>
                                    <a:gd name="T3" fmla="*/ 0 h 4"/>
                                    <a:gd name="T4" fmla="*/ 36 w 38"/>
                                    <a:gd name="T5" fmla="*/ 4 h 4"/>
                                    <a:gd name="T6" fmla="*/ 0 w 38"/>
                                    <a:gd name="T7" fmla="*/ 0 h 4"/>
                                  </a:gdLst>
                                  <a:ahLst/>
                                  <a:cxnLst>
                                    <a:cxn ang="0">
                                      <a:pos x="T0" y="T1"/>
                                    </a:cxn>
                                    <a:cxn ang="0">
                                      <a:pos x="T2" y="T3"/>
                                    </a:cxn>
                                    <a:cxn ang="0">
                                      <a:pos x="T4" y="T5"/>
                                    </a:cxn>
                                    <a:cxn ang="0">
                                      <a:pos x="T6" y="T7"/>
                                    </a:cxn>
                                  </a:cxnLst>
                                  <a:rect l="0" t="0" r="r" b="b"/>
                                  <a:pathLst>
                                    <a:path w="38" h="4">
                                      <a:moveTo>
                                        <a:pt x="0" y="0"/>
                                      </a:moveTo>
                                      <a:lnTo>
                                        <a:pt x="38" y="0"/>
                                      </a:lnTo>
                                      <a:lnTo>
                                        <a:pt x="3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Freeform 241"/>
                              <wps:cNvSpPr>
                                <a:spLocks/>
                              </wps:cNvSpPr>
                              <wps:spPr bwMode="auto">
                                <a:xfrm>
                                  <a:off x="1348740" y="295275"/>
                                  <a:ext cx="24130" cy="2540"/>
                                </a:xfrm>
                                <a:custGeom>
                                  <a:avLst/>
                                  <a:gdLst>
                                    <a:gd name="T0" fmla="*/ 0 w 38"/>
                                    <a:gd name="T1" fmla="*/ 0 h 4"/>
                                    <a:gd name="T2" fmla="*/ 38 w 38"/>
                                    <a:gd name="T3" fmla="*/ 0 h 4"/>
                                    <a:gd name="T4" fmla="*/ 36 w 38"/>
                                    <a:gd name="T5" fmla="*/ 4 h 4"/>
                                    <a:gd name="T6" fmla="*/ 0 w 38"/>
                                    <a:gd name="T7" fmla="*/ 0 h 4"/>
                                  </a:gdLst>
                                  <a:ahLst/>
                                  <a:cxnLst>
                                    <a:cxn ang="0">
                                      <a:pos x="T0" y="T1"/>
                                    </a:cxn>
                                    <a:cxn ang="0">
                                      <a:pos x="T2" y="T3"/>
                                    </a:cxn>
                                    <a:cxn ang="0">
                                      <a:pos x="T4" y="T5"/>
                                    </a:cxn>
                                    <a:cxn ang="0">
                                      <a:pos x="T6" y="T7"/>
                                    </a:cxn>
                                  </a:cxnLst>
                                  <a:rect l="0" t="0" r="r" b="b"/>
                                  <a:pathLst>
                                    <a:path w="38" h="4">
                                      <a:moveTo>
                                        <a:pt x="0" y="0"/>
                                      </a:moveTo>
                                      <a:lnTo>
                                        <a:pt x="38" y="0"/>
                                      </a:lnTo>
                                      <a:lnTo>
                                        <a:pt x="36"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242"/>
                              <wps:cNvSpPr>
                                <a:spLocks/>
                              </wps:cNvSpPr>
                              <wps:spPr bwMode="auto">
                                <a:xfrm>
                                  <a:off x="1371600" y="295275"/>
                                  <a:ext cx="8255" cy="2540"/>
                                </a:xfrm>
                                <a:custGeom>
                                  <a:avLst/>
                                  <a:gdLst>
                                    <a:gd name="T0" fmla="*/ 2 w 13"/>
                                    <a:gd name="T1" fmla="*/ 0 h 4"/>
                                    <a:gd name="T2" fmla="*/ 0 w 13"/>
                                    <a:gd name="T3" fmla="*/ 4 h 4"/>
                                    <a:gd name="T4" fmla="*/ 13 w 13"/>
                                    <a:gd name="T5" fmla="*/ 4 h 4"/>
                                    <a:gd name="T6" fmla="*/ 2 w 13"/>
                                    <a:gd name="T7" fmla="*/ 0 h 4"/>
                                  </a:gdLst>
                                  <a:ahLst/>
                                  <a:cxnLst>
                                    <a:cxn ang="0">
                                      <a:pos x="T0" y="T1"/>
                                    </a:cxn>
                                    <a:cxn ang="0">
                                      <a:pos x="T2" y="T3"/>
                                    </a:cxn>
                                    <a:cxn ang="0">
                                      <a:pos x="T4" y="T5"/>
                                    </a:cxn>
                                    <a:cxn ang="0">
                                      <a:pos x="T6" y="T7"/>
                                    </a:cxn>
                                  </a:cxnLst>
                                  <a:rect l="0" t="0" r="r" b="b"/>
                                  <a:pathLst>
                                    <a:path w="13" h="4">
                                      <a:moveTo>
                                        <a:pt x="2" y="0"/>
                                      </a:moveTo>
                                      <a:lnTo>
                                        <a:pt x="0" y="4"/>
                                      </a:lnTo>
                                      <a:lnTo>
                                        <a:pt x="13"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243"/>
                              <wps:cNvSpPr>
                                <a:spLocks/>
                              </wps:cNvSpPr>
                              <wps:spPr bwMode="auto">
                                <a:xfrm>
                                  <a:off x="1371600" y="295275"/>
                                  <a:ext cx="8255" cy="2540"/>
                                </a:xfrm>
                                <a:custGeom>
                                  <a:avLst/>
                                  <a:gdLst>
                                    <a:gd name="T0" fmla="*/ 2 w 13"/>
                                    <a:gd name="T1" fmla="*/ 0 h 4"/>
                                    <a:gd name="T2" fmla="*/ 0 w 13"/>
                                    <a:gd name="T3" fmla="*/ 4 h 4"/>
                                    <a:gd name="T4" fmla="*/ 13 w 13"/>
                                    <a:gd name="T5" fmla="*/ 4 h 4"/>
                                    <a:gd name="T6" fmla="*/ 2 w 13"/>
                                    <a:gd name="T7" fmla="*/ 0 h 4"/>
                                  </a:gdLst>
                                  <a:ahLst/>
                                  <a:cxnLst>
                                    <a:cxn ang="0">
                                      <a:pos x="T0" y="T1"/>
                                    </a:cxn>
                                    <a:cxn ang="0">
                                      <a:pos x="T2" y="T3"/>
                                    </a:cxn>
                                    <a:cxn ang="0">
                                      <a:pos x="T4" y="T5"/>
                                    </a:cxn>
                                    <a:cxn ang="0">
                                      <a:pos x="T6" y="T7"/>
                                    </a:cxn>
                                  </a:cxnLst>
                                  <a:rect l="0" t="0" r="r" b="b"/>
                                  <a:pathLst>
                                    <a:path w="13" h="4">
                                      <a:moveTo>
                                        <a:pt x="2" y="0"/>
                                      </a:moveTo>
                                      <a:lnTo>
                                        <a:pt x="0" y="4"/>
                                      </a:lnTo>
                                      <a:lnTo>
                                        <a:pt x="13" y="4"/>
                                      </a:lnTo>
                                      <a:lnTo>
                                        <a:pt x="2"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Freeform 244"/>
                              <wps:cNvSpPr>
                                <a:spLocks/>
                              </wps:cNvSpPr>
                              <wps:spPr bwMode="auto">
                                <a:xfrm>
                                  <a:off x="1372870" y="295275"/>
                                  <a:ext cx="6985" cy="2540"/>
                                </a:xfrm>
                                <a:custGeom>
                                  <a:avLst/>
                                  <a:gdLst>
                                    <a:gd name="T0" fmla="*/ 0 w 11"/>
                                    <a:gd name="T1" fmla="*/ 0 h 4"/>
                                    <a:gd name="T2" fmla="*/ 7 w 11"/>
                                    <a:gd name="T3" fmla="*/ 0 h 4"/>
                                    <a:gd name="T4" fmla="*/ 11 w 11"/>
                                    <a:gd name="T5" fmla="*/ 4 h 4"/>
                                    <a:gd name="T6" fmla="*/ 0 w 11"/>
                                    <a:gd name="T7" fmla="*/ 0 h 4"/>
                                  </a:gdLst>
                                  <a:ahLst/>
                                  <a:cxnLst>
                                    <a:cxn ang="0">
                                      <a:pos x="T0" y="T1"/>
                                    </a:cxn>
                                    <a:cxn ang="0">
                                      <a:pos x="T2" y="T3"/>
                                    </a:cxn>
                                    <a:cxn ang="0">
                                      <a:pos x="T4" y="T5"/>
                                    </a:cxn>
                                    <a:cxn ang="0">
                                      <a:pos x="T6" y="T7"/>
                                    </a:cxn>
                                  </a:cxnLst>
                                  <a:rect l="0" t="0" r="r" b="b"/>
                                  <a:pathLst>
                                    <a:path w="11" h="4">
                                      <a:moveTo>
                                        <a:pt x="0" y="0"/>
                                      </a:moveTo>
                                      <a:lnTo>
                                        <a:pt x="7" y="0"/>
                                      </a:lnTo>
                                      <a:lnTo>
                                        <a:pt x="1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 name="Freeform 245"/>
                              <wps:cNvSpPr>
                                <a:spLocks/>
                              </wps:cNvSpPr>
                              <wps:spPr bwMode="auto">
                                <a:xfrm>
                                  <a:off x="1372870" y="295275"/>
                                  <a:ext cx="6985" cy="2540"/>
                                </a:xfrm>
                                <a:custGeom>
                                  <a:avLst/>
                                  <a:gdLst>
                                    <a:gd name="T0" fmla="*/ 0 w 11"/>
                                    <a:gd name="T1" fmla="*/ 0 h 4"/>
                                    <a:gd name="T2" fmla="*/ 7 w 11"/>
                                    <a:gd name="T3" fmla="*/ 0 h 4"/>
                                    <a:gd name="T4" fmla="*/ 11 w 11"/>
                                    <a:gd name="T5" fmla="*/ 4 h 4"/>
                                    <a:gd name="T6" fmla="*/ 0 w 11"/>
                                    <a:gd name="T7" fmla="*/ 0 h 4"/>
                                  </a:gdLst>
                                  <a:ahLst/>
                                  <a:cxnLst>
                                    <a:cxn ang="0">
                                      <a:pos x="T0" y="T1"/>
                                    </a:cxn>
                                    <a:cxn ang="0">
                                      <a:pos x="T2" y="T3"/>
                                    </a:cxn>
                                    <a:cxn ang="0">
                                      <a:pos x="T4" y="T5"/>
                                    </a:cxn>
                                    <a:cxn ang="0">
                                      <a:pos x="T6" y="T7"/>
                                    </a:cxn>
                                  </a:cxnLst>
                                  <a:rect l="0" t="0" r="r" b="b"/>
                                  <a:pathLst>
                                    <a:path w="11" h="4">
                                      <a:moveTo>
                                        <a:pt x="0" y="0"/>
                                      </a:moveTo>
                                      <a:lnTo>
                                        <a:pt x="7" y="0"/>
                                      </a:lnTo>
                                      <a:lnTo>
                                        <a:pt x="11"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Freeform 246"/>
                              <wps:cNvSpPr>
                                <a:spLocks/>
                              </wps:cNvSpPr>
                              <wps:spPr bwMode="auto">
                                <a:xfrm>
                                  <a:off x="33020" y="297815"/>
                                  <a:ext cx="24765" cy="4445"/>
                                </a:xfrm>
                                <a:custGeom>
                                  <a:avLst/>
                                  <a:gdLst>
                                    <a:gd name="T0" fmla="*/ 5 w 39"/>
                                    <a:gd name="T1" fmla="*/ 0 h 7"/>
                                    <a:gd name="T2" fmla="*/ 0 w 39"/>
                                    <a:gd name="T3" fmla="*/ 7 h 7"/>
                                    <a:gd name="T4" fmla="*/ 39 w 39"/>
                                    <a:gd name="T5" fmla="*/ 7 h 7"/>
                                    <a:gd name="T6" fmla="*/ 5 w 39"/>
                                    <a:gd name="T7" fmla="*/ 0 h 7"/>
                                  </a:gdLst>
                                  <a:ahLst/>
                                  <a:cxnLst>
                                    <a:cxn ang="0">
                                      <a:pos x="T0" y="T1"/>
                                    </a:cxn>
                                    <a:cxn ang="0">
                                      <a:pos x="T2" y="T3"/>
                                    </a:cxn>
                                    <a:cxn ang="0">
                                      <a:pos x="T4" y="T5"/>
                                    </a:cxn>
                                    <a:cxn ang="0">
                                      <a:pos x="T6" y="T7"/>
                                    </a:cxn>
                                  </a:cxnLst>
                                  <a:rect l="0" t="0" r="r" b="b"/>
                                  <a:pathLst>
                                    <a:path w="39" h="7">
                                      <a:moveTo>
                                        <a:pt x="5" y="0"/>
                                      </a:moveTo>
                                      <a:lnTo>
                                        <a:pt x="0" y="7"/>
                                      </a:lnTo>
                                      <a:lnTo>
                                        <a:pt x="39" y="7"/>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 name="Freeform 247"/>
                              <wps:cNvSpPr>
                                <a:spLocks/>
                              </wps:cNvSpPr>
                              <wps:spPr bwMode="auto">
                                <a:xfrm>
                                  <a:off x="33020" y="297815"/>
                                  <a:ext cx="24765" cy="4445"/>
                                </a:xfrm>
                                <a:custGeom>
                                  <a:avLst/>
                                  <a:gdLst>
                                    <a:gd name="T0" fmla="*/ 5 w 39"/>
                                    <a:gd name="T1" fmla="*/ 0 h 7"/>
                                    <a:gd name="T2" fmla="*/ 0 w 39"/>
                                    <a:gd name="T3" fmla="*/ 7 h 7"/>
                                    <a:gd name="T4" fmla="*/ 39 w 39"/>
                                    <a:gd name="T5" fmla="*/ 7 h 7"/>
                                    <a:gd name="T6" fmla="*/ 5 w 39"/>
                                    <a:gd name="T7" fmla="*/ 0 h 7"/>
                                  </a:gdLst>
                                  <a:ahLst/>
                                  <a:cxnLst>
                                    <a:cxn ang="0">
                                      <a:pos x="T0" y="T1"/>
                                    </a:cxn>
                                    <a:cxn ang="0">
                                      <a:pos x="T2" y="T3"/>
                                    </a:cxn>
                                    <a:cxn ang="0">
                                      <a:pos x="T4" y="T5"/>
                                    </a:cxn>
                                    <a:cxn ang="0">
                                      <a:pos x="T6" y="T7"/>
                                    </a:cxn>
                                  </a:cxnLst>
                                  <a:rect l="0" t="0" r="r" b="b"/>
                                  <a:pathLst>
                                    <a:path w="39" h="7">
                                      <a:moveTo>
                                        <a:pt x="5" y="0"/>
                                      </a:moveTo>
                                      <a:lnTo>
                                        <a:pt x="0" y="7"/>
                                      </a:lnTo>
                                      <a:lnTo>
                                        <a:pt x="39" y="7"/>
                                      </a:lnTo>
                                      <a:lnTo>
                                        <a:pt x="5"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248"/>
                              <wps:cNvSpPr>
                                <a:spLocks/>
                              </wps:cNvSpPr>
                              <wps:spPr bwMode="auto">
                                <a:xfrm>
                                  <a:off x="36195" y="297815"/>
                                  <a:ext cx="24130" cy="4445"/>
                                </a:xfrm>
                                <a:custGeom>
                                  <a:avLst/>
                                  <a:gdLst>
                                    <a:gd name="T0" fmla="*/ 0 w 38"/>
                                    <a:gd name="T1" fmla="*/ 0 h 7"/>
                                    <a:gd name="T2" fmla="*/ 38 w 38"/>
                                    <a:gd name="T3" fmla="*/ 0 h 7"/>
                                    <a:gd name="T4" fmla="*/ 34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38" y="0"/>
                                      </a:lnTo>
                                      <a:lnTo>
                                        <a:pt x="34"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 name="Freeform 249"/>
                              <wps:cNvSpPr>
                                <a:spLocks/>
                              </wps:cNvSpPr>
                              <wps:spPr bwMode="auto">
                                <a:xfrm>
                                  <a:off x="36195" y="297815"/>
                                  <a:ext cx="24130" cy="4445"/>
                                </a:xfrm>
                                <a:custGeom>
                                  <a:avLst/>
                                  <a:gdLst>
                                    <a:gd name="T0" fmla="*/ 0 w 38"/>
                                    <a:gd name="T1" fmla="*/ 0 h 7"/>
                                    <a:gd name="T2" fmla="*/ 38 w 38"/>
                                    <a:gd name="T3" fmla="*/ 0 h 7"/>
                                    <a:gd name="T4" fmla="*/ 34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38" y="0"/>
                                      </a:lnTo>
                                      <a:lnTo>
                                        <a:pt x="34" y="7"/>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Freeform 250"/>
                              <wps:cNvSpPr>
                                <a:spLocks/>
                              </wps:cNvSpPr>
                              <wps:spPr bwMode="auto">
                                <a:xfrm>
                                  <a:off x="57785" y="297815"/>
                                  <a:ext cx="13970" cy="4445"/>
                                </a:xfrm>
                                <a:custGeom>
                                  <a:avLst/>
                                  <a:gdLst>
                                    <a:gd name="T0" fmla="*/ 4 w 22"/>
                                    <a:gd name="T1" fmla="*/ 0 h 7"/>
                                    <a:gd name="T2" fmla="*/ 0 w 22"/>
                                    <a:gd name="T3" fmla="*/ 7 h 7"/>
                                    <a:gd name="T4" fmla="*/ 22 w 22"/>
                                    <a:gd name="T5" fmla="*/ 7 h 7"/>
                                    <a:gd name="T6" fmla="*/ 4 w 22"/>
                                    <a:gd name="T7" fmla="*/ 0 h 7"/>
                                  </a:gdLst>
                                  <a:ahLst/>
                                  <a:cxnLst>
                                    <a:cxn ang="0">
                                      <a:pos x="T0" y="T1"/>
                                    </a:cxn>
                                    <a:cxn ang="0">
                                      <a:pos x="T2" y="T3"/>
                                    </a:cxn>
                                    <a:cxn ang="0">
                                      <a:pos x="T4" y="T5"/>
                                    </a:cxn>
                                    <a:cxn ang="0">
                                      <a:pos x="T6" y="T7"/>
                                    </a:cxn>
                                  </a:cxnLst>
                                  <a:rect l="0" t="0" r="r" b="b"/>
                                  <a:pathLst>
                                    <a:path w="22" h="7">
                                      <a:moveTo>
                                        <a:pt x="4" y="0"/>
                                      </a:moveTo>
                                      <a:lnTo>
                                        <a:pt x="0" y="7"/>
                                      </a:lnTo>
                                      <a:lnTo>
                                        <a:pt x="22" y="7"/>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 name="Freeform 251"/>
                              <wps:cNvSpPr>
                                <a:spLocks/>
                              </wps:cNvSpPr>
                              <wps:spPr bwMode="auto">
                                <a:xfrm>
                                  <a:off x="57785" y="297815"/>
                                  <a:ext cx="13970" cy="4445"/>
                                </a:xfrm>
                                <a:custGeom>
                                  <a:avLst/>
                                  <a:gdLst>
                                    <a:gd name="T0" fmla="*/ 4 w 22"/>
                                    <a:gd name="T1" fmla="*/ 0 h 7"/>
                                    <a:gd name="T2" fmla="*/ 0 w 22"/>
                                    <a:gd name="T3" fmla="*/ 7 h 7"/>
                                    <a:gd name="T4" fmla="*/ 22 w 22"/>
                                    <a:gd name="T5" fmla="*/ 7 h 7"/>
                                    <a:gd name="T6" fmla="*/ 4 w 22"/>
                                    <a:gd name="T7" fmla="*/ 0 h 7"/>
                                  </a:gdLst>
                                  <a:ahLst/>
                                  <a:cxnLst>
                                    <a:cxn ang="0">
                                      <a:pos x="T0" y="T1"/>
                                    </a:cxn>
                                    <a:cxn ang="0">
                                      <a:pos x="T2" y="T3"/>
                                    </a:cxn>
                                    <a:cxn ang="0">
                                      <a:pos x="T4" y="T5"/>
                                    </a:cxn>
                                    <a:cxn ang="0">
                                      <a:pos x="T6" y="T7"/>
                                    </a:cxn>
                                  </a:cxnLst>
                                  <a:rect l="0" t="0" r="r" b="b"/>
                                  <a:pathLst>
                                    <a:path w="22" h="7">
                                      <a:moveTo>
                                        <a:pt x="4" y="0"/>
                                      </a:moveTo>
                                      <a:lnTo>
                                        <a:pt x="0" y="7"/>
                                      </a:lnTo>
                                      <a:lnTo>
                                        <a:pt x="22" y="7"/>
                                      </a:lnTo>
                                      <a:lnTo>
                                        <a:pt x="4"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252"/>
                              <wps:cNvSpPr>
                                <a:spLocks/>
                              </wps:cNvSpPr>
                              <wps:spPr bwMode="auto">
                                <a:xfrm>
                                  <a:off x="60325" y="297815"/>
                                  <a:ext cx="11430" cy="4445"/>
                                </a:xfrm>
                                <a:custGeom>
                                  <a:avLst/>
                                  <a:gdLst>
                                    <a:gd name="T0" fmla="*/ 0 w 18"/>
                                    <a:gd name="T1" fmla="*/ 0 h 7"/>
                                    <a:gd name="T2" fmla="*/ 14 w 18"/>
                                    <a:gd name="T3" fmla="*/ 0 h 7"/>
                                    <a:gd name="T4" fmla="*/ 18 w 18"/>
                                    <a:gd name="T5" fmla="*/ 7 h 7"/>
                                    <a:gd name="T6" fmla="*/ 0 w 18"/>
                                    <a:gd name="T7" fmla="*/ 0 h 7"/>
                                  </a:gdLst>
                                  <a:ahLst/>
                                  <a:cxnLst>
                                    <a:cxn ang="0">
                                      <a:pos x="T0" y="T1"/>
                                    </a:cxn>
                                    <a:cxn ang="0">
                                      <a:pos x="T2" y="T3"/>
                                    </a:cxn>
                                    <a:cxn ang="0">
                                      <a:pos x="T4" y="T5"/>
                                    </a:cxn>
                                    <a:cxn ang="0">
                                      <a:pos x="T6" y="T7"/>
                                    </a:cxn>
                                  </a:cxnLst>
                                  <a:rect l="0" t="0" r="r" b="b"/>
                                  <a:pathLst>
                                    <a:path w="18" h="7">
                                      <a:moveTo>
                                        <a:pt x="0" y="0"/>
                                      </a:moveTo>
                                      <a:lnTo>
                                        <a:pt x="14" y="0"/>
                                      </a:lnTo>
                                      <a:lnTo>
                                        <a:pt x="1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253"/>
                              <wps:cNvSpPr>
                                <a:spLocks/>
                              </wps:cNvSpPr>
                              <wps:spPr bwMode="auto">
                                <a:xfrm>
                                  <a:off x="60325" y="297815"/>
                                  <a:ext cx="11430" cy="4445"/>
                                </a:xfrm>
                                <a:custGeom>
                                  <a:avLst/>
                                  <a:gdLst>
                                    <a:gd name="T0" fmla="*/ 0 w 18"/>
                                    <a:gd name="T1" fmla="*/ 0 h 7"/>
                                    <a:gd name="T2" fmla="*/ 14 w 18"/>
                                    <a:gd name="T3" fmla="*/ 0 h 7"/>
                                    <a:gd name="T4" fmla="*/ 18 w 18"/>
                                    <a:gd name="T5" fmla="*/ 7 h 7"/>
                                    <a:gd name="T6" fmla="*/ 0 w 18"/>
                                    <a:gd name="T7" fmla="*/ 0 h 7"/>
                                  </a:gdLst>
                                  <a:ahLst/>
                                  <a:cxnLst>
                                    <a:cxn ang="0">
                                      <a:pos x="T0" y="T1"/>
                                    </a:cxn>
                                    <a:cxn ang="0">
                                      <a:pos x="T2" y="T3"/>
                                    </a:cxn>
                                    <a:cxn ang="0">
                                      <a:pos x="T4" y="T5"/>
                                    </a:cxn>
                                    <a:cxn ang="0">
                                      <a:pos x="T6" y="T7"/>
                                    </a:cxn>
                                  </a:cxnLst>
                                  <a:rect l="0" t="0" r="r" b="b"/>
                                  <a:pathLst>
                                    <a:path w="18" h="7">
                                      <a:moveTo>
                                        <a:pt x="0" y="0"/>
                                      </a:moveTo>
                                      <a:lnTo>
                                        <a:pt x="14" y="0"/>
                                      </a:lnTo>
                                      <a:lnTo>
                                        <a:pt x="18" y="7"/>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254"/>
                              <wps:cNvSpPr>
                                <a:spLocks/>
                              </wps:cNvSpPr>
                              <wps:spPr bwMode="auto">
                                <a:xfrm>
                                  <a:off x="1343660" y="297815"/>
                                  <a:ext cx="24765" cy="4445"/>
                                </a:xfrm>
                                <a:custGeom>
                                  <a:avLst/>
                                  <a:gdLst>
                                    <a:gd name="T0" fmla="*/ 6 w 39"/>
                                    <a:gd name="T1" fmla="*/ 0 h 7"/>
                                    <a:gd name="T2" fmla="*/ 0 w 39"/>
                                    <a:gd name="T3" fmla="*/ 7 h 7"/>
                                    <a:gd name="T4" fmla="*/ 39 w 39"/>
                                    <a:gd name="T5" fmla="*/ 7 h 7"/>
                                    <a:gd name="T6" fmla="*/ 6 w 39"/>
                                    <a:gd name="T7" fmla="*/ 0 h 7"/>
                                  </a:gdLst>
                                  <a:ahLst/>
                                  <a:cxnLst>
                                    <a:cxn ang="0">
                                      <a:pos x="T0" y="T1"/>
                                    </a:cxn>
                                    <a:cxn ang="0">
                                      <a:pos x="T2" y="T3"/>
                                    </a:cxn>
                                    <a:cxn ang="0">
                                      <a:pos x="T4" y="T5"/>
                                    </a:cxn>
                                    <a:cxn ang="0">
                                      <a:pos x="T6" y="T7"/>
                                    </a:cxn>
                                  </a:cxnLst>
                                  <a:rect l="0" t="0" r="r" b="b"/>
                                  <a:pathLst>
                                    <a:path w="39" h="7">
                                      <a:moveTo>
                                        <a:pt x="6" y="0"/>
                                      </a:moveTo>
                                      <a:lnTo>
                                        <a:pt x="0" y="7"/>
                                      </a:lnTo>
                                      <a:lnTo>
                                        <a:pt x="39"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 name="Freeform 255"/>
                              <wps:cNvSpPr>
                                <a:spLocks/>
                              </wps:cNvSpPr>
                              <wps:spPr bwMode="auto">
                                <a:xfrm>
                                  <a:off x="1343660" y="297815"/>
                                  <a:ext cx="24765" cy="4445"/>
                                </a:xfrm>
                                <a:custGeom>
                                  <a:avLst/>
                                  <a:gdLst>
                                    <a:gd name="T0" fmla="*/ 6 w 39"/>
                                    <a:gd name="T1" fmla="*/ 0 h 7"/>
                                    <a:gd name="T2" fmla="*/ 0 w 39"/>
                                    <a:gd name="T3" fmla="*/ 7 h 7"/>
                                    <a:gd name="T4" fmla="*/ 39 w 39"/>
                                    <a:gd name="T5" fmla="*/ 7 h 7"/>
                                    <a:gd name="T6" fmla="*/ 6 w 39"/>
                                    <a:gd name="T7" fmla="*/ 0 h 7"/>
                                  </a:gdLst>
                                  <a:ahLst/>
                                  <a:cxnLst>
                                    <a:cxn ang="0">
                                      <a:pos x="T0" y="T1"/>
                                    </a:cxn>
                                    <a:cxn ang="0">
                                      <a:pos x="T2" y="T3"/>
                                    </a:cxn>
                                    <a:cxn ang="0">
                                      <a:pos x="T4" y="T5"/>
                                    </a:cxn>
                                    <a:cxn ang="0">
                                      <a:pos x="T6" y="T7"/>
                                    </a:cxn>
                                  </a:cxnLst>
                                  <a:rect l="0" t="0" r="r" b="b"/>
                                  <a:pathLst>
                                    <a:path w="39" h="7">
                                      <a:moveTo>
                                        <a:pt x="6" y="0"/>
                                      </a:moveTo>
                                      <a:lnTo>
                                        <a:pt x="0" y="7"/>
                                      </a:lnTo>
                                      <a:lnTo>
                                        <a:pt x="39" y="7"/>
                                      </a:lnTo>
                                      <a:lnTo>
                                        <a:pt x="6"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256"/>
                              <wps:cNvSpPr>
                                <a:spLocks/>
                              </wps:cNvSpPr>
                              <wps:spPr bwMode="auto">
                                <a:xfrm>
                                  <a:off x="1347470" y="297815"/>
                                  <a:ext cx="24130" cy="4445"/>
                                </a:xfrm>
                                <a:custGeom>
                                  <a:avLst/>
                                  <a:gdLst>
                                    <a:gd name="T0" fmla="*/ 0 w 38"/>
                                    <a:gd name="T1" fmla="*/ 0 h 7"/>
                                    <a:gd name="T2" fmla="*/ 38 w 38"/>
                                    <a:gd name="T3" fmla="*/ 0 h 7"/>
                                    <a:gd name="T4" fmla="*/ 33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38" y="0"/>
                                      </a:lnTo>
                                      <a:lnTo>
                                        <a:pt x="33"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257"/>
                              <wps:cNvSpPr>
                                <a:spLocks/>
                              </wps:cNvSpPr>
                              <wps:spPr bwMode="auto">
                                <a:xfrm>
                                  <a:off x="1347470" y="297815"/>
                                  <a:ext cx="24130" cy="4445"/>
                                </a:xfrm>
                                <a:custGeom>
                                  <a:avLst/>
                                  <a:gdLst>
                                    <a:gd name="T0" fmla="*/ 0 w 38"/>
                                    <a:gd name="T1" fmla="*/ 0 h 7"/>
                                    <a:gd name="T2" fmla="*/ 38 w 38"/>
                                    <a:gd name="T3" fmla="*/ 0 h 7"/>
                                    <a:gd name="T4" fmla="*/ 33 w 38"/>
                                    <a:gd name="T5" fmla="*/ 7 h 7"/>
                                    <a:gd name="T6" fmla="*/ 0 w 38"/>
                                    <a:gd name="T7" fmla="*/ 0 h 7"/>
                                  </a:gdLst>
                                  <a:ahLst/>
                                  <a:cxnLst>
                                    <a:cxn ang="0">
                                      <a:pos x="T0" y="T1"/>
                                    </a:cxn>
                                    <a:cxn ang="0">
                                      <a:pos x="T2" y="T3"/>
                                    </a:cxn>
                                    <a:cxn ang="0">
                                      <a:pos x="T4" y="T5"/>
                                    </a:cxn>
                                    <a:cxn ang="0">
                                      <a:pos x="T6" y="T7"/>
                                    </a:cxn>
                                  </a:cxnLst>
                                  <a:rect l="0" t="0" r="r" b="b"/>
                                  <a:pathLst>
                                    <a:path w="38" h="7">
                                      <a:moveTo>
                                        <a:pt x="0" y="0"/>
                                      </a:moveTo>
                                      <a:lnTo>
                                        <a:pt x="38" y="0"/>
                                      </a:lnTo>
                                      <a:lnTo>
                                        <a:pt x="33" y="7"/>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Freeform 258"/>
                              <wps:cNvSpPr>
                                <a:spLocks/>
                              </wps:cNvSpPr>
                              <wps:spPr bwMode="auto">
                                <a:xfrm>
                                  <a:off x="1368425" y="297815"/>
                                  <a:ext cx="14605" cy="4445"/>
                                </a:xfrm>
                                <a:custGeom>
                                  <a:avLst/>
                                  <a:gdLst>
                                    <a:gd name="T0" fmla="*/ 5 w 23"/>
                                    <a:gd name="T1" fmla="*/ 0 h 7"/>
                                    <a:gd name="T2" fmla="*/ 0 w 23"/>
                                    <a:gd name="T3" fmla="*/ 7 h 7"/>
                                    <a:gd name="T4" fmla="*/ 23 w 23"/>
                                    <a:gd name="T5" fmla="*/ 7 h 7"/>
                                    <a:gd name="T6" fmla="*/ 5 w 23"/>
                                    <a:gd name="T7" fmla="*/ 0 h 7"/>
                                  </a:gdLst>
                                  <a:ahLst/>
                                  <a:cxnLst>
                                    <a:cxn ang="0">
                                      <a:pos x="T0" y="T1"/>
                                    </a:cxn>
                                    <a:cxn ang="0">
                                      <a:pos x="T2" y="T3"/>
                                    </a:cxn>
                                    <a:cxn ang="0">
                                      <a:pos x="T4" y="T5"/>
                                    </a:cxn>
                                    <a:cxn ang="0">
                                      <a:pos x="T6" y="T7"/>
                                    </a:cxn>
                                  </a:cxnLst>
                                  <a:rect l="0" t="0" r="r" b="b"/>
                                  <a:pathLst>
                                    <a:path w="23" h="7">
                                      <a:moveTo>
                                        <a:pt x="5" y="0"/>
                                      </a:moveTo>
                                      <a:lnTo>
                                        <a:pt x="0" y="7"/>
                                      </a:lnTo>
                                      <a:lnTo>
                                        <a:pt x="23" y="7"/>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Freeform 259"/>
                              <wps:cNvSpPr>
                                <a:spLocks/>
                              </wps:cNvSpPr>
                              <wps:spPr bwMode="auto">
                                <a:xfrm>
                                  <a:off x="1368425" y="297815"/>
                                  <a:ext cx="14605" cy="4445"/>
                                </a:xfrm>
                                <a:custGeom>
                                  <a:avLst/>
                                  <a:gdLst>
                                    <a:gd name="T0" fmla="*/ 5 w 23"/>
                                    <a:gd name="T1" fmla="*/ 0 h 7"/>
                                    <a:gd name="T2" fmla="*/ 0 w 23"/>
                                    <a:gd name="T3" fmla="*/ 7 h 7"/>
                                    <a:gd name="T4" fmla="*/ 23 w 23"/>
                                    <a:gd name="T5" fmla="*/ 7 h 7"/>
                                    <a:gd name="T6" fmla="*/ 5 w 23"/>
                                    <a:gd name="T7" fmla="*/ 0 h 7"/>
                                  </a:gdLst>
                                  <a:ahLst/>
                                  <a:cxnLst>
                                    <a:cxn ang="0">
                                      <a:pos x="T0" y="T1"/>
                                    </a:cxn>
                                    <a:cxn ang="0">
                                      <a:pos x="T2" y="T3"/>
                                    </a:cxn>
                                    <a:cxn ang="0">
                                      <a:pos x="T4" y="T5"/>
                                    </a:cxn>
                                    <a:cxn ang="0">
                                      <a:pos x="T6" y="T7"/>
                                    </a:cxn>
                                  </a:cxnLst>
                                  <a:rect l="0" t="0" r="r" b="b"/>
                                  <a:pathLst>
                                    <a:path w="23" h="7">
                                      <a:moveTo>
                                        <a:pt x="5" y="0"/>
                                      </a:moveTo>
                                      <a:lnTo>
                                        <a:pt x="0" y="7"/>
                                      </a:lnTo>
                                      <a:lnTo>
                                        <a:pt x="23" y="7"/>
                                      </a:lnTo>
                                      <a:lnTo>
                                        <a:pt x="5"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260"/>
                              <wps:cNvSpPr>
                                <a:spLocks/>
                              </wps:cNvSpPr>
                              <wps:spPr bwMode="auto">
                                <a:xfrm>
                                  <a:off x="1371600" y="297815"/>
                                  <a:ext cx="11430" cy="4445"/>
                                </a:xfrm>
                                <a:custGeom>
                                  <a:avLst/>
                                  <a:gdLst>
                                    <a:gd name="T0" fmla="*/ 0 w 18"/>
                                    <a:gd name="T1" fmla="*/ 0 h 7"/>
                                    <a:gd name="T2" fmla="*/ 13 w 18"/>
                                    <a:gd name="T3" fmla="*/ 0 h 7"/>
                                    <a:gd name="T4" fmla="*/ 18 w 18"/>
                                    <a:gd name="T5" fmla="*/ 7 h 7"/>
                                    <a:gd name="T6" fmla="*/ 0 w 18"/>
                                    <a:gd name="T7" fmla="*/ 0 h 7"/>
                                  </a:gdLst>
                                  <a:ahLst/>
                                  <a:cxnLst>
                                    <a:cxn ang="0">
                                      <a:pos x="T0" y="T1"/>
                                    </a:cxn>
                                    <a:cxn ang="0">
                                      <a:pos x="T2" y="T3"/>
                                    </a:cxn>
                                    <a:cxn ang="0">
                                      <a:pos x="T4" y="T5"/>
                                    </a:cxn>
                                    <a:cxn ang="0">
                                      <a:pos x="T6" y="T7"/>
                                    </a:cxn>
                                  </a:cxnLst>
                                  <a:rect l="0" t="0" r="r" b="b"/>
                                  <a:pathLst>
                                    <a:path w="18" h="7">
                                      <a:moveTo>
                                        <a:pt x="0" y="0"/>
                                      </a:moveTo>
                                      <a:lnTo>
                                        <a:pt x="13" y="0"/>
                                      </a:lnTo>
                                      <a:lnTo>
                                        <a:pt x="18"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Freeform 261"/>
                              <wps:cNvSpPr>
                                <a:spLocks/>
                              </wps:cNvSpPr>
                              <wps:spPr bwMode="auto">
                                <a:xfrm>
                                  <a:off x="1371600" y="297815"/>
                                  <a:ext cx="11430" cy="4445"/>
                                </a:xfrm>
                                <a:custGeom>
                                  <a:avLst/>
                                  <a:gdLst>
                                    <a:gd name="T0" fmla="*/ 0 w 18"/>
                                    <a:gd name="T1" fmla="*/ 0 h 7"/>
                                    <a:gd name="T2" fmla="*/ 13 w 18"/>
                                    <a:gd name="T3" fmla="*/ 0 h 7"/>
                                    <a:gd name="T4" fmla="*/ 18 w 18"/>
                                    <a:gd name="T5" fmla="*/ 7 h 7"/>
                                    <a:gd name="T6" fmla="*/ 0 w 18"/>
                                    <a:gd name="T7" fmla="*/ 0 h 7"/>
                                  </a:gdLst>
                                  <a:ahLst/>
                                  <a:cxnLst>
                                    <a:cxn ang="0">
                                      <a:pos x="T0" y="T1"/>
                                    </a:cxn>
                                    <a:cxn ang="0">
                                      <a:pos x="T2" y="T3"/>
                                    </a:cxn>
                                    <a:cxn ang="0">
                                      <a:pos x="T4" y="T5"/>
                                    </a:cxn>
                                    <a:cxn ang="0">
                                      <a:pos x="T6" y="T7"/>
                                    </a:cxn>
                                  </a:cxnLst>
                                  <a:rect l="0" t="0" r="r" b="b"/>
                                  <a:pathLst>
                                    <a:path w="18" h="7">
                                      <a:moveTo>
                                        <a:pt x="0" y="0"/>
                                      </a:moveTo>
                                      <a:lnTo>
                                        <a:pt x="13" y="0"/>
                                      </a:lnTo>
                                      <a:lnTo>
                                        <a:pt x="18" y="7"/>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Freeform 262"/>
                              <wps:cNvSpPr>
                                <a:spLocks/>
                              </wps:cNvSpPr>
                              <wps:spPr bwMode="auto">
                                <a:xfrm>
                                  <a:off x="32385" y="302260"/>
                                  <a:ext cx="24130" cy="1905"/>
                                </a:xfrm>
                                <a:custGeom>
                                  <a:avLst/>
                                  <a:gdLst>
                                    <a:gd name="T0" fmla="*/ 1 w 38"/>
                                    <a:gd name="T1" fmla="*/ 0 h 3"/>
                                    <a:gd name="T2" fmla="*/ 0 w 38"/>
                                    <a:gd name="T3" fmla="*/ 3 h 3"/>
                                    <a:gd name="T4" fmla="*/ 38 w 38"/>
                                    <a:gd name="T5" fmla="*/ 3 h 3"/>
                                    <a:gd name="T6" fmla="*/ 1 w 38"/>
                                    <a:gd name="T7" fmla="*/ 0 h 3"/>
                                  </a:gdLst>
                                  <a:ahLst/>
                                  <a:cxnLst>
                                    <a:cxn ang="0">
                                      <a:pos x="T0" y="T1"/>
                                    </a:cxn>
                                    <a:cxn ang="0">
                                      <a:pos x="T2" y="T3"/>
                                    </a:cxn>
                                    <a:cxn ang="0">
                                      <a:pos x="T4" y="T5"/>
                                    </a:cxn>
                                    <a:cxn ang="0">
                                      <a:pos x="T6" y="T7"/>
                                    </a:cxn>
                                  </a:cxnLst>
                                  <a:rect l="0" t="0" r="r" b="b"/>
                                  <a:pathLst>
                                    <a:path w="38" h="3">
                                      <a:moveTo>
                                        <a:pt x="1" y="0"/>
                                      </a:moveTo>
                                      <a:lnTo>
                                        <a:pt x="0" y="3"/>
                                      </a:lnTo>
                                      <a:lnTo>
                                        <a:pt x="38"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 name="Freeform 263"/>
                              <wps:cNvSpPr>
                                <a:spLocks/>
                              </wps:cNvSpPr>
                              <wps:spPr bwMode="auto">
                                <a:xfrm>
                                  <a:off x="32385" y="302260"/>
                                  <a:ext cx="24130" cy="1905"/>
                                </a:xfrm>
                                <a:custGeom>
                                  <a:avLst/>
                                  <a:gdLst>
                                    <a:gd name="T0" fmla="*/ 1 w 38"/>
                                    <a:gd name="T1" fmla="*/ 0 h 3"/>
                                    <a:gd name="T2" fmla="*/ 0 w 38"/>
                                    <a:gd name="T3" fmla="*/ 3 h 3"/>
                                    <a:gd name="T4" fmla="*/ 38 w 38"/>
                                    <a:gd name="T5" fmla="*/ 3 h 3"/>
                                    <a:gd name="T6" fmla="*/ 1 w 38"/>
                                    <a:gd name="T7" fmla="*/ 0 h 3"/>
                                  </a:gdLst>
                                  <a:ahLst/>
                                  <a:cxnLst>
                                    <a:cxn ang="0">
                                      <a:pos x="T0" y="T1"/>
                                    </a:cxn>
                                    <a:cxn ang="0">
                                      <a:pos x="T2" y="T3"/>
                                    </a:cxn>
                                    <a:cxn ang="0">
                                      <a:pos x="T4" y="T5"/>
                                    </a:cxn>
                                    <a:cxn ang="0">
                                      <a:pos x="T6" y="T7"/>
                                    </a:cxn>
                                  </a:cxnLst>
                                  <a:rect l="0" t="0" r="r" b="b"/>
                                  <a:pathLst>
                                    <a:path w="38" h="3">
                                      <a:moveTo>
                                        <a:pt x="1" y="0"/>
                                      </a:moveTo>
                                      <a:lnTo>
                                        <a:pt x="0" y="3"/>
                                      </a:lnTo>
                                      <a:lnTo>
                                        <a:pt x="38" y="3"/>
                                      </a:lnTo>
                                      <a:lnTo>
                                        <a:pt x="1"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Freeform 264"/>
                              <wps:cNvSpPr>
                                <a:spLocks/>
                              </wps:cNvSpPr>
                              <wps:spPr bwMode="auto">
                                <a:xfrm>
                                  <a:off x="33020" y="302260"/>
                                  <a:ext cx="24765" cy="1905"/>
                                </a:xfrm>
                                <a:custGeom>
                                  <a:avLst/>
                                  <a:gdLst>
                                    <a:gd name="T0" fmla="*/ 0 w 39"/>
                                    <a:gd name="T1" fmla="*/ 0 h 3"/>
                                    <a:gd name="T2" fmla="*/ 39 w 39"/>
                                    <a:gd name="T3" fmla="*/ 0 h 3"/>
                                    <a:gd name="T4" fmla="*/ 37 w 39"/>
                                    <a:gd name="T5" fmla="*/ 3 h 3"/>
                                    <a:gd name="T6" fmla="*/ 0 w 39"/>
                                    <a:gd name="T7" fmla="*/ 0 h 3"/>
                                  </a:gdLst>
                                  <a:ahLst/>
                                  <a:cxnLst>
                                    <a:cxn ang="0">
                                      <a:pos x="T0" y="T1"/>
                                    </a:cxn>
                                    <a:cxn ang="0">
                                      <a:pos x="T2" y="T3"/>
                                    </a:cxn>
                                    <a:cxn ang="0">
                                      <a:pos x="T4" y="T5"/>
                                    </a:cxn>
                                    <a:cxn ang="0">
                                      <a:pos x="T6" y="T7"/>
                                    </a:cxn>
                                  </a:cxnLst>
                                  <a:rect l="0" t="0" r="r" b="b"/>
                                  <a:pathLst>
                                    <a:path w="39" h="3">
                                      <a:moveTo>
                                        <a:pt x="0" y="0"/>
                                      </a:moveTo>
                                      <a:lnTo>
                                        <a:pt x="39" y="0"/>
                                      </a:lnTo>
                                      <a:lnTo>
                                        <a:pt x="3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 name="Freeform 265"/>
                              <wps:cNvSpPr>
                                <a:spLocks/>
                              </wps:cNvSpPr>
                              <wps:spPr bwMode="auto">
                                <a:xfrm>
                                  <a:off x="33020" y="302260"/>
                                  <a:ext cx="24765" cy="1905"/>
                                </a:xfrm>
                                <a:custGeom>
                                  <a:avLst/>
                                  <a:gdLst>
                                    <a:gd name="T0" fmla="*/ 0 w 39"/>
                                    <a:gd name="T1" fmla="*/ 0 h 3"/>
                                    <a:gd name="T2" fmla="*/ 39 w 39"/>
                                    <a:gd name="T3" fmla="*/ 0 h 3"/>
                                    <a:gd name="T4" fmla="*/ 37 w 39"/>
                                    <a:gd name="T5" fmla="*/ 3 h 3"/>
                                    <a:gd name="T6" fmla="*/ 0 w 39"/>
                                    <a:gd name="T7" fmla="*/ 0 h 3"/>
                                  </a:gdLst>
                                  <a:ahLst/>
                                  <a:cxnLst>
                                    <a:cxn ang="0">
                                      <a:pos x="T0" y="T1"/>
                                    </a:cxn>
                                    <a:cxn ang="0">
                                      <a:pos x="T2" y="T3"/>
                                    </a:cxn>
                                    <a:cxn ang="0">
                                      <a:pos x="T4" y="T5"/>
                                    </a:cxn>
                                    <a:cxn ang="0">
                                      <a:pos x="T6" y="T7"/>
                                    </a:cxn>
                                  </a:cxnLst>
                                  <a:rect l="0" t="0" r="r" b="b"/>
                                  <a:pathLst>
                                    <a:path w="39" h="3">
                                      <a:moveTo>
                                        <a:pt x="0" y="0"/>
                                      </a:moveTo>
                                      <a:lnTo>
                                        <a:pt x="39" y="0"/>
                                      </a:lnTo>
                                      <a:lnTo>
                                        <a:pt x="37"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Freeform 266"/>
                              <wps:cNvSpPr>
                                <a:spLocks/>
                              </wps:cNvSpPr>
                              <wps:spPr bwMode="auto">
                                <a:xfrm>
                                  <a:off x="56515" y="302260"/>
                                  <a:ext cx="16510" cy="1905"/>
                                </a:xfrm>
                                <a:custGeom>
                                  <a:avLst/>
                                  <a:gdLst>
                                    <a:gd name="T0" fmla="*/ 2 w 26"/>
                                    <a:gd name="T1" fmla="*/ 0 h 3"/>
                                    <a:gd name="T2" fmla="*/ 0 w 26"/>
                                    <a:gd name="T3" fmla="*/ 3 h 3"/>
                                    <a:gd name="T4" fmla="*/ 26 w 26"/>
                                    <a:gd name="T5" fmla="*/ 3 h 3"/>
                                    <a:gd name="T6" fmla="*/ 2 w 26"/>
                                    <a:gd name="T7" fmla="*/ 0 h 3"/>
                                  </a:gdLst>
                                  <a:ahLst/>
                                  <a:cxnLst>
                                    <a:cxn ang="0">
                                      <a:pos x="T0" y="T1"/>
                                    </a:cxn>
                                    <a:cxn ang="0">
                                      <a:pos x="T2" y="T3"/>
                                    </a:cxn>
                                    <a:cxn ang="0">
                                      <a:pos x="T4" y="T5"/>
                                    </a:cxn>
                                    <a:cxn ang="0">
                                      <a:pos x="T6" y="T7"/>
                                    </a:cxn>
                                  </a:cxnLst>
                                  <a:rect l="0" t="0" r="r" b="b"/>
                                  <a:pathLst>
                                    <a:path w="26" h="3">
                                      <a:moveTo>
                                        <a:pt x="2" y="0"/>
                                      </a:moveTo>
                                      <a:lnTo>
                                        <a:pt x="0" y="3"/>
                                      </a:lnTo>
                                      <a:lnTo>
                                        <a:pt x="26"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 name="Freeform 267"/>
                              <wps:cNvSpPr>
                                <a:spLocks/>
                              </wps:cNvSpPr>
                              <wps:spPr bwMode="auto">
                                <a:xfrm>
                                  <a:off x="56515" y="302260"/>
                                  <a:ext cx="16510" cy="1905"/>
                                </a:xfrm>
                                <a:custGeom>
                                  <a:avLst/>
                                  <a:gdLst>
                                    <a:gd name="T0" fmla="*/ 2 w 26"/>
                                    <a:gd name="T1" fmla="*/ 0 h 3"/>
                                    <a:gd name="T2" fmla="*/ 0 w 26"/>
                                    <a:gd name="T3" fmla="*/ 3 h 3"/>
                                    <a:gd name="T4" fmla="*/ 26 w 26"/>
                                    <a:gd name="T5" fmla="*/ 3 h 3"/>
                                    <a:gd name="T6" fmla="*/ 2 w 26"/>
                                    <a:gd name="T7" fmla="*/ 0 h 3"/>
                                  </a:gdLst>
                                  <a:ahLst/>
                                  <a:cxnLst>
                                    <a:cxn ang="0">
                                      <a:pos x="T0" y="T1"/>
                                    </a:cxn>
                                    <a:cxn ang="0">
                                      <a:pos x="T2" y="T3"/>
                                    </a:cxn>
                                    <a:cxn ang="0">
                                      <a:pos x="T4" y="T5"/>
                                    </a:cxn>
                                    <a:cxn ang="0">
                                      <a:pos x="T6" y="T7"/>
                                    </a:cxn>
                                  </a:cxnLst>
                                  <a:rect l="0" t="0" r="r" b="b"/>
                                  <a:pathLst>
                                    <a:path w="26" h="3">
                                      <a:moveTo>
                                        <a:pt x="2" y="0"/>
                                      </a:moveTo>
                                      <a:lnTo>
                                        <a:pt x="0" y="3"/>
                                      </a:lnTo>
                                      <a:lnTo>
                                        <a:pt x="26" y="3"/>
                                      </a:lnTo>
                                      <a:lnTo>
                                        <a:pt x="2"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 name="Freeform 268"/>
                              <wps:cNvSpPr>
                                <a:spLocks/>
                              </wps:cNvSpPr>
                              <wps:spPr bwMode="auto">
                                <a:xfrm>
                                  <a:off x="57785" y="302260"/>
                                  <a:ext cx="15240" cy="1905"/>
                                </a:xfrm>
                                <a:custGeom>
                                  <a:avLst/>
                                  <a:gdLst>
                                    <a:gd name="T0" fmla="*/ 0 w 24"/>
                                    <a:gd name="T1" fmla="*/ 0 h 3"/>
                                    <a:gd name="T2" fmla="*/ 22 w 24"/>
                                    <a:gd name="T3" fmla="*/ 0 h 3"/>
                                    <a:gd name="T4" fmla="*/ 24 w 24"/>
                                    <a:gd name="T5" fmla="*/ 3 h 3"/>
                                    <a:gd name="T6" fmla="*/ 0 w 24"/>
                                    <a:gd name="T7" fmla="*/ 0 h 3"/>
                                  </a:gdLst>
                                  <a:ahLst/>
                                  <a:cxnLst>
                                    <a:cxn ang="0">
                                      <a:pos x="T0" y="T1"/>
                                    </a:cxn>
                                    <a:cxn ang="0">
                                      <a:pos x="T2" y="T3"/>
                                    </a:cxn>
                                    <a:cxn ang="0">
                                      <a:pos x="T4" y="T5"/>
                                    </a:cxn>
                                    <a:cxn ang="0">
                                      <a:pos x="T6" y="T7"/>
                                    </a:cxn>
                                  </a:cxnLst>
                                  <a:rect l="0" t="0" r="r" b="b"/>
                                  <a:pathLst>
                                    <a:path w="24" h="3">
                                      <a:moveTo>
                                        <a:pt x="0" y="0"/>
                                      </a:moveTo>
                                      <a:lnTo>
                                        <a:pt x="22" y="0"/>
                                      </a:lnTo>
                                      <a:lnTo>
                                        <a:pt x="2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 name="Freeform 269"/>
                              <wps:cNvSpPr>
                                <a:spLocks/>
                              </wps:cNvSpPr>
                              <wps:spPr bwMode="auto">
                                <a:xfrm>
                                  <a:off x="57785" y="302260"/>
                                  <a:ext cx="15240" cy="1905"/>
                                </a:xfrm>
                                <a:custGeom>
                                  <a:avLst/>
                                  <a:gdLst>
                                    <a:gd name="T0" fmla="*/ 0 w 24"/>
                                    <a:gd name="T1" fmla="*/ 0 h 3"/>
                                    <a:gd name="T2" fmla="*/ 22 w 24"/>
                                    <a:gd name="T3" fmla="*/ 0 h 3"/>
                                    <a:gd name="T4" fmla="*/ 24 w 24"/>
                                    <a:gd name="T5" fmla="*/ 3 h 3"/>
                                    <a:gd name="T6" fmla="*/ 0 w 24"/>
                                    <a:gd name="T7" fmla="*/ 0 h 3"/>
                                  </a:gdLst>
                                  <a:ahLst/>
                                  <a:cxnLst>
                                    <a:cxn ang="0">
                                      <a:pos x="T0" y="T1"/>
                                    </a:cxn>
                                    <a:cxn ang="0">
                                      <a:pos x="T2" y="T3"/>
                                    </a:cxn>
                                    <a:cxn ang="0">
                                      <a:pos x="T4" y="T5"/>
                                    </a:cxn>
                                    <a:cxn ang="0">
                                      <a:pos x="T6" y="T7"/>
                                    </a:cxn>
                                  </a:cxnLst>
                                  <a:rect l="0" t="0" r="r" b="b"/>
                                  <a:pathLst>
                                    <a:path w="24" h="3">
                                      <a:moveTo>
                                        <a:pt x="0" y="0"/>
                                      </a:moveTo>
                                      <a:lnTo>
                                        <a:pt x="22" y="0"/>
                                      </a:lnTo>
                                      <a:lnTo>
                                        <a:pt x="24"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Freeform 270"/>
                              <wps:cNvSpPr>
                                <a:spLocks/>
                              </wps:cNvSpPr>
                              <wps:spPr bwMode="auto">
                                <a:xfrm>
                                  <a:off x="1343660" y="302260"/>
                                  <a:ext cx="24130" cy="1905"/>
                                </a:xfrm>
                                <a:custGeom>
                                  <a:avLst/>
                                  <a:gdLst>
                                    <a:gd name="T0" fmla="*/ 0 w 38"/>
                                    <a:gd name="T1" fmla="*/ 0 h 3"/>
                                    <a:gd name="T2" fmla="*/ 0 w 38"/>
                                    <a:gd name="T3" fmla="*/ 3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0" y="3"/>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 name="Freeform 271"/>
                              <wps:cNvSpPr>
                                <a:spLocks/>
                              </wps:cNvSpPr>
                              <wps:spPr bwMode="auto">
                                <a:xfrm>
                                  <a:off x="1343660" y="302260"/>
                                  <a:ext cx="24130" cy="1905"/>
                                </a:xfrm>
                                <a:custGeom>
                                  <a:avLst/>
                                  <a:gdLst>
                                    <a:gd name="T0" fmla="*/ 0 w 38"/>
                                    <a:gd name="T1" fmla="*/ 0 h 3"/>
                                    <a:gd name="T2" fmla="*/ 0 w 38"/>
                                    <a:gd name="T3" fmla="*/ 3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0" y="3"/>
                                      </a:lnTo>
                                      <a:lnTo>
                                        <a:pt x="38"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Freeform 272"/>
                              <wps:cNvSpPr>
                                <a:spLocks/>
                              </wps:cNvSpPr>
                              <wps:spPr bwMode="auto">
                                <a:xfrm>
                                  <a:off x="1343660" y="302260"/>
                                  <a:ext cx="24765" cy="1905"/>
                                </a:xfrm>
                                <a:custGeom>
                                  <a:avLst/>
                                  <a:gdLst>
                                    <a:gd name="T0" fmla="*/ 0 w 39"/>
                                    <a:gd name="T1" fmla="*/ 0 h 3"/>
                                    <a:gd name="T2" fmla="*/ 39 w 39"/>
                                    <a:gd name="T3" fmla="*/ 0 h 3"/>
                                    <a:gd name="T4" fmla="*/ 38 w 39"/>
                                    <a:gd name="T5" fmla="*/ 3 h 3"/>
                                    <a:gd name="T6" fmla="*/ 0 w 39"/>
                                    <a:gd name="T7" fmla="*/ 0 h 3"/>
                                  </a:gdLst>
                                  <a:ahLst/>
                                  <a:cxnLst>
                                    <a:cxn ang="0">
                                      <a:pos x="T0" y="T1"/>
                                    </a:cxn>
                                    <a:cxn ang="0">
                                      <a:pos x="T2" y="T3"/>
                                    </a:cxn>
                                    <a:cxn ang="0">
                                      <a:pos x="T4" y="T5"/>
                                    </a:cxn>
                                    <a:cxn ang="0">
                                      <a:pos x="T6" y="T7"/>
                                    </a:cxn>
                                  </a:cxnLst>
                                  <a:rect l="0" t="0" r="r" b="b"/>
                                  <a:pathLst>
                                    <a:path w="39" h="3">
                                      <a:moveTo>
                                        <a:pt x="0" y="0"/>
                                      </a:moveTo>
                                      <a:lnTo>
                                        <a:pt x="39" y="0"/>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 name="Freeform 273"/>
                              <wps:cNvSpPr>
                                <a:spLocks/>
                              </wps:cNvSpPr>
                              <wps:spPr bwMode="auto">
                                <a:xfrm>
                                  <a:off x="1343660" y="302260"/>
                                  <a:ext cx="24765" cy="1905"/>
                                </a:xfrm>
                                <a:custGeom>
                                  <a:avLst/>
                                  <a:gdLst>
                                    <a:gd name="T0" fmla="*/ 0 w 39"/>
                                    <a:gd name="T1" fmla="*/ 0 h 3"/>
                                    <a:gd name="T2" fmla="*/ 39 w 39"/>
                                    <a:gd name="T3" fmla="*/ 0 h 3"/>
                                    <a:gd name="T4" fmla="*/ 38 w 39"/>
                                    <a:gd name="T5" fmla="*/ 3 h 3"/>
                                    <a:gd name="T6" fmla="*/ 0 w 39"/>
                                    <a:gd name="T7" fmla="*/ 0 h 3"/>
                                  </a:gdLst>
                                  <a:ahLst/>
                                  <a:cxnLst>
                                    <a:cxn ang="0">
                                      <a:pos x="T0" y="T1"/>
                                    </a:cxn>
                                    <a:cxn ang="0">
                                      <a:pos x="T2" y="T3"/>
                                    </a:cxn>
                                    <a:cxn ang="0">
                                      <a:pos x="T4" y="T5"/>
                                    </a:cxn>
                                    <a:cxn ang="0">
                                      <a:pos x="T6" y="T7"/>
                                    </a:cxn>
                                  </a:cxnLst>
                                  <a:rect l="0" t="0" r="r" b="b"/>
                                  <a:pathLst>
                                    <a:path w="39" h="3">
                                      <a:moveTo>
                                        <a:pt x="0" y="0"/>
                                      </a:moveTo>
                                      <a:lnTo>
                                        <a:pt x="39" y="0"/>
                                      </a:lnTo>
                                      <a:lnTo>
                                        <a:pt x="38"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Freeform 274"/>
                              <wps:cNvSpPr>
                                <a:spLocks/>
                              </wps:cNvSpPr>
                              <wps:spPr bwMode="auto">
                                <a:xfrm>
                                  <a:off x="1367790" y="302260"/>
                                  <a:ext cx="15875" cy="1905"/>
                                </a:xfrm>
                                <a:custGeom>
                                  <a:avLst/>
                                  <a:gdLst>
                                    <a:gd name="T0" fmla="*/ 1 w 25"/>
                                    <a:gd name="T1" fmla="*/ 0 h 3"/>
                                    <a:gd name="T2" fmla="*/ 0 w 25"/>
                                    <a:gd name="T3" fmla="*/ 3 h 3"/>
                                    <a:gd name="T4" fmla="*/ 25 w 25"/>
                                    <a:gd name="T5" fmla="*/ 3 h 3"/>
                                    <a:gd name="T6" fmla="*/ 1 w 25"/>
                                    <a:gd name="T7" fmla="*/ 0 h 3"/>
                                  </a:gdLst>
                                  <a:ahLst/>
                                  <a:cxnLst>
                                    <a:cxn ang="0">
                                      <a:pos x="T0" y="T1"/>
                                    </a:cxn>
                                    <a:cxn ang="0">
                                      <a:pos x="T2" y="T3"/>
                                    </a:cxn>
                                    <a:cxn ang="0">
                                      <a:pos x="T4" y="T5"/>
                                    </a:cxn>
                                    <a:cxn ang="0">
                                      <a:pos x="T6" y="T7"/>
                                    </a:cxn>
                                  </a:cxnLst>
                                  <a:rect l="0" t="0" r="r" b="b"/>
                                  <a:pathLst>
                                    <a:path w="25" h="3">
                                      <a:moveTo>
                                        <a:pt x="1" y="0"/>
                                      </a:moveTo>
                                      <a:lnTo>
                                        <a:pt x="0" y="3"/>
                                      </a:lnTo>
                                      <a:lnTo>
                                        <a:pt x="25"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 name="Freeform 275"/>
                              <wps:cNvSpPr>
                                <a:spLocks/>
                              </wps:cNvSpPr>
                              <wps:spPr bwMode="auto">
                                <a:xfrm>
                                  <a:off x="1367790" y="302260"/>
                                  <a:ext cx="15875" cy="1905"/>
                                </a:xfrm>
                                <a:custGeom>
                                  <a:avLst/>
                                  <a:gdLst>
                                    <a:gd name="T0" fmla="*/ 1 w 25"/>
                                    <a:gd name="T1" fmla="*/ 0 h 3"/>
                                    <a:gd name="T2" fmla="*/ 0 w 25"/>
                                    <a:gd name="T3" fmla="*/ 3 h 3"/>
                                    <a:gd name="T4" fmla="*/ 25 w 25"/>
                                    <a:gd name="T5" fmla="*/ 3 h 3"/>
                                    <a:gd name="T6" fmla="*/ 1 w 25"/>
                                    <a:gd name="T7" fmla="*/ 0 h 3"/>
                                  </a:gdLst>
                                  <a:ahLst/>
                                  <a:cxnLst>
                                    <a:cxn ang="0">
                                      <a:pos x="T0" y="T1"/>
                                    </a:cxn>
                                    <a:cxn ang="0">
                                      <a:pos x="T2" y="T3"/>
                                    </a:cxn>
                                    <a:cxn ang="0">
                                      <a:pos x="T4" y="T5"/>
                                    </a:cxn>
                                    <a:cxn ang="0">
                                      <a:pos x="T6" y="T7"/>
                                    </a:cxn>
                                  </a:cxnLst>
                                  <a:rect l="0" t="0" r="r" b="b"/>
                                  <a:pathLst>
                                    <a:path w="25" h="3">
                                      <a:moveTo>
                                        <a:pt x="1" y="0"/>
                                      </a:moveTo>
                                      <a:lnTo>
                                        <a:pt x="0" y="3"/>
                                      </a:lnTo>
                                      <a:lnTo>
                                        <a:pt x="25" y="3"/>
                                      </a:lnTo>
                                      <a:lnTo>
                                        <a:pt x="1"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Freeform 276"/>
                              <wps:cNvSpPr>
                                <a:spLocks/>
                              </wps:cNvSpPr>
                              <wps:spPr bwMode="auto">
                                <a:xfrm>
                                  <a:off x="1368425" y="302260"/>
                                  <a:ext cx="15240" cy="1905"/>
                                </a:xfrm>
                                <a:custGeom>
                                  <a:avLst/>
                                  <a:gdLst>
                                    <a:gd name="T0" fmla="*/ 0 w 24"/>
                                    <a:gd name="T1" fmla="*/ 0 h 3"/>
                                    <a:gd name="T2" fmla="*/ 23 w 24"/>
                                    <a:gd name="T3" fmla="*/ 0 h 3"/>
                                    <a:gd name="T4" fmla="*/ 24 w 24"/>
                                    <a:gd name="T5" fmla="*/ 3 h 3"/>
                                    <a:gd name="T6" fmla="*/ 0 w 24"/>
                                    <a:gd name="T7" fmla="*/ 0 h 3"/>
                                  </a:gdLst>
                                  <a:ahLst/>
                                  <a:cxnLst>
                                    <a:cxn ang="0">
                                      <a:pos x="T0" y="T1"/>
                                    </a:cxn>
                                    <a:cxn ang="0">
                                      <a:pos x="T2" y="T3"/>
                                    </a:cxn>
                                    <a:cxn ang="0">
                                      <a:pos x="T4" y="T5"/>
                                    </a:cxn>
                                    <a:cxn ang="0">
                                      <a:pos x="T6" y="T7"/>
                                    </a:cxn>
                                  </a:cxnLst>
                                  <a:rect l="0" t="0" r="r" b="b"/>
                                  <a:pathLst>
                                    <a:path w="24" h="3">
                                      <a:moveTo>
                                        <a:pt x="0" y="0"/>
                                      </a:moveTo>
                                      <a:lnTo>
                                        <a:pt x="23" y="0"/>
                                      </a:lnTo>
                                      <a:lnTo>
                                        <a:pt x="2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 name="Freeform 277"/>
                              <wps:cNvSpPr>
                                <a:spLocks/>
                              </wps:cNvSpPr>
                              <wps:spPr bwMode="auto">
                                <a:xfrm>
                                  <a:off x="1368425" y="302260"/>
                                  <a:ext cx="15240" cy="1905"/>
                                </a:xfrm>
                                <a:custGeom>
                                  <a:avLst/>
                                  <a:gdLst>
                                    <a:gd name="T0" fmla="*/ 0 w 24"/>
                                    <a:gd name="T1" fmla="*/ 0 h 3"/>
                                    <a:gd name="T2" fmla="*/ 23 w 24"/>
                                    <a:gd name="T3" fmla="*/ 0 h 3"/>
                                    <a:gd name="T4" fmla="*/ 24 w 24"/>
                                    <a:gd name="T5" fmla="*/ 3 h 3"/>
                                    <a:gd name="T6" fmla="*/ 0 w 24"/>
                                    <a:gd name="T7" fmla="*/ 0 h 3"/>
                                  </a:gdLst>
                                  <a:ahLst/>
                                  <a:cxnLst>
                                    <a:cxn ang="0">
                                      <a:pos x="T0" y="T1"/>
                                    </a:cxn>
                                    <a:cxn ang="0">
                                      <a:pos x="T2" y="T3"/>
                                    </a:cxn>
                                    <a:cxn ang="0">
                                      <a:pos x="T4" y="T5"/>
                                    </a:cxn>
                                    <a:cxn ang="0">
                                      <a:pos x="T6" y="T7"/>
                                    </a:cxn>
                                  </a:cxnLst>
                                  <a:rect l="0" t="0" r="r" b="b"/>
                                  <a:pathLst>
                                    <a:path w="24" h="3">
                                      <a:moveTo>
                                        <a:pt x="0" y="0"/>
                                      </a:moveTo>
                                      <a:lnTo>
                                        <a:pt x="23" y="0"/>
                                      </a:lnTo>
                                      <a:lnTo>
                                        <a:pt x="24"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Freeform 278"/>
                              <wps:cNvSpPr>
                                <a:spLocks/>
                              </wps:cNvSpPr>
                              <wps:spPr bwMode="auto">
                                <a:xfrm>
                                  <a:off x="31115" y="304165"/>
                                  <a:ext cx="21590" cy="6985"/>
                                </a:xfrm>
                                <a:custGeom>
                                  <a:avLst/>
                                  <a:gdLst>
                                    <a:gd name="T0" fmla="*/ 2 w 34"/>
                                    <a:gd name="T1" fmla="*/ 0 h 11"/>
                                    <a:gd name="T2" fmla="*/ 0 w 34"/>
                                    <a:gd name="T3" fmla="*/ 11 h 11"/>
                                    <a:gd name="T4" fmla="*/ 34 w 34"/>
                                    <a:gd name="T5" fmla="*/ 11 h 11"/>
                                    <a:gd name="T6" fmla="*/ 2 w 34"/>
                                    <a:gd name="T7" fmla="*/ 0 h 11"/>
                                  </a:gdLst>
                                  <a:ahLst/>
                                  <a:cxnLst>
                                    <a:cxn ang="0">
                                      <a:pos x="T0" y="T1"/>
                                    </a:cxn>
                                    <a:cxn ang="0">
                                      <a:pos x="T2" y="T3"/>
                                    </a:cxn>
                                    <a:cxn ang="0">
                                      <a:pos x="T4" y="T5"/>
                                    </a:cxn>
                                    <a:cxn ang="0">
                                      <a:pos x="T6" y="T7"/>
                                    </a:cxn>
                                  </a:cxnLst>
                                  <a:rect l="0" t="0" r="r" b="b"/>
                                  <a:pathLst>
                                    <a:path w="34" h="11">
                                      <a:moveTo>
                                        <a:pt x="2" y="0"/>
                                      </a:moveTo>
                                      <a:lnTo>
                                        <a:pt x="0" y="11"/>
                                      </a:lnTo>
                                      <a:lnTo>
                                        <a:pt x="34" y="1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Freeform 279"/>
                              <wps:cNvSpPr>
                                <a:spLocks/>
                              </wps:cNvSpPr>
                              <wps:spPr bwMode="auto">
                                <a:xfrm>
                                  <a:off x="31115" y="304165"/>
                                  <a:ext cx="21590" cy="6985"/>
                                </a:xfrm>
                                <a:custGeom>
                                  <a:avLst/>
                                  <a:gdLst>
                                    <a:gd name="T0" fmla="*/ 2 w 34"/>
                                    <a:gd name="T1" fmla="*/ 0 h 11"/>
                                    <a:gd name="T2" fmla="*/ 0 w 34"/>
                                    <a:gd name="T3" fmla="*/ 11 h 11"/>
                                    <a:gd name="T4" fmla="*/ 34 w 34"/>
                                    <a:gd name="T5" fmla="*/ 11 h 11"/>
                                    <a:gd name="T6" fmla="*/ 2 w 34"/>
                                    <a:gd name="T7" fmla="*/ 0 h 11"/>
                                  </a:gdLst>
                                  <a:ahLst/>
                                  <a:cxnLst>
                                    <a:cxn ang="0">
                                      <a:pos x="T0" y="T1"/>
                                    </a:cxn>
                                    <a:cxn ang="0">
                                      <a:pos x="T2" y="T3"/>
                                    </a:cxn>
                                    <a:cxn ang="0">
                                      <a:pos x="T4" y="T5"/>
                                    </a:cxn>
                                    <a:cxn ang="0">
                                      <a:pos x="T6" y="T7"/>
                                    </a:cxn>
                                  </a:cxnLst>
                                  <a:rect l="0" t="0" r="r" b="b"/>
                                  <a:pathLst>
                                    <a:path w="34" h="11">
                                      <a:moveTo>
                                        <a:pt x="2" y="0"/>
                                      </a:moveTo>
                                      <a:lnTo>
                                        <a:pt x="0" y="11"/>
                                      </a:lnTo>
                                      <a:lnTo>
                                        <a:pt x="34" y="11"/>
                                      </a:lnTo>
                                      <a:lnTo>
                                        <a:pt x="2"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280"/>
                              <wps:cNvSpPr>
                                <a:spLocks/>
                              </wps:cNvSpPr>
                              <wps:spPr bwMode="auto">
                                <a:xfrm>
                                  <a:off x="32385" y="304165"/>
                                  <a:ext cx="24130" cy="6985"/>
                                </a:xfrm>
                                <a:custGeom>
                                  <a:avLst/>
                                  <a:gdLst>
                                    <a:gd name="T0" fmla="*/ 0 w 38"/>
                                    <a:gd name="T1" fmla="*/ 0 h 11"/>
                                    <a:gd name="T2" fmla="*/ 38 w 38"/>
                                    <a:gd name="T3" fmla="*/ 0 h 11"/>
                                    <a:gd name="T4" fmla="*/ 32 w 38"/>
                                    <a:gd name="T5" fmla="*/ 11 h 11"/>
                                    <a:gd name="T6" fmla="*/ 0 w 38"/>
                                    <a:gd name="T7" fmla="*/ 0 h 11"/>
                                  </a:gdLst>
                                  <a:ahLst/>
                                  <a:cxnLst>
                                    <a:cxn ang="0">
                                      <a:pos x="T0" y="T1"/>
                                    </a:cxn>
                                    <a:cxn ang="0">
                                      <a:pos x="T2" y="T3"/>
                                    </a:cxn>
                                    <a:cxn ang="0">
                                      <a:pos x="T4" y="T5"/>
                                    </a:cxn>
                                    <a:cxn ang="0">
                                      <a:pos x="T6" y="T7"/>
                                    </a:cxn>
                                  </a:cxnLst>
                                  <a:rect l="0" t="0" r="r" b="b"/>
                                  <a:pathLst>
                                    <a:path w="38" h="11">
                                      <a:moveTo>
                                        <a:pt x="0" y="0"/>
                                      </a:moveTo>
                                      <a:lnTo>
                                        <a:pt x="38" y="0"/>
                                      </a:lnTo>
                                      <a:lnTo>
                                        <a:pt x="32"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 name="Freeform 281"/>
                              <wps:cNvSpPr>
                                <a:spLocks/>
                              </wps:cNvSpPr>
                              <wps:spPr bwMode="auto">
                                <a:xfrm>
                                  <a:off x="32385" y="304165"/>
                                  <a:ext cx="24130" cy="6985"/>
                                </a:xfrm>
                                <a:custGeom>
                                  <a:avLst/>
                                  <a:gdLst>
                                    <a:gd name="T0" fmla="*/ 0 w 38"/>
                                    <a:gd name="T1" fmla="*/ 0 h 11"/>
                                    <a:gd name="T2" fmla="*/ 38 w 38"/>
                                    <a:gd name="T3" fmla="*/ 0 h 11"/>
                                    <a:gd name="T4" fmla="*/ 32 w 38"/>
                                    <a:gd name="T5" fmla="*/ 11 h 11"/>
                                    <a:gd name="T6" fmla="*/ 0 w 38"/>
                                    <a:gd name="T7" fmla="*/ 0 h 11"/>
                                  </a:gdLst>
                                  <a:ahLst/>
                                  <a:cxnLst>
                                    <a:cxn ang="0">
                                      <a:pos x="T0" y="T1"/>
                                    </a:cxn>
                                    <a:cxn ang="0">
                                      <a:pos x="T2" y="T3"/>
                                    </a:cxn>
                                    <a:cxn ang="0">
                                      <a:pos x="T4" y="T5"/>
                                    </a:cxn>
                                    <a:cxn ang="0">
                                      <a:pos x="T6" y="T7"/>
                                    </a:cxn>
                                  </a:cxnLst>
                                  <a:rect l="0" t="0" r="r" b="b"/>
                                  <a:pathLst>
                                    <a:path w="38" h="11">
                                      <a:moveTo>
                                        <a:pt x="0" y="0"/>
                                      </a:moveTo>
                                      <a:lnTo>
                                        <a:pt x="38" y="0"/>
                                      </a:lnTo>
                                      <a:lnTo>
                                        <a:pt x="32" y="11"/>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282"/>
                              <wps:cNvSpPr>
                                <a:spLocks/>
                              </wps:cNvSpPr>
                              <wps:spPr bwMode="auto">
                                <a:xfrm>
                                  <a:off x="52705" y="304165"/>
                                  <a:ext cx="21590" cy="6985"/>
                                </a:xfrm>
                                <a:custGeom>
                                  <a:avLst/>
                                  <a:gdLst>
                                    <a:gd name="T0" fmla="*/ 6 w 34"/>
                                    <a:gd name="T1" fmla="*/ 0 h 11"/>
                                    <a:gd name="T2" fmla="*/ 0 w 34"/>
                                    <a:gd name="T3" fmla="*/ 11 h 11"/>
                                    <a:gd name="T4" fmla="*/ 34 w 34"/>
                                    <a:gd name="T5" fmla="*/ 11 h 11"/>
                                    <a:gd name="T6" fmla="*/ 6 w 34"/>
                                    <a:gd name="T7" fmla="*/ 0 h 11"/>
                                  </a:gdLst>
                                  <a:ahLst/>
                                  <a:cxnLst>
                                    <a:cxn ang="0">
                                      <a:pos x="T0" y="T1"/>
                                    </a:cxn>
                                    <a:cxn ang="0">
                                      <a:pos x="T2" y="T3"/>
                                    </a:cxn>
                                    <a:cxn ang="0">
                                      <a:pos x="T4" y="T5"/>
                                    </a:cxn>
                                    <a:cxn ang="0">
                                      <a:pos x="T6" y="T7"/>
                                    </a:cxn>
                                  </a:cxnLst>
                                  <a:rect l="0" t="0" r="r" b="b"/>
                                  <a:pathLst>
                                    <a:path w="34" h="11">
                                      <a:moveTo>
                                        <a:pt x="6" y="0"/>
                                      </a:moveTo>
                                      <a:lnTo>
                                        <a:pt x="0" y="11"/>
                                      </a:lnTo>
                                      <a:lnTo>
                                        <a:pt x="34" y="1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Freeform 283"/>
                              <wps:cNvSpPr>
                                <a:spLocks/>
                              </wps:cNvSpPr>
                              <wps:spPr bwMode="auto">
                                <a:xfrm>
                                  <a:off x="52705" y="304165"/>
                                  <a:ext cx="21590" cy="6985"/>
                                </a:xfrm>
                                <a:custGeom>
                                  <a:avLst/>
                                  <a:gdLst>
                                    <a:gd name="T0" fmla="*/ 6 w 34"/>
                                    <a:gd name="T1" fmla="*/ 0 h 11"/>
                                    <a:gd name="T2" fmla="*/ 0 w 34"/>
                                    <a:gd name="T3" fmla="*/ 11 h 11"/>
                                    <a:gd name="T4" fmla="*/ 34 w 34"/>
                                    <a:gd name="T5" fmla="*/ 11 h 11"/>
                                    <a:gd name="T6" fmla="*/ 6 w 34"/>
                                    <a:gd name="T7" fmla="*/ 0 h 11"/>
                                  </a:gdLst>
                                  <a:ahLst/>
                                  <a:cxnLst>
                                    <a:cxn ang="0">
                                      <a:pos x="T0" y="T1"/>
                                    </a:cxn>
                                    <a:cxn ang="0">
                                      <a:pos x="T2" y="T3"/>
                                    </a:cxn>
                                    <a:cxn ang="0">
                                      <a:pos x="T4" y="T5"/>
                                    </a:cxn>
                                    <a:cxn ang="0">
                                      <a:pos x="T6" y="T7"/>
                                    </a:cxn>
                                  </a:cxnLst>
                                  <a:rect l="0" t="0" r="r" b="b"/>
                                  <a:pathLst>
                                    <a:path w="34" h="11">
                                      <a:moveTo>
                                        <a:pt x="6" y="0"/>
                                      </a:moveTo>
                                      <a:lnTo>
                                        <a:pt x="0" y="11"/>
                                      </a:lnTo>
                                      <a:lnTo>
                                        <a:pt x="34" y="11"/>
                                      </a:lnTo>
                                      <a:lnTo>
                                        <a:pt x="6"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Freeform 284"/>
                              <wps:cNvSpPr>
                                <a:spLocks/>
                              </wps:cNvSpPr>
                              <wps:spPr bwMode="auto">
                                <a:xfrm>
                                  <a:off x="56515" y="304165"/>
                                  <a:ext cx="17780" cy="6985"/>
                                </a:xfrm>
                                <a:custGeom>
                                  <a:avLst/>
                                  <a:gdLst>
                                    <a:gd name="T0" fmla="*/ 0 w 28"/>
                                    <a:gd name="T1" fmla="*/ 0 h 11"/>
                                    <a:gd name="T2" fmla="*/ 26 w 28"/>
                                    <a:gd name="T3" fmla="*/ 0 h 11"/>
                                    <a:gd name="T4" fmla="*/ 28 w 28"/>
                                    <a:gd name="T5" fmla="*/ 11 h 11"/>
                                    <a:gd name="T6" fmla="*/ 0 w 28"/>
                                    <a:gd name="T7" fmla="*/ 0 h 11"/>
                                  </a:gdLst>
                                  <a:ahLst/>
                                  <a:cxnLst>
                                    <a:cxn ang="0">
                                      <a:pos x="T0" y="T1"/>
                                    </a:cxn>
                                    <a:cxn ang="0">
                                      <a:pos x="T2" y="T3"/>
                                    </a:cxn>
                                    <a:cxn ang="0">
                                      <a:pos x="T4" y="T5"/>
                                    </a:cxn>
                                    <a:cxn ang="0">
                                      <a:pos x="T6" y="T7"/>
                                    </a:cxn>
                                  </a:cxnLst>
                                  <a:rect l="0" t="0" r="r" b="b"/>
                                  <a:pathLst>
                                    <a:path w="28" h="11">
                                      <a:moveTo>
                                        <a:pt x="0" y="0"/>
                                      </a:moveTo>
                                      <a:lnTo>
                                        <a:pt x="26" y="0"/>
                                      </a:lnTo>
                                      <a:lnTo>
                                        <a:pt x="28"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Freeform 285"/>
                              <wps:cNvSpPr>
                                <a:spLocks/>
                              </wps:cNvSpPr>
                              <wps:spPr bwMode="auto">
                                <a:xfrm>
                                  <a:off x="56515" y="304165"/>
                                  <a:ext cx="17780" cy="6985"/>
                                </a:xfrm>
                                <a:custGeom>
                                  <a:avLst/>
                                  <a:gdLst>
                                    <a:gd name="T0" fmla="*/ 0 w 28"/>
                                    <a:gd name="T1" fmla="*/ 0 h 11"/>
                                    <a:gd name="T2" fmla="*/ 26 w 28"/>
                                    <a:gd name="T3" fmla="*/ 0 h 11"/>
                                    <a:gd name="T4" fmla="*/ 28 w 28"/>
                                    <a:gd name="T5" fmla="*/ 11 h 11"/>
                                    <a:gd name="T6" fmla="*/ 0 w 28"/>
                                    <a:gd name="T7" fmla="*/ 0 h 11"/>
                                  </a:gdLst>
                                  <a:ahLst/>
                                  <a:cxnLst>
                                    <a:cxn ang="0">
                                      <a:pos x="T0" y="T1"/>
                                    </a:cxn>
                                    <a:cxn ang="0">
                                      <a:pos x="T2" y="T3"/>
                                    </a:cxn>
                                    <a:cxn ang="0">
                                      <a:pos x="T4" y="T5"/>
                                    </a:cxn>
                                    <a:cxn ang="0">
                                      <a:pos x="T6" y="T7"/>
                                    </a:cxn>
                                  </a:cxnLst>
                                  <a:rect l="0" t="0" r="r" b="b"/>
                                  <a:pathLst>
                                    <a:path w="28" h="11">
                                      <a:moveTo>
                                        <a:pt x="0" y="0"/>
                                      </a:moveTo>
                                      <a:lnTo>
                                        <a:pt x="26" y="0"/>
                                      </a:lnTo>
                                      <a:lnTo>
                                        <a:pt x="28" y="11"/>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Freeform 286"/>
                              <wps:cNvSpPr>
                                <a:spLocks/>
                              </wps:cNvSpPr>
                              <wps:spPr bwMode="auto">
                                <a:xfrm>
                                  <a:off x="1341755" y="304165"/>
                                  <a:ext cx="21590" cy="6985"/>
                                </a:xfrm>
                                <a:custGeom>
                                  <a:avLst/>
                                  <a:gdLst>
                                    <a:gd name="T0" fmla="*/ 3 w 34"/>
                                    <a:gd name="T1" fmla="*/ 0 h 11"/>
                                    <a:gd name="T2" fmla="*/ 0 w 34"/>
                                    <a:gd name="T3" fmla="*/ 11 h 11"/>
                                    <a:gd name="T4" fmla="*/ 34 w 34"/>
                                    <a:gd name="T5" fmla="*/ 11 h 11"/>
                                    <a:gd name="T6" fmla="*/ 3 w 34"/>
                                    <a:gd name="T7" fmla="*/ 0 h 11"/>
                                  </a:gdLst>
                                  <a:ahLst/>
                                  <a:cxnLst>
                                    <a:cxn ang="0">
                                      <a:pos x="T0" y="T1"/>
                                    </a:cxn>
                                    <a:cxn ang="0">
                                      <a:pos x="T2" y="T3"/>
                                    </a:cxn>
                                    <a:cxn ang="0">
                                      <a:pos x="T4" y="T5"/>
                                    </a:cxn>
                                    <a:cxn ang="0">
                                      <a:pos x="T6" y="T7"/>
                                    </a:cxn>
                                  </a:cxnLst>
                                  <a:rect l="0" t="0" r="r" b="b"/>
                                  <a:pathLst>
                                    <a:path w="34" h="11">
                                      <a:moveTo>
                                        <a:pt x="3" y="0"/>
                                      </a:moveTo>
                                      <a:lnTo>
                                        <a:pt x="0" y="11"/>
                                      </a:lnTo>
                                      <a:lnTo>
                                        <a:pt x="34" y="1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 name="Freeform 287"/>
                              <wps:cNvSpPr>
                                <a:spLocks/>
                              </wps:cNvSpPr>
                              <wps:spPr bwMode="auto">
                                <a:xfrm>
                                  <a:off x="1341755" y="304165"/>
                                  <a:ext cx="21590" cy="6985"/>
                                </a:xfrm>
                                <a:custGeom>
                                  <a:avLst/>
                                  <a:gdLst>
                                    <a:gd name="T0" fmla="*/ 3 w 34"/>
                                    <a:gd name="T1" fmla="*/ 0 h 11"/>
                                    <a:gd name="T2" fmla="*/ 0 w 34"/>
                                    <a:gd name="T3" fmla="*/ 11 h 11"/>
                                    <a:gd name="T4" fmla="*/ 34 w 34"/>
                                    <a:gd name="T5" fmla="*/ 11 h 11"/>
                                    <a:gd name="T6" fmla="*/ 3 w 34"/>
                                    <a:gd name="T7" fmla="*/ 0 h 11"/>
                                  </a:gdLst>
                                  <a:ahLst/>
                                  <a:cxnLst>
                                    <a:cxn ang="0">
                                      <a:pos x="T0" y="T1"/>
                                    </a:cxn>
                                    <a:cxn ang="0">
                                      <a:pos x="T2" y="T3"/>
                                    </a:cxn>
                                    <a:cxn ang="0">
                                      <a:pos x="T4" y="T5"/>
                                    </a:cxn>
                                    <a:cxn ang="0">
                                      <a:pos x="T6" y="T7"/>
                                    </a:cxn>
                                  </a:cxnLst>
                                  <a:rect l="0" t="0" r="r" b="b"/>
                                  <a:pathLst>
                                    <a:path w="34" h="11">
                                      <a:moveTo>
                                        <a:pt x="3" y="0"/>
                                      </a:moveTo>
                                      <a:lnTo>
                                        <a:pt x="0" y="11"/>
                                      </a:lnTo>
                                      <a:lnTo>
                                        <a:pt x="34" y="11"/>
                                      </a:lnTo>
                                      <a:lnTo>
                                        <a:pt x="3"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288"/>
                              <wps:cNvSpPr>
                                <a:spLocks/>
                              </wps:cNvSpPr>
                              <wps:spPr bwMode="auto">
                                <a:xfrm>
                                  <a:off x="1343660" y="304165"/>
                                  <a:ext cx="24130" cy="6985"/>
                                </a:xfrm>
                                <a:custGeom>
                                  <a:avLst/>
                                  <a:gdLst>
                                    <a:gd name="T0" fmla="*/ 0 w 38"/>
                                    <a:gd name="T1" fmla="*/ 0 h 11"/>
                                    <a:gd name="T2" fmla="*/ 38 w 38"/>
                                    <a:gd name="T3" fmla="*/ 0 h 11"/>
                                    <a:gd name="T4" fmla="*/ 31 w 38"/>
                                    <a:gd name="T5" fmla="*/ 11 h 11"/>
                                    <a:gd name="T6" fmla="*/ 0 w 38"/>
                                    <a:gd name="T7" fmla="*/ 0 h 11"/>
                                  </a:gdLst>
                                  <a:ahLst/>
                                  <a:cxnLst>
                                    <a:cxn ang="0">
                                      <a:pos x="T0" y="T1"/>
                                    </a:cxn>
                                    <a:cxn ang="0">
                                      <a:pos x="T2" y="T3"/>
                                    </a:cxn>
                                    <a:cxn ang="0">
                                      <a:pos x="T4" y="T5"/>
                                    </a:cxn>
                                    <a:cxn ang="0">
                                      <a:pos x="T6" y="T7"/>
                                    </a:cxn>
                                  </a:cxnLst>
                                  <a:rect l="0" t="0" r="r" b="b"/>
                                  <a:pathLst>
                                    <a:path w="38" h="11">
                                      <a:moveTo>
                                        <a:pt x="0" y="0"/>
                                      </a:moveTo>
                                      <a:lnTo>
                                        <a:pt x="38" y="0"/>
                                      </a:lnTo>
                                      <a:lnTo>
                                        <a:pt x="31"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289"/>
                              <wps:cNvSpPr>
                                <a:spLocks/>
                              </wps:cNvSpPr>
                              <wps:spPr bwMode="auto">
                                <a:xfrm>
                                  <a:off x="1343660" y="304165"/>
                                  <a:ext cx="24130" cy="6985"/>
                                </a:xfrm>
                                <a:custGeom>
                                  <a:avLst/>
                                  <a:gdLst>
                                    <a:gd name="T0" fmla="*/ 0 w 38"/>
                                    <a:gd name="T1" fmla="*/ 0 h 11"/>
                                    <a:gd name="T2" fmla="*/ 38 w 38"/>
                                    <a:gd name="T3" fmla="*/ 0 h 11"/>
                                    <a:gd name="T4" fmla="*/ 31 w 38"/>
                                    <a:gd name="T5" fmla="*/ 11 h 11"/>
                                    <a:gd name="T6" fmla="*/ 0 w 38"/>
                                    <a:gd name="T7" fmla="*/ 0 h 11"/>
                                  </a:gdLst>
                                  <a:ahLst/>
                                  <a:cxnLst>
                                    <a:cxn ang="0">
                                      <a:pos x="T0" y="T1"/>
                                    </a:cxn>
                                    <a:cxn ang="0">
                                      <a:pos x="T2" y="T3"/>
                                    </a:cxn>
                                    <a:cxn ang="0">
                                      <a:pos x="T4" y="T5"/>
                                    </a:cxn>
                                    <a:cxn ang="0">
                                      <a:pos x="T6" y="T7"/>
                                    </a:cxn>
                                  </a:cxnLst>
                                  <a:rect l="0" t="0" r="r" b="b"/>
                                  <a:pathLst>
                                    <a:path w="38" h="11">
                                      <a:moveTo>
                                        <a:pt x="0" y="0"/>
                                      </a:moveTo>
                                      <a:lnTo>
                                        <a:pt x="38" y="0"/>
                                      </a:lnTo>
                                      <a:lnTo>
                                        <a:pt x="31" y="11"/>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Freeform 290"/>
                              <wps:cNvSpPr>
                                <a:spLocks/>
                              </wps:cNvSpPr>
                              <wps:spPr bwMode="auto">
                                <a:xfrm>
                                  <a:off x="1363345" y="304165"/>
                                  <a:ext cx="21590" cy="6985"/>
                                </a:xfrm>
                                <a:custGeom>
                                  <a:avLst/>
                                  <a:gdLst>
                                    <a:gd name="T0" fmla="*/ 7 w 34"/>
                                    <a:gd name="T1" fmla="*/ 0 h 11"/>
                                    <a:gd name="T2" fmla="*/ 0 w 34"/>
                                    <a:gd name="T3" fmla="*/ 11 h 11"/>
                                    <a:gd name="T4" fmla="*/ 34 w 34"/>
                                    <a:gd name="T5" fmla="*/ 11 h 11"/>
                                    <a:gd name="T6" fmla="*/ 7 w 34"/>
                                    <a:gd name="T7" fmla="*/ 0 h 11"/>
                                  </a:gdLst>
                                  <a:ahLst/>
                                  <a:cxnLst>
                                    <a:cxn ang="0">
                                      <a:pos x="T0" y="T1"/>
                                    </a:cxn>
                                    <a:cxn ang="0">
                                      <a:pos x="T2" y="T3"/>
                                    </a:cxn>
                                    <a:cxn ang="0">
                                      <a:pos x="T4" y="T5"/>
                                    </a:cxn>
                                    <a:cxn ang="0">
                                      <a:pos x="T6" y="T7"/>
                                    </a:cxn>
                                  </a:cxnLst>
                                  <a:rect l="0" t="0" r="r" b="b"/>
                                  <a:pathLst>
                                    <a:path w="34" h="11">
                                      <a:moveTo>
                                        <a:pt x="7" y="0"/>
                                      </a:moveTo>
                                      <a:lnTo>
                                        <a:pt x="0" y="11"/>
                                      </a:lnTo>
                                      <a:lnTo>
                                        <a:pt x="34" y="1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Freeform 291"/>
                              <wps:cNvSpPr>
                                <a:spLocks/>
                              </wps:cNvSpPr>
                              <wps:spPr bwMode="auto">
                                <a:xfrm>
                                  <a:off x="1363345" y="304165"/>
                                  <a:ext cx="21590" cy="6985"/>
                                </a:xfrm>
                                <a:custGeom>
                                  <a:avLst/>
                                  <a:gdLst>
                                    <a:gd name="T0" fmla="*/ 7 w 34"/>
                                    <a:gd name="T1" fmla="*/ 0 h 11"/>
                                    <a:gd name="T2" fmla="*/ 0 w 34"/>
                                    <a:gd name="T3" fmla="*/ 11 h 11"/>
                                    <a:gd name="T4" fmla="*/ 34 w 34"/>
                                    <a:gd name="T5" fmla="*/ 11 h 11"/>
                                    <a:gd name="T6" fmla="*/ 7 w 34"/>
                                    <a:gd name="T7" fmla="*/ 0 h 11"/>
                                  </a:gdLst>
                                  <a:ahLst/>
                                  <a:cxnLst>
                                    <a:cxn ang="0">
                                      <a:pos x="T0" y="T1"/>
                                    </a:cxn>
                                    <a:cxn ang="0">
                                      <a:pos x="T2" y="T3"/>
                                    </a:cxn>
                                    <a:cxn ang="0">
                                      <a:pos x="T4" y="T5"/>
                                    </a:cxn>
                                    <a:cxn ang="0">
                                      <a:pos x="T6" y="T7"/>
                                    </a:cxn>
                                  </a:cxnLst>
                                  <a:rect l="0" t="0" r="r" b="b"/>
                                  <a:pathLst>
                                    <a:path w="34" h="11">
                                      <a:moveTo>
                                        <a:pt x="7" y="0"/>
                                      </a:moveTo>
                                      <a:lnTo>
                                        <a:pt x="0" y="11"/>
                                      </a:lnTo>
                                      <a:lnTo>
                                        <a:pt x="34" y="11"/>
                                      </a:lnTo>
                                      <a:lnTo>
                                        <a:pt x="7"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Freeform 292"/>
                              <wps:cNvSpPr>
                                <a:spLocks/>
                              </wps:cNvSpPr>
                              <wps:spPr bwMode="auto">
                                <a:xfrm>
                                  <a:off x="1367790" y="304165"/>
                                  <a:ext cx="17145" cy="6985"/>
                                </a:xfrm>
                                <a:custGeom>
                                  <a:avLst/>
                                  <a:gdLst>
                                    <a:gd name="T0" fmla="*/ 0 w 27"/>
                                    <a:gd name="T1" fmla="*/ 0 h 11"/>
                                    <a:gd name="T2" fmla="*/ 25 w 27"/>
                                    <a:gd name="T3" fmla="*/ 0 h 11"/>
                                    <a:gd name="T4" fmla="*/ 27 w 27"/>
                                    <a:gd name="T5" fmla="*/ 11 h 11"/>
                                    <a:gd name="T6" fmla="*/ 0 w 27"/>
                                    <a:gd name="T7" fmla="*/ 0 h 11"/>
                                  </a:gdLst>
                                  <a:ahLst/>
                                  <a:cxnLst>
                                    <a:cxn ang="0">
                                      <a:pos x="T0" y="T1"/>
                                    </a:cxn>
                                    <a:cxn ang="0">
                                      <a:pos x="T2" y="T3"/>
                                    </a:cxn>
                                    <a:cxn ang="0">
                                      <a:pos x="T4" y="T5"/>
                                    </a:cxn>
                                    <a:cxn ang="0">
                                      <a:pos x="T6" y="T7"/>
                                    </a:cxn>
                                  </a:cxnLst>
                                  <a:rect l="0" t="0" r="r" b="b"/>
                                  <a:pathLst>
                                    <a:path w="27" h="11">
                                      <a:moveTo>
                                        <a:pt x="0" y="0"/>
                                      </a:moveTo>
                                      <a:lnTo>
                                        <a:pt x="25" y="0"/>
                                      </a:lnTo>
                                      <a:lnTo>
                                        <a:pt x="27"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Freeform 293"/>
                              <wps:cNvSpPr>
                                <a:spLocks/>
                              </wps:cNvSpPr>
                              <wps:spPr bwMode="auto">
                                <a:xfrm>
                                  <a:off x="1367790" y="304165"/>
                                  <a:ext cx="17145" cy="6985"/>
                                </a:xfrm>
                                <a:custGeom>
                                  <a:avLst/>
                                  <a:gdLst>
                                    <a:gd name="T0" fmla="*/ 0 w 27"/>
                                    <a:gd name="T1" fmla="*/ 0 h 11"/>
                                    <a:gd name="T2" fmla="*/ 25 w 27"/>
                                    <a:gd name="T3" fmla="*/ 0 h 11"/>
                                    <a:gd name="T4" fmla="*/ 27 w 27"/>
                                    <a:gd name="T5" fmla="*/ 11 h 11"/>
                                    <a:gd name="T6" fmla="*/ 0 w 27"/>
                                    <a:gd name="T7" fmla="*/ 0 h 11"/>
                                  </a:gdLst>
                                  <a:ahLst/>
                                  <a:cxnLst>
                                    <a:cxn ang="0">
                                      <a:pos x="T0" y="T1"/>
                                    </a:cxn>
                                    <a:cxn ang="0">
                                      <a:pos x="T2" y="T3"/>
                                    </a:cxn>
                                    <a:cxn ang="0">
                                      <a:pos x="T4" y="T5"/>
                                    </a:cxn>
                                    <a:cxn ang="0">
                                      <a:pos x="T6" y="T7"/>
                                    </a:cxn>
                                  </a:cxnLst>
                                  <a:rect l="0" t="0" r="r" b="b"/>
                                  <a:pathLst>
                                    <a:path w="27" h="11">
                                      <a:moveTo>
                                        <a:pt x="0" y="0"/>
                                      </a:moveTo>
                                      <a:lnTo>
                                        <a:pt x="25" y="0"/>
                                      </a:lnTo>
                                      <a:lnTo>
                                        <a:pt x="27" y="11"/>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Freeform 294"/>
                              <wps:cNvSpPr>
                                <a:spLocks/>
                              </wps:cNvSpPr>
                              <wps:spPr bwMode="auto">
                                <a:xfrm>
                                  <a:off x="31115" y="311150"/>
                                  <a:ext cx="17145" cy="7620"/>
                                </a:xfrm>
                                <a:custGeom>
                                  <a:avLst/>
                                  <a:gdLst>
                                    <a:gd name="T0" fmla="*/ 0 w 27"/>
                                    <a:gd name="T1" fmla="*/ 0 h 12"/>
                                    <a:gd name="T2" fmla="*/ 2 w 27"/>
                                    <a:gd name="T3" fmla="*/ 12 h 12"/>
                                    <a:gd name="T4" fmla="*/ 27 w 27"/>
                                    <a:gd name="T5" fmla="*/ 12 h 12"/>
                                    <a:gd name="T6" fmla="*/ 0 w 27"/>
                                    <a:gd name="T7" fmla="*/ 0 h 12"/>
                                  </a:gdLst>
                                  <a:ahLst/>
                                  <a:cxnLst>
                                    <a:cxn ang="0">
                                      <a:pos x="T0" y="T1"/>
                                    </a:cxn>
                                    <a:cxn ang="0">
                                      <a:pos x="T2" y="T3"/>
                                    </a:cxn>
                                    <a:cxn ang="0">
                                      <a:pos x="T4" y="T5"/>
                                    </a:cxn>
                                    <a:cxn ang="0">
                                      <a:pos x="T6" y="T7"/>
                                    </a:cxn>
                                  </a:cxnLst>
                                  <a:rect l="0" t="0" r="r" b="b"/>
                                  <a:pathLst>
                                    <a:path w="27" h="12">
                                      <a:moveTo>
                                        <a:pt x="0" y="0"/>
                                      </a:moveTo>
                                      <a:lnTo>
                                        <a:pt x="2" y="12"/>
                                      </a:lnTo>
                                      <a:lnTo>
                                        <a:pt x="27"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295"/>
                              <wps:cNvSpPr>
                                <a:spLocks/>
                              </wps:cNvSpPr>
                              <wps:spPr bwMode="auto">
                                <a:xfrm>
                                  <a:off x="31115" y="311150"/>
                                  <a:ext cx="17145" cy="7620"/>
                                </a:xfrm>
                                <a:custGeom>
                                  <a:avLst/>
                                  <a:gdLst>
                                    <a:gd name="T0" fmla="*/ 0 w 27"/>
                                    <a:gd name="T1" fmla="*/ 0 h 12"/>
                                    <a:gd name="T2" fmla="*/ 2 w 27"/>
                                    <a:gd name="T3" fmla="*/ 12 h 12"/>
                                    <a:gd name="T4" fmla="*/ 27 w 27"/>
                                    <a:gd name="T5" fmla="*/ 12 h 12"/>
                                    <a:gd name="T6" fmla="*/ 0 w 27"/>
                                    <a:gd name="T7" fmla="*/ 0 h 12"/>
                                  </a:gdLst>
                                  <a:ahLst/>
                                  <a:cxnLst>
                                    <a:cxn ang="0">
                                      <a:pos x="T0" y="T1"/>
                                    </a:cxn>
                                    <a:cxn ang="0">
                                      <a:pos x="T2" y="T3"/>
                                    </a:cxn>
                                    <a:cxn ang="0">
                                      <a:pos x="T4" y="T5"/>
                                    </a:cxn>
                                    <a:cxn ang="0">
                                      <a:pos x="T6" y="T7"/>
                                    </a:cxn>
                                  </a:cxnLst>
                                  <a:rect l="0" t="0" r="r" b="b"/>
                                  <a:pathLst>
                                    <a:path w="27" h="12">
                                      <a:moveTo>
                                        <a:pt x="0" y="0"/>
                                      </a:moveTo>
                                      <a:lnTo>
                                        <a:pt x="2" y="12"/>
                                      </a:lnTo>
                                      <a:lnTo>
                                        <a:pt x="27" y="1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Freeform 296"/>
                              <wps:cNvSpPr>
                                <a:spLocks/>
                              </wps:cNvSpPr>
                              <wps:spPr bwMode="auto">
                                <a:xfrm>
                                  <a:off x="31115" y="311150"/>
                                  <a:ext cx="21590" cy="7620"/>
                                </a:xfrm>
                                <a:custGeom>
                                  <a:avLst/>
                                  <a:gdLst>
                                    <a:gd name="T0" fmla="*/ 0 w 34"/>
                                    <a:gd name="T1" fmla="*/ 0 h 12"/>
                                    <a:gd name="T2" fmla="*/ 34 w 34"/>
                                    <a:gd name="T3" fmla="*/ 0 h 12"/>
                                    <a:gd name="T4" fmla="*/ 27 w 34"/>
                                    <a:gd name="T5" fmla="*/ 12 h 12"/>
                                    <a:gd name="T6" fmla="*/ 0 w 34"/>
                                    <a:gd name="T7" fmla="*/ 0 h 12"/>
                                  </a:gdLst>
                                  <a:ahLst/>
                                  <a:cxnLst>
                                    <a:cxn ang="0">
                                      <a:pos x="T0" y="T1"/>
                                    </a:cxn>
                                    <a:cxn ang="0">
                                      <a:pos x="T2" y="T3"/>
                                    </a:cxn>
                                    <a:cxn ang="0">
                                      <a:pos x="T4" y="T5"/>
                                    </a:cxn>
                                    <a:cxn ang="0">
                                      <a:pos x="T6" y="T7"/>
                                    </a:cxn>
                                  </a:cxnLst>
                                  <a:rect l="0" t="0" r="r" b="b"/>
                                  <a:pathLst>
                                    <a:path w="34" h="12">
                                      <a:moveTo>
                                        <a:pt x="0" y="0"/>
                                      </a:moveTo>
                                      <a:lnTo>
                                        <a:pt x="34" y="0"/>
                                      </a:lnTo>
                                      <a:lnTo>
                                        <a:pt x="27"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297"/>
                              <wps:cNvSpPr>
                                <a:spLocks/>
                              </wps:cNvSpPr>
                              <wps:spPr bwMode="auto">
                                <a:xfrm>
                                  <a:off x="31115" y="311150"/>
                                  <a:ext cx="21590" cy="7620"/>
                                </a:xfrm>
                                <a:custGeom>
                                  <a:avLst/>
                                  <a:gdLst>
                                    <a:gd name="T0" fmla="*/ 0 w 34"/>
                                    <a:gd name="T1" fmla="*/ 0 h 12"/>
                                    <a:gd name="T2" fmla="*/ 34 w 34"/>
                                    <a:gd name="T3" fmla="*/ 0 h 12"/>
                                    <a:gd name="T4" fmla="*/ 27 w 34"/>
                                    <a:gd name="T5" fmla="*/ 12 h 12"/>
                                    <a:gd name="T6" fmla="*/ 0 w 34"/>
                                    <a:gd name="T7" fmla="*/ 0 h 12"/>
                                  </a:gdLst>
                                  <a:ahLst/>
                                  <a:cxnLst>
                                    <a:cxn ang="0">
                                      <a:pos x="T0" y="T1"/>
                                    </a:cxn>
                                    <a:cxn ang="0">
                                      <a:pos x="T2" y="T3"/>
                                    </a:cxn>
                                    <a:cxn ang="0">
                                      <a:pos x="T4" y="T5"/>
                                    </a:cxn>
                                    <a:cxn ang="0">
                                      <a:pos x="T6" y="T7"/>
                                    </a:cxn>
                                  </a:cxnLst>
                                  <a:rect l="0" t="0" r="r" b="b"/>
                                  <a:pathLst>
                                    <a:path w="34" h="12">
                                      <a:moveTo>
                                        <a:pt x="0" y="0"/>
                                      </a:moveTo>
                                      <a:lnTo>
                                        <a:pt x="34" y="0"/>
                                      </a:lnTo>
                                      <a:lnTo>
                                        <a:pt x="27" y="1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Freeform 298"/>
                              <wps:cNvSpPr>
                                <a:spLocks/>
                              </wps:cNvSpPr>
                              <wps:spPr bwMode="auto">
                                <a:xfrm>
                                  <a:off x="48260" y="311150"/>
                                  <a:ext cx="24130" cy="7620"/>
                                </a:xfrm>
                                <a:custGeom>
                                  <a:avLst/>
                                  <a:gdLst>
                                    <a:gd name="T0" fmla="*/ 7 w 38"/>
                                    <a:gd name="T1" fmla="*/ 0 h 12"/>
                                    <a:gd name="T2" fmla="*/ 0 w 38"/>
                                    <a:gd name="T3" fmla="*/ 12 h 12"/>
                                    <a:gd name="T4" fmla="*/ 38 w 38"/>
                                    <a:gd name="T5" fmla="*/ 12 h 12"/>
                                    <a:gd name="T6" fmla="*/ 7 w 38"/>
                                    <a:gd name="T7" fmla="*/ 0 h 12"/>
                                  </a:gdLst>
                                  <a:ahLst/>
                                  <a:cxnLst>
                                    <a:cxn ang="0">
                                      <a:pos x="T0" y="T1"/>
                                    </a:cxn>
                                    <a:cxn ang="0">
                                      <a:pos x="T2" y="T3"/>
                                    </a:cxn>
                                    <a:cxn ang="0">
                                      <a:pos x="T4" y="T5"/>
                                    </a:cxn>
                                    <a:cxn ang="0">
                                      <a:pos x="T6" y="T7"/>
                                    </a:cxn>
                                  </a:cxnLst>
                                  <a:rect l="0" t="0" r="r" b="b"/>
                                  <a:pathLst>
                                    <a:path w="38" h="12">
                                      <a:moveTo>
                                        <a:pt x="7" y="0"/>
                                      </a:moveTo>
                                      <a:lnTo>
                                        <a:pt x="0" y="12"/>
                                      </a:lnTo>
                                      <a:lnTo>
                                        <a:pt x="38" y="1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Freeform 299"/>
                              <wps:cNvSpPr>
                                <a:spLocks/>
                              </wps:cNvSpPr>
                              <wps:spPr bwMode="auto">
                                <a:xfrm>
                                  <a:off x="48260" y="311150"/>
                                  <a:ext cx="24130" cy="7620"/>
                                </a:xfrm>
                                <a:custGeom>
                                  <a:avLst/>
                                  <a:gdLst>
                                    <a:gd name="T0" fmla="*/ 7 w 38"/>
                                    <a:gd name="T1" fmla="*/ 0 h 12"/>
                                    <a:gd name="T2" fmla="*/ 0 w 38"/>
                                    <a:gd name="T3" fmla="*/ 12 h 12"/>
                                    <a:gd name="T4" fmla="*/ 38 w 38"/>
                                    <a:gd name="T5" fmla="*/ 12 h 12"/>
                                    <a:gd name="T6" fmla="*/ 7 w 38"/>
                                    <a:gd name="T7" fmla="*/ 0 h 12"/>
                                  </a:gdLst>
                                  <a:ahLst/>
                                  <a:cxnLst>
                                    <a:cxn ang="0">
                                      <a:pos x="T0" y="T1"/>
                                    </a:cxn>
                                    <a:cxn ang="0">
                                      <a:pos x="T2" y="T3"/>
                                    </a:cxn>
                                    <a:cxn ang="0">
                                      <a:pos x="T4" y="T5"/>
                                    </a:cxn>
                                    <a:cxn ang="0">
                                      <a:pos x="T6" y="T7"/>
                                    </a:cxn>
                                  </a:cxnLst>
                                  <a:rect l="0" t="0" r="r" b="b"/>
                                  <a:pathLst>
                                    <a:path w="38" h="12">
                                      <a:moveTo>
                                        <a:pt x="7" y="0"/>
                                      </a:moveTo>
                                      <a:lnTo>
                                        <a:pt x="0" y="12"/>
                                      </a:lnTo>
                                      <a:lnTo>
                                        <a:pt x="38" y="12"/>
                                      </a:lnTo>
                                      <a:lnTo>
                                        <a:pt x="7"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Freeform 300"/>
                              <wps:cNvSpPr>
                                <a:spLocks/>
                              </wps:cNvSpPr>
                              <wps:spPr bwMode="auto">
                                <a:xfrm>
                                  <a:off x="52705" y="311150"/>
                                  <a:ext cx="21590" cy="7620"/>
                                </a:xfrm>
                                <a:custGeom>
                                  <a:avLst/>
                                  <a:gdLst>
                                    <a:gd name="T0" fmla="*/ 0 w 34"/>
                                    <a:gd name="T1" fmla="*/ 0 h 12"/>
                                    <a:gd name="T2" fmla="*/ 34 w 34"/>
                                    <a:gd name="T3" fmla="*/ 0 h 12"/>
                                    <a:gd name="T4" fmla="*/ 31 w 34"/>
                                    <a:gd name="T5" fmla="*/ 12 h 12"/>
                                    <a:gd name="T6" fmla="*/ 0 w 34"/>
                                    <a:gd name="T7" fmla="*/ 0 h 12"/>
                                  </a:gdLst>
                                  <a:ahLst/>
                                  <a:cxnLst>
                                    <a:cxn ang="0">
                                      <a:pos x="T0" y="T1"/>
                                    </a:cxn>
                                    <a:cxn ang="0">
                                      <a:pos x="T2" y="T3"/>
                                    </a:cxn>
                                    <a:cxn ang="0">
                                      <a:pos x="T4" y="T5"/>
                                    </a:cxn>
                                    <a:cxn ang="0">
                                      <a:pos x="T6" y="T7"/>
                                    </a:cxn>
                                  </a:cxnLst>
                                  <a:rect l="0" t="0" r="r" b="b"/>
                                  <a:pathLst>
                                    <a:path w="34" h="12">
                                      <a:moveTo>
                                        <a:pt x="0" y="0"/>
                                      </a:moveTo>
                                      <a:lnTo>
                                        <a:pt x="34" y="0"/>
                                      </a:lnTo>
                                      <a:lnTo>
                                        <a:pt x="31"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Freeform 301"/>
                              <wps:cNvSpPr>
                                <a:spLocks/>
                              </wps:cNvSpPr>
                              <wps:spPr bwMode="auto">
                                <a:xfrm>
                                  <a:off x="52705" y="311150"/>
                                  <a:ext cx="21590" cy="7620"/>
                                </a:xfrm>
                                <a:custGeom>
                                  <a:avLst/>
                                  <a:gdLst>
                                    <a:gd name="T0" fmla="*/ 0 w 34"/>
                                    <a:gd name="T1" fmla="*/ 0 h 12"/>
                                    <a:gd name="T2" fmla="*/ 34 w 34"/>
                                    <a:gd name="T3" fmla="*/ 0 h 12"/>
                                    <a:gd name="T4" fmla="*/ 31 w 34"/>
                                    <a:gd name="T5" fmla="*/ 12 h 12"/>
                                    <a:gd name="T6" fmla="*/ 0 w 34"/>
                                    <a:gd name="T7" fmla="*/ 0 h 12"/>
                                  </a:gdLst>
                                  <a:ahLst/>
                                  <a:cxnLst>
                                    <a:cxn ang="0">
                                      <a:pos x="T0" y="T1"/>
                                    </a:cxn>
                                    <a:cxn ang="0">
                                      <a:pos x="T2" y="T3"/>
                                    </a:cxn>
                                    <a:cxn ang="0">
                                      <a:pos x="T4" y="T5"/>
                                    </a:cxn>
                                    <a:cxn ang="0">
                                      <a:pos x="T6" y="T7"/>
                                    </a:cxn>
                                  </a:cxnLst>
                                  <a:rect l="0" t="0" r="r" b="b"/>
                                  <a:pathLst>
                                    <a:path w="34" h="12">
                                      <a:moveTo>
                                        <a:pt x="0" y="0"/>
                                      </a:moveTo>
                                      <a:lnTo>
                                        <a:pt x="34" y="0"/>
                                      </a:lnTo>
                                      <a:lnTo>
                                        <a:pt x="31" y="1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Freeform 302"/>
                              <wps:cNvSpPr>
                                <a:spLocks/>
                              </wps:cNvSpPr>
                              <wps:spPr bwMode="auto">
                                <a:xfrm>
                                  <a:off x="1341755" y="311150"/>
                                  <a:ext cx="17145" cy="7620"/>
                                </a:xfrm>
                                <a:custGeom>
                                  <a:avLst/>
                                  <a:gdLst>
                                    <a:gd name="T0" fmla="*/ 0 w 27"/>
                                    <a:gd name="T1" fmla="*/ 0 h 12"/>
                                    <a:gd name="T2" fmla="*/ 2 w 27"/>
                                    <a:gd name="T3" fmla="*/ 12 h 12"/>
                                    <a:gd name="T4" fmla="*/ 27 w 27"/>
                                    <a:gd name="T5" fmla="*/ 12 h 12"/>
                                    <a:gd name="T6" fmla="*/ 0 w 27"/>
                                    <a:gd name="T7" fmla="*/ 0 h 12"/>
                                  </a:gdLst>
                                  <a:ahLst/>
                                  <a:cxnLst>
                                    <a:cxn ang="0">
                                      <a:pos x="T0" y="T1"/>
                                    </a:cxn>
                                    <a:cxn ang="0">
                                      <a:pos x="T2" y="T3"/>
                                    </a:cxn>
                                    <a:cxn ang="0">
                                      <a:pos x="T4" y="T5"/>
                                    </a:cxn>
                                    <a:cxn ang="0">
                                      <a:pos x="T6" y="T7"/>
                                    </a:cxn>
                                  </a:cxnLst>
                                  <a:rect l="0" t="0" r="r" b="b"/>
                                  <a:pathLst>
                                    <a:path w="27" h="12">
                                      <a:moveTo>
                                        <a:pt x="0" y="0"/>
                                      </a:moveTo>
                                      <a:lnTo>
                                        <a:pt x="2" y="12"/>
                                      </a:lnTo>
                                      <a:lnTo>
                                        <a:pt x="27"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Freeform 303"/>
                              <wps:cNvSpPr>
                                <a:spLocks/>
                              </wps:cNvSpPr>
                              <wps:spPr bwMode="auto">
                                <a:xfrm>
                                  <a:off x="1341755" y="311150"/>
                                  <a:ext cx="17145" cy="7620"/>
                                </a:xfrm>
                                <a:custGeom>
                                  <a:avLst/>
                                  <a:gdLst>
                                    <a:gd name="T0" fmla="*/ 0 w 27"/>
                                    <a:gd name="T1" fmla="*/ 0 h 12"/>
                                    <a:gd name="T2" fmla="*/ 2 w 27"/>
                                    <a:gd name="T3" fmla="*/ 12 h 12"/>
                                    <a:gd name="T4" fmla="*/ 27 w 27"/>
                                    <a:gd name="T5" fmla="*/ 12 h 12"/>
                                    <a:gd name="T6" fmla="*/ 0 w 27"/>
                                    <a:gd name="T7" fmla="*/ 0 h 12"/>
                                  </a:gdLst>
                                  <a:ahLst/>
                                  <a:cxnLst>
                                    <a:cxn ang="0">
                                      <a:pos x="T0" y="T1"/>
                                    </a:cxn>
                                    <a:cxn ang="0">
                                      <a:pos x="T2" y="T3"/>
                                    </a:cxn>
                                    <a:cxn ang="0">
                                      <a:pos x="T4" y="T5"/>
                                    </a:cxn>
                                    <a:cxn ang="0">
                                      <a:pos x="T6" y="T7"/>
                                    </a:cxn>
                                  </a:cxnLst>
                                  <a:rect l="0" t="0" r="r" b="b"/>
                                  <a:pathLst>
                                    <a:path w="27" h="12">
                                      <a:moveTo>
                                        <a:pt x="0" y="0"/>
                                      </a:moveTo>
                                      <a:lnTo>
                                        <a:pt x="2" y="12"/>
                                      </a:lnTo>
                                      <a:lnTo>
                                        <a:pt x="27" y="1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Freeform 304"/>
                              <wps:cNvSpPr>
                                <a:spLocks/>
                              </wps:cNvSpPr>
                              <wps:spPr bwMode="auto">
                                <a:xfrm>
                                  <a:off x="1341755" y="311150"/>
                                  <a:ext cx="21590" cy="7620"/>
                                </a:xfrm>
                                <a:custGeom>
                                  <a:avLst/>
                                  <a:gdLst>
                                    <a:gd name="T0" fmla="*/ 0 w 34"/>
                                    <a:gd name="T1" fmla="*/ 0 h 12"/>
                                    <a:gd name="T2" fmla="*/ 34 w 34"/>
                                    <a:gd name="T3" fmla="*/ 0 h 12"/>
                                    <a:gd name="T4" fmla="*/ 27 w 34"/>
                                    <a:gd name="T5" fmla="*/ 12 h 12"/>
                                    <a:gd name="T6" fmla="*/ 0 w 34"/>
                                    <a:gd name="T7" fmla="*/ 0 h 12"/>
                                  </a:gdLst>
                                  <a:ahLst/>
                                  <a:cxnLst>
                                    <a:cxn ang="0">
                                      <a:pos x="T0" y="T1"/>
                                    </a:cxn>
                                    <a:cxn ang="0">
                                      <a:pos x="T2" y="T3"/>
                                    </a:cxn>
                                    <a:cxn ang="0">
                                      <a:pos x="T4" y="T5"/>
                                    </a:cxn>
                                    <a:cxn ang="0">
                                      <a:pos x="T6" y="T7"/>
                                    </a:cxn>
                                  </a:cxnLst>
                                  <a:rect l="0" t="0" r="r" b="b"/>
                                  <a:pathLst>
                                    <a:path w="34" h="12">
                                      <a:moveTo>
                                        <a:pt x="0" y="0"/>
                                      </a:moveTo>
                                      <a:lnTo>
                                        <a:pt x="34" y="0"/>
                                      </a:lnTo>
                                      <a:lnTo>
                                        <a:pt x="27"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 name="Freeform 305"/>
                              <wps:cNvSpPr>
                                <a:spLocks/>
                              </wps:cNvSpPr>
                              <wps:spPr bwMode="auto">
                                <a:xfrm>
                                  <a:off x="1341755" y="311150"/>
                                  <a:ext cx="21590" cy="7620"/>
                                </a:xfrm>
                                <a:custGeom>
                                  <a:avLst/>
                                  <a:gdLst>
                                    <a:gd name="T0" fmla="*/ 0 w 34"/>
                                    <a:gd name="T1" fmla="*/ 0 h 12"/>
                                    <a:gd name="T2" fmla="*/ 34 w 34"/>
                                    <a:gd name="T3" fmla="*/ 0 h 12"/>
                                    <a:gd name="T4" fmla="*/ 27 w 34"/>
                                    <a:gd name="T5" fmla="*/ 12 h 12"/>
                                    <a:gd name="T6" fmla="*/ 0 w 34"/>
                                    <a:gd name="T7" fmla="*/ 0 h 12"/>
                                  </a:gdLst>
                                  <a:ahLst/>
                                  <a:cxnLst>
                                    <a:cxn ang="0">
                                      <a:pos x="T0" y="T1"/>
                                    </a:cxn>
                                    <a:cxn ang="0">
                                      <a:pos x="T2" y="T3"/>
                                    </a:cxn>
                                    <a:cxn ang="0">
                                      <a:pos x="T4" y="T5"/>
                                    </a:cxn>
                                    <a:cxn ang="0">
                                      <a:pos x="T6" y="T7"/>
                                    </a:cxn>
                                  </a:cxnLst>
                                  <a:rect l="0" t="0" r="r" b="b"/>
                                  <a:pathLst>
                                    <a:path w="34" h="12">
                                      <a:moveTo>
                                        <a:pt x="0" y="0"/>
                                      </a:moveTo>
                                      <a:lnTo>
                                        <a:pt x="34" y="0"/>
                                      </a:lnTo>
                                      <a:lnTo>
                                        <a:pt x="27" y="1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306"/>
                              <wps:cNvSpPr>
                                <a:spLocks/>
                              </wps:cNvSpPr>
                              <wps:spPr bwMode="auto">
                                <a:xfrm>
                                  <a:off x="1358900" y="311150"/>
                                  <a:ext cx="24765" cy="7620"/>
                                </a:xfrm>
                                <a:custGeom>
                                  <a:avLst/>
                                  <a:gdLst>
                                    <a:gd name="T0" fmla="*/ 7 w 39"/>
                                    <a:gd name="T1" fmla="*/ 0 h 12"/>
                                    <a:gd name="T2" fmla="*/ 0 w 39"/>
                                    <a:gd name="T3" fmla="*/ 12 h 12"/>
                                    <a:gd name="T4" fmla="*/ 39 w 39"/>
                                    <a:gd name="T5" fmla="*/ 12 h 12"/>
                                    <a:gd name="T6" fmla="*/ 7 w 39"/>
                                    <a:gd name="T7" fmla="*/ 0 h 12"/>
                                  </a:gdLst>
                                  <a:ahLst/>
                                  <a:cxnLst>
                                    <a:cxn ang="0">
                                      <a:pos x="T0" y="T1"/>
                                    </a:cxn>
                                    <a:cxn ang="0">
                                      <a:pos x="T2" y="T3"/>
                                    </a:cxn>
                                    <a:cxn ang="0">
                                      <a:pos x="T4" y="T5"/>
                                    </a:cxn>
                                    <a:cxn ang="0">
                                      <a:pos x="T6" y="T7"/>
                                    </a:cxn>
                                  </a:cxnLst>
                                  <a:rect l="0" t="0" r="r" b="b"/>
                                  <a:pathLst>
                                    <a:path w="39" h="12">
                                      <a:moveTo>
                                        <a:pt x="7" y="0"/>
                                      </a:moveTo>
                                      <a:lnTo>
                                        <a:pt x="0" y="12"/>
                                      </a:lnTo>
                                      <a:lnTo>
                                        <a:pt x="39" y="1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 name="Freeform 307"/>
                              <wps:cNvSpPr>
                                <a:spLocks/>
                              </wps:cNvSpPr>
                              <wps:spPr bwMode="auto">
                                <a:xfrm>
                                  <a:off x="1358900" y="311150"/>
                                  <a:ext cx="24765" cy="7620"/>
                                </a:xfrm>
                                <a:custGeom>
                                  <a:avLst/>
                                  <a:gdLst>
                                    <a:gd name="T0" fmla="*/ 7 w 39"/>
                                    <a:gd name="T1" fmla="*/ 0 h 12"/>
                                    <a:gd name="T2" fmla="*/ 0 w 39"/>
                                    <a:gd name="T3" fmla="*/ 12 h 12"/>
                                    <a:gd name="T4" fmla="*/ 39 w 39"/>
                                    <a:gd name="T5" fmla="*/ 12 h 12"/>
                                    <a:gd name="T6" fmla="*/ 7 w 39"/>
                                    <a:gd name="T7" fmla="*/ 0 h 12"/>
                                  </a:gdLst>
                                  <a:ahLst/>
                                  <a:cxnLst>
                                    <a:cxn ang="0">
                                      <a:pos x="T0" y="T1"/>
                                    </a:cxn>
                                    <a:cxn ang="0">
                                      <a:pos x="T2" y="T3"/>
                                    </a:cxn>
                                    <a:cxn ang="0">
                                      <a:pos x="T4" y="T5"/>
                                    </a:cxn>
                                    <a:cxn ang="0">
                                      <a:pos x="T6" y="T7"/>
                                    </a:cxn>
                                  </a:cxnLst>
                                  <a:rect l="0" t="0" r="r" b="b"/>
                                  <a:pathLst>
                                    <a:path w="39" h="12">
                                      <a:moveTo>
                                        <a:pt x="7" y="0"/>
                                      </a:moveTo>
                                      <a:lnTo>
                                        <a:pt x="0" y="12"/>
                                      </a:lnTo>
                                      <a:lnTo>
                                        <a:pt x="39" y="12"/>
                                      </a:lnTo>
                                      <a:lnTo>
                                        <a:pt x="7"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308"/>
                              <wps:cNvSpPr>
                                <a:spLocks/>
                              </wps:cNvSpPr>
                              <wps:spPr bwMode="auto">
                                <a:xfrm>
                                  <a:off x="1363345" y="311150"/>
                                  <a:ext cx="21590" cy="7620"/>
                                </a:xfrm>
                                <a:custGeom>
                                  <a:avLst/>
                                  <a:gdLst>
                                    <a:gd name="T0" fmla="*/ 0 w 34"/>
                                    <a:gd name="T1" fmla="*/ 0 h 12"/>
                                    <a:gd name="T2" fmla="*/ 34 w 34"/>
                                    <a:gd name="T3" fmla="*/ 0 h 12"/>
                                    <a:gd name="T4" fmla="*/ 32 w 34"/>
                                    <a:gd name="T5" fmla="*/ 12 h 12"/>
                                    <a:gd name="T6" fmla="*/ 0 w 34"/>
                                    <a:gd name="T7" fmla="*/ 0 h 12"/>
                                  </a:gdLst>
                                  <a:ahLst/>
                                  <a:cxnLst>
                                    <a:cxn ang="0">
                                      <a:pos x="T0" y="T1"/>
                                    </a:cxn>
                                    <a:cxn ang="0">
                                      <a:pos x="T2" y="T3"/>
                                    </a:cxn>
                                    <a:cxn ang="0">
                                      <a:pos x="T4" y="T5"/>
                                    </a:cxn>
                                    <a:cxn ang="0">
                                      <a:pos x="T6" y="T7"/>
                                    </a:cxn>
                                  </a:cxnLst>
                                  <a:rect l="0" t="0" r="r" b="b"/>
                                  <a:pathLst>
                                    <a:path w="34" h="12">
                                      <a:moveTo>
                                        <a:pt x="0" y="0"/>
                                      </a:moveTo>
                                      <a:lnTo>
                                        <a:pt x="34" y="0"/>
                                      </a:lnTo>
                                      <a:lnTo>
                                        <a:pt x="32"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309"/>
                              <wps:cNvSpPr>
                                <a:spLocks/>
                              </wps:cNvSpPr>
                              <wps:spPr bwMode="auto">
                                <a:xfrm>
                                  <a:off x="1363345" y="311150"/>
                                  <a:ext cx="21590" cy="7620"/>
                                </a:xfrm>
                                <a:custGeom>
                                  <a:avLst/>
                                  <a:gdLst>
                                    <a:gd name="T0" fmla="*/ 0 w 34"/>
                                    <a:gd name="T1" fmla="*/ 0 h 12"/>
                                    <a:gd name="T2" fmla="*/ 34 w 34"/>
                                    <a:gd name="T3" fmla="*/ 0 h 12"/>
                                    <a:gd name="T4" fmla="*/ 32 w 34"/>
                                    <a:gd name="T5" fmla="*/ 12 h 12"/>
                                    <a:gd name="T6" fmla="*/ 0 w 34"/>
                                    <a:gd name="T7" fmla="*/ 0 h 12"/>
                                  </a:gdLst>
                                  <a:ahLst/>
                                  <a:cxnLst>
                                    <a:cxn ang="0">
                                      <a:pos x="T0" y="T1"/>
                                    </a:cxn>
                                    <a:cxn ang="0">
                                      <a:pos x="T2" y="T3"/>
                                    </a:cxn>
                                    <a:cxn ang="0">
                                      <a:pos x="T4" y="T5"/>
                                    </a:cxn>
                                    <a:cxn ang="0">
                                      <a:pos x="T6" y="T7"/>
                                    </a:cxn>
                                  </a:cxnLst>
                                  <a:rect l="0" t="0" r="r" b="b"/>
                                  <a:pathLst>
                                    <a:path w="34" h="12">
                                      <a:moveTo>
                                        <a:pt x="0" y="0"/>
                                      </a:moveTo>
                                      <a:lnTo>
                                        <a:pt x="34" y="0"/>
                                      </a:lnTo>
                                      <a:lnTo>
                                        <a:pt x="32" y="1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Freeform 310"/>
                              <wps:cNvSpPr>
                                <a:spLocks/>
                              </wps:cNvSpPr>
                              <wps:spPr bwMode="auto">
                                <a:xfrm>
                                  <a:off x="32385" y="318770"/>
                                  <a:ext cx="15240" cy="1270"/>
                                </a:xfrm>
                                <a:custGeom>
                                  <a:avLst/>
                                  <a:gdLst>
                                    <a:gd name="T0" fmla="*/ 0 w 24"/>
                                    <a:gd name="T1" fmla="*/ 0 h 2"/>
                                    <a:gd name="T2" fmla="*/ 1 w 24"/>
                                    <a:gd name="T3" fmla="*/ 2 h 2"/>
                                    <a:gd name="T4" fmla="*/ 24 w 24"/>
                                    <a:gd name="T5" fmla="*/ 2 h 2"/>
                                    <a:gd name="T6" fmla="*/ 0 w 24"/>
                                    <a:gd name="T7" fmla="*/ 0 h 2"/>
                                  </a:gdLst>
                                  <a:ahLst/>
                                  <a:cxnLst>
                                    <a:cxn ang="0">
                                      <a:pos x="T0" y="T1"/>
                                    </a:cxn>
                                    <a:cxn ang="0">
                                      <a:pos x="T2" y="T3"/>
                                    </a:cxn>
                                    <a:cxn ang="0">
                                      <a:pos x="T4" y="T5"/>
                                    </a:cxn>
                                    <a:cxn ang="0">
                                      <a:pos x="T6" y="T7"/>
                                    </a:cxn>
                                  </a:cxnLst>
                                  <a:rect l="0" t="0" r="r" b="b"/>
                                  <a:pathLst>
                                    <a:path w="24" h="2">
                                      <a:moveTo>
                                        <a:pt x="0" y="0"/>
                                      </a:moveTo>
                                      <a:lnTo>
                                        <a:pt x="1" y="2"/>
                                      </a:lnTo>
                                      <a:lnTo>
                                        <a:pt x="2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Freeform 311"/>
                              <wps:cNvSpPr>
                                <a:spLocks/>
                              </wps:cNvSpPr>
                              <wps:spPr bwMode="auto">
                                <a:xfrm>
                                  <a:off x="32385" y="318770"/>
                                  <a:ext cx="15240" cy="1270"/>
                                </a:xfrm>
                                <a:custGeom>
                                  <a:avLst/>
                                  <a:gdLst>
                                    <a:gd name="T0" fmla="*/ 0 w 24"/>
                                    <a:gd name="T1" fmla="*/ 0 h 2"/>
                                    <a:gd name="T2" fmla="*/ 1 w 24"/>
                                    <a:gd name="T3" fmla="*/ 2 h 2"/>
                                    <a:gd name="T4" fmla="*/ 24 w 24"/>
                                    <a:gd name="T5" fmla="*/ 2 h 2"/>
                                    <a:gd name="T6" fmla="*/ 0 w 24"/>
                                    <a:gd name="T7" fmla="*/ 0 h 2"/>
                                  </a:gdLst>
                                  <a:ahLst/>
                                  <a:cxnLst>
                                    <a:cxn ang="0">
                                      <a:pos x="T0" y="T1"/>
                                    </a:cxn>
                                    <a:cxn ang="0">
                                      <a:pos x="T2" y="T3"/>
                                    </a:cxn>
                                    <a:cxn ang="0">
                                      <a:pos x="T4" y="T5"/>
                                    </a:cxn>
                                    <a:cxn ang="0">
                                      <a:pos x="T6" y="T7"/>
                                    </a:cxn>
                                  </a:cxnLst>
                                  <a:rect l="0" t="0" r="r" b="b"/>
                                  <a:pathLst>
                                    <a:path w="24" h="2">
                                      <a:moveTo>
                                        <a:pt x="0" y="0"/>
                                      </a:moveTo>
                                      <a:lnTo>
                                        <a:pt x="1" y="2"/>
                                      </a:lnTo>
                                      <a:lnTo>
                                        <a:pt x="24" y="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Freeform 312"/>
                              <wps:cNvSpPr>
                                <a:spLocks/>
                              </wps:cNvSpPr>
                              <wps:spPr bwMode="auto">
                                <a:xfrm>
                                  <a:off x="32385" y="318770"/>
                                  <a:ext cx="15875" cy="1270"/>
                                </a:xfrm>
                                <a:custGeom>
                                  <a:avLst/>
                                  <a:gdLst>
                                    <a:gd name="T0" fmla="*/ 0 w 25"/>
                                    <a:gd name="T1" fmla="*/ 0 h 2"/>
                                    <a:gd name="T2" fmla="*/ 25 w 25"/>
                                    <a:gd name="T3" fmla="*/ 0 h 2"/>
                                    <a:gd name="T4" fmla="*/ 24 w 25"/>
                                    <a:gd name="T5" fmla="*/ 2 h 2"/>
                                    <a:gd name="T6" fmla="*/ 0 w 25"/>
                                    <a:gd name="T7" fmla="*/ 0 h 2"/>
                                  </a:gdLst>
                                  <a:ahLst/>
                                  <a:cxnLst>
                                    <a:cxn ang="0">
                                      <a:pos x="T0" y="T1"/>
                                    </a:cxn>
                                    <a:cxn ang="0">
                                      <a:pos x="T2" y="T3"/>
                                    </a:cxn>
                                    <a:cxn ang="0">
                                      <a:pos x="T4" y="T5"/>
                                    </a:cxn>
                                    <a:cxn ang="0">
                                      <a:pos x="T6" y="T7"/>
                                    </a:cxn>
                                  </a:cxnLst>
                                  <a:rect l="0" t="0" r="r" b="b"/>
                                  <a:pathLst>
                                    <a:path w="25" h="2">
                                      <a:moveTo>
                                        <a:pt x="0" y="0"/>
                                      </a:moveTo>
                                      <a:lnTo>
                                        <a:pt x="25" y="0"/>
                                      </a:lnTo>
                                      <a:lnTo>
                                        <a:pt x="2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 name="Freeform 313"/>
                              <wps:cNvSpPr>
                                <a:spLocks/>
                              </wps:cNvSpPr>
                              <wps:spPr bwMode="auto">
                                <a:xfrm>
                                  <a:off x="32385" y="318770"/>
                                  <a:ext cx="15875" cy="1270"/>
                                </a:xfrm>
                                <a:custGeom>
                                  <a:avLst/>
                                  <a:gdLst>
                                    <a:gd name="T0" fmla="*/ 0 w 25"/>
                                    <a:gd name="T1" fmla="*/ 0 h 2"/>
                                    <a:gd name="T2" fmla="*/ 25 w 25"/>
                                    <a:gd name="T3" fmla="*/ 0 h 2"/>
                                    <a:gd name="T4" fmla="*/ 24 w 25"/>
                                    <a:gd name="T5" fmla="*/ 2 h 2"/>
                                    <a:gd name="T6" fmla="*/ 0 w 25"/>
                                    <a:gd name="T7" fmla="*/ 0 h 2"/>
                                  </a:gdLst>
                                  <a:ahLst/>
                                  <a:cxnLst>
                                    <a:cxn ang="0">
                                      <a:pos x="T0" y="T1"/>
                                    </a:cxn>
                                    <a:cxn ang="0">
                                      <a:pos x="T2" y="T3"/>
                                    </a:cxn>
                                    <a:cxn ang="0">
                                      <a:pos x="T4" y="T5"/>
                                    </a:cxn>
                                    <a:cxn ang="0">
                                      <a:pos x="T6" y="T7"/>
                                    </a:cxn>
                                  </a:cxnLst>
                                  <a:rect l="0" t="0" r="r" b="b"/>
                                  <a:pathLst>
                                    <a:path w="25" h="2">
                                      <a:moveTo>
                                        <a:pt x="0" y="0"/>
                                      </a:moveTo>
                                      <a:lnTo>
                                        <a:pt x="25" y="0"/>
                                      </a:lnTo>
                                      <a:lnTo>
                                        <a:pt x="24" y="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Freeform 314"/>
                              <wps:cNvSpPr>
                                <a:spLocks/>
                              </wps:cNvSpPr>
                              <wps:spPr bwMode="auto">
                                <a:xfrm>
                                  <a:off x="47625" y="318770"/>
                                  <a:ext cx="24765" cy="1270"/>
                                </a:xfrm>
                                <a:custGeom>
                                  <a:avLst/>
                                  <a:gdLst>
                                    <a:gd name="T0" fmla="*/ 1 w 39"/>
                                    <a:gd name="T1" fmla="*/ 0 h 2"/>
                                    <a:gd name="T2" fmla="*/ 0 w 39"/>
                                    <a:gd name="T3" fmla="*/ 2 h 2"/>
                                    <a:gd name="T4" fmla="*/ 39 w 39"/>
                                    <a:gd name="T5" fmla="*/ 2 h 2"/>
                                    <a:gd name="T6" fmla="*/ 1 w 39"/>
                                    <a:gd name="T7" fmla="*/ 0 h 2"/>
                                  </a:gdLst>
                                  <a:ahLst/>
                                  <a:cxnLst>
                                    <a:cxn ang="0">
                                      <a:pos x="T0" y="T1"/>
                                    </a:cxn>
                                    <a:cxn ang="0">
                                      <a:pos x="T2" y="T3"/>
                                    </a:cxn>
                                    <a:cxn ang="0">
                                      <a:pos x="T4" y="T5"/>
                                    </a:cxn>
                                    <a:cxn ang="0">
                                      <a:pos x="T6" y="T7"/>
                                    </a:cxn>
                                  </a:cxnLst>
                                  <a:rect l="0" t="0" r="r" b="b"/>
                                  <a:pathLst>
                                    <a:path w="39" h="2">
                                      <a:moveTo>
                                        <a:pt x="1" y="0"/>
                                      </a:moveTo>
                                      <a:lnTo>
                                        <a:pt x="0" y="2"/>
                                      </a:lnTo>
                                      <a:lnTo>
                                        <a:pt x="39"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315"/>
                              <wps:cNvSpPr>
                                <a:spLocks/>
                              </wps:cNvSpPr>
                              <wps:spPr bwMode="auto">
                                <a:xfrm>
                                  <a:off x="47625" y="318770"/>
                                  <a:ext cx="24765" cy="1270"/>
                                </a:xfrm>
                                <a:custGeom>
                                  <a:avLst/>
                                  <a:gdLst>
                                    <a:gd name="T0" fmla="*/ 1 w 39"/>
                                    <a:gd name="T1" fmla="*/ 0 h 2"/>
                                    <a:gd name="T2" fmla="*/ 0 w 39"/>
                                    <a:gd name="T3" fmla="*/ 2 h 2"/>
                                    <a:gd name="T4" fmla="*/ 39 w 39"/>
                                    <a:gd name="T5" fmla="*/ 2 h 2"/>
                                    <a:gd name="T6" fmla="*/ 1 w 39"/>
                                    <a:gd name="T7" fmla="*/ 0 h 2"/>
                                  </a:gdLst>
                                  <a:ahLst/>
                                  <a:cxnLst>
                                    <a:cxn ang="0">
                                      <a:pos x="T0" y="T1"/>
                                    </a:cxn>
                                    <a:cxn ang="0">
                                      <a:pos x="T2" y="T3"/>
                                    </a:cxn>
                                    <a:cxn ang="0">
                                      <a:pos x="T4" y="T5"/>
                                    </a:cxn>
                                    <a:cxn ang="0">
                                      <a:pos x="T6" y="T7"/>
                                    </a:cxn>
                                  </a:cxnLst>
                                  <a:rect l="0" t="0" r="r" b="b"/>
                                  <a:pathLst>
                                    <a:path w="39" h="2">
                                      <a:moveTo>
                                        <a:pt x="1" y="0"/>
                                      </a:moveTo>
                                      <a:lnTo>
                                        <a:pt x="0" y="2"/>
                                      </a:lnTo>
                                      <a:lnTo>
                                        <a:pt x="39" y="2"/>
                                      </a:lnTo>
                                      <a:lnTo>
                                        <a:pt x="1"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Freeform 316"/>
                              <wps:cNvSpPr>
                                <a:spLocks/>
                              </wps:cNvSpPr>
                              <wps:spPr bwMode="auto">
                                <a:xfrm>
                                  <a:off x="48260" y="318770"/>
                                  <a:ext cx="24130" cy="1270"/>
                                </a:xfrm>
                                <a:custGeom>
                                  <a:avLst/>
                                  <a:gdLst>
                                    <a:gd name="T0" fmla="*/ 0 w 38"/>
                                    <a:gd name="T1" fmla="*/ 0 h 2"/>
                                    <a:gd name="T2" fmla="*/ 38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8"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317"/>
                              <wps:cNvSpPr>
                                <a:spLocks/>
                              </wps:cNvSpPr>
                              <wps:spPr bwMode="auto">
                                <a:xfrm>
                                  <a:off x="48260" y="318770"/>
                                  <a:ext cx="24130" cy="1270"/>
                                </a:xfrm>
                                <a:custGeom>
                                  <a:avLst/>
                                  <a:gdLst>
                                    <a:gd name="T0" fmla="*/ 0 w 38"/>
                                    <a:gd name="T1" fmla="*/ 0 h 2"/>
                                    <a:gd name="T2" fmla="*/ 38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8" y="0"/>
                                      </a:lnTo>
                                      <a:lnTo>
                                        <a:pt x="38" y="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318"/>
                              <wps:cNvSpPr>
                                <a:spLocks/>
                              </wps:cNvSpPr>
                              <wps:spPr bwMode="auto">
                                <a:xfrm>
                                  <a:off x="1343025" y="318770"/>
                                  <a:ext cx="15240" cy="1270"/>
                                </a:xfrm>
                                <a:custGeom>
                                  <a:avLst/>
                                  <a:gdLst>
                                    <a:gd name="T0" fmla="*/ 0 w 24"/>
                                    <a:gd name="T1" fmla="*/ 0 h 2"/>
                                    <a:gd name="T2" fmla="*/ 1 w 24"/>
                                    <a:gd name="T3" fmla="*/ 2 h 2"/>
                                    <a:gd name="T4" fmla="*/ 24 w 24"/>
                                    <a:gd name="T5" fmla="*/ 2 h 2"/>
                                    <a:gd name="T6" fmla="*/ 0 w 24"/>
                                    <a:gd name="T7" fmla="*/ 0 h 2"/>
                                  </a:gdLst>
                                  <a:ahLst/>
                                  <a:cxnLst>
                                    <a:cxn ang="0">
                                      <a:pos x="T0" y="T1"/>
                                    </a:cxn>
                                    <a:cxn ang="0">
                                      <a:pos x="T2" y="T3"/>
                                    </a:cxn>
                                    <a:cxn ang="0">
                                      <a:pos x="T4" y="T5"/>
                                    </a:cxn>
                                    <a:cxn ang="0">
                                      <a:pos x="T6" y="T7"/>
                                    </a:cxn>
                                  </a:cxnLst>
                                  <a:rect l="0" t="0" r="r" b="b"/>
                                  <a:pathLst>
                                    <a:path w="24" h="2">
                                      <a:moveTo>
                                        <a:pt x="0" y="0"/>
                                      </a:moveTo>
                                      <a:lnTo>
                                        <a:pt x="1" y="2"/>
                                      </a:lnTo>
                                      <a:lnTo>
                                        <a:pt x="2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319"/>
                              <wps:cNvSpPr>
                                <a:spLocks/>
                              </wps:cNvSpPr>
                              <wps:spPr bwMode="auto">
                                <a:xfrm>
                                  <a:off x="1343025" y="318770"/>
                                  <a:ext cx="15240" cy="1270"/>
                                </a:xfrm>
                                <a:custGeom>
                                  <a:avLst/>
                                  <a:gdLst>
                                    <a:gd name="T0" fmla="*/ 0 w 24"/>
                                    <a:gd name="T1" fmla="*/ 0 h 2"/>
                                    <a:gd name="T2" fmla="*/ 1 w 24"/>
                                    <a:gd name="T3" fmla="*/ 2 h 2"/>
                                    <a:gd name="T4" fmla="*/ 24 w 24"/>
                                    <a:gd name="T5" fmla="*/ 2 h 2"/>
                                    <a:gd name="T6" fmla="*/ 0 w 24"/>
                                    <a:gd name="T7" fmla="*/ 0 h 2"/>
                                  </a:gdLst>
                                  <a:ahLst/>
                                  <a:cxnLst>
                                    <a:cxn ang="0">
                                      <a:pos x="T0" y="T1"/>
                                    </a:cxn>
                                    <a:cxn ang="0">
                                      <a:pos x="T2" y="T3"/>
                                    </a:cxn>
                                    <a:cxn ang="0">
                                      <a:pos x="T4" y="T5"/>
                                    </a:cxn>
                                    <a:cxn ang="0">
                                      <a:pos x="T6" y="T7"/>
                                    </a:cxn>
                                  </a:cxnLst>
                                  <a:rect l="0" t="0" r="r" b="b"/>
                                  <a:pathLst>
                                    <a:path w="24" h="2">
                                      <a:moveTo>
                                        <a:pt x="0" y="0"/>
                                      </a:moveTo>
                                      <a:lnTo>
                                        <a:pt x="1" y="2"/>
                                      </a:lnTo>
                                      <a:lnTo>
                                        <a:pt x="24" y="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320"/>
                              <wps:cNvSpPr>
                                <a:spLocks/>
                              </wps:cNvSpPr>
                              <wps:spPr bwMode="auto">
                                <a:xfrm>
                                  <a:off x="1343025" y="318770"/>
                                  <a:ext cx="15875" cy="1270"/>
                                </a:xfrm>
                                <a:custGeom>
                                  <a:avLst/>
                                  <a:gdLst>
                                    <a:gd name="T0" fmla="*/ 0 w 25"/>
                                    <a:gd name="T1" fmla="*/ 0 h 2"/>
                                    <a:gd name="T2" fmla="*/ 25 w 25"/>
                                    <a:gd name="T3" fmla="*/ 0 h 2"/>
                                    <a:gd name="T4" fmla="*/ 24 w 25"/>
                                    <a:gd name="T5" fmla="*/ 2 h 2"/>
                                    <a:gd name="T6" fmla="*/ 0 w 25"/>
                                    <a:gd name="T7" fmla="*/ 0 h 2"/>
                                  </a:gdLst>
                                  <a:ahLst/>
                                  <a:cxnLst>
                                    <a:cxn ang="0">
                                      <a:pos x="T0" y="T1"/>
                                    </a:cxn>
                                    <a:cxn ang="0">
                                      <a:pos x="T2" y="T3"/>
                                    </a:cxn>
                                    <a:cxn ang="0">
                                      <a:pos x="T4" y="T5"/>
                                    </a:cxn>
                                    <a:cxn ang="0">
                                      <a:pos x="T6" y="T7"/>
                                    </a:cxn>
                                  </a:cxnLst>
                                  <a:rect l="0" t="0" r="r" b="b"/>
                                  <a:pathLst>
                                    <a:path w="25" h="2">
                                      <a:moveTo>
                                        <a:pt x="0" y="0"/>
                                      </a:moveTo>
                                      <a:lnTo>
                                        <a:pt x="25" y="0"/>
                                      </a:lnTo>
                                      <a:lnTo>
                                        <a:pt x="2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321"/>
                              <wps:cNvSpPr>
                                <a:spLocks/>
                              </wps:cNvSpPr>
                              <wps:spPr bwMode="auto">
                                <a:xfrm>
                                  <a:off x="1343025" y="318770"/>
                                  <a:ext cx="15875" cy="1270"/>
                                </a:xfrm>
                                <a:custGeom>
                                  <a:avLst/>
                                  <a:gdLst>
                                    <a:gd name="T0" fmla="*/ 0 w 25"/>
                                    <a:gd name="T1" fmla="*/ 0 h 2"/>
                                    <a:gd name="T2" fmla="*/ 25 w 25"/>
                                    <a:gd name="T3" fmla="*/ 0 h 2"/>
                                    <a:gd name="T4" fmla="*/ 24 w 25"/>
                                    <a:gd name="T5" fmla="*/ 2 h 2"/>
                                    <a:gd name="T6" fmla="*/ 0 w 25"/>
                                    <a:gd name="T7" fmla="*/ 0 h 2"/>
                                  </a:gdLst>
                                  <a:ahLst/>
                                  <a:cxnLst>
                                    <a:cxn ang="0">
                                      <a:pos x="T0" y="T1"/>
                                    </a:cxn>
                                    <a:cxn ang="0">
                                      <a:pos x="T2" y="T3"/>
                                    </a:cxn>
                                    <a:cxn ang="0">
                                      <a:pos x="T4" y="T5"/>
                                    </a:cxn>
                                    <a:cxn ang="0">
                                      <a:pos x="T6" y="T7"/>
                                    </a:cxn>
                                  </a:cxnLst>
                                  <a:rect l="0" t="0" r="r" b="b"/>
                                  <a:pathLst>
                                    <a:path w="25" h="2">
                                      <a:moveTo>
                                        <a:pt x="0" y="0"/>
                                      </a:moveTo>
                                      <a:lnTo>
                                        <a:pt x="25" y="0"/>
                                      </a:lnTo>
                                      <a:lnTo>
                                        <a:pt x="24" y="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322"/>
                              <wps:cNvSpPr>
                                <a:spLocks/>
                              </wps:cNvSpPr>
                              <wps:spPr bwMode="auto">
                                <a:xfrm>
                                  <a:off x="1358265" y="318770"/>
                                  <a:ext cx="24765" cy="1270"/>
                                </a:xfrm>
                                <a:custGeom>
                                  <a:avLst/>
                                  <a:gdLst>
                                    <a:gd name="T0" fmla="*/ 1 w 39"/>
                                    <a:gd name="T1" fmla="*/ 0 h 2"/>
                                    <a:gd name="T2" fmla="*/ 0 w 39"/>
                                    <a:gd name="T3" fmla="*/ 2 h 2"/>
                                    <a:gd name="T4" fmla="*/ 39 w 39"/>
                                    <a:gd name="T5" fmla="*/ 2 h 2"/>
                                    <a:gd name="T6" fmla="*/ 1 w 39"/>
                                    <a:gd name="T7" fmla="*/ 0 h 2"/>
                                  </a:gdLst>
                                  <a:ahLst/>
                                  <a:cxnLst>
                                    <a:cxn ang="0">
                                      <a:pos x="T0" y="T1"/>
                                    </a:cxn>
                                    <a:cxn ang="0">
                                      <a:pos x="T2" y="T3"/>
                                    </a:cxn>
                                    <a:cxn ang="0">
                                      <a:pos x="T4" y="T5"/>
                                    </a:cxn>
                                    <a:cxn ang="0">
                                      <a:pos x="T6" y="T7"/>
                                    </a:cxn>
                                  </a:cxnLst>
                                  <a:rect l="0" t="0" r="r" b="b"/>
                                  <a:pathLst>
                                    <a:path w="39" h="2">
                                      <a:moveTo>
                                        <a:pt x="1" y="0"/>
                                      </a:moveTo>
                                      <a:lnTo>
                                        <a:pt x="0" y="2"/>
                                      </a:lnTo>
                                      <a:lnTo>
                                        <a:pt x="39"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323"/>
                              <wps:cNvSpPr>
                                <a:spLocks/>
                              </wps:cNvSpPr>
                              <wps:spPr bwMode="auto">
                                <a:xfrm>
                                  <a:off x="1358265" y="318770"/>
                                  <a:ext cx="24765" cy="1270"/>
                                </a:xfrm>
                                <a:custGeom>
                                  <a:avLst/>
                                  <a:gdLst>
                                    <a:gd name="T0" fmla="*/ 1 w 39"/>
                                    <a:gd name="T1" fmla="*/ 0 h 2"/>
                                    <a:gd name="T2" fmla="*/ 0 w 39"/>
                                    <a:gd name="T3" fmla="*/ 2 h 2"/>
                                    <a:gd name="T4" fmla="*/ 39 w 39"/>
                                    <a:gd name="T5" fmla="*/ 2 h 2"/>
                                    <a:gd name="T6" fmla="*/ 1 w 39"/>
                                    <a:gd name="T7" fmla="*/ 0 h 2"/>
                                  </a:gdLst>
                                  <a:ahLst/>
                                  <a:cxnLst>
                                    <a:cxn ang="0">
                                      <a:pos x="T0" y="T1"/>
                                    </a:cxn>
                                    <a:cxn ang="0">
                                      <a:pos x="T2" y="T3"/>
                                    </a:cxn>
                                    <a:cxn ang="0">
                                      <a:pos x="T4" y="T5"/>
                                    </a:cxn>
                                    <a:cxn ang="0">
                                      <a:pos x="T6" y="T7"/>
                                    </a:cxn>
                                  </a:cxnLst>
                                  <a:rect l="0" t="0" r="r" b="b"/>
                                  <a:pathLst>
                                    <a:path w="39" h="2">
                                      <a:moveTo>
                                        <a:pt x="1" y="0"/>
                                      </a:moveTo>
                                      <a:lnTo>
                                        <a:pt x="0" y="2"/>
                                      </a:lnTo>
                                      <a:lnTo>
                                        <a:pt x="39" y="2"/>
                                      </a:lnTo>
                                      <a:lnTo>
                                        <a:pt x="1"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324"/>
                              <wps:cNvSpPr>
                                <a:spLocks/>
                              </wps:cNvSpPr>
                              <wps:spPr bwMode="auto">
                                <a:xfrm>
                                  <a:off x="1358900" y="318770"/>
                                  <a:ext cx="24765" cy="1270"/>
                                </a:xfrm>
                                <a:custGeom>
                                  <a:avLst/>
                                  <a:gdLst>
                                    <a:gd name="T0" fmla="*/ 0 w 39"/>
                                    <a:gd name="T1" fmla="*/ 0 h 2"/>
                                    <a:gd name="T2" fmla="*/ 39 w 39"/>
                                    <a:gd name="T3" fmla="*/ 0 h 2"/>
                                    <a:gd name="T4" fmla="*/ 38 w 39"/>
                                    <a:gd name="T5" fmla="*/ 2 h 2"/>
                                    <a:gd name="T6" fmla="*/ 0 w 39"/>
                                    <a:gd name="T7" fmla="*/ 0 h 2"/>
                                  </a:gdLst>
                                  <a:ahLst/>
                                  <a:cxnLst>
                                    <a:cxn ang="0">
                                      <a:pos x="T0" y="T1"/>
                                    </a:cxn>
                                    <a:cxn ang="0">
                                      <a:pos x="T2" y="T3"/>
                                    </a:cxn>
                                    <a:cxn ang="0">
                                      <a:pos x="T4" y="T5"/>
                                    </a:cxn>
                                    <a:cxn ang="0">
                                      <a:pos x="T6" y="T7"/>
                                    </a:cxn>
                                  </a:cxnLst>
                                  <a:rect l="0" t="0" r="r" b="b"/>
                                  <a:pathLst>
                                    <a:path w="39" h="2">
                                      <a:moveTo>
                                        <a:pt x="0" y="0"/>
                                      </a:moveTo>
                                      <a:lnTo>
                                        <a:pt x="39"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325"/>
                              <wps:cNvSpPr>
                                <a:spLocks/>
                              </wps:cNvSpPr>
                              <wps:spPr bwMode="auto">
                                <a:xfrm>
                                  <a:off x="1358900" y="318770"/>
                                  <a:ext cx="24765" cy="1270"/>
                                </a:xfrm>
                                <a:custGeom>
                                  <a:avLst/>
                                  <a:gdLst>
                                    <a:gd name="T0" fmla="*/ 0 w 39"/>
                                    <a:gd name="T1" fmla="*/ 0 h 2"/>
                                    <a:gd name="T2" fmla="*/ 39 w 39"/>
                                    <a:gd name="T3" fmla="*/ 0 h 2"/>
                                    <a:gd name="T4" fmla="*/ 38 w 39"/>
                                    <a:gd name="T5" fmla="*/ 2 h 2"/>
                                    <a:gd name="T6" fmla="*/ 0 w 39"/>
                                    <a:gd name="T7" fmla="*/ 0 h 2"/>
                                  </a:gdLst>
                                  <a:ahLst/>
                                  <a:cxnLst>
                                    <a:cxn ang="0">
                                      <a:pos x="T0" y="T1"/>
                                    </a:cxn>
                                    <a:cxn ang="0">
                                      <a:pos x="T2" y="T3"/>
                                    </a:cxn>
                                    <a:cxn ang="0">
                                      <a:pos x="T4" y="T5"/>
                                    </a:cxn>
                                    <a:cxn ang="0">
                                      <a:pos x="T6" y="T7"/>
                                    </a:cxn>
                                  </a:cxnLst>
                                  <a:rect l="0" t="0" r="r" b="b"/>
                                  <a:pathLst>
                                    <a:path w="39" h="2">
                                      <a:moveTo>
                                        <a:pt x="0" y="0"/>
                                      </a:moveTo>
                                      <a:lnTo>
                                        <a:pt x="39" y="0"/>
                                      </a:lnTo>
                                      <a:lnTo>
                                        <a:pt x="38" y="2"/>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326"/>
                              <wps:cNvSpPr>
                                <a:spLocks/>
                              </wps:cNvSpPr>
                              <wps:spPr bwMode="auto">
                                <a:xfrm>
                                  <a:off x="33020" y="320040"/>
                                  <a:ext cx="11430" cy="5080"/>
                                </a:xfrm>
                                <a:custGeom>
                                  <a:avLst/>
                                  <a:gdLst>
                                    <a:gd name="T0" fmla="*/ 0 w 18"/>
                                    <a:gd name="T1" fmla="*/ 0 h 8"/>
                                    <a:gd name="T2" fmla="*/ 5 w 18"/>
                                    <a:gd name="T3" fmla="*/ 8 h 8"/>
                                    <a:gd name="T4" fmla="*/ 18 w 18"/>
                                    <a:gd name="T5" fmla="*/ 8 h 8"/>
                                    <a:gd name="T6" fmla="*/ 0 w 18"/>
                                    <a:gd name="T7" fmla="*/ 0 h 8"/>
                                  </a:gdLst>
                                  <a:ahLst/>
                                  <a:cxnLst>
                                    <a:cxn ang="0">
                                      <a:pos x="T0" y="T1"/>
                                    </a:cxn>
                                    <a:cxn ang="0">
                                      <a:pos x="T2" y="T3"/>
                                    </a:cxn>
                                    <a:cxn ang="0">
                                      <a:pos x="T4" y="T5"/>
                                    </a:cxn>
                                    <a:cxn ang="0">
                                      <a:pos x="T6" y="T7"/>
                                    </a:cxn>
                                  </a:cxnLst>
                                  <a:rect l="0" t="0" r="r" b="b"/>
                                  <a:pathLst>
                                    <a:path w="18" h="8">
                                      <a:moveTo>
                                        <a:pt x="0" y="0"/>
                                      </a:moveTo>
                                      <a:lnTo>
                                        <a:pt x="5" y="8"/>
                                      </a:lnTo>
                                      <a:lnTo>
                                        <a:pt x="1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327"/>
                              <wps:cNvSpPr>
                                <a:spLocks/>
                              </wps:cNvSpPr>
                              <wps:spPr bwMode="auto">
                                <a:xfrm>
                                  <a:off x="33020" y="320040"/>
                                  <a:ext cx="11430" cy="5080"/>
                                </a:xfrm>
                                <a:custGeom>
                                  <a:avLst/>
                                  <a:gdLst>
                                    <a:gd name="T0" fmla="*/ 0 w 18"/>
                                    <a:gd name="T1" fmla="*/ 0 h 8"/>
                                    <a:gd name="T2" fmla="*/ 5 w 18"/>
                                    <a:gd name="T3" fmla="*/ 8 h 8"/>
                                    <a:gd name="T4" fmla="*/ 18 w 18"/>
                                    <a:gd name="T5" fmla="*/ 8 h 8"/>
                                    <a:gd name="T6" fmla="*/ 0 w 18"/>
                                    <a:gd name="T7" fmla="*/ 0 h 8"/>
                                  </a:gdLst>
                                  <a:ahLst/>
                                  <a:cxnLst>
                                    <a:cxn ang="0">
                                      <a:pos x="T0" y="T1"/>
                                    </a:cxn>
                                    <a:cxn ang="0">
                                      <a:pos x="T2" y="T3"/>
                                    </a:cxn>
                                    <a:cxn ang="0">
                                      <a:pos x="T4" y="T5"/>
                                    </a:cxn>
                                    <a:cxn ang="0">
                                      <a:pos x="T6" y="T7"/>
                                    </a:cxn>
                                  </a:cxnLst>
                                  <a:rect l="0" t="0" r="r" b="b"/>
                                  <a:pathLst>
                                    <a:path w="18" h="8">
                                      <a:moveTo>
                                        <a:pt x="0" y="0"/>
                                      </a:moveTo>
                                      <a:lnTo>
                                        <a:pt x="5" y="8"/>
                                      </a:lnTo>
                                      <a:lnTo>
                                        <a:pt x="18" y="8"/>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1" name="Freeform 328"/>
                              <wps:cNvSpPr>
                                <a:spLocks/>
                              </wps:cNvSpPr>
                              <wps:spPr bwMode="auto">
                                <a:xfrm>
                                  <a:off x="33020" y="320040"/>
                                  <a:ext cx="14605" cy="5080"/>
                                </a:xfrm>
                                <a:custGeom>
                                  <a:avLst/>
                                  <a:gdLst>
                                    <a:gd name="T0" fmla="*/ 0 w 23"/>
                                    <a:gd name="T1" fmla="*/ 0 h 8"/>
                                    <a:gd name="T2" fmla="*/ 23 w 23"/>
                                    <a:gd name="T3" fmla="*/ 0 h 8"/>
                                    <a:gd name="T4" fmla="*/ 18 w 23"/>
                                    <a:gd name="T5" fmla="*/ 8 h 8"/>
                                    <a:gd name="T6" fmla="*/ 0 w 23"/>
                                    <a:gd name="T7" fmla="*/ 0 h 8"/>
                                  </a:gdLst>
                                  <a:ahLst/>
                                  <a:cxnLst>
                                    <a:cxn ang="0">
                                      <a:pos x="T0" y="T1"/>
                                    </a:cxn>
                                    <a:cxn ang="0">
                                      <a:pos x="T2" y="T3"/>
                                    </a:cxn>
                                    <a:cxn ang="0">
                                      <a:pos x="T4" y="T5"/>
                                    </a:cxn>
                                    <a:cxn ang="0">
                                      <a:pos x="T6" y="T7"/>
                                    </a:cxn>
                                  </a:cxnLst>
                                  <a:rect l="0" t="0" r="r" b="b"/>
                                  <a:pathLst>
                                    <a:path w="23" h="8">
                                      <a:moveTo>
                                        <a:pt x="0" y="0"/>
                                      </a:moveTo>
                                      <a:lnTo>
                                        <a:pt x="23" y="0"/>
                                      </a:lnTo>
                                      <a:lnTo>
                                        <a:pt x="1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 name="Freeform 329"/>
                              <wps:cNvSpPr>
                                <a:spLocks/>
                              </wps:cNvSpPr>
                              <wps:spPr bwMode="auto">
                                <a:xfrm>
                                  <a:off x="33020" y="320040"/>
                                  <a:ext cx="14605" cy="5080"/>
                                </a:xfrm>
                                <a:custGeom>
                                  <a:avLst/>
                                  <a:gdLst>
                                    <a:gd name="T0" fmla="*/ 0 w 23"/>
                                    <a:gd name="T1" fmla="*/ 0 h 8"/>
                                    <a:gd name="T2" fmla="*/ 23 w 23"/>
                                    <a:gd name="T3" fmla="*/ 0 h 8"/>
                                    <a:gd name="T4" fmla="*/ 18 w 23"/>
                                    <a:gd name="T5" fmla="*/ 8 h 8"/>
                                    <a:gd name="T6" fmla="*/ 0 w 23"/>
                                    <a:gd name="T7" fmla="*/ 0 h 8"/>
                                  </a:gdLst>
                                  <a:ahLst/>
                                  <a:cxnLst>
                                    <a:cxn ang="0">
                                      <a:pos x="T0" y="T1"/>
                                    </a:cxn>
                                    <a:cxn ang="0">
                                      <a:pos x="T2" y="T3"/>
                                    </a:cxn>
                                    <a:cxn ang="0">
                                      <a:pos x="T4" y="T5"/>
                                    </a:cxn>
                                    <a:cxn ang="0">
                                      <a:pos x="T6" y="T7"/>
                                    </a:cxn>
                                  </a:cxnLst>
                                  <a:rect l="0" t="0" r="r" b="b"/>
                                  <a:pathLst>
                                    <a:path w="23" h="8">
                                      <a:moveTo>
                                        <a:pt x="0" y="0"/>
                                      </a:moveTo>
                                      <a:lnTo>
                                        <a:pt x="23" y="0"/>
                                      </a:lnTo>
                                      <a:lnTo>
                                        <a:pt x="18" y="8"/>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4" name="Freeform 330"/>
                              <wps:cNvSpPr>
                                <a:spLocks/>
                              </wps:cNvSpPr>
                              <wps:spPr bwMode="auto">
                                <a:xfrm>
                                  <a:off x="44450" y="320040"/>
                                  <a:ext cx="24130" cy="5080"/>
                                </a:xfrm>
                                <a:custGeom>
                                  <a:avLst/>
                                  <a:gdLst>
                                    <a:gd name="T0" fmla="*/ 5 w 38"/>
                                    <a:gd name="T1" fmla="*/ 0 h 8"/>
                                    <a:gd name="T2" fmla="*/ 0 w 38"/>
                                    <a:gd name="T3" fmla="*/ 8 h 8"/>
                                    <a:gd name="T4" fmla="*/ 38 w 38"/>
                                    <a:gd name="T5" fmla="*/ 8 h 8"/>
                                    <a:gd name="T6" fmla="*/ 5 w 38"/>
                                    <a:gd name="T7" fmla="*/ 0 h 8"/>
                                  </a:gdLst>
                                  <a:ahLst/>
                                  <a:cxnLst>
                                    <a:cxn ang="0">
                                      <a:pos x="T0" y="T1"/>
                                    </a:cxn>
                                    <a:cxn ang="0">
                                      <a:pos x="T2" y="T3"/>
                                    </a:cxn>
                                    <a:cxn ang="0">
                                      <a:pos x="T4" y="T5"/>
                                    </a:cxn>
                                    <a:cxn ang="0">
                                      <a:pos x="T6" y="T7"/>
                                    </a:cxn>
                                  </a:cxnLst>
                                  <a:rect l="0" t="0" r="r" b="b"/>
                                  <a:pathLst>
                                    <a:path w="38" h="8">
                                      <a:moveTo>
                                        <a:pt x="5" y="0"/>
                                      </a:moveTo>
                                      <a:lnTo>
                                        <a:pt x="0" y="8"/>
                                      </a:lnTo>
                                      <a:lnTo>
                                        <a:pt x="38"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Freeform 331"/>
                              <wps:cNvSpPr>
                                <a:spLocks/>
                              </wps:cNvSpPr>
                              <wps:spPr bwMode="auto">
                                <a:xfrm>
                                  <a:off x="44450" y="320040"/>
                                  <a:ext cx="24130" cy="5080"/>
                                </a:xfrm>
                                <a:custGeom>
                                  <a:avLst/>
                                  <a:gdLst>
                                    <a:gd name="T0" fmla="*/ 5 w 38"/>
                                    <a:gd name="T1" fmla="*/ 0 h 8"/>
                                    <a:gd name="T2" fmla="*/ 0 w 38"/>
                                    <a:gd name="T3" fmla="*/ 8 h 8"/>
                                    <a:gd name="T4" fmla="*/ 38 w 38"/>
                                    <a:gd name="T5" fmla="*/ 8 h 8"/>
                                    <a:gd name="T6" fmla="*/ 5 w 38"/>
                                    <a:gd name="T7" fmla="*/ 0 h 8"/>
                                  </a:gdLst>
                                  <a:ahLst/>
                                  <a:cxnLst>
                                    <a:cxn ang="0">
                                      <a:pos x="T0" y="T1"/>
                                    </a:cxn>
                                    <a:cxn ang="0">
                                      <a:pos x="T2" y="T3"/>
                                    </a:cxn>
                                    <a:cxn ang="0">
                                      <a:pos x="T4" y="T5"/>
                                    </a:cxn>
                                    <a:cxn ang="0">
                                      <a:pos x="T6" y="T7"/>
                                    </a:cxn>
                                  </a:cxnLst>
                                  <a:rect l="0" t="0" r="r" b="b"/>
                                  <a:pathLst>
                                    <a:path w="38" h="8">
                                      <a:moveTo>
                                        <a:pt x="5" y="0"/>
                                      </a:moveTo>
                                      <a:lnTo>
                                        <a:pt x="0" y="8"/>
                                      </a:lnTo>
                                      <a:lnTo>
                                        <a:pt x="38" y="8"/>
                                      </a:lnTo>
                                      <a:lnTo>
                                        <a:pt x="5"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6" name="Freeform 332"/>
                              <wps:cNvSpPr>
                                <a:spLocks/>
                              </wps:cNvSpPr>
                              <wps:spPr bwMode="auto">
                                <a:xfrm>
                                  <a:off x="47625" y="320040"/>
                                  <a:ext cx="24765" cy="5080"/>
                                </a:xfrm>
                                <a:custGeom>
                                  <a:avLst/>
                                  <a:gdLst>
                                    <a:gd name="T0" fmla="*/ 0 w 39"/>
                                    <a:gd name="T1" fmla="*/ 0 h 8"/>
                                    <a:gd name="T2" fmla="*/ 39 w 39"/>
                                    <a:gd name="T3" fmla="*/ 0 h 8"/>
                                    <a:gd name="T4" fmla="*/ 33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9" y="0"/>
                                      </a:lnTo>
                                      <a:lnTo>
                                        <a:pt x="33"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 name="Freeform 333"/>
                              <wps:cNvSpPr>
                                <a:spLocks/>
                              </wps:cNvSpPr>
                              <wps:spPr bwMode="auto">
                                <a:xfrm>
                                  <a:off x="47625" y="320040"/>
                                  <a:ext cx="24765" cy="5080"/>
                                </a:xfrm>
                                <a:custGeom>
                                  <a:avLst/>
                                  <a:gdLst>
                                    <a:gd name="T0" fmla="*/ 0 w 39"/>
                                    <a:gd name="T1" fmla="*/ 0 h 8"/>
                                    <a:gd name="T2" fmla="*/ 39 w 39"/>
                                    <a:gd name="T3" fmla="*/ 0 h 8"/>
                                    <a:gd name="T4" fmla="*/ 33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9" y="0"/>
                                      </a:lnTo>
                                      <a:lnTo>
                                        <a:pt x="33" y="8"/>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8" name="Freeform 334"/>
                              <wps:cNvSpPr>
                                <a:spLocks/>
                              </wps:cNvSpPr>
                              <wps:spPr bwMode="auto">
                                <a:xfrm>
                                  <a:off x="1343660" y="320040"/>
                                  <a:ext cx="11430" cy="5080"/>
                                </a:xfrm>
                                <a:custGeom>
                                  <a:avLst/>
                                  <a:gdLst>
                                    <a:gd name="T0" fmla="*/ 0 w 18"/>
                                    <a:gd name="T1" fmla="*/ 0 h 8"/>
                                    <a:gd name="T2" fmla="*/ 5 w 18"/>
                                    <a:gd name="T3" fmla="*/ 8 h 8"/>
                                    <a:gd name="T4" fmla="*/ 18 w 18"/>
                                    <a:gd name="T5" fmla="*/ 8 h 8"/>
                                    <a:gd name="T6" fmla="*/ 0 w 18"/>
                                    <a:gd name="T7" fmla="*/ 0 h 8"/>
                                  </a:gdLst>
                                  <a:ahLst/>
                                  <a:cxnLst>
                                    <a:cxn ang="0">
                                      <a:pos x="T0" y="T1"/>
                                    </a:cxn>
                                    <a:cxn ang="0">
                                      <a:pos x="T2" y="T3"/>
                                    </a:cxn>
                                    <a:cxn ang="0">
                                      <a:pos x="T4" y="T5"/>
                                    </a:cxn>
                                    <a:cxn ang="0">
                                      <a:pos x="T6" y="T7"/>
                                    </a:cxn>
                                  </a:cxnLst>
                                  <a:rect l="0" t="0" r="r" b="b"/>
                                  <a:pathLst>
                                    <a:path w="18" h="8">
                                      <a:moveTo>
                                        <a:pt x="0" y="0"/>
                                      </a:moveTo>
                                      <a:lnTo>
                                        <a:pt x="5" y="8"/>
                                      </a:lnTo>
                                      <a:lnTo>
                                        <a:pt x="1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 name="Freeform 335"/>
                              <wps:cNvSpPr>
                                <a:spLocks/>
                              </wps:cNvSpPr>
                              <wps:spPr bwMode="auto">
                                <a:xfrm>
                                  <a:off x="1343660" y="320040"/>
                                  <a:ext cx="11430" cy="5080"/>
                                </a:xfrm>
                                <a:custGeom>
                                  <a:avLst/>
                                  <a:gdLst>
                                    <a:gd name="T0" fmla="*/ 0 w 18"/>
                                    <a:gd name="T1" fmla="*/ 0 h 8"/>
                                    <a:gd name="T2" fmla="*/ 5 w 18"/>
                                    <a:gd name="T3" fmla="*/ 8 h 8"/>
                                    <a:gd name="T4" fmla="*/ 18 w 18"/>
                                    <a:gd name="T5" fmla="*/ 8 h 8"/>
                                    <a:gd name="T6" fmla="*/ 0 w 18"/>
                                    <a:gd name="T7" fmla="*/ 0 h 8"/>
                                  </a:gdLst>
                                  <a:ahLst/>
                                  <a:cxnLst>
                                    <a:cxn ang="0">
                                      <a:pos x="T0" y="T1"/>
                                    </a:cxn>
                                    <a:cxn ang="0">
                                      <a:pos x="T2" y="T3"/>
                                    </a:cxn>
                                    <a:cxn ang="0">
                                      <a:pos x="T4" y="T5"/>
                                    </a:cxn>
                                    <a:cxn ang="0">
                                      <a:pos x="T6" y="T7"/>
                                    </a:cxn>
                                  </a:cxnLst>
                                  <a:rect l="0" t="0" r="r" b="b"/>
                                  <a:pathLst>
                                    <a:path w="18" h="8">
                                      <a:moveTo>
                                        <a:pt x="0" y="0"/>
                                      </a:moveTo>
                                      <a:lnTo>
                                        <a:pt x="5" y="8"/>
                                      </a:lnTo>
                                      <a:lnTo>
                                        <a:pt x="18" y="8"/>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0" name="Freeform 336"/>
                              <wps:cNvSpPr>
                                <a:spLocks/>
                              </wps:cNvSpPr>
                              <wps:spPr bwMode="auto">
                                <a:xfrm>
                                  <a:off x="1343660" y="320040"/>
                                  <a:ext cx="14605" cy="5080"/>
                                </a:xfrm>
                                <a:custGeom>
                                  <a:avLst/>
                                  <a:gdLst>
                                    <a:gd name="T0" fmla="*/ 0 w 23"/>
                                    <a:gd name="T1" fmla="*/ 0 h 8"/>
                                    <a:gd name="T2" fmla="*/ 23 w 23"/>
                                    <a:gd name="T3" fmla="*/ 0 h 8"/>
                                    <a:gd name="T4" fmla="*/ 18 w 23"/>
                                    <a:gd name="T5" fmla="*/ 8 h 8"/>
                                    <a:gd name="T6" fmla="*/ 0 w 23"/>
                                    <a:gd name="T7" fmla="*/ 0 h 8"/>
                                  </a:gdLst>
                                  <a:ahLst/>
                                  <a:cxnLst>
                                    <a:cxn ang="0">
                                      <a:pos x="T0" y="T1"/>
                                    </a:cxn>
                                    <a:cxn ang="0">
                                      <a:pos x="T2" y="T3"/>
                                    </a:cxn>
                                    <a:cxn ang="0">
                                      <a:pos x="T4" y="T5"/>
                                    </a:cxn>
                                    <a:cxn ang="0">
                                      <a:pos x="T6" y="T7"/>
                                    </a:cxn>
                                  </a:cxnLst>
                                  <a:rect l="0" t="0" r="r" b="b"/>
                                  <a:pathLst>
                                    <a:path w="23" h="8">
                                      <a:moveTo>
                                        <a:pt x="0" y="0"/>
                                      </a:moveTo>
                                      <a:lnTo>
                                        <a:pt x="23" y="0"/>
                                      </a:lnTo>
                                      <a:lnTo>
                                        <a:pt x="18"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337"/>
                              <wps:cNvSpPr>
                                <a:spLocks/>
                              </wps:cNvSpPr>
                              <wps:spPr bwMode="auto">
                                <a:xfrm>
                                  <a:off x="1343660" y="320040"/>
                                  <a:ext cx="14605" cy="5080"/>
                                </a:xfrm>
                                <a:custGeom>
                                  <a:avLst/>
                                  <a:gdLst>
                                    <a:gd name="T0" fmla="*/ 0 w 23"/>
                                    <a:gd name="T1" fmla="*/ 0 h 8"/>
                                    <a:gd name="T2" fmla="*/ 23 w 23"/>
                                    <a:gd name="T3" fmla="*/ 0 h 8"/>
                                    <a:gd name="T4" fmla="*/ 18 w 23"/>
                                    <a:gd name="T5" fmla="*/ 8 h 8"/>
                                    <a:gd name="T6" fmla="*/ 0 w 23"/>
                                    <a:gd name="T7" fmla="*/ 0 h 8"/>
                                  </a:gdLst>
                                  <a:ahLst/>
                                  <a:cxnLst>
                                    <a:cxn ang="0">
                                      <a:pos x="T0" y="T1"/>
                                    </a:cxn>
                                    <a:cxn ang="0">
                                      <a:pos x="T2" y="T3"/>
                                    </a:cxn>
                                    <a:cxn ang="0">
                                      <a:pos x="T4" y="T5"/>
                                    </a:cxn>
                                    <a:cxn ang="0">
                                      <a:pos x="T6" y="T7"/>
                                    </a:cxn>
                                  </a:cxnLst>
                                  <a:rect l="0" t="0" r="r" b="b"/>
                                  <a:pathLst>
                                    <a:path w="23" h="8">
                                      <a:moveTo>
                                        <a:pt x="0" y="0"/>
                                      </a:moveTo>
                                      <a:lnTo>
                                        <a:pt x="23" y="0"/>
                                      </a:lnTo>
                                      <a:lnTo>
                                        <a:pt x="18" y="8"/>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2" name="Freeform 338"/>
                              <wps:cNvSpPr>
                                <a:spLocks/>
                              </wps:cNvSpPr>
                              <wps:spPr bwMode="auto">
                                <a:xfrm>
                                  <a:off x="1355090" y="320040"/>
                                  <a:ext cx="24130" cy="5080"/>
                                </a:xfrm>
                                <a:custGeom>
                                  <a:avLst/>
                                  <a:gdLst>
                                    <a:gd name="T0" fmla="*/ 5 w 38"/>
                                    <a:gd name="T1" fmla="*/ 0 h 8"/>
                                    <a:gd name="T2" fmla="*/ 0 w 38"/>
                                    <a:gd name="T3" fmla="*/ 8 h 8"/>
                                    <a:gd name="T4" fmla="*/ 38 w 38"/>
                                    <a:gd name="T5" fmla="*/ 8 h 8"/>
                                    <a:gd name="T6" fmla="*/ 5 w 38"/>
                                    <a:gd name="T7" fmla="*/ 0 h 8"/>
                                  </a:gdLst>
                                  <a:ahLst/>
                                  <a:cxnLst>
                                    <a:cxn ang="0">
                                      <a:pos x="T0" y="T1"/>
                                    </a:cxn>
                                    <a:cxn ang="0">
                                      <a:pos x="T2" y="T3"/>
                                    </a:cxn>
                                    <a:cxn ang="0">
                                      <a:pos x="T4" y="T5"/>
                                    </a:cxn>
                                    <a:cxn ang="0">
                                      <a:pos x="T6" y="T7"/>
                                    </a:cxn>
                                  </a:cxnLst>
                                  <a:rect l="0" t="0" r="r" b="b"/>
                                  <a:pathLst>
                                    <a:path w="38" h="8">
                                      <a:moveTo>
                                        <a:pt x="5" y="0"/>
                                      </a:moveTo>
                                      <a:lnTo>
                                        <a:pt x="0" y="8"/>
                                      </a:lnTo>
                                      <a:lnTo>
                                        <a:pt x="38"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3" name="Freeform 339"/>
                              <wps:cNvSpPr>
                                <a:spLocks/>
                              </wps:cNvSpPr>
                              <wps:spPr bwMode="auto">
                                <a:xfrm>
                                  <a:off x="1355090" y="320040"/>
                                  <a:ext cx="24130" cy="5080"/>
                                </a:xfrm>
                                <a:custGeom>
                                  <a:avLst/>
                                  <a:gdLst>
                                    <a:gd name="T0" fmla="*/ 5 w 38"/>
                                    <a:gd name="T1" fmla="*/ 0 h 8"/>
                                    <a:gd name="T2" fmla="*/ 0 w 38"/>
                                    <a:gd name="T3" fmla="*/ 8 h 8"/>
                                    <a:gd name="T4" fmla="*/ 38 w 38"/>
                                    <a:gd name="T5" fmla="*/ 8 h 8"/>
                                    <a:gd name="T6" fmla="*/ 5 w 38"/>
                                    <a:gd name="T7" fmla="*/ 0 h 8"/>
                                  </a:gdLst>
                                  <a:ahLst/>
                                  <a:cxnLst>
                                    <a:cxn ang="0">
                                      <a:pos x="T0" y="T1"/>
                                    </a:cxn>
                                    <a:cxn ang="0">
                                      <a:pos x="T2" y="T3"/>
                                    </a:cxn>
                                    <a:cxn ang="0">
                                      <a:pos x="T4" y="T5"/>
                                    </a:cxn>
                                    <a:cxn ang="0">
                                      <a:pos x="T6" y="T7"/>
                                    </a:cxn>
                                  </a:cxnLst>
                                  <a:rect l="0" t="0" r="r" b="b"/>
                                  <a:pathLst>
                                    <a:path w="38" h="8">
                                      <a:moveTo>
                                        <a:pt x="5" y="0"/>
                                      </a:moveTo>
                                      <a:lnTo>
                                        <a:pt x="0" y="8"/>
                                      </a:lnTo>
                                      <a:lnTo>
                                        <a:pt x="38" y="8"/>
                                      </a:lnTo>
                                      <a:lnTo>
                                        <a:pt x="5"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4" name="Freeform 340"/>
                              <wps:cNvSpPr>
                                <a:spLocks/>
                              </wps:cNvSpPr>
                              <wps:spPr bwMode="auto">
                                <a:xfrm>
                                  <a:off x="1358265" y="320040"/>
                                  <a:ext cx="24765" cy="5080"/>
                                </a:xfrm>
                                <a:custGeom>
                                  <a:avLst/>
                                  <a:gdLst>
                                    <a:gd name="T0" fmla="*/ 0 w 39"/>
                                    <a:gd name="T1" fmla="*/ 0 h 8"/>
                                    <a:gd name="T2" fmla="*/ 39 w 39"/>
                                    <a:gd name="T3" fmla="*/ 0 h 8"/>
                                    <a:gd name="T4" fmla="*/ 33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9" y="0"/>
                                      </a:lnTo>
                                      <a:lnTo>
                                        <a:pt x="33"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5" name="Freeform 341"/>
                              <wps:cNvSpPr>
                                <a:spLocks/>
                              </wps:cNvSpPr>
                              <wps:spPr bwMode="auto">
                                <a:xfrm>
                                  <a:off x="1358265" y="320040"/>
                                  <a:ext cx="24765" cy="5080"/>
                                </a:xfrm>
                                <a:custGeom>
                                  <a:avLst/>
                                  <a:gdLst>
                                    <a:gd name="T0" fmla="*/ 0 w 39"/>
                                    <a:gd name="T1" fmla="*/ 0 h 8"/>
                                    <a:gd name="T2" fmla="*/ 39 w 39"/>
                                    <a:gd name="T3" fmla="*/ 0 h 8"/>
                                    <a:gd name="T4" fmla="*/ 33 w 39"/>
                                    <a:gd name="T5" fmla="*/ 8 h 8"/>
                                    <a:gd name="T6" fmla="*/ 0 w 39"/>
                                    <a:gd name="T7" fmla="*/ 0 h 8"/>
                                  </a:gdLst>
                                  <a:ahLst/>
                                  <a:cxnLst>
                                    <a:cxn ang="0">
                                      <a:pos x="T0" y="T1"/>
                                    </a:cxn>
                                    <a:cxn ang="0">
                                      <a:pos x="T2" y="T3"/>
                                    </a:cxn>
                                    <a:cxn ang="0">
                                      <a:pos x="T4" y="T5"/>
                                    </a:cxn>
                                    <a:cxn ang="0">
                                      <a:pos x="T6" y="T7"/>
                                    </a:cxn>
                                  </a:cxnLst>
                                  <a:rect l="0" t="0" r="r" b="b"/>
                                  <a:pathLst>
                                    <a:path w="39" h="8">
                                      <a:moveTo>
                                        <a:pt x="0" y="0"/>
                                      </a:moveTo>
                                      <a:lnTo>
                                        <a:pt x="39" y="0"/>
                                      </a:lnTo>
                                      <a:lnTo>
                                        <a:pt x="33" y="8"/>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 name="Freeform 342"/>
                              <wps:cNvSpPr>
                                <a:spLocks/>
                              </wps:cNvSpPr>
                              <wps:spPr bwMode="auto">
                                <a:xfrm>
                                  <a:off x="36195" y="325120"/>
                                  <a:ext cx="6985" cy="2540"/>
                                </a:xfrm>
                                <a:custGeom>
                                  <a:avLst/>
                                  <a:gdLst>
                                    <a:gd name="T0" fmla="*/ 0 w 11"/>
                                    <a:gd name="T1" fmla="*/ 0 h 4"/>
                                    <a:gd name="T2" fmla="*/ 4 w 11"/>
                                    <a:gd name="T3" fmla="*/ 4 h 4"/>
                                    <a:gd name="T4" fmla="*/ 11 w 11"/>
                                    <a:gd name="T5" fmla="*/ 4 h 4"/>
                                    <a:gd name="T6" fmla="*/ 0 w 11"/>
                                    <a:gd name="T7" fmla="*/ 0 h 4"/>
                                  </a:gdLst>
                                  <a:ahLst/>
                                  <a:cxnLst>
                                    <a:cxn ang="0">
                                      <a:pos x="T0" y="T1"/>
                                    </a:cxn>
                                    <a:cxn ang="0">
                                      <a:pos x="T2" y="T3"/>
                                    </a:cxn>
                                    <a:cxn ang="0">
                                      <a:pos x="T4" y="T5"/>
                                    </a:cxn>
                                    <a:cxn ang="0">
                                      <a:pos x="T6" y="T7"/>
                                    </a:cxn>
                                  </a:cxnLst>
                                  <a:rect l="0" t="0" r="r" b="b"/>
                                  <a:pathLst>
                                    <a:path w="11" h="4">
                                      <a:moveTo>
                                        <a:pt x="0" y="0"/>
                                      </a:moveTo>
                                      <a:lnTo>
                                        <a:pt x="4" y="4"/>
                                      </a:lnTo>
                                      <a:lnTo>
                                        <a:pt x="1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7" name="Freeform 343"/>
                              <wps:cNvSpPr>
                                <a:spLocks/>
                              </wps:cNvSpPr>
                              <wps:spPr bwMode="auto">
                                <a:xfrm>
                                  <a:off x="36195" y="325120"/>
                                  <a:ext cx="6985" cy="2540"/>
                                </a:xfrm>
                                <a:custGeom>
                                  <a:avLst/>
                                  <a:gdLst>
                                    <a:gd name="T0" fmla="*/ 0 w 11"/>
                                    <a:gd name="T1" fmla="*/ 0 h 4"/>
                                    <a:gd name="T2" fmla="*/ 4 w 11"/>
                                    <a:gd name="T3" fmla="*/ 4 h 4"/>
                                    <a:gd name="T4" fmla="*/ 11 w 11"/>
                                    <a:gd name="T5" fmla="*/ 4 h 4"/>
                                    <a:gd name="T6" fmla="*/ 0 w 11"/>
                                    <a:gd name="T7" fmla="*/ 0 h 4"/>
                                  </a:gdLst>
                                  <a:ahLst/>
                                  <a:cxnLst>
                                    <a:cxn ang="0">
                                      <a:pos x="T0" y="T1"/>
                                    </a:cxn>
                                    <a:cxn ang="0">
                                      <a:pos x="T2" y="T3"/>
                                    </a:cxn>
                                    <a:cxn ang="0">
                                      <a:pos x="T4" y="T5"/>
                                    </a:cxn>
                                    <a:cxn ang="0">
                                      <a:pos x="T6" y="T7"/>
                                    </a:cxn>
                                  </a:cxnLst>
                                  <a:rect l="0" t="0" r="r" b="b"/>
                                  <a:pathLst>
                                    <a:path w="11" h="4">
                                      <a:moveTo>
                                        <a:pt x="0" y="0"/>
                                      </a:moveTo>
                                      <a:lnTo>
                                        <a:pt x="4" y="4"/>
                                      </a:lnTo>
                                      <a:lnTo>
                                        <a:pt x="11"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8" name="Freeform 344"/>
                              <wps:cNvSpPr>
                                <a:spLocks/>
                              </wps:cNvSpPr>
                              <wps:spPr bwMode="auto">
                                <a:xfrm>
                                  <a:off x="36195" y="325120"/>
                                  <a:ext cx="8255" cy="2540"/>
                                </a:xfrm>
                                <a:custGeom>
                                  <a:avLst/>
                                  <a:gdLst>
                                    <a:gd name="T0" fmla="*/ 0 w 13"/>
                                    <a:gd name="T1" fmla="*/ 0 h 4"/>
                                    <a:gd name="T2" fmla="*/ 13 w 13"/>
                                    <a:gd name="T3" fmla="*/ 0 h 4"/>
                                    <a:gd name="T4" fmla="*/ 11 w 13"/>
                                    <a:gd name="T5" fmla="*/ 4 h 4"/>
                                    <a:gd name="T6" fmla="*/ 0 w 13"/>
                                    <a:gd name="T7" fmla="*/ 0 h 4"/>
                                  </a:gdLst>
                                  <a:ahLst/>
                                  <a:cxnLst>
                                    <a:cxn ang="0">
                                      <a:pos x="T0" y="T1"/>
                                    </a:cxn>
                                    <a:cxn ang="0">
                                      <a:pos x="T2" y="T3"/>
                                    </a:cxn>
                                    <a:cxn ang="0">
                                      <a:pos x="T4" y="T5"/>
                                    </a:cxn>
                                    <a:cxn ang="0">
                                      <a:pos x="T6" y="T7"/>
                                    </a:cxn>
                                  </a:cxnLst>
                                  <a:rect l="0" t="0" r="r" b="b"/>
                                  <a:pathLst>
                                    <a:path w="13" h="4">
                                      <a:moveTo>
                                        <a:pt x="0" y="0"/>
                                      </a:moveTo>
                                      <a:lnTo>
                                        <a:pt x="13" y="0"/>
                                      </a:lnTo>
                                      <a:lnTo>
                                        <a:pt x="11"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345"/>
                              <wps:cNvSpPr>
                                <a:spLocks/>
                              </wps:cNvSpPr>
                              <wps:spPr bwMode="auto">
                                <a:xfrm>
                                  <a:off x="36195" y="325120"/>
                                  <a:ext cx="8255" cy="2540"/>
                                </a:xfrm>
                                <a:custGeom>
                                  <a:avLst/>
                                  <a:gdLst>
                                    <a:gd name="T0" fmla="*/ 0 w 13"/>
                                    <a:gd name="T1" fmla="*/ 0 h 4"/>
                                    <a:gd name="T2" fmla="*/ 13 w 13"/>
                                    <a:gd name="T3" fmla="*/ 0 h 4"/>
                                    <a:gd name="T4" fmla="*/ 11 w 13"/>
                                    <a:gd name="T5" fmla="*/ 4 h 4"/>
                                    <a:gd name="T6" fmla="*/ 0 w 13"/>
                                    <a:gd name="T7" fmla="*/ 0 h 4"/>
                                  </a:gdLst>
                                  <a:ahLst/>
                                  <a:cxnLst>
                                    <a:cxn ang="0">
                                      <a:pos x="T0" y="T1"/>
                                    </a:cxn>
                                    <a:cxn ang="0">
                                      <a:pos x="T2" y="T3"/>
                                    </a:cxn>
                                    <a:cxn ang="0">
                                      <a:pos x="T4" y="T5"/>
                                    </a:cxn>
                                    <a:cxn ang="0">
                                      <a:pos x="T6" y="T7"/>
                                    </a:cxn>
                                  </a:cxnLst>
                                  <a:rect l="0" t="0" r="r" b="b"/>
                                  <a:pathLst>
                                    <a:path w="13" h="4">
                                      <a:moveTo>
                                        <a:pt x="0" y="0"/>
                                      </a:moveTo>
                                      <a:lnTo>
                                        <a:pt x="13" y="0"/>
                                      </a:lnTo>
                                      <a:lnTo>
                                        <a:pt x="11"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 name="Freeform 346"/>
                              <wps:cNvSpPr>
                                <a:spLocks/>
                              </wps:cNvSpPr>
                              <wps:spPr bwMode="auto">
                                <a:xfrm>
                                  <a:off x="43180" y="325120"/>
                                  <a:ext cx="23495" cy="2540"/>
                                </a:xfrm>
                                <a:custGeom>
                                  <a:avLst/>
                                  <a:gdLst>
                                    <a:gd name="T0" fmla="*/ 2 w 37"/>
                                    <a:gd name="T1" fmla="*/ 0 h 4"/>
                                    <a:gd name="T2" fmla="*/ 0 w 37"/>
                                    <a:gd name="T3" fmla="*/ 4 h 4"/>
                                    <a:gd name="T4" fmla="*/ 37 w 37"/>
                                    <a:gd name="T5" fmla="*/ 4 h 4"/>
                                    <a:gd name="T6" fmla="*/ 2 w 37"/>
                                    <a:gd name="T7" fmla="*/ 0 h 4"/>
                                  </a:gdLst>
                                  <a:ahLst/>
                                  <a:cxnLst>
                                    <a:cxn ang="0">
                                      <a:pos x="T0" y="T1"/>
                                    </a:cxn>
                                    <a:cxn ang="0">
                                      <a:pos x="T2" y="T3"/>
                                    </a:cxn>
                                    <a:cxn ang="0">
                                      <a:pos x="T4" y="T5"/>
                                    </a:cxn>
                                    <a:cxn ang="0">
                                      <a:pos x="T6" y="T7"/>
                                    </a:cxn>
                                  </a:cxnLst>
                                  <a:rect l="0" t="0" r="r" b="b"/>
                                  <a:pathLst>
                                    <a:path w="37" h="4">
                                      <a:moveTo>
                                        <a:pt x="2" y="0"/>
                                      </a:moveTo>
                                      <a:lnTo>
                                        <a:pt x="0" y="4"/>
                                      </a:lnTo>
                                      <a:lnTo>
                                        <a:pt x="37"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1" name="Freeform 347"/>
                              <wps:cNvSpPr>
                                <a:spLocks/>
                              </wps:cNvSpPr>
                              <wps:spPr bwMode="auto">
                                <a:xfrm>
                                  <a:off x="43180" y="325120"/>
                                  <a:ext cx="23495" cy="2540"/>
                                </a:xfrm>
                                <a:custGeom>
                                  <a:avLst/>
                                  <a:gdLst>
                                    <a:gd name="T0" fmla="*/ 2 w 37"/>
                                    <a:gd name="T1" fmla="*/ 0 h 4"/>
                                    <a:gd name="T2" fmla="*/ 0 w 37"/>
                                    <a:gd name="T3" fmla="*/ 4 h 4"/>
                                    <a:gd name="T4" fmla="*/ 37 w 37"/>
                                    <a:gd name="T5" fmla="*/ 4 h 4"/>
                                    <a:gd name="T6" fmla="*/ 2 w 37"/>
                                    <a:gd name="T7" fmla="*/ 0 h 4"/>
                                  </a:gdLst>
                                  <a:ahLst/>
                                  <a:cxnLst>
                                    <a:cxn ang="0">
                                      <a:pos x="T0" y="T1"/>
                                    </a:cxn>
                                    <a:cxn ang="0">
                                      <a:pos x="T2" y="T3"/>
                                    </a:cxn>
                                    <a:cxn ang="0">
                                      <a:pos x="T4" y="T5"/>
                                    </a:cxn>
                                    <a:cxn ang="0">
                                      <a:pos x="T6" y="T7"/>
                                    </a:cxn>
                                  </a:cxnLst>
                                  <a:rect l="0" t="0" r="r" b="b"/>
                                  <a:pathLst>
                                    <a:path w="37" h="4">
                                      <a:moveTo>
                                        <a:pt x="2" y="0"/>
                                      </a:moveTo>
                                      <a:lnTo>
                                        <a:pt x="0" y="4"/>
                                      </a:lnTo>
                                      <a:lnTo>
                                        <a:pt x="37" y="4"/>
                                      </a:lnTo>
                                      <a:lnTo>
                                        <a:pt x="2"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 name="Freeform 348"/>
                              <wps:cNvSpPr>
                                <a:spLocks/>
                              </wps:cNvSpPr>
                              <wps:spPr bwMode="auto">
                                <a:xfrm>
                                  <a:off x="44450" y="325120"/>
                                  <a:ext cx="24130" cy="2540"/>
                                </a:xfrm>
                                <a:custGeom>
                                  <a:avLst/>
                                  <a:gdLst>
                                    <a:gd name="T0" fmla="*/ 0 w 38"/>
                                    <a:gd name="T1" fmla="*/ 0 h 4"/>
                                    <a:gd name="T2" fmla="*/ 38 w 38"/>
                                    <a:gd name="T3" fmla="*/ 0 h 4"/>
                                    <a:gd name="T4" fmla="*/ 35 w 38"/>
                                    <a:gd name="T5" fmla="*/ 4 h 4"/>
                                    <a:gd name="T6" fmla="*/ 0 w 38"/>
                                    <a:gd name="T7" fmla="*/ 0 h 4"/>
                                  </a:gdLst>
                                  <a:ahLst/>
                                  <a:cxnLst>
                                    <a:cxn ang="0">
                                      <a:pos x="T0" y="T1"/>
                                    </a:cxn>
                                    <a:cxn ang="0">
                                      <a:pos x="T2" y="T3"/>
                                    </a:cxn>
                                    <a:cxn ang="0">
                                      <a:pos x="T4" y="T5"/>
                                    </a:cxn>
                                    <a:cxn ang="0">
                                      <a:pos x="T6" y="T7"/>
                                    </a:cxn>
                                  </a:cxnLst>
                                  <a:rect l="0" t="0" r="r" b="b"/>
                                  <a:pathLst>
                                    <a:path w="38" h="4">
                                      <a:moveTo>
                                        <a:pt x="0" y="0"/>
                                      </a:moveTo>
                                      <a:lnTo>
                                        <a:pt x="38" y="0"/>
                                      </a:lnTo>
                                      <a:lnTo>
                                        <a:pt x="3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3" name="Freeform 349"/>
                              <wps:cNvSpPr>
                                <a:spLocks/>
                              </wps:cNvSpPr>
                              <wps:spPr bwMode="auto">
                                <a:xfrm>
                                  <a:off x="44450" y="325120"/>
                                  <a:ext cx="24130" cy="2540"/>
                                </a:xfrm>
                                <a:custGeom>
                                  <a:avLst/>
                                  <a:gdLst>
                                    <a:gd name="T0" fmla="*/ 0 w 38"/>
                                    <a:gd name="T1" fmla="*/ 0 h 4"/>
                                    <a:gd name="T2" fmla="*/ 38 w 38"/>
                                    <a:gd name="T3" fmla="*/ 0 h 4"/>
                                    <a:gd name="T4" fmla="*/ 35 w 38"/>
                                    <a:gd name="T5" fmla="*/ 4 h 4"/>
                                    <a:gd name="T6" fmla="*/ 0 w 38"/>
                                    <a:gd name="T7" fmla="*/ 0 h 4"/>
                                  </a:gdLst>
                                  <a:ahLst/>
                                  <a:cxnLst>
                                    <a:cxn ang="0">
                                      <a:pos x="T0" y="T1"/>
                                    </a:cxn>
                                    <a:cxn ang="0">
                                      <a:pos x="T2" y="T3"/>
                                    </a:cxn>
                                    <a:cxn ang="0">
                                      <a:pos x="T4" y="T5"/>
                                    </a:cxn>
                                    <a:cxn ang="0">
                                      <a:pos x="T6" y="T7"/>
                                    </a:cxn>
                                  </a:cxnLst>
                                  <a:rect l="0" t="0" r="r" b="b"/>
                                  <a:pathLst>
                                    <a:path w="38" h="4">
                                      <a:moveTo>
                                        <a:pt x="0" y="0"/>
                                      </a:moveTo>
                                      <a:lnTo>
                                        <a:pt x="38" y="0"/>
                                      </a:lnTo>
                                      <a:lnTo>
                                        <a:pt x="35"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 name="Freeform 350"/>
                              <wps:cNvSpPr>
                                <a:spLocks/>
                              </wps:cNvSpPr>
                              <wps:spPr bwMode="auto">
                                <a:xfrm>
                                  <a:off x="1346835" y="325120"/>
                                  <a:ext cx="7620" cy="2540"/>
                                </a:xfrm>
                                <a:custGeom>
                                  <a:avLst/>
                                  <a:gdLst>
                                    <a:gd name="T0" fmla="*/ 0 w 12"/>
                                    <a:gd name="T1" fmla="*/ 0 h 4"/>
                                    <a:gd name="T2" fmla="*/ 4 w 12"/>
                                    <a:gd name="T3" fmla="*/ 4 h 4"/>
                                    <a:gd name="T4" fmla="*/ 12 w 12"/>
                                    <a:gd name="T5" fmla="*/ 4 h 4"/>
                                    <a:gd name="T6" fmla="*/ 0 w 12"/>
                                    <a:gd name="T7" fmla="*/ 0 h 4"/>
                                  </a:gdLst>
                                  <a:ahLst/>
                                  <a:cxnLst>
                                    <a:cxn ang="0">
                                      <a:pos x="T0" y="T1"/>
                                    </a:cxn>
                                    <a:cxn ang="0">
                                      <a:pos x="T2" y="T3"/>
                                    </a:cxn>
                                    <a:cxn ang="0">
                                      <a:pos x="T4" y="T5"/>
                                    </a:cxn>
                                    <a:cxn ang="0">
                                      <a:pos x="T6" y="T7"/>
                                    </a:cxn>
                                  </a:cxnLst>
                                  <a:rect l="0" t="0" r="r" b="b"/>
                                  <a:pathLst>
                                    <a:path w="12" h="4">
                                      <a:moveTo>
                                        <a:pt x="0" y="0"/>
                                      </a:moveTo>
                                      <a:lnTo>
                                        <a:pt x="4" y="4"/>
                                      </a:lnTo>
                                      <a:lnTo>
                                        <a:pt x="1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 name="Freeform 351"/>
                              <wps:cNvSpPr>
                                <a:spLocks/>
                              </wps:cNvSpPr>
                              <wps:spPr bwMode="auto">
                                <a:xfrm>
                                  <a:off x="1346835" y="325120"/>
                                  <a:ext cx="7620" cy="2540"/>
                                </a:xfrm>
                                <a:custGeom>
                                  <a:avLst/>
                                  <a:gdLst>
                                    <a:gd name="T0" fmla="*/ 0 w 12"/>
                                    <a:gd name="T1" fmla="*/ 0 h 4"/>
                                    <a:gd name="T2" fmla="*/ 4 w 12"/>
                                    <a:gd name="T3" fmla="*/ 4 h 4"/>
                                    <a:gd name="T4" fmla="*/ 12 w 12"/>
                                    <a:gd name="T5" fmla="*/ 4 h 4"/>
                                    <a:gd name="T6" fmla="*/ 0 w 12"/>
                                    <a:gd name="T7" fmla="*/ 0 h 4"/>
                                  </a:gdLst>
                                  <a:ahLst/>
                                  <a:cxnLst>
                                    <a:cxn ang="0">
                                      <a:pos x="T0" y="T1"/>
                                    </a:cxn>
                                    <a:cxn ang="0">
                                      <a:pos x="T2" y="T3"/>
                                    </a:cxn>
                                    <a:cxn ang="0">
                                      <a:pos x="T4" y="T5"/>
                                    </a:cxn>
                                    <a:cxn ang="0">
                                      <a:pos x="T6" y="T7"/>
                                    </a:cxn>
                                  </a:cxnLst>
                                  <a:rect l="0" t="0" r="r" b="b"/>
                                  <a:pathLst>
                                    <a:path w="12" h="4">
                                      <a:moveTo>
                                        <a:pt x="0" y="0"/>
                                      </a:moveTo>
                                      <a:lnTo>
                                        <a:pt x="4" y="4"/>
                                      </a:lnTo>
                                      <a:lnTo>
                                        <a:pt x="12"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 name="Freeform 352"/>
                              <wps:cNvSpPr>
                                <a:spLocks/>
                              </wps:cNvSpPr>
                              <wps:spPr bwMode="auto">
                                <a:xfrm>
                                  <a:off x="1346835" y="325120"/>
                                  <a:ext cx="8255" cy="2540"/>
                                </a:xfrm>
                                <a:custGeom>
                                  <a:avLst/>
                                  <a:gdLst>
                                    <a:gd name="T0" fmla="*/ 0 w 13"/>
                                    <a:gd name="T1" fmla="*/ 0 h 4"/>
                                    <a:gd name="T2" fmla="*/ 13 w 13"/>
                                    <a:gd name="T3" fmla="*/ 0 h 4"/>
                                    <a:gd name="T4" fmla="*/ 12 w 13"/>
                                    <a:gd name="T5" fmla="*/ 4 h 4"/>
                                    <a:gd name="T6" fmla="*/ 0 w 13"/>
                                    <a:gd name="T7" fmla="*/ 0 h 4"/>
                                  </a:gdLst>
                                  <a:ahLst/>
                                  <a:cxnLst>
                                    <a:cxn ang="0">
                                      <a:pos x="T0" y="T1"/>
                                    </a:cxn>
                                    <a:cxn ang="0">
                                      <a:pos x="T2" y="T3"/>
                                    </a:cxn>
                                    <a:cxn ang="0">
                                      <a:pos x="T4" y="T5"/>
                                    </a:cxn>
                                    <a:cxn ang="0">
                                      <a:pos x="T6" y="T7"/>
                                    </a:cxn>
                                  </a:cxnLst>
                                  <a:rect l="0" t="0" r="r" b="b"/>
                                  <a:pathLst>
                                    <a:path w="13" h="4">
                                      <a:moveTo>
                                        <a:pt x="0" y="0"/>
                                      </a:moveTo>
                                      <a:lnTo>
                                        <a:pt x="13" y="0"/>
                                      </a:lnTo>
                                      <a:lnTo>
                                        <a:pt x="12"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7" name="Freeform 353"/>
                              <wps:cNvSpPr>
                                <a:spLocks/>
                              </wps:cNvSpPr>
                              <wps:spPr bwMode="auto">
                                <a:xfrm>
                                  <a:off x="1346835" y="325120"/>
                                  <a:ext cx="8255" cy="2540"/>
                                </a:xfrm>
                                <a:custGeom>
                                  <a:avLst/>
                                  <a:gdLst>
                                    <a:gd name="T0" fmla="*/ 0 w 13"/>
                                    <a:gd name="T1" fmla="*/ 0 h 4"/>
                                    <a:gd name="T2" fmla="*/ 13 w 13"/>
                                    <a:gd name="T3" fmla="*/ 0 h 4"/>
                                    <a:gd name="T4" fmla="*/ 12 w 13"/>
                                    <a:gd name="T5" fmla="*/ 4 h 4"/>
                                    <a:gd name="T6" fmla="*/ 0 w 13"/>
                                    <a:gd name="T7" fmla="*/ 0 h 4"/>
                                  </a:gdLst>
                                  <a:ahLst/>
                                  <a:cxnLst>
                                    <a:cxn ang="0">
                                      <a:pos x="T0" y="T1"/>
                                    </a:cxn>
                                    <a:cxn ang="0">
                                      <a:pos x="T2" y="T3"/>
                                    </a:cxn>
                                    <a:cxn ang="0">
                                      <a:pos x="T4" y="T5"/>
                                    </a:cxn>
                                    <a:cxn ang="0">
                                      <a:pos x="T6" y="T7"/>
                                    </a:cxn>
                                  </a:cxnLst>
                                  <a:rect l="0" t="0" r="r" b="b"/>
                                  <a:pathLst>
                                    <a:path w="13" h="4">
                                      <a:moveTo>
                                        <a:pt x="0" y="0"/>
                                      </a:moveTo>
                                      <a:lnTo>
                                        <a:pt x="13" y="0"/>
                                      </a:lnTo>
                                      <a:lnTo>
                                        <a:pt x="12"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8" name="Freeform 354"/>
                              <wps:cNvSpPr>
                                <a:spLocks/>
                              </wps:cNvSpPr>
                              <wps:spPr bwMode="auto">
                                <a:xfrm>
                                  <a:off x="1354455" y="325120"/>
                                  <a:ext cx="23495" cy="2540"/>
                                </a:xfrm>
                                <a:custGeom>
                                  <a:avLst/>
                                  <a:gdLst>
                                    <a:gd name="T0" fmla="*/ 1 w 37"/>
                                    <a:gd name="T1" fmla="*/ 0 h 4"/>
                                    <a:gd name="T2" fmla="*/ 0 w 37"/>
                                    <a:gd name="T3" fmla="*/ 4 h 4"/>
                                    <a:gd name="T4" fmla="*/ 37 w 37"/>
                                    <a:gd name="T5" fmla="*/ 4 h 4"/>
                                    <a:gd name="T6" fmla="*/ 1 w 37"/>
                                    <a:gd name="T7" fmla="*/ 0 h 4"/>
                                  </a:gdLst>
                                  <a:ahLst/>
                                  <a:cxnLst>
                                    <a:cxn ang="0">
                                      <a:pos x="T0" y="T1"/>
                                    </a:cxn>
                                    <a:cxn ang="0">
                                      <a:pos x="T2" y="T3"/>
                                    </a:cxn>
                                    <a:cxn ang="0">
                                      <a:pos x="T4" y="T5"/>
                                    </a:cxn>
                                    <a:cxn ang="0">
                                      <a:pos x="T6" y="T7"/>
                                    </a:cxn>
                                  </a:cxnLst>
                                  <a:rect l="0" t="0" r="r" b="b"/>
                                  <a:pathLst>
                                    <a:path w="37" h="4">
                                      <a:moveTo>
                                        <a:pt x="1" y="0"/>
                                      </a:moveTo>
                                      <a:lnTo>
                                        <a:pt x="0" y="4"/>
                                      </a:lnTo>
                                      <a:lnTo>
                                        <a:pt x="37" y="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 name="Freeform 355"/>
                              <wps:cNvSpPr>
                                <a:spLocks/>
                              </wps:cNvSpPr>
                              <wps:spPr bwMode="auto">
                                <a:xfrm>
                                  <a:off x="1354455" y="325120"/>
                                  <a:ext cx="23495" cy="2540"/>
                                </a:xfrm>
                                <a:custGeom>
                                  <a:avLst/>
                                  <a:gdLst>
                                    <a:gd name="T0" fmla="*/ 1 w 37"/>
                                    <a:gd name="T1" fmla="*/ 0 h 4"/>
                                    <a:gd name="T2" fmla="*/ 0 w 37"/>
                                    <a:gd name="T3" fmla="*/ 4 h 4"/>
                                    <a:gd name="T4" fmla="*/ 37 w 37"/>
                                    <a:gd name="T5" fmla="*/ 4 h 4"/>
                                    <a:gd name="T6" fmla="*/ 1 w 37"/>
                                    <a:gd name="T7" fmla="*/ 0 h 4"/>
                                  </a:gdLst>
                                  <a:ahLst/>
                                  <a:cxnLst>
                                    <a:cxn ang="0">
                                      <a:pos x="T0" y="T1"/>
                                    </a:cxn>
                                    <a:cxn ang="0">
                                      <a:pos x="T2" y="T3"/>
                                    </a:cxn>
                                    <a:cxn ang="0">
                                      <a:pos x="T4" y="T5"/>
                                    </a:cxn>
                                    <a:cxn ang="0">
                                      <a:pos x="T6" y="T7"/>
                                    </a:cxn>
                                  </a:cxnLst>
                                  <a:rect l="0" t="0" r="r" b="b"/>
                                  <a:pathLst>
                                    <a:path w="37" h="4">
                                      <a:moveTo>
                                        <a:pt x="1" y="0"/>
                                      </a:moveTo>
                                      <a:lnTo>
                                        <a:pt x="0" y="4"/>
                                      </a:lnTo>
                                      <a:lnTo>
                                        <a:pt x="37" y="4"/>
                                      </a:lnTo>
                                      <a:lnTo>
                                        <a:pt x="1"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Freeform 356"/>
                              <wps:cNvSpPr>
                                <a:spLocks/>
                              </wps:cNvSpPr>
                              <wps:spPr bwMode="auto">
                                <a:xfrm>
                                  <a:off x="1355090" y="325120"/>
                                  <a:ext cx="24130" cy="2540"/>
                                </a:xfrm>
                                <a:custGeom>
                                  <a:avLst/>
                                  <a:gdLst>
                                    <a:gd name="T0" fmla="*/ 0 w 38"/>
                                    <a:gd name="T1" fmla="*/ 0 h 4"/>
                                    <a:gd name="T2" fmla="*/ 38 w 38"/>
                                    <a:gd name="T3" fmla="*/ 0 h 4"/>
                                    <a:gd name="T4" fmla="*/ 36 w 38"/>
                                    <a:gd name="T5" fmla="*/ 4 h 4"/>
                                    <a:gd name="T6" fmla="*/ 0 w 38"/>
                                    <a:gd name="T7" fmla="*/ 0 h 4"/>
                                  </a:gdLst>
                                  <a:ahLst/>
                                  <a:cxnLst>
                                    <a:cxn ang="0">
                                      <a:pos x="T0" y="T1"/>
                                    </a:cxn>
                                    <a:cxn ang="0">
                                      <a:pos x="T2" y="T3"/>
                                    </a:cxn>
                                    <a:cxn ang="0">
                                      <a:pos x="T4" y="T5"/>
                                    </a:cxn>
                                    <a:cxn ang="0">
                                      <a:pos x="T6" y="T7"/>
                                    </a:cxn>
                                  </a:cxnLst>
                                  <a:rect l="0" t="0" r="r" b="b"/>
                                  <a:pathLst>
                                    <a:path w="38" h="4">
                                      <a:moveTo>
                                        <a:pt x="0" y="0"/>
                                      </a:moveTo>
                                      <a:lnTo>
                                        <a:pt x="38" y="0"/>
                                      </a:lnTo>
                                      <a:lnTo>
                                        <a:pt x="3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 name="Freeform 357"/>
                              <wps:cNvSpPr>
                                <a:spLocks/>
                              </wps:cNvSpPr>
                              <wps:spPr bwMode="auto">
                                <a:xfrm>
                                  <a:off x="1355090" y="325120"/>
                                  <a:ext cx="24130" cy="2540"/>
                                </a:xfrm>
                                <a:custGeom>
                                  <a:avLst/>
                                  <a:gdLst>
                                    <a:gd name="T0" fmla="*/ 0 w 38"/>
                                    <a:gd name="T1" fmla="*/ 0 h 4"/>
                                    <a:gd name="T2" fmla="*/ 38 w 38"/>
                                    <a:gd name="T3" fmla="*/ 0 h 4"/>
                                    <a:gd name="T4" fmla="*/ 36 w 38"/>
                                    <a:gd name="T5" fmla="*/ 4 h 4"/>
                                    <a:gd name="T6" fmla="*/ 0 w 38"/>
                                    <a:gd name="T7" fmla="*/ 0 h 4"/>
                                  </a:gdLst>
                                  <a:ahLst/>
                                  <a:cxnLst>
                                    <a:cxn ang="0">
                                      <a:pos x="T0" y="T1"/>
                                    </a:cxn>
                                    <a:cxn ang="0">
                                      <a:pos x="T2" y="T3"/>
                                    </a:cxn>
                                    <a:cxn ang="0">
                                      <a:pos x="T4" y="T5"/>
                                    </a:cxn>
                                    <a:cxn ang="0">
                                      <a:pos x="T6" y="T7"/>
                                    </a:cxn>
                                  </a:cxnLst>
                                  <a:rect l="0" t="0" r="r" b="b"/>
                                  <a:pathLst>
                                    <a:path w="38" h="4">
                                      <a:moveTo>
                                        <a:pt x="0" y="0"/>
                                      </a:moveTo>
                                      <a:lnTo>
                                        <a:pt x="38" y="0"/>
                                      </a:lnTo>
                                      <a:lnTo>
                                        <a:pt x="36"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358"/>
                              <wps:cNvSpPr>
                                <a:spLocks/>
                              </wps:cNvSpPr>
                              <wps:spPr bwMode="auto">
                                <a:xfrm>
                                  <a:off x="38735" y="327660"/>
                                  <a:ext cx="4445" cy="2540"/>
                                </a:xfrm>
                                <a:custGeom>
                                  <a:avLst/>
                                  <a:gdLst>
                                    <a:gd name="T0" fmla="*/ 0 w 7"/>
                                    <a:gd name="T1" fmla="*/ 0 h 4"/>
                                    <a:gd name="T2" fmla="*/ 7 w 7"/>
                                    <a:gd name="T3" fmla="*/ 0 h 4"/>
                                    <a:gd name="T4" fmla="*/ 5 w 7"/>
                                    <a:gd name="T5" fmla="*/ 4 h 4"/>
                                    <a:gd name="T6" fmla="*/ 0 w 7"/>
                                    <a:gd name="T7" fmla="*/ 0 h 4"/>
                                  </a:gdLst>
                                  <a:ahLst/>
                                  <a:cxnLst>
                                    <a:cxn ang="0">
                                      <a:pos x="T0" y="T1"/>
                                    </a:cxn>
                                    <a:cxn ang="0">
                                      <a:pos x="T2" y="T3"/>
                                    </a:cxn>
                                    <a:cxn ang="0">
                                      <a:pos x="T4" y="T5"/>
                                    </a:cxn>
                                    <a:cxn ang="0">
                                      <a:pos x="T6" y="T7"/>
                                    </a:cxn>
                                  </a:cxnLst>
                                  <a:rect l="0" t="0" r="r" b="b"/>
                                  <a:pathLst>
                                    <a:path w="7" h="4">
                                      <a:moveTo>
                                        <a:pt x="0" y="0"/>
                                      </a:moveTo>
                                      <a:lnTo>
                                        <a:pt x="7" y="0"/>
                                      </a:lnTo>
                                      <a:lnTo>
                                        <a:pt x="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359"/>
                              <wps:cNvSpPr>
                                <a:spLocks/>
                              </wps:cNvSpPr>
                              <wps:spPr bwMode="auto">
                                <a:xfrm>
                                  <a:off x="38735" y="327660"/>
                                  <a:ext cx="4445" cy="2540"/>
                                </a:xfrm>
                                <a:custGeom>
                                  <a:avLst/>
                                  <a:gdLst>
                                    <a:gd name="T0" fmla="*/ 0 w 7"/>
                                    <a:gd name="T1" fmla="*/ 0 h 4"/>
                                    <a:gd name="T2" fmla="*/ 7 w 7"/>
                                    <a:gd name="T3" fmla="*/ 0 h 4"/>
                                    <a:gd name="T4" fmla="*/ 5 w 7"/>
                                    <a:gd name="T5" fmla="*/ 4 h 4"/>
                                    <a:gd name="T6" fmla="*/ 0 w 7"/>
                                    <a:gd name="T7" fmla="*/ 0 h 4"/>
                                  </a:gdLst>
                                  <a:ahLst/>
                                  <a:cxnLst>
                                    <a:cxn ang="0">
                                      <a:pos x="T0" y="T1"/>
                                    </a:cxn>
                                    <a:cxn ang="0">
                                      <a:pos x="T2" y="T3"/>
                                    </a:cxn>
                                    <a:cxn ang="0">
                                      <a:pos x="T4" y="T5"/>
                                    </a:cxn>
                                    <a:cxn ang="0">
                                      <a:pos x="T6" y="T7"/>
                                    </a:cxn>
                                  </a:cxnLst>
                                  <a:rect l="0" t="0" r="r" b="b"/>
                                  <a:pathLst>
                                    <a:path w="7" h="4">
                                      <a:moveTo>
                                        <a:pt x="0" y="0"/>
                                      </a:moveTo>
                                      <a:lnTo>
                                        <a:pt x="7" y="0"/>
                                      </a:lnTo>
                                      <a:lnTo>
                                        <a:pt x="5"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360"/>
                              <wps:cNvSpPr>
                                <a:spLocks/>
                              </wps:cNvSpPr>
                              <wps:spPr bwMode="auto">
                                <a:xfrm>
                                  <a:off x="41910" y="327660"/>
                                  <a:ext cx="20320" cy="2540"/>
                                </a:xfrm>
                                <a:custGeom>
                                  <a:avLst/>
                                  <a:gdLst>
                                    <a:gd name="T0" fmla="*/ 2 w 32"/>
                                    <a:gd name="T1" fmla="*/ 0 h 4"/>
                                    <a:gd name="T2" fmla="*/ 0 w 32"/>
                                    <a:gd name="T3" fmla="*/ 4 h 4"/>
                                    <a:gd name="T4" fmla="*/ 32 w 32"/>
                                    <a:gd name="T5" fmla="*/ 4 h 4"/>
                                    <a:gd name="T6" fmla="*/ 2 w 32"/>
                                    <a:gd name="T7" fmla="*/ 0 h 4"/>
                                  </a:gdLst>
                                  <a:ahLst/>
                                  <a:cxnLst>
                                    <a:cxn ang="0">
                                      <a:pos x="T0" y="T1"/>
                                    </a:cxn>
                                    <a:cxn ang="0">
                                      <a:pos x="T2" y="T3"/>
                                    </a:cxn>
                                    <a:cxn ang="0">
                                      <a:pos x="T4" y="T5"/>
                                    </a:cxn>
                                    <a:cxn ang="0">
                                      <a:pos x="T6" y="T7"/>
                                    </a:cxn>
                                  </a:cxnLst>
                                  <a:rect l="0" t="0" r="r" b="b"/>
                                  <a:pathLst>
                                    <a:path w="32" h="4">
                                      <a:moveTo>
                                        <a:pt x="2" y="0"/>
                                      </a:moveTo>
                                      <a:lnTo>
                                        <a:pt x="0" y="4"/>
                                      </a:lnTo>
                                      <a:lnTo>
                                        <a:pt x="32"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 name="Freeform 361"/>
                              <wps:cNvSpPr>
                                <a:spLocks/>
                              </wps:cNvSpPr>
                              <wps:spPr bwMode="auto">
                                <a:xfrm>
                                  <a:off x="41910" y="327660"/>
                                  <a:ext cx="20320" cy="2540"/>
                                </a:xfrm>
                                <a:custGeom>
                                  <a:avLst/>
                                  <a:gdLst>
                                    <a:gd name="T0" fmla="*/ 2 w 32"/>
                                    <a:gd name="T1" fmla="*/ 0 h 4"/>
                                    <a:gd name="T2" fmla="*/ 0 w 32"/>
                                    <a:gd name="T3" fmla="*/ 4 h 4"/>
                                    <a:gd name="T4" fmla="*/ 32 w 32"/>
                                    <a:gd name="T5" fmla="*/ 4 h 4"/>
                                    <a:gd name="T6" fmla="*/ 2 w 32"/>
                                    <a:gd name="T7" fmla="*/ 0 h 4"/>
                                  </a:gdLst>
                                  <a:ahLst/>
                                  <a:cxnLst>
                                    <a:cxn ang="0">
                                      <a:pos x="T0" y="T1"/>
                                    </a:cxn>
                                    <a:cxn ang="0">
                                      <a:pos x="T2" y="T3"/>
                                    </a:cxn>
                                    <a:cxn ang="0">
                                      <a:pos x="T4" y="T5"/>
                                    </a:cxn>
                                    <a:cxn ang="0">
                                      <a:pos x="T6" y="T7"/>
                                    </a:cxn>
                                  </a:cxnLst>
                                  <a:rect l="0" t="0" r="r" b="b"/>
                                  <a:pathLst>
                                    <a:path w="32" h="4">
                                      <a:moveTo>
                                        <a:pt x="2" y="0"/>
                                      </a:moveTo>
                                      <a:lnTo>
                                        <a:pt x="0" y="4"/>
                                      </a:lnTo>
                                      <a:lnTo>
                                        <a:pt x="32" y="4"/>
                                      </a:lnTo>
                                      <a:lnTo>
                                        <a:pt x="2"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362"/>
                              <wps:cNvSpPr>
                                <a:spLocks/>
                              </wps:cNvSpPr>
                              <wps:spPr bwMode="auto">
                                <a:xfrm>
                                  <a:off x="43180" y="327660"/>
                                  <a:ext cx="23495" cy="2540"/>
                                </a:xfrm>
                                <a:custGeom>
                                  <a:avLst/>
                                  <a:gdLst>
                                    <a:gd name="T0" fmla="*/ 0 w 37"/>
                                    <a:gd name="T1" fmla="*/ 0 h 4"/>
                                    <a:gd name="T2" fmla="*/ 37 w 37"/>
                                    <a:gd name="T3" fmla="*/ 0 h 4"/>
                                    <a:gd name="T4" fmla="*/ 30 w 37"/>
                                    <a:gd name="T5" fmla="*/ 4 h 4"/>
                                    <a:gd name="T6" fmla="*/ 0 w 37"/>
                                    <a:gd name="T7" fmla="*/ 0 h 4"/>
                                  </a:gdLst>
                                  <a:ahLst/>
                                  <a:cxnLst>
                                    <a:cxn ang="0">
                                      <a:pos x="T0" y="T1"/>
                                    </a:cxn>
                                    <a:cxn ang="0">
                                      <a:pos x="T2" y="T3"/>
                                    </a:cxn>
                                    <a:cxn ang="0">
                                      <a:pos x="T4" y="T5"/>
                                    </a:cxn>
                                    <a:cxn ang="0">
                                      <a:pos x="T6" y="T7"/>
                                    </a:cxn>
                                  </a:cxnLst>
                                  <a:rect l="0" t="0" r="r" b="b"/>
                                  <a:pathLst>
                                    <a:path w="37" h="4">
                                      <a:moveTo>
                                        <a:pt x="0" y="0"/>
                                      </a:moveTo>
                                      <a:lnTo>
                                        <a:pt x="37" y="0"/>
                                      </a:lnTo>
                                      <a:lnTo>
                                        <a:pt x="3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 name="Freeform 363"/>
                              <wps:cNvSpPr>
                                <a:spLocks/>
                              </wps:cNvSpPr>
                              <wps:spPr bwMode="auto">
                                <a:xfrm>
                                  <a:off x="43180" y="327660"/>
                                  <a:ext cx="23495" cy="2540"/>
                                </a:xfrm>
                                <a:custGeom>
                                  <a:avLst/>
                                  <a:gdLst>
                                    <a:gd name="T0" fmla="*/ 0 w 37"/>
                                    <a:gd name="T1" fmla="*/ 0 h 4"/>
                                    <a:gd name="T2" fmla="*/ 37 w 37"/>
                                    <a:gd name="T3" fmla="*/ 0 h 4"/>
                                    <a:gd name="T4" fmla="*/ 30 w 37"/>
                                    <a:gd name="T5" fmla="*/ 4 h 4"/>
                                    <a:gd name="T6" fmla="*/ 0 w 37"/>
                                    <a:gd name="T7" fmla="*/ 0 h 4"/>
                                  </a:gdLst>
                                  <a:ahLst/>
                                  <a:cxnLst>
                                    <a:cxn ang="0">
                                      <a:pos x="T0" y="T1"/>
                                    </a:cxn>
                                    <a:cxn ang="0">
                                      <a:pos x="T2" y="T3"/>
                                    </a:cxn>
                                    <a:cxn ang="0">
                                      <a:pos x="T4" y="T5"/>
                                    </a:cxn>
                                    <a:cxn ang="0">
                                      <a:pos x="T6" y="T7"/>
                                    </a:cxn>
                                  </a:cxnLst>
                                  <a:rect l="0" t="0" r="r" b="b"/>
                                  <a:pathLst>
                                    <a:path w="37" h="4">
                                      <a:moveTo>
                                        <a:pt x="0" y="0"/>
                                      </a:moveTo>
                                      <a:lnTo>
                                        <a:pt x="37" y="0"/>
                                      </a:lnTo>
                                      <a:lnTo>
                                        <a:pt x="30"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Freeform 364"/>
                              <wps:cNvSpPr>
                                <a:spLocks/>
                              </wps:cNvSpPr>
                              <wps:spPr bwMode="auto">
                                <a:xfrm>
                                  <a:off x="1349375" y="327660"/>
                                  <a:ext cx="5080" cy="2540"/>
                                </a:xfrm>
                                <a:custGeom>
                                  <a:avLst/>
                                  <a:gdLst>
                                    <a:gd name="T0" fmla="*/ 0 w 8"/>
                                    <a:gd name="T1" fmla="*/ 0 h 4"/>
                                    <a:gd name="T2" fmla="*/ 8 w 8"/>
                                    <a:gd name="T3" fmla="*/ 0 h 4"/>
                                    <a:gd name="T4" fmla="*/ 5 w 8"/>
                                    <a:gd name="T5" fmla="*/ 4 h 4"/>
                                    <a:gd name="T6" fmla="*/ 0 w 8"/>
                                    <a:gd name="T7" fmla="*/ 0 h 4"/>
                                  </a:gdLst>
                                  <a:ahLst/>
                                  <a:cxnLst>
                                    <a:cxn ang="0">
                                      <a:pos x="T0" y="T1"/>
                                    </a:cxn>
                                    <a:cxn ang="0">
                                      <a:pos x="T2" y="T3"/>
                                    </a:cxn>
                                    <a:cxn ang="0">
                                      <a:pos x="T4" y="T5"/>
                                    </a:cxn>
                                    <a:cxn ang="0">
                                      <a:pos x="T6" y="T7"/>
                                    </a:cxn>
                                  </a:cxnLst>
                                  <a:rect l="0" t="0" r="r" b="b"/>
                                  <a:pathLst>
                                    <a:path w="8" h="4">
                                      <a:moveTo>
                                        <a:pt x="0" y="0"/>
                                      </a:moveTo>
                                      <a:lnTo>
                                        <a:pt x="8" y="0"/>
                                      </a:lnTo>
                                      <a:lnTo>
                                        <a:pt x="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 name="Freeform 365"/>
                              <wps:cNvSpPr>
                                <a:spLocks/>
                              </wps:cNvSpPr>
                              <wps:spPr bwMode="auto">
                                <a:xfrm>
                                  <a:off x="1349375" y="327660"/>
                                  <a:ext cx="5080" cy="2540"/>
                                </a:xfrm>
                                <a:custGeom>
                                  <a:avLst/>
                                  <a:gdLst>
                                    <a:gd name="T0" fmla="*/ 0 w 8"/>
                                    <a:gd name="T1" fmla="*/ 0 h 4"/>
                                    <a:gd name="T2" fmla="*/ 8 w 8"/>
                                    <a:gd name="T3" fmla="*/ 0 h 4"/>
                                    <a:gd name="T4" fmla="*/ 5 w 8"/>
                                    <a:gd name="T5" fmla="*/ 4 h 4"/>
                                    <a:gd name="T6" fmla="*/ 0 w 8"/>
                                    <a:gd name="T7" fmla="*/ 0 h 4"/>
                                  </a:gdLst>
                                  <a:ahLst/>
                                  <a:cxnLst>
                                    <a:cxn ang="0">
                                      <a:pos x="T0" y="T1"/>
                                    </a:cxn>
                                    <a:cxn ang="0">
                                      <a:pos x="T2" y="T3"/>
                                    </a:cxn>
                                    <a:cxn ang="0">
                                      <a:pos x="T4" y="T5"/>
                                    </a:cxn>
                                    <a:cxn ang="0">
                                      <a:pos x="T6" y="T7"/>
                                    </a:cxn>
                                  </a:cxnLst>
                                  <a:rect l="0" t="0" r="r" b="b"/>
                                  <a:pathLst>
                                    <a:path w="8" h="4">
                                      <a:moveTo>
                                        <a:pt x="0" y="0"/>
                                      </a:moveTo>
                                      <a:lnTo>
                                        <a:pt x="8" y="0"/>
                                      </a:lnTo>
                                      <a:lnTo>
                                        <a:pt x="5"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Freeform 366"/>
                              <wps:cNvSpPr>
                                <a:spLocks/>
                              </wps:cNvSpPr>
                              <wps:spPr bwMode="auto">
                                <a:xfrm>
                                  <a:off x="1352550" y="327660"/>
                                  <a:ext cx="20955" cy="2540"/>
                                </a:xfrm>
                                <a:custGeom>
                                  <a:avLst/>
                                  <a:gdLst>
                                    <a:gd name="T0" fmla="*/ 3 w 33"/>
                                    <a:gd name="T1" fmla="*/ 0 h 4"/>
                                    <a:gd name="T2" fmla="*/ 0 w 33"/>
                                    <a:gd name="T3" fmla="*/ 4 h 4"/>
                                    <a:gd name="T4" fmla="*/ 33 w 33"/>
                                    <a:gd name="T5" fmla="*/ 4 h 4"/>
                                    <a:gd name="T6" fmla="*/ 3 w 33"/>
                                    <a:gd name="T7" fmla="*/ 0 h 4"/>
                                  </a:gdLst>
                                  <a:ahLst/>
                                  <a:cxnLst>
                                    <a:cxn ang="0">
                                      <a:pos x="T0" y="T1"/>
                                    </a:cxn>
                                    <a:cxn ang="0">
                                      <a:pos x="T2" y="T3"/>
                                    </a:cxn>
                                    <a:cxn ang="0">
                                      <a:pos x="T4" y="T5"/>
                                    </a:cxn>
                                    <a:cxn ang="0">
                                      <a:pos x="T6" y="T7"/>
                                    </a:cxn>
                                  </a:cxnLst>
                                  <a:rect l="0" t="0" r="r" b="b"/>
                                  <a:pathLst>
                                    <a:path w="33" h="4">
                                      <a:moveTo>
                                        <a:pt x="3" y="0"/>
                                      </a:moveTo>
                                      <a:lnTo>
                                        <a:pt x="0" y="4"/>
                                      </a:lnTo>
                                      <a:lnTo>
                                        <a:pt x="33" y="4"/>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367"/>
                              <wps:cNvSpPr>
                                <a:spLocks/>
                              </wps:cNvSpPr>
                              <wps:spPr bwMode="auto">
                                <a:xfrm>
                                  <a:off x="1352550" y="327660"/>
                                  <a:ext cx="20955" cy="2540"/>
                                </a:xfrm>
                                <a:custGeom>
                                  <a:avLst/>
                                  <a:gdLst>
                                    <a:gd name="T0" fmla="*/ 3 w 33"/>
                                    <a:gd name="T1" fmla="*/ 0 h 4"/>
                                    <a:gd name="T2" fmla="*/ 0 w 33"/>
                                    <a:gd name="T3" fmla="*/ 4 h 4"/>
                                    <a:gd name="T4" fmla="*/ 33 w 33"/>
                                    <a:gd name="T5" fmla="*/ 4 h 4"/>
                                    <a:gd name="T6" fmla="*/ 3 w 33"/>
                                    <a:gd name="T7" fmla="*/ 0 h 4"/>
                                  </a:gdLst>
                                  <a:ahLst/>
                                  <a:cxnLst>
                                    <a:cxn ang="0">
                                      <a:pos x="T0" y="T1"/>
                                    </a:cxn>
                                    <a:cxn ang="0">
                                      <a:pos x="T2" y="T3"/>
                                    </a:cxn>
                                    <a:cxn ang="0">
                                      <a:pos x="T4" y="T5"/>
                                    </a:cxn>
                                    <a:cxn ang="0">
                                      <a:pos x="T6" y="T7"/>
                                    </a:cxn>
                                  </a:cxnLst>
                                  <a:rect l="0" t="0" r="r" b="b"/>
                                  <a:pathLst>
                                    <a:path w="33" h="4">
                                      <a:moveTo>
                                        <a:pt x="3" y="0"/>
                                      </a:moveTo>
                                      <a:lnTo>
                                        <a:pt x="0" y="4"/>
                                      </a:lnTo>
                                      <a:lnTo>
                                        <a:pt x="33" y="4"/>
                                      </a:lnTo>
                                      <a:lnTo>
                                        <a:pt x="3"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Freeform 368"/>
                              <wps:cNvSpPr>
                                <a:spLocks/>
                              </wps:cNvSpPr>
                              <wps:spPr bwMode="auto">
                                <a:xfrm>
                                  <a:off x="1354455" y="327660"/>
                                  <a:ext cx="23495" cy="2540"/>
                                </a:xfrm>
                                <a:custGeom>
                                  <a:avLst/>
                                  <a:gdLst>
                                    <a:gd name="T0" fmla="*/ 0 w 37"/>
                                    <a:gd name="T1" fmla="*/ 0 h 4"/>
                                    <a:gd name="T2" fmla="*/ 37 w 37"/>
                                    <a:gd name="T3" fmla="*/ 0 h 4"/>
                                    <a:gd name="T4" fmla="*/ 30 w 37"/>
                                    <a:gd name="T5" fmla="*/ 4 h 4"/>
                                    <a:gd name="T6" fmla="*/ 0 w 37"/>
                                    <a:gd name="T7" fmla="*/ 0 h 4"/>
                                  </a:gdLst>
                                  <a:ahLst/>
                                  <a:cxnLst>
                                    <a:cxn ang="0">
                                      <a:pos x="T0" y="T1"/>
                                    </a:cxn>
                                    <a:cxn ang="0">
                                      <a:pos x="T2" y="T3"/>
                                    </a:cxn>
                                    <a:cxn ang="0">
                                      <a:pos x="T4" y="T5"/>
                                    </a:cxn>
                                    <a:cxn ang="0">
                                      <a:pos x="T6" y="T7"/>
                                    </a:cxn>
                                  </a:cxnLst>
                                  <a:rect l="0" t="0" r="r" b="b"/>
                                  <a:pathLst>
                                    <a:path w="37" h="4">
                                      <a:moveTo>
                                        <a:pt x="0" y="0"/>
                                      </a:moveTo>
                                      <a:lnTo>
                                        <a:pt x="37" y="0"/>
                                      </a:lnTo>
                                      <a:lnTo>
                                        <a:pt x="3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369"/>
                              <wps:cNvSpPr>
                                <a:spLocks/>
                              </wps:cNvSpPr>
                              <wps:spPr bwMode="auto">
                                <a:xfrm>
                                  <a:off x="1354455" y="327660"/>
                                  <a:ext cx="23495" cy="2540"/>
                                </a:xfrm>
                                <a:custGeom>
                                  <a:avLst/>
                                  <a:gdLst>
                                    <a:gd name="T0" fmla="*/ 0 w 37"/>
                                    <a:gd name="T1" fmla="*/ 0 h 4"/>
                                    <a:gd name="T2" fmla="*/ 37 w 37"/>
                                    <a:gd name="T3" fmla="*/ 0 h 4"/>
                                    <a:gd name="T4" fmla="*/ 30 w 37"/>
                                    <a:gd name="T5" fmla="*/ 4 h 4"/>
                                    <a:gd name="T6" fmla="*/ 0 w 37"/>
                                    <a:gd name="T7" fmla="*/ 0 h 4"/>
                                  </a:gdLst>
                                  <a:ahLst/>
                                  <a:cxnLst>
                                    <a:cxn ang="0">
                                      <a:pos x="T0" y="T1"/>
                                    </a:cxn>
                                    <a:cxn ang="0">
                                      <a:pos x="T2" y="T3"/>
                                    </a:cxn>
                                    <a:cxn ang="0">
                                      <a:pos x="T4" y="T5"/>
                                    </a:cxn>
                                    <a:cxn ang="0">
                                      <a:pos x="T6" y="T7"/>
                                    </a:cxn>
                                  </a:cxnLst>
                                  <a:rect l="0" t="0" r="r" b="b"/>
                                  <a:pathLst>
                                    <a:path w="37" h="4">
                                      <a:moveTo>
                                        <a:pt x="0" y="0"/>
                                      </a:moveTo>
                                      <a:lnTo>
                                        <a:pt x="37" y="0"/>
                                      </a:lnTo>
                                      <a:lnTo>
                                        <a:pt x="30" y="4"/>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Freeform 370"/>
                              <wps:cNvSpPr>
                                <a:spLocks/>
                              </wps:cNvSpPr>
                              <wps:spPr bwMode="auto">
                                <a:xfrm>
                                  <a:off x="41910" y="330200"/>
                                  <a:ext cx="17145" cy="1905"/>
                                </a:xfrm>
                                <a:custGeom>
                                  <a:avLst/>
                                  <a:gdLst>
                                    <a:gd name="T0" fmla="*/ 0 w 27"/>
                                    <a:gd name="T1" fmla="*/ 0 h 3"/>
                                    <a:gd name="T2" fmla="*/ 9 w 27"/>
                                    <a:gd name="T3" fmla="*/ 3 h 3"/>
                                    <a:gd name="T4" fmla="*/ 27 w 27"/>
                                    <a:gd name="T5" fmla="*/ 3 h 3"/>
                                    <a:gd name="T6" fmla="*/ 0 w 27"/>
                                    <a:gd name="T7" fmla="*/ 0 h 3"/>
                                  </a:gdLst>
                                  <a:ahLst/>
                                  <a:cxnLst>
                                    <a:cxn ang="0">
                                      <a:pos x="T0" y="T1"/>
                                    </a:cxn>
                                    <a:cxn ang="0">
                                      <a:pos x="T2" y="T3"/>
                                    </a:cxn>
                                    <a:cxn ang="0">
                                      <a:pos x="T4" y="T5"/>
                                    </a:cxn>
                                    <a:cxn ang="0">
                                      <a:pos x="T6" y="T7"/>
                                    </a:cxn>
                                  </a:cxnLst>
                                  <a:rect l="0" t="0" r="r" b="b"/>
                                  <a:pathLst>
                                    <a:path w="27" h="3">
                                      <a:moveTo>
                                        <a:pt x="0" y="0"/>
                                      </a:moveTo>
                                      <a:lnTo>
                                        <a:pt x="9" y="3"/>
                                      </a:lnTo>
                                      <a:lnTo>
                                        <a:pt x="2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371"/>
                              <wps:cNvSpPr>
                                <a:spLocks/>
                              </wps:cNvSpPr>
                              <wps:spPr bwMode="auto">
                                <a:xfrm>
                                  <a:off x="41910" y="330200"/>
                                  <a:ext cx="17145" cy="1905"/>
                                </a:xfrm>
                                <a:custGeom>
                                  <a:avLst/>
                                  <a:gdLst>
                                    <a:gd name="T0" fmla="*/ 0 w 27"/>
                                    <a:gd name="T1" fmla="*/ 0 h 3"/>
                                    <a:gd name="T2" fmla="*/ 9 w 27"/>
                                    <a:gd name="T3" fmla="*/ 3 h 3"/>
                                    <a:gd name="T4" fmla="*/ 27 w 27"/>
                                    <a:gd name="T5" fmla="*/ 3 h 3"/>
                                    <a:gd name="T6" fmla="*/ 0 w 27"/>
                                    <a:gd name="T7" fmla="*/ 0 h 3"/>
                                  </a:gdLst>
                                  <a:ahLst/>
                                  <a:cxnLst>
                                    <a:cxn ang="0">
                                      <a:pos x="T0" y="T1"/>
                                    </a:cxn>
                                    <a:cxn ang="0">
                                      <a:pos x="T2" y="T3"/>
                                    </a:cxn>
                                    <a:cxn ang="0">
                                      <a:pos x="T4" y="T5"/>
                                    </a:cxn>
                                    <a:cxn ang="0">
                                      <a:pos x="T6" y="T7"/>
                                    </a:cxn>
                                  </a:cxnLst>
                                  <a:rect l="0" t="0" r="r" b="b"/>
                                  <a:pathLst>
                                    <a:path w="27" h="3">
                                      <a:moveTo>
                                        <a:pt x="0" y="0"/>
                                      </a:moveTo>
                                      <a:lnTo>
                                        <a:pt x="9" y="3"/>
                                      </a:lnTo>
                                      <a:lnTo>
                                        <a:pt x="27"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372"/>
                              <wps:cNvSpPr>
                                <a:spLocks/>
                              </wps:cNvSpPr>
                              <wps:spPr bwMode="auto">
                                <a:xfrm>
                                  <a:off x="41910" y="330200"/>
                                  <a:ext cx="20320" cy="1905"/>
                                </a:xfrm>
                                <a:custGeom>
                                  <a:avLst/>
                                  <a:gdLst>
                                    <a:gd name="T0" fmla="*/ 0 w 32"/>
                                    <a:gd name="T1" fmla="*/ 0 h 3"/>
                                    <a:gd name="T2" fmla="*/ 32 w 32"/>
                                    <a:gd name="T3" fmla="*/ 0 h 3"/>
                                    <a:gd name="T4" fmla="*/ 27 w 32"/>
                                    <a:gd name="T5" fmla="*/ 3 h 3"/>
                                    <a:gd name="T6" fmla="*/ 0 w 32"/>
                                    <a:gd name="T7" fmla="*/ 0 h 3"/>
                                  </a:gdLst>
                                  <a:ahLst/>
                                  <a:cxnLst>
                                    <a:cxn ang="0">
                                      <a:pos x="T0" y="T1"/>
                                    </a:cxn>
                                    <a:cxn ang="0">
                                      <a:pos x="T2" y="T3"/>
                                    </a:cxn>
                                    <a:cxn ang="0">
                                      <a:pos x="T4" y="T5"/>
                                    </a:cxn>
                                    <a:cxn ang="0">
                                      <a:pos x="T6" y="T7"/>
                                    </a:cxn>
                                  </a:cxnLst>
                                  <a:rect l="0" t="0" r="r" b="b"/>
                                  <a:pathLst>
                                    <a:path w="32" h="3">
                                      <a:moveTo>
                                        <a:pt x="0" y="0"/>
                                      </a:moveTo>
                                      <a:lnTo>
                                        <a:pt x="32" y="0"/>
                                      </a:lnTo>
                                      <a:lnTo>
                                        <a:pt x="2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 name="Freeform 373"/>
                              <wps:cNvSpPr>
                                <a:spLocks/>
                              </wps:cNvSpPr>
                              <wps:spPr bwMode="auto">
                                <a:xfrm>
                                  <a:off x="41910" y="330200"/>
                                  <a:ext cx="20320" cy="1905"/>
                                </a:xfrm>
                                <a:custGeom>
                                  <a:avLst/>
                                  <a:gdLst>
                                    <a:gd name="T0" fmla="*/ 0 w 32"/>
                                    <a:gd name="T1" fmla="*/ 0 h 3"/>
                                    <a:gd name="T2" fmla="*/ 32 w 32"/>
                                    <a:gd name="T3" fmla="*/ 0 h 3"/>
                                    <a:gd name="T4" fmla="*/ 27 w 32"/>
                                    <a:gd name="T5" fmla="*/ 3 h 3"/>
                                    <a:gd name="T6" fmla="*/ 0 w 32"/>
                                    <a:gd name="T7" fmla="*/ 0 h 3"/>
                                  </a:gdLst>
                                  <a:ahLst/>
                                  <a:cxnLst>
                                    <a:cxn ang="0">
                                      <a:pos x="T0" y="T1"/>
                                    </a:cxn>
                                    <a:cxn ang="0">
                                      <a:pos x="T2" y="T3"/>
                                    </a:cxn>
                                    <a:cxn ang="0">
                                      <a:pos x="T4" y="T5"/>
                                    </a:cxn>
                                    <a:cxn ang="0">
                                      <a:pos x="T6" y="T7"/>
                                    </a:cxn>
                                  </a:cxnLst>
                                  <a:rect l="0" t="0" r="r" b="b"/>
                                  <a:pathLst>
                                    <a:path w="32" h="3">
                                      <a:moveTo>
                                        <a:pt x="0" y="0"/>
                                      </a:moveTo>
                                      <a:lnTo>
                                        <a:pt x="32" y="0"/>
                                      </a:lnTo>
                                      <a:lnTo>
                                        <a:pt x="27"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Freeform 374"/>
                              <wps:cNvSpPr>
                                <a:spLocks/>
                              </wps:cNvSpPr>
                              <wps:spPr bwMode="auto">
                                <a:xfrm>
                                  <a:off x="1352550" y="330200"/>
                                  <a:ext cx="17145" cy="1905"/>
                                </a:xfrm>
                                <a:custGeom>
                                  <a:avLst/>
                                  <a:gdLst>
                                    <a:gd name="T0" fmla="*/ 0 w 27"/>
                                    <a:gd name="T1" fmla="*/ 0 h 3"/>
                                    <a:gd name="T2" fmla="*/ 9 w 27"/>
                                    <a:gd name="T3" fmla="*/ 3 h 3"/>
                                    <a:gd name="T4" fmla="*/ 27 w 27"/>
                                    <a:gd name="T5" fmla="*/ 3 h 3"/>
                                    <a:gd name="T6" fmla="*/ 0 w 27"/>
                                    <a:gd name="T7" fmla="*/ 0 h 3"/>
                                  </a:gdLst>
                                  <a:ahLst/>
                                  <a:cxnLst>
                                    <a:cxn ang="0">
                                      <a:pos x="T0" y="T1"/>
                                    </a:cxn>
                                    <a:cxn ang="0">
                                      <a:pos x="T2" y="T3"/>
                                    </a:cxn>
                                    <a:cxn ang="0">
                                      <a:pos x="T4" y="T5"/>
                                    </a:cxn>
                                    <a:cxn ang="0">
                                      <a:pos x="T6" y="T7"/>
                                    </a:cxn>
                                  </a:cxnLst>
                                  <a:rect l="0" t="0" r="r" b="b"/>
                                  <a:pathLst>
                                    <a:path w="27" h="3">
                                      <a:moveTo>
                                        <a:pt x="0" y="0"/>
                                      </a:moveTo>
                                      <a:lnTo>
                                        <a:pt x="9" y="3"/>
                                      </a:lnTo>
                                      <a:lnTo>
                                        <a:pt x="2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375"/>
                              <wps:cNvSpPr>
                                <a:spLocks/>
                              </wps:cNvSpPr>
                              <wps:spPr bwMode="auto">
                                <a:xfrm>
                                  <a:off x="1352550" y="330200"/>
                                  <a:ext cx="17145" cy="1905"/>
                                </a:xfrm>
                                <a:custGeom>
                                  <a:avLst/>
                                  <a:gdLst>
                                    <a:gd name="T0" fmla="*/ 0 w 27"/>
                                    <a:gd name="T1" fmla="*/ 0 h 3"/>
                                    <a:gd name="T2" fmla="*/ 9 w 27"/>
                                    <a:gd name="T3" fmla="*/ 3 h 3"/>
                                    <a:gd name="T4" fmla="*/ 27 w 27"/>
                                    <a:gd name="T5" fmla="*/ 3 h 3"/>
                                    <a:gd name="T6" fmla="*/ 0 w 27"/>
                                    <a:gd name="T7" fmla="*/ 0 h 3"/>
                                  </a:gdLst>
                                  <a:ahLst/>
                                  <a:cxnLst>
                                    <a:cxn ang="0">
                                      <a:pos x="T0" y="T1"/>
                                    </a:cxn>
                                    <a:cxn ang="0">
                                      <a:pos x="T2" y="T3"/>
                                    </a:cxn>
                                    <a:cxn ang="0">
                                      <a:pos x="T4" y="T5"/>
                                    </a:cxn>
                                    <a:cxn ang="0">
                                      <a:pos x="T6" y="T7"/>
                                    </a:cxn>
                                  </a:cxnLst>
                                  <a:rect l="0" t="0" r="r" b="b"/>
                                  <a:pathLst>
                                    <a:path w="27" h="3">
                                      <a:moveTo>
                                        <a:pt x="0" y="0"/>
                                      </a:moveTo>
                                      <a:lnTo>
                                        <a:pt x="9" y="3"/>
                                      </a:lnTo>
                                      <a:lnTo>
                                        <a:pt x="27"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376"/>
                              <wps:cNvSpPr>
                                <a:spLocks/>
                              </wps:cNvSpPr>
                              <wps:spPr bwMode="auto">
                                <a:xfrm>
                                  <a:off x="1352550" y="330200"/>
                                  <a:ext cx="20955" cy="1905"/>
                                </a:xfrm>
                                <a:custGeom>
                                  <a:avLst/>
                                  <a:gdLst>
                                    <a:gd name="T0" fmla="*/ 0 w 33"/>
                                    <a:gd name="T1" fmla="*/ 0 h 3"/>
                                    <a:gd name="T2" fmla="*/ 33 w 33"/>
                                    <a:gd name="T3" fmla="*/ 0 h 3"/>
                                    <a:gd name="T4" fmla="*/ 27 w 33"/>
                                    <a:gd name="T5" fmla="*/ 3 h 3"/>
                                    <a:gd name="T6" fmla="*/ 0 w 33"/>
                                    <a:gd name="T7" fmla="*/ 0 h 3"/>
                                  </a:gdLst>
                                  <a:ahLst/>
                                  <a:cxnLst>
                                    <a:cxn ang="0">
                                      <a:pos x="T0" y="T1"/>
                                    </a:cxn>
                                    <a:cxn ang="0">
                                      <a:pos x="T2" y="T3"/>
                                    </a:cxn>
                                    <a:cxn ang="0">
                                      <a:pos x="T4" y="T5"/>
                                    </a:cxn>
                                    <a:cxn ang="0">
                                      <a:pos x="T6" y="T7"/>
                                    </a:cxn>
                                  </a:cxnLst>
                                  <a:rect l="0" t="0" r="r" b="b"/>
                                  <a:pathLst>
                                    <a:path w="33" h="3">
                                      <a:moveTo>
                                        <a:pt x="0" y="0"/>
                                      </a:moveTo>
                                      <a:lnTo>
                                        <a:pt x="33" y="0"/>
                                      </a:lnTo>
                                      <a:lnTo>
                                        <a:pt x="2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377"/>
                              <wps:cNvSpPr>
                                <a:spLocks/>
                              </wps:cNvSpPr>
                              <wps:spPr bwMode="auto">
                                <a:xfrm>
                                  <a:off x="1352550" y="330200"/>
                                  <a:ext cx="20955" cy="1905"/>
                                </a:xfrm>
                                <a:custGeom>
                                  <a:avLst/>
                                  <a:gdLst>
                                    <a:gd name="T0" fmla="*/ 0 w 33"/>
                                    <a:gd name="T1" fmla="*/ 0 h 3"/>
                                    <a:gd name="T2" fmla="*/ 33 w 33"/>
                                    <a:gd name="T3" fmla="*/ 0 h 3"/>
                                    <a:gd name="T4" fmla="*/ 27 w 33"/>
                                    <a:gd name="T5" fmla="*/ 3 h 3"/>
                                    <a:gd name="T6" fmla="*/ 0 w 33"/>
                                    <a:gd name="T7" fmla="*/ 0 h 3"/>
                                  </a:gdLst>
                                  <a:ahLst/>
                                  <a:cxnLst>
                                    <a:cxn ang="0">
                                      <a:pos x="T0" y="T1"/>
                                    </a:cxn>
                                    <a:cxn ang="0">
                                      <a:pos x="T2" y="T3"/>
                                    </a:cxn>
                                    <a:cxn ang="0">
                                      <a:pos x="T4" y="T5"/>
                                    </a:cxn>
                                    <a:cxn ang="0">
                                      <a:pos x="T6" y="T7"/>
                                    </a:cxn>
                                  </a:cxnLst>
                                  <a:rect l="0" t="0" r="r" b="b"/>
                                  <a:pathLst>
                                    <a:path w="33" h="3">
                                      <a:moveTo>
                                        <a:pt x="0" y="0"/>
                                      </a:moveTo>
                                      <a:lnTo>
                                        <a:pt x="33" y="0"/>
                                      </a:lnTo>
                                      <a:lnTo>
                                        <a:pt x="27" y="3"/>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Freeform 378"/>
                              <wps:cNvSpPr>
                                <a:spLocks/>
                              </wps:cNvSpPr>
                              <wps:spPr bwMode="auto">
                                <a:xfrm>
                                  <a:off x="47625" y="332105"/>
                                  <a:ext cx="2540" cy="635"/>
                                </a:xfrm>
                                <a:custGeom>
                                  <a:avLst/>
                                  <a:gdLst>
                                    <a:gd name="T0" fmla="*/ 0 w 4"/>
                                    <a:gd name="T1" fmla="*/ 0 h 1"/>
                                    <a:gd name="T2" fmla="*/ 4 w 4"/>
                                    <a:gd name="T3" fmla="*/ 1 h 1"/>
                                    <a:gd name="T4" fmla="*/ 4 w 4"/>
                                    <a:gd name="T5" fmla="*/ 1 h 1"/>
                                    <a:gd name="T6" fmla="*/ 0 w 4"/>
                                    <a:gd name="T7" fmla="*/ 0 h 1"/>
                                  </a:gdLst>
                                  <a:ahLst/>
                                  <a:cxnLst>
                                    <a:cxn ang="0">
                                      <a:pos x="T0" y="T1"/>
                                    </a:cxn>
                                    <a:cxn ang="0">
                                      <a:pos x="T2" y="T3"/>
                                    </a:cxn>
                                    <a:cxn ang="0">
                                      <a:pos x="T4" y="T5"/>
                                    </a:cxn>
                                    <a:cxn ang="0">
                                      <a:pos x="T6" y="T7"/>
                                    </a:cxn>
                                  </a:cxnLst>
                                  <a:rect l="0" t="0" r="r" b="b"/>
                                  <a:pathLst>
                                    <a:path w="4" h="1">
                                      <a:moveTo>
                                        <a:pt x="0" y="0"/>
                                      </a:moveTo>
                                      <a:lnTo>
                                        <a:pt x="4" y="1"/>
                                      </a:lnTo>
                                      <a:lnTo>
                                        <a:pt x="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379"/>
                              <wps:cNvSpPr>
                                <a:spLocks/>
                              </wps:cNvSpPr>
                              <wps:spPr bwMode="auto">
                                <a:xfrm>
                                  <a:off x="47625" y="332105"/>
                                  <a:ext cx="2540" cy="635"/>
                                </a:xfrm>
                                <a:custGeom>
                                  <a:avLst/>
                                  <a:gdLst>
                                    <a:gd name="T0" fmla="*/ 0 w 4"/>
                                    <a:gd name="T1" fmla="*/ 0 h 1"/>
                                    <a:gd name="T2" fmla="*/ 4 w 4"/>
                                    <a:gd name="T3" fmla="*/ 1 h 1"/>
                                    <a:gd name="T4" fmla="*/ 4 w 4"/>
                                    <a:gd name="T5" fmla="*/ 1 h 1"/>
                                    <a:gd name="T6" fmla="*/ 0 w 4"/>
                                    <a:gd name="T7" fmla="*/ 0 h 1"/>
                                  </a:gdLst>
                                  <a:ahLst/>
                                  <a:cxnLst>
                                    <a:cxn ang="0">
                                      <a:pos x="T0" y="T1"/>
                                    </a:cxn>
                                    <a:cxn ang="0">
                                      <a:pos x="T2" y="T3"/>
                                    </a:cxn>
                                    <a:cxn ang="0">
                                      <a:pos x="T4" y="T5"/>
                                    </a:cxn>
                                    <a:cxn ang="0">
                                      <a:pos x="T6" y="T7"/>
                                    </a:cxn>
                                  </a:cxnLst>
                                  <a:rect l="0" t="0" r="r" b="b"/>
                                  <a:pathLst>
                                    <a:path w="4" h="1">
                                      <a:moveTo>
                                        <a:pt x="0" y="0"/>
                                      </a:moveTo>
                                      <a:lnTo>
                                        <a:pt x="4" y="1"/>
                                      </a:lnTo>
                                      <a:lnTo>
                                        <a:pt x="4" y="1"/>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Freeform 380"/>
                              <wps:cNvSpPr>
                                <a:spLocks/>
                              </wps:cNvSpPr>
                              <wps:spPr bwMode="auto">
                                <a:xfrm>
                                  <a:off x="47625" y="332105"/>
                                  <a:ext cx="11430" cy="635"/>
                                </a:xfrm>
                                <a:custGeom>
                                  <a:avLst/>
                                  <a:gdLst>
                                    <a:gd name="T0" fmla="*/ 0 w 18"/>
                                    <a:gd name="T1" fmla="*/ 0 h 1"/>
                                    <a:gd name="T2" fmla="*/ 18 w 18"/>
                                    <a:gd name="T3" fmla="*/ 0 h 1"/>
                                    <a:gd name="T4" fmla="*/ 4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8" y="0"/>
                                      </a:lnTo>
                                      <a:lnTo>
                                        <a:pt x="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381"/>
                              <wps:cNvSpPr>
                                <a:spLocks/>
                              </wps:cNvSpPr>
                              <wps:spPr bwMode="auto">
                                <a:xfrm>
                                  <a:off x="47625" y="332105"/>
                                  <a:ext cx="11430" cy="635"/>
                                </a:xfrm>
                                <a:custGeom>
                                  <a:avLst/>
                                  <a:gdLst>
                                    <a:gd name="T0" fmla="*/ 0 w 18"/>
                                    <a:gd name="T1" fmla="*/ 0 h 1"/>
                                    <a:gd name="T2" fmla="*/ 18 w 18"/>
                                    <a:gd name="T3" fmla="*/ 0 h 1"/>
                                    <a:gd name="T4" fmla="*/ 4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8" y="0"/>
                                      </a:lnTo>
                                      <a:lnTo>
                                        <a:pt x="4" y="1"/>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Freeform 382"/>
                              <wps:cNvSpPr>
                                <a:spLocks/>
                              </wps:cNvSpPr>
                              <wps:spPr bwMode="auto">
                                <a:xfrm>
                                  <a:off x="1358265" y="332105"/>
                                  <a:ext cx="11430" cy="635"/>
                                </a:xfrm>
                                <a:custGeom>
                                  <a:avLst/>
                                  <a:gdLst>
                                    <a:gd name="T0" fmla="*/ 0 w 18"/>
                                    <a:gd name="T1" fmla="*/ 0 h 1"/>
                                    <a:gd name="T2" fmla="*/ 18 w 18"/>
                                    <a:gd name="T3" fmla="*/ 0 h 1"/>
                                    <a:gd name="T4" fmla="*/ 4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8" y="0"/>
                                      </a:lnTo>
                                      <a:lnTo>
                                        <a:pt x="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383"/>
                              <wps:cNvSpPr>
                                <a:spLocks/>
                              </wps:cNvSpPr>
                              <wps:spPr bwMode="auto">
                                <a:xfrm>
                                  <a:off x="1358265" y="332105"/>
                                  <a:ext cx="11430" cy="635"/>
                                </a:xfrm>
                                <a:custGeom>
                                  <a:avLst/>
                                  <a:gdLst>
                                    <a:gd name="T0" fmla="*/ 0 w 18"/>
                                    <a:gd name="T1" fmla="*/ 0 h 1"/>
                                    <a:gd name="T2" fmla="*/ 18 w 18"/>
                                    <a:gd name="T3" fmla="*/ 0 h 1"/>
                                    <a:gd name="T4" fmla="*/ 4 w 18"/>
                                    <a:gd name="T5" fmla="*/ 1 h 1"/>
                                    <a:gd name="T6" fmla="*/ 0 w 18"/>
                                    <a:gd name="T7" fmla="*/ 0 h 1"/>
                                  </a:gdLst>
                                  <a:ahLst/>
                                  <a:cxnLst>
                                    <a:cxn ang="0">
                                      <a:pos x="T0" y="T1"/>
                                    </a:cxn>
                                    <a:cxn ang="0">
                                      <a:pos x="T2" y="T3"/>
                                    </a:cxn>
                                    <a:cxn ang="0">
                                      <a:pos x="T4" y="T5"/>
                                    </a:cxn>
                                    <a:cxn ang="0">
                                      <a:pos x="T6" y="T7"/>
                                    </a:cxn>
                                  </a:cxnLst>
                                  <a:rect l="0" t="0" r="r" b="b"/>
                                  <a:pathLst>
                                    <a:path w="18" h="1">
                                      <a:moveTo>
                                        <a:pt x="0" y="0"/>
                                      </a:moveTo>
                                      <a:lnTo>
                                        <a:pt x="18" y="0"/>
                                      </a:lnTo>
                                      <a:lnTo>
                                        <a:pt x="4" y="1"/>
                                      </a:lnTo>
                                      <a:lnTo>
                                        <a:pt x="0" y="0"/>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Freeform 384"/>
                              <wps:cNvSpPr>
                                <a:spLocks/>
                              </wps:cNvSpPr>
                              <wps:spPr bwMode="auto">
                                <a:xfrm>
                                  <a:off x="31115" y="289560"/>
                                  <a:ext cx="43180" cy="43180"/>
                                </a:xfrm>
                                <a:custGeom>
                                  <a:avLst/>
                                  <a:gdLst>
                                    <a:gd name="T0" fmla="*/ 68 w 68"/>
                                    <a:gd name="T1" fmla="*/ 34 h 68"/>
                                    <a:gd name="T2" fmla="*/ 65 w 68"/>
                                    <a:gd name="T3" fmla="*/ 21 h 68"/>
                                    <a:gd name="T4" fmla="*/ 58 w 68"/>
                                    <a:gd name="T5" fmla="*/ 10 h 68"/>
                                    <a:gd name="T6" fmla="*/ 47 w 68"/>
                                    <a:gd name="T7" fmla="*/ 3 h 68"/>
                                    <a:gd name="T8" fmla="*/ 34 w 68"/>
                                    <a:gd name="T9" fmla="*/ 0 h 68"/>
                                    <a:gd name="T10" fmla="*/ 21 w 68"/>
                                    <a:gd name="T11" fmla="*/ 3 h 68"/>
                                    <a:gd name="T12" fmla="*/ 10 w 68"/>
                                    <a:gd name="T13" fmla="*/ 10 h 68"/>
                                    <a:gd name="T14" fmla="*/ 2 w 68"/>
                                    <a:gd name="T15" fmla="*/ 21 h 68"/>
                                    <a:gd name="T16" fmla="*/ 0 w 68"/>
                                    <a:gd name="T17" fmla="*/ 34 h 68"/>
                                    <a:gd name="T18" fmla="*/ 2 w 68"/>
                                    <a:gd name="T19" fmla="*/ 47 h 68"/>
                                    <a:gd name="T20" fmla="*/ 10 w 68"/>
                                    <a:gd name="T21" fmla="*/ 59 h 68"/>
                                    <a:gd name="T22" fmla="*/ 21 w 68"/>
                                    <a:gd name="T23" fmla="*/ 66 h 68"/>
                                    <a:gd name="T24" fmla="*/ 34 w 68"/>
                                    <a:gd name="T25" fmla="*/ 68 h 68"/>
                                    <a:gd name="T26" fmla="*/ 47 w 68"/>
                                    <a:gd name="T27" fmla="*/ 66 h 68"/>
                                    <a:gd name="T28" fmla="*/ 58 w 68"/>
                                    <a:gd name="T29" fmla="*/ 59 h 68"/>
                                    <a:gd name="T30" fmla="*/ 65 w 68"/>
                                    <a:gd name="T31" fmla="*/ 47 h 68"/>
                                    <a:gd name="T32" fmla="*/ 68 w 68"/>
                                    <a:gd name="T33" fmla="*/ 3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8" h="68">
                                      <a:moveTo>
                                        <a:pt x="68" y="34"/>
                                      </a:moveTo>
                                      <a:lnTo>
                                        <a:pt x="65" y="21"/>
                                      </a:lnTo>
                                      <a:lnTo>
                                        <a:pt x="58" y="10"/>
                                      </a:lnTo>
                                      <a:lnTo>
                                        <a:pt x="47" y="3"/>
                                      </a:lnTo>
                                      <a:lnTo>
                                        <a:pt x="34" y="0"/>
                                      </a:lnTo>
                                      <a:lnTo>
                                        <a:pt x="21" y="3"/>
                                      </a:lnTo>
                                      <a:lnTo>
                                        <a:pt x="10" y="10"/>
                                      </a:lnTo>
                                      <a:lnTo>
                                        <a:pt x="2" y="21"/>
                                      </a:lnTo>
                                      <a:lnTo>
                                        <a:pt x="0" y="34"/>
                                      </a:lnTo>
                                      <a:lnTo>
                                        <a:pt x="2" y="47"/>
                                      </a:lnTo>
                                      <a:lnTo>
                                        <a:pt x="10" y="59"/>
                                      </a:lnTo>
                                      <a:lnTo>
                                        <a:pt x="21" y="66"/>
                                      </a:lnTo>
                                      <a:lnTo>
                                        <a:pt x="34" y="68"/>
                                      </a:lnTo>
                                      <a:lnTo>
                                        <a:pt x="47" y="66"/>
                                      </a:lnTo>
                                      <a:lnTo>
                                        <a:pt x="58" y="59"/>
                                      </a:lnTo>
                                      <a:lnTo>
                                        <a:pt x="65" y="47"/>
                                      </a:lnTo>
                                      <a:lnTo>
                                        <a:pt x="68" y="34"/>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Freeform 385"/>
                              <wps:cNvSpPr>
                                <a:spLocks/>
                              </wps:cNvSpPr>
                              <wps:spPr bwMode="auto">
                                <a:xfrm>
                                  <a:off x="1341755" y="289560"/>
                                  <a:ext cx="43180" cy="43180"/>
                                </a:xfrm>
                                <a:custGeom>
                                  <a:avLst/>
                                  <a:gdLst>
                                    <a:gd name="T0" fmla="*/ 68 w 68"/>
                                    <a:gd name="T1" fmla="*/ 34 h 68"/>
                                    <a:gd name="T2" fmla="*/ 65 w 68"/>
                                    <a:gd name="T3" fmla="*/ 21 h 68"/>
                                    <a:gd name="T4" fmla="*/ 58 w 68"/>
                                    <a:gd name="T5" fmla="*/ 10 h 68"/>
                                    <a:gd name="T6" fmla="*/ 47 w 68"/>
                                    <a:gd name="T7" fmla="*/ 3 h 68"/>
                                    <a:gd name="T8" fmla="*/ 34 w 68"/>
                                    <a:gd name="T9" fmla="*/ 0 h 68"/>
                                    <a:gd name="T10" fmla="*/ 21 w 68"/>
                                    <a:gd name="T11" fmla="*/ 3 h 68"/>
                                    <a:gd name="T12" fmla="*/ 10 w 68"/>
                                    <a:gd name="T13" fmla="*/ 10 h 68"/>
                                    <a:gd name="T14" fmla="*/ 3 w 68"/>
                                    <a:gd name="T15" fmla="*/ 21 h 68"/>
                                    <a:gd name="T16" fmla="*/ 0 w 68"/>
                                    <a:gd name="T17" fmla="*/ 34 h 68"/>
                                    <a:gd name="T18" fmla="*/ 3 w 68"/>
                                    <a:gd name="T19" fmla="*/ 47 h 68"/>
                                    <a:gd name="T20" fmla="*/ 10 w 68"/>
                                    <a:gd name="T21" fmla="*/ 59 h 68"/>
                                    <a:gd name="T22" fmla="*/ 21 w 68"/>
                                    <a:gd name="T23" fmla="*/ 66 h 68"/>
                                    <a:gd name="T24" fmla="*/ 34 w 68"/>
                                    <a:gd name="T25" fmla="*/ 68 h 68"/>
                                    <a:gd name="T26" fmla="*/ 47 w 68"/>
                                    <a:gd name="T27" fmla="*/ 66 h 68"/>
                                    <a:gd name="T28" fmla="*/ 58 w 68"/>
                                    <a:gd name="T29" fmla="*/ 59 h 68"/>
                                    <a:gd name="T30" fmla="*/ 65 w 68"/>
                                    <a:gd name="T31" fmla="*/ 47 h 68"/>
                                    <a:gd name="T32" fmla="*/ 68 w 68"/>
                                    <a:gd name="T33" fmla="*/ 3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8" h="68">
                                      <a:moveTo>
                                        <a:pt x="68" y="34"/>
                                      </a:moveTo>
                                      <a:lnTo>
                                        <a:pt x="65" y="21"/>
                                      </a:lnTo>
                                      <a:lnTo>
                                        <a:pt x="58" y="10"/>
                                      </a:lnTo>
                                      <a:lnTo>
                                        <a:pt x="47" y="3"/>
                                      </a:lnTo>
                                      <a:lnTo>
                                        <a:pt x="34" y="0"/>
                                      </a:lnTo>
                                      <a:lnTo>
                                        <a:pt x="21" y="3"/>
                                      </a:lnTo>
                                      <a:lnTo>
                                        <a:pt x="10" y="10"/>
                                      </a:lnTo>
                                      <a:lnTo>
                                        <a:pt x="3" y="21"/>
                                      </a:lnTo>
                                      <a:lnTo>
                                        <a:pt x="0" y="34"/>
                                      </a:lnTo>
                                      <a:lnTo>
                                        <a:pt x="3" y="47"/>
                                      </a:lnTo>
                                      <a:lnTo>
                                        <a:pt x="10" y="59"/>
                                      </a:lnTo>
                                      <a:lnTo>
                                        <a:pt x="21" y="66"/>
                                      </a:lnTo>
                                      <a:lnTo>
                                        <a:pt x="34" y="68"/>
                                      </a:lnTo>
                                      <a:lnTo>
                                        <a:pt x="47" y="66"/>
                                      </a:lnTo>
                                      <a:lnTo>
                                        <a:pt x="58" y="59"/>
                                      </a:lnTo>
                                      <a:lnTo>
                                        <a:pt x="65" y="47"/>
                                      </a:lnTo>
                                      <a:lnTo>
                                        <a:pt x="68" y="34"/>
                                      </a:lnTo>
                                      <a:close/>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Rectangle 386"/>
                              <wps:cNvSpPr>
                                <a:spLocks noChangeArrowheads="1"/>
                              </wps:cNvSpPr>
                              <wps:spPr bwMode="auto">
                                <a:xfrm>
                                  <a:off x="14605" y="92075"/>
                                  <a:ext cx="106045" cy="16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0D36AE" w:rsidRDefault="004E4E04" w:rsidP="004C0584">
                                    <w:pPr>
                                      <w:rPr>
                                        <w:sz w:val="27"/>
                                        <w:szCs w:val="27"/>
                                      </w:rPr>
                                    </w:pPr>
                                    <w:r w:rsidRPr="000D36AE">
                                      <w:rPr>
                                        <w:rFonts w:cs=".VnTime"/>
                                        <w:color w:val="000000"/>
                                        <w:sz w:val="23"/>
                                        <w:szCs w:val="23"/>
                                      </w:rPr>
                                      <w:t>A</w:t>
                                    </w:r>
                                  </w:p>
                                </w:txbxContent>
                              </wps:txbx>
                              <wps:bodyPr rot="0" vert="horz" wrap="none" lIns="0" tIns="0" rIns="0" bIns="0" anchor="t" anchorCtr="0" upright="1">
                                <a:spAutoFit/>
                              </wps:bodyPr>
                            </wps:wsp>
                            <wps:wsp>
                              <wps:cNvPr id="123" name="Rectangle 387"/>
                              <wps:cNvSpPr>
                                <a:spLocks noChangeArrowheads="1"/>
                              </wps:cNvSpPr>
                              <wps:spPr bwMode="auto">
                                <a:xfrm>
                                  <a:off x="1343660" y="92075"/>
                                  <a:ext cx="97790" cy="16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E04" w:rsidRPr="000D36AE" w:rsidRDefault="004E4E04" w:rsidP="004C0584">
                                    <w:pPr>
                                      <w:rPr>
                                        <w:sz w:val="27"/>
                                        <w:szCs w:val="27"/>
                                      </w:rPr>
                                    </w:pPr>
                                    <w:r w:rsidRPr="000D36AE">
                                      <w:rPr>
                                        <w:rFonts w:cs=".VnTime"/>
                                        <w:color w:val="000000"/>
                                        <w:sz w:val="23"/>
                                        <w:szCs w:val="23"/>
                                      </w:rPr>
                                      <w:t>B</w:t>
                                    </w:r>
                                  </w:p>
                                </w:txbxContent>
                              </wps:txbx>
                              <wps:bodyPr rot="0" vert="horz" wrap="none" lIns="0" tIns="0" rIns="0" bIns="0" anchor="t" anchorCtr="0" upright="1">
                                <a:spAutoFit/>
                              </wps:bodyPr>
                            </wps:wsp>
                            <wps:wsp>
                              <wps:cNvPr id="124" name="Line 388"/>
                              <wps:cNvCnPr/>
                              <wps:spPr bwMode="auto">
                                <a:xfrm flipV="1">
                                  <a:off x="34925" y="280670"/>
                                  <a:ext cx="34925" cy="61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5" name="Line 389"/>
                              <wps:cNvCnPr/>
                              <wps:spPr bwMode="auto">
                                <a:xfrm flipV="1">
                                  <a:off x="1345565" y="280670"/>
                                  <a:ext cx="35560" cy="6159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393" o:spid="_x0000_s1712" editas="canvas" style="width:117.75pt;height:28.5pt;mso-position-horizontal-relative:char;mso-position-vertical-relative:line" coordsize="14954,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">
                      <v:shape id="_x0000_s1713" type="#_x0000_t75" style="position:absolute;width:14954;height:3619;visibility:visible;mso-wrap-style:square">
                        <v:fill o:detectmouseclick="t"/>
                        <v:path o:connecttype="none"/>
                      </v:shape>
                      <v:line id="Line 198" o:spid="_x0000_s1714" style="position:absolute;flip:x;visibility:visible;mso-wrap-style:square" from="5708,3111" to="7080,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0uz8EAAADcAAAADwAAAGRycy9kb3ducmV2LnhtbESPQYvCMBSE78L+h/AW9qZphdWlGkUW&#10;Vjwp1r14ezTPNti8lCRq/fdGEDwOM/MNM1/2thVX8sE4VpCPMhDEldOGawX/h7/hD4gQkTW2jknB&#10;nQIsFx+DORba3XhP1zLWIkE4FKigibErpAxVQxbDyHXEyTs5bzEm6WupPd4S3LZynGUTadFwWmiw&#10;o9+GqnN5sQrWwVbk0LjQf+/K/OKPWzM9KvX12a9mICL18R1+tTdawTjL4XkmHQG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TS7PwQAAANwAAAAPAAAAAAAAAAAAAAAA&#10;AKECAABkcnMvZG93bnJldi54bWxQSwUGAAAAAAQABAD5AAAAjwMAAAAA&#10;" strokeweight=".5pt"/>
                      <v:line id="Line 199" o:spid="_x0000_s1715" style="position:absolute;flip:x;visibility:visible;mso-wrap-style:square" from="742,3111" to="3289,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wuMEAAADcAAAADwAAAGRycy9kb3ducmV2LnhtbESPQYvCMBSE78L+h/AW9qaphdWlGkUW&#10;Vjwp1r14ezTPNti8lCRq/fdGEDwOM/MNM1/2thVX8sE4VjAeZSCIK6cN1wr+D3/DHxAhImtsHZOC&#10;OwVYLj4Gcyy0u/GermWsRYJwKFBBE2NXSBmqhiyGkeuIk3dy3mJM0tdSe7wluG1lnmUTadFwWmiw&#10;o9+GqnN5sQrWwVbk0LjQf+/K8cUft2Z6VOrrs1/NQETq4zv8am+0gjzL4XkmHQG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n7C4wQAAANwAAAAPAAAAAAAAAAAAAAAA&#10;AKECAABkcnMvZG93bnJldi54bWxQSwUGAAAAAAQABAD5AAAAjwMAAAAA&#10;" strokeweight=".5pt"/>
                      <v:shape id="Freeform 200" o:spid="_x0000_s1716" style="position:absolute;left:3289;top:2641;width:2419;height:946;visibility:visible;mso-wrap-style:square;v-text-anchor:top" coordsize="381,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t78UA&#10;AADcAAAADwAAAGRycy9kb3ducmV2LnhtbESPzWrDMBCE74W8g9hAb43cmDaJE9mEQEt76CE/kOti&#10;bSyn1spYiu28fVUo9DjMzDfMphhtI3rqfO1YwfMsAUFcOl1zpeB0fHtagvABWWPjmBTcyUORTx42&#10;mGk38J76Q6hEhLDPUIEJoc2k9KUhi37mWuLoXVxnMUTZVVJ3OES4beQ8SV6lxZrjgsGWdobK78PN&#10;Klghvi/OjXbXQR7vJr28LL+2n0o9TsftGkSgMfyH/9ofWsE8SeH3TDwC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i3vxQAAANwAAAAPAAAAAAAAAAAAAAAAAJgCAABkcnMv&#10;ZG93bnJldi54bWxQSwUGAAAAAAQABAD1AAAAigMAAAAA&#10;" path="m,l381,r,149l,149e" filled="f" strokeweight=".5pt">
                        <v:path arrowok="t" o:connecttype="custom" o:connectlocs="0,0;241935,0;241935,94615;0,94615" o:connectangles="0,0,0,0"/>
                      </v:shape>
                      <v:line id="Line 201" o:spid="_x0000_s1717" style="position:absolute;flip:y;visibility:visible;mso-wrap-style:square" from="3289,2641" to="3295,3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qNV8MAAADcAAAADwAAAGRycy9kb3ducmV2LnhtbESPwWrDMBBE74X8g9hAb43skLbBiWJC&#10;oSGnlrq55LZYG1vEWhlJsd2/jwqFHoeZecNsy8l2YiAfjGMF+SIDQVw7bbhRcPp+f1qDCBFZY+eY&#10;FPxQgHI3e9hiod3IXzRUsREJwqFABW2MfSFlqFuyGBauJ07exXmLMUnfSO1xTHDbyWWWvUiLhtNC&#10;iz29tVRfq5tVcAi2JofGhen5s8pv/vxhXs9KPc6n/QZEpCn+h//aR61gma3g90w6AnJ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6jVfDAAAA3AAAAA8AAAAAAAAAAAAA&#10;AAAAoQIAAGRycy9kb3ducmV2LnhtbFBLBQYAAAAABAAEAPkAAACRAwAAAAA=&#10;" strokeweight=".5pt"/>
                      <v:line id="Line 202" o:spid="_x0000_s1718" style="position:absolute;flip:x;visibility:visible;mso-wrap-style:square" from="10871,3111" to="13417,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YozMEAAADcAAAADwAAAGRycy9kb3ducmV2LnhtbESPT4vCMBTE74LfIbwFb5oq+IdqlEVQ&#10;PK1YvXh7NG/bsM1LSaLWb28WBI/DzPyGWW0624g7+WAcKxiPMhDEpdOGKwWX8264ABEissbGMSl4&#10;UoDNut9bYa7dg090L2IlEoRDjgrqGNtcylDWZDGMXEucvF/nLcYkfSW1x0eC20ZOsmwmLRpOCzW2&#10;tK2p/CtuVsE+2JIcGhe66bEY3/z1x8yvSg2+uu8liEhd/ITf7YNWMMmm8H8mHQG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dijMwQAAANwAAAAPAAAAAAAAAAAAAAAA&#10;AKECAABkcnMvZG93bnJldi54bWxQSwUGAAAAAAQABAD5AAAAjwMAAAAA&#10;" strokeweight=".5pt"/>
                      <v:line id="Line 203" o:spid="_x0000_s1719" style="position:absolute;flip:x;visibility:visible;mso-wrap-style:square" from="7080,3111" to="8451,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S2u8MAAADcAAAADwAAAGRycy9kb3ducmV2LnhtbESPwWrDMBBE74X8g9hAb7WcQN3gWAkh&#10;kNBTS91efFusjS1irYykxO7fV4VCj8PMvGGq/WwHcScfjGMFqywHQdw6bbhT8PV5etqACBFZ4+CY&#10;FHxTgP1u8VBhqd3EH3SvYycShEOJCvoYx1LK0PZkMWRuJE7exXmLMUnfSe1xSnA7yHWeF9Ki4bTQ&#10;40jHntprfbMKzsG25NC4MD+/16ubb97MS6PU43I+bEFEmuN/+K/9qhWs8wJ+z6Qj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ktrvDAAAA3AAAAA8AAAAAAAAAAAAA&#10;AAAAoQIAAGRycy9kb3ducmV2LnhtbFBLBQYAAAAABAAEAPkAAACRAwAAAAA=&#10;" strokeweight=".5pt"/>
                      <v:shape id="Freeform 204" o:spid="_x0000_s1720" style="position:absolute;left:8451;top:2641;width:2420;height:946;visibility:visible;mso-wrap-style:square;v-text-anchor:top" coordsize="381,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7MUA&#10;AADcAAAADwAAAGRycy9kb3ducmV2LnhtbESPS2vDMBCE74X8B7GB3hq5KW0SJ7IJgZb20EMekOti&#10;bSyn1spYih//vioUchxm5htmkw+2Fh21vnKs4HmWgCAunK64VHA6vj8tQfiArLF2TApG8pBnk4cN&#10;ptr1vKfuEEoRIexTVGBCaFIpfWHIop+5hjh6F9daDFG2pdQt9hFuazlPkjdpseK4YLChnaHi53Cz&#10;ClaIH4tzrd21l8fRvFxel9/bL6Uep8N2DSLQEO7h//anVjBPFvB3Jh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SvsxQAAANwAAAAPAAAAAAAAAAAAAAAAAJgCAABkcnMv&#10;ZG93bnJldi54bWxQSwUGAAAAAAQABAD1AAAAigMAAAAA&#10;" path="m,l381,r,149l,149e" filled="f" strokeweight=".5pt">
                        <v:path arrowok="t" o:connecttype="custom" o:connectlocs="0,0;241935,0;241935,94615;0,94615" o:connectangles="0,0,0,0"/>
                      </v:shape>
                      <v:line id="Line 205" o:spid="_x0000_s1721" style="position:absolute;flip:y;visibility:visible;mso-wrap-style:square" from="8451,2641" to="8458,3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eHUr8AAADcAAAADwAAAGRycy9kb3ducmV2LnhtbERPz2vCMBS+D/wfwhvstqYKztEZZQiK&#10;J4fdLr09mmcbbF5KEtvuvzcHwePH93u9nWwnBvLBOFYwz3IQxLXThhsFf7/7908QISJr7ByTgn8K&#10;sN3MXtZYaDfymYYyNiKFcChQQRtjX0gZ6pYshsz1xIm7OG8xJugbqT2OKdx2cpHnH9Ki4dTQYk+7&#10;luprebMKDsHW5NC4MC1/yvnNVyezqpR6e52+v0BEmuJT/HAftYJFntamM+kIyM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HeHUr8AAADcAAAADwAAAAAAAAAAAAAAAACh&#10;AgAAZHJzL2Rvd25yZXYueG1sUEsFBgAAAAAEAAQA+QAAAI0DAAAAAA==&#10;" strokeweight=".5pt"/>
                      <v:shape id="Freeform 206" o:spid="_x0000_s1722" style="position:absolute;left:457;top:2895;width:120;height:13;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aLcAA&#10;AADcAAAADwAAAGRycy9kb3ducmV2LnhtbESPzQrCMBCE74LvEFbwpqkeRKtRRBT0JP5Bj0uzttVm&#10;U5qo9e2NIHgcZuYbZrZoTCmeVLvCsoJBPwJBnFpdcKbgfNr0xiCcR9ZYWiYFb3KwmLdbM4y1ffGB&#10;nkefiQBhF6OC3PsqltKlORl0fVsRB+9qa4M+yDqTusZXgJtSDqNoJA0WHBZyrGiVU3o/PowCu95c&#10;1o/xYO9vVSH1qUlQ7hKlup1mOQXhqfH/8K+91QqG0QS+Z8IRkP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CBaLcAAAADcAAAADwAAAAAAAAAAAAAAAACYAgAAZHJzL2Rvd25y&#10;ZXYueG1sUEsFBgAAAAAEAAQA9QAAAIUDAAAAAA==&#10;" path="m14,l,2r19,l14,xe" fillcolor="black" stroked="f">
                        <v:path arrowok="t" o:connecttype="custom" o:connectlocs="8890,0;0,1270;12065,1270;8890,0" o:connectangles="0,0,0,0"/>
                      </v:shape>
                      <v:shape id="Freeform 207" o:spid="_x0000_s1723" style="position:absolute;left:457;top:2895;width:120;height:13;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aI8MA&#10;AADcAAAADwAAAGRycy9kb3ducmV2LnhtbERPz2vCMBS+D/Y/hDfYRWbaMkRqowxBlB02psI8PprX&#10;pqx5KUnU6l+/HAY7fny/q9Voe3EhHzrHCvJpBoK4drrjVsHxsHmZgwgRWWPvmBTcKMBq+fhQYand&#10;lb/oso+tSCEcSlRgYhxKKUNtyGKYuoE4cY3zFmOCvpXa4zWF214WWTaTFjtODQYHWhuqf/Znq2A3&#10;TPLPpvjGd+9M3H6ccPJ6nyn1/DS+LUBEGuO/+M+90wqKPM1PZ9IR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laI8MAAADcAAAADwAAAAAAAAAAAAAAAACYAgAAZHJzL2Rv&#10;d25yZXYueG1sUEsFBgAAAAAEAAQA9QAAAIgDAAAAAA==&#10;" path="m14,l,2r19,l14,xe" filled="f" strokeweight=".5pt">
                        <v:path arrowok="t" o:connecttype="custom" o:connectlocs="8890,0;0,1270;12065,1270;8890,0" o:connectangles="0,0,0,0"/>
                      </v:shape>
                      <v:shape id="Freeform 208" o:spid="_x0000_s1724" style="position:absolute;left:13563;top:2895;width:121;height:13;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A9r8A&#10;AADcAAAADwAAAGRycy9kb3ducmV2LnhtbESPzQrCMBCE74LvEFbwZtN6EKlGEVHQk/gHHpdmbavN&#10;pjRR69sbQfA4zMw3zHTemko8qXGlZQVJFIMgzqwuOVdwOq4HYxDOI2usLJOCNzmYz7qdKabavnhP&#10;z4PPRYCwS1FB4X2dSumyggy6yNbEwbvaxqAPssmlbvAV4KaSwzgeSYMlh4UCa1oWlN0PD6PArtbn&#10;1WOc7PytLqU+theU24tS/V67mIDw1Pp/+NfeaAXDJIHvmXAE5O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j8D2vwAAANwAAAAPAAAAAAAAAAAAAAAAAJgCAABkcnMvZG93bnJl&#10;di54bWxQSwUGAAAAAAQABAD1AAAAhAMAAAAA&#10;" path="m14,l,2r19,l14,xe" fillcolor="black" stroked="f">
                        <v:path arrowok="t" o:connecttype="custom" o:connectlocs="8890,0;0,1270;12065,1270;8890,0" o:connectangles="0,0,0,0"/>
                      </v:shape>
                      <v:shape id="Freeform 209" o:spid="_x0000_s1725" style="position:absolute;left:13563;top:2895;width:121;height:13;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dhz8UA&#10;AADcAAAADwAAAGRycy9kb3ducmV2LnhtbESPQWsCMRSE7wX/Q3hCL6LZXUTKahQRROnBUlvQ42Pz&#10;3CxuXpYk6ra/vikUehxm5htmseptK+7kQ+NYQT7JQBBXTjdcK/j82I5fQISIrLF1TAq+KMBqOXha&#10;YKndg9/pfoy1SBAOJSowMXallKEyZDFMXEecvIvzFmOSvpba4yPBbSuLLJtJiw2nBYMdbQxV1+PN&#10;Kth3o/ztUpzw1TsTd4czjqbfM6Weh/16DiJSH//Df+29VlDkBfyeSUd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F2HPxQAAANwAAAAPAAAAAAAAAAAAAAAAAJgCAABkcnMv&#10;ZG93bnJldi54bWxQSwUGAAAAAAQABAD1AAAAigMAAAAA&#10;" path="m14,l,2r19,l14,xe" filled="f" strokeweight=".5pt">
                        <v:path arrowok="t" o:connecttype="custom" o:connectlocs="8890,0;0,1270;12065,1270;8890,0" o:connectangles="0,0,0,0"/>
                      </v:shape>
                      <v:shape id="Freeform 210" o:spid="_x0000_s1726" style="position:absolute;left:425;top:2908;width:210;height:19;visibility:visible;mso-wrap-style:square;v-text-anchor:top" coordsize="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7QFMUA&#10;AADcAAAADwAAAGRycy9kb3ducmV2LnhtbESPQWvCQBSE74X+h+UJvZmN0VpJXaUUpZ4qpnp/Zl+T&#10;2OzbmF1j/PfdgtDjMDPfMPNlb2rRUesqywpGUQyCOLe64kLB/ms9nIFwHlljbZkU3MjBcvH4MMdU&#10;2yvvqMt8IQKEXYoKSu+bVEqXl2TQRbYhDt63bQ36INtC6havAW5qmcTxVBqsOCyU2NB7SflPdjEK&#10;4s/Tqpk8b/N1dkgmrnsZn4+XD6WeBv3bKwhPvf8P39sbrSAZjeHvTD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tAUxQAAANwAAAAPAAAAAAAAAAAAAAAAAJgCAABkcnMv&#10;ZG93bnJldi54bWxQSwUGAAAAAAQABAD1AAAAigMAAAAA&#10;" path="m5,l,3r33,l5,xe" fillcolor="black" stroked="f">
                        <v:path arrowok="t" o:connecttype="custom" o:connectlocs="3175,0;0,1905;20955,1905;3175,0" o:connectangles="0,0,0,0"/>
                      </v:shape>
                      <v:shape id="Freeform 211" o:spid="_x0000_s1727" style="position:absolute;left:425;top:2908;width:210;height:19;visibility:visible;mso-wrap-style:square;v-text-anchor:top" coordsize="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7cQA&#10;AADcAAAADwAAAGRycy9kb3ducmV2LnhtbESPT2vCQBTE7wW/w/IEb3WjhFCia4hKwWttUbw9si9/&#10;MPs2Zrcx7afvFgSPw8z8hllno2nFQL1rLCtYzCMQxIXVDVcKvj7fX99AOI+ssbVMCn7IQbaZvKwx&#10;1fbOHzQcfSUChF2KCmrvu1RKV9Rk0M1tRxy80vYGfZB9JXWP9wA3rVxGUSINNhwWauxoV1NxPX4b&#10;BfsyiX5PyOZ6u+SX87YYdqe4VGo2HfMVCE+jf4Yf7YNWsFzE8H8mH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0/+3EAAAA3AAAAA8AAAAAAAAAAAAAAAAAmAIAAGRycy9k&#10;b3ducmV2LnhtbFBLBQYAAAAABAAEAPUAAACJAwAAAAA=&#10;" path="m5,l,3r33,l5,xe" filled="f" strokeweight=".5pt">
                        <v:path arrowok="t" o:connecttype="custom" o:connectlocs="3175,0;0,1905;20955,1905;3175,0" o:connectangles="0,0,0,0"/>
                      </v:shape>
                      <v:shape id="Freeform 212" o:spid="_x0000_s1728" style="position:absolute;left:457;top:2908;width:178;height:19;visibility:visible;mso-wrap-style:square;v-text-anchor:top" coordsize="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wNM8MA&#10;AADcAAAADwAAAGRycy9kb3ducmV2LnhtbESPzWrDMBCE74W8g9hALiWRbWganCghKQR6zQ/0ulgb&#10;W8RaGUuVnTx9VSj0OMzMN8xmN9pWROq9cawgX2QgiCunDdcKrpfjfAXCB2SNrWNS8CAPu+3kZYOl&#10;dgOfKJ5DLRKEfYkKmhC6UkpfNWTRL1xHnLyb6y2GJPta6h6HBLetLLJsKS0aTgsNdvTRUHU/f1sF&#10;70WUJlI3HK51FvPX5+nLjAelZtNxvwYRaAz/4b/2p1ZQ5G/weyYd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wNM8MAAADcAAAADwAAAAAAAAAAAAAAAACYAgAAZHJzL2Rv&#10;d25yZXYueG1sUEsFBgAAAAAEAAQA9QAAAIgDAAAAAA==&#10;" path="m,l19,r9,3l,xe" fillcolor="black" stroked="f">
                        <v:path arrowok="t" o:connecttype="custom" o:connectlocs="0,0;12065,0;17780,1905;0,0" o:connectangles="0,0,0,0"/>
                      </v:shape>
                      <v:shape id="Freeform 213" o:spid="_x0000_s1729" style="position:absolute;left:457;top:2908;width:178;height:19;visibility:visible;mso-wrap-style:square;v-text-anchor:top" coordsize="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pcH8UA&#10;AADcAAAADwAAAGRycy9kb3ducmV2LnhtbESPQWvCQBSE74X+h+UJvRTdJAcJ0VVEsPRSSq0Hj4/s&#10;M4lm34bd15j++26h0OMwM98w6+3kejVSiJ1nA/kiA0Vce9txY+D0eZiXoKIgW+w9k4FvirDdPD6s&#10;sbL+zh80HqVRCcKxQgOtyFBpHeuWHMaFH4iTd/HBoSQZGm0D3hPc9brIsqV22HFaaHGgfUv17fjl&#10;DFyHl/xcng/Pxe0SZJKxfM/eSmOeZtNuBUpokv/wX/vVGijyJfyeSU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lwfxQAAANwAAAAPAAAAAAAAAAAAAAAAAJgCAABkcnMv&#10;ZG93bnJldi54bWxQSwUGAAAAAAQABAD1AAAAigMAAAAA&#10;" path="m,l19,r9,3l,xe" filled="f" strokeweight=".5pt">
                        <v:path arrowok="t" o:connecttype="custom" o:connectlocs="0,0;12065,0;17780,1905;0,0" o:connectangles="0,0,0,0"/>
                      </v:shape>
                      <v:shape id="Freeform 214" o:spid="_x0000_s1730" style="position:absolute;left:13538;top:2908;width:203;height:19;visibility:visible;mso-wrap-style:square;v-text-anchor:top" coordsize="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8QsgA&#10;AADcAAAADwAAAGRycy9kb3ducmV2LnhtbESPT2vCQBTE74V+h+UVequbCG1qdBUpbfEgtf4h4u2Z&#10;fSax2bchu9X027tCweMwM79hRpPO1OJErassK4h7EQji3OqKCwWb9cfTKwjnkTXWlknBHzmYjO/v&#10;Rphqe+YlnVa+EAHCLkUFpfdNKqXLSzLoerYhDt7BtgZ9kG0hdYvnADe17EfRizRYcVgosaG3kvKf&#10;1a9RMN3N35+j4yLbZsnX0SWDz+94nyn1+NBNhyA8df4W/m/PtIJ+nMD1TDgCc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6vxCyAAAANwAAAAPAAAAAAAAAAAAAAAAAJgCAABk&#10;cnMvZG93bnJldi54bWxQSwUGAAAAAAQABAD1AAAAjQMAAAAA&#10;" path="m4,l,3r32,l4,xe" fillcolor="black" stroked="f">
                        <v:path arrowok="t" o:connecttype="custom" o:connectlocs="2540,0;0,1905;20320,1905;2540,0" o:connectangles="0,0,0,0"/>
                      </v:shape>
                      <v:shape id="Freeform 215" o:spid="_x0000_s1731" style="position:absolute;left:13538;top:2908;width:203;height:19;visibility:visible;mso-wrap-style:square;v-text-anchor:top" coordsize="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eNsIA&#10;AADcAAAADwAAAGRycy9kb3ducmV2LnhtbERPy2oCMRTdF/yHcAU3pWacRWmnRhGxYOtqrNLtZXLn&#10;UZObYZLO4++bhdDl4bzX29Ea0VPnG8cKVssEBHHhdMOVgsvX+9MLCB+QNRrHpGAiD9vN7GGNmXYD&#10;59SfQyViCPsMFdQhtJmUvqjJol+6ljhypesshgi7SuoOhxhujUyT5FlabDg21NjSvqbidv61Cj7b&#10;5IeMz18/Do9l30yl0afvq1KL+bh7AxFoDP/iu/uoFaSruDaeiUd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z542wgAAANwAAAAPAAAAAAAAAAAAAAAAAJgCAABkcnMvZG93&#10;bnJldi54bWxQSwUGAAAAAAQABAD1AAAAhwMAAAAA&#10;" path="m4,l,3r32,l4,xe" filled="f" strokeweight=".5pt">
                        <v:path arrowok="t" o:connecttype="custom" o:connectlocs="2540,0;0,1905;20320,1905;2540,0" o:connectangles="0,0,0,0"/>
                      </v:shape>
                      <v:shape id="Freeform 216" o:spid="_x0000_s1732" style="position:absolute;left:13563;top:2908;width:178;height:19;visibility:visible;mso-wrap-style:square;v-text-anchor:top" coordsize="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EHNsMA&#10;AADcAAAADwAAAGRycy9kb3ducmV2LnhtbESPzWrDMBCE74W8g9hALiWR7UPTOFFCUgj0mh/odbE2&#10;toi1MpYqO3n6qlDocZiZb5jNbrStiNR741hBvshAEFdOG64VXC/H+TsIH5A1to5JwYM87LaTlw2W&#10;2g18ongOtUgQ9iUqaELoSil91ZBFv3AdcfJurrcYkuxrqXscEty2ssiyN2nRcFposKOPhqr7+dsq&#10;WBZRmkjdcLjWWcxfn6cvMx6Umk3H/RpEoDH8h//an1pBka/g90w6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EHNsMAAADcAAAADwAAAAAAAAAAAAAAAACYAgAAZHJzL2Rv&#10;d25yZXYueG1sUEsFBgAAAAAEAAQA9QAAAIgDAAAAAA==&#10;" path="m,l19,r9,3l,xe" fillcolor="black" stroked="f">
                        <v:path arrowok="t" o:connecttype="custom" o:connectlocs="0,0;12065,0;17780,1905;0,0" o:connectangles="0,0,0,0"/>
                      </v:shape>
                      <v:shape id="Freeform 217" o:spid="_x0000_s1733" style="position:absolute;left:13563;top:2908;width:178;height:19;visibility:visible;mso-wrap-style:square;v-text-anchor:top" coordsize="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OrTcEA&#10;AADcAAAADwAAAGRycy9kb3ducmV2LnhtbERPTWvCQBC9F/wPywheim7MoYToKiIovUip9eBxyI5J&#10;NDsbdqcx/ffdQ6HHx/teb0fXqYFCbD0bWC4yUMSVty3XBi5fh3kBKgqyxc4zGfihCNvN5GWNpfVP&#10;/qThLLVKIRxLNNCI9KXWsWrIYVz4njhxNx8cSoKh1jbgM4W7TudZ9qYdtpwaGuxp31D1OH87A/f+&#10;uLwW18Nr/rgFGWUoPrJTYcxsOu5WoIRG+Rf/ud+tgTxP89OZdAT0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Tq03BAAAA3AAAAA8AAAAAAAAAAAAAAAAAmAIAAGRycy9kb3du&#10;cmV2LnhtbFBLBQYAAAAABAAEAPUAAACGAwAAAAA=&#10;" path="m,l19,r9,3l,xe" filled="f" strokeweight=".5pt">
                        <v:path arrowok="t" o:connecttype="custom" o:connectlocs="0,0;12065,0;17780,1905;0,0" o:connectangles="0,0,0,0"/>
                      </v:shape>
                      <v:shape id="Freeform 218" o:spid="_x0000_s1734" style="position:absolute;left:381;top:2927;width:234;height:25;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nAD8UA&#10;AADcAAAADwAAAGRycy9kb3ducmV2LnhtbESPQWsCMRSE7wX/Q3iCt5p1KSpbo4hQ6sVDrWiPr5vX&#10;zeLmZUnSde2vN4LQ4zAz3zCLVW8b0ZEPtWMFk3EGgrh0uuZKweHz7XkOIkRkjY1jUnClAKvl4GmB&#10;hXYX/qBuHyuRIBwKVGBibAspQ2nIYhi7ljh5P85bjEn6SmqPlwS3jcyzbCot1pwWDLa0MVSe979W&#10;wew63/2d+u/uKM1X12xfZmfz7pUaDfv1K4hIffwPP9pbrSDPJ3A/k4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2cAPxQAAANwAAAAPAAAAAAAAAAAAAAAAAJgCAABkcnMv&#10;ZG93bnJldi54bWxQSwUGAAAAAAQABAD1AAAAigMAAAAA&#10;" path="m7,l,4r37,l7,xe" fillcolor="black" stroked="f">
                        <v:path arrowok="t" o:connecttype="custom" o:connectlocs="4445,0;0,2540;23495,2540;4445,0" o:connectangles="0,0,0,0"/>
                      </v:shape>
                      <v:shape id="Freeform 219" o:spid="_x0000_s1735" style="position:absolute;left:381;top:2927;width:234;height:25;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PNNcQA&#10;AADcAAAADwAAAGRycy9kb3ducmV2LnhtbESPT2vCQBTE7wW/w/IK3urGgH+IrhJEqfZkbXt/Zp/Z&#10;0OzbkN2a+O27guBxmJnfMMt1b2txpdZXjhWMRwkI4sLpiksF31+7tzkIH5A11o5JwY08rFeDlyVm&#10;2nX8SddTKEWEsM9QgQmhyaT0hSGLfuQa4uhdXGsxRNmWUrfYRbitZZokU2mx4rhgsKGNoeL39GcV&#10;/MxM/n7JP4rz7bBN5niou8lxrNTwtc8XIAL14Rl+tPdaQZqmcD8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jzTXEAAAA3AAAAA8AAAAAAAAAAAAAAAAAmAIAAGRycy9k&#10;b3ducmV2LnhtbFBLBQYAAAAABAAEAPUAAACJAwAAAAA=&#10;" path="m7,l,4r37,l7,xe" filled="f" strokeweight=".5pt">
                        <v:path arrowok="t" o:connecttype="custom" o:connectlocs="4445,0;0,2540;23495,2540;4445,0" o:connectangles="0,0,0,0"/>
                      </v:shape>
                      <v:shape id="Freeform 220" o:spid="_x0000_s1736" style="position:absolute;left:425;top:2927;width:210;height:25;visibility:visible;mso-wrap-style:square;v-text-anchor:top" coordsize="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0vNcUA&#10;AADcAAAADwAAAGRycy9kb3ducmV2LnhtbESPUUvDQBCE3wX/w7EF3+ylKViJvRYtSoU+SFN/wJrb&#10;Jqm5vXi3NvHf9wTBx2FmvmGW69F16kwhtp4NzKYZKOLK25ZrA++Hl9t7UFGQLXaeycAPRVivrq+W&#10;WFg/8J7OpdQqQTgWaKAR6QutY9WQwzj1PXHyjj44lCRDrW3AIcFdp/Msu9MOW04LDfa0aaj6LL+d&#10;AVlsD1/boXt6DuVmHk929/EmC2NuJuPjAyihUf7Df+1XayDP5/B7Jh0Bv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HS81xQAAANwAAAAPAAAAAAAAAAAAAAAAAJgCAABkcnMv&#10;ZG93bnJldi54bWxQSwUGAAAAAAQABAD1AAAAigMAAAAA&#10;" path="m,l33,,30,4,,xe" fillcolor="black" stroked="f">
                        <v:path arrowok="t" o:connecttype="custom" o:connectlocs="0,0;20955,0;19050,2540;0,0" o:connectangles="0,0,0,0"/>
                      </v:shape>
                      <v:shape id="Freeform 221" o:spid="_x0000_s1737" style="position:absolute;left:425;top:2927;width:210;height:25;visibility:visible;mso-wrap-style:square;v-text-anchor:top" coordsize="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9W58IA&#10;AADcAAAADwAAAGRycy9kb3ducmV2LnhtbESPQWvCQBSE7wX/w/IEL0U3DaVodBVJUXpso94f2Wc2&#10;mH0bsmuM/94VhB6H+WaGWW0G24ieOl87VvAxS0AQl07XXCk4HnbTOQgfkDU2jknBnTxs1qO3FWba&#10;3fiP+iJUIpawz1CBCaHNpPSlIYt+5lri6J1dZzFE2VVSd3iL5baRaZJ8SYs1xwWDLeWGyktxtQrK&#10;0/vwe86/I2xOi/S6v7u8L5SajIftEkSgIfzDr/SPVpCmn/A8E4+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T1bnwgAAANwAAAAPAAAAAAAAAAAAAAAAAJgCAABkcnMvZG93&#10;bnJldi54bWxQSwUGAAAAAAQABAD1AAAAhwMAAAAA&#10;" path="m,l33,,30,4,,xe" filled="f" strokeweight=".5pt">
                        <v:path arrowok="t" o:connecttype="custom" o:connectlocs="0,0;20955,0;19050,2540;0,0" o:connectangles="0,0,0,0"/>
                      </v:shape>
                      <v:shape id="Freeform 222" o:spid="_x0000_s1738" style="position:absolute;left:615;top:2927;width:51;height:25;visibility:visible;mso-wrap-style:square;v-text-anchor:top" coordsize="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JP5MUA&#10;AADcAAAADwAAAGRycy9kb3ducmV2LnhtbESPQWvCQBSE7wX/w/IEb82moYpEVykFsQilJBVKb4/s&#10;Mwlm36a7q4n/vlsQehxm5htmvR1NJ67kfGtZwVOSgiCurG65VnD83D0uQfiArLGzTApu5GG7mTys&#10;Mdd24IKuZahFhLDPUUETQp9L6auGDPrE9sTRO1lnMETpaqkdDhFuOpml6UIabDkuNNjTa0PVubwY&#10;Bc/F0M+772H/tSNz+MGPcDun70rNpuPLCkSgMfyH7+03rSDL5vB3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k/kxQAAANwAAAAPAAAAAAAAAAAAAAAAAJgCAABkcnMv&#10;ZG93bnJldi54bWxQSwUGAAAAAAQABAD1AAAAigMAAAAA&#10;" path="m3,l,4r8,l3,xe" fillcolor="black" stroked="f">
                        <v:path arrowok="t" o:connecttype="custom" o:connectlocs="1905,0;0,2540;5080,2540;1905,0" o:connectangles="0,0,0,0"/>
                      </v:shape>
                      <v:shape id="Freeform 223" o:spid="_x0000_s1739" style="position:absolute;left:615;top:2927;width:51;height:25;visibility:visible;mso-wrap-style:square;v-text-anchor:top" coordsize="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zPMMA&#10;AADcAAAADwAAAGRycy9kb3ducmV2LnhtbESP0WoCMRRE3wv+Q7iCL0WTLlVkNYpYCj4URNsPuG6u&#10;m9XNzbJJ1/XvjVDo4zAzZ5jlune16KgNlWcNbxMFgrjwpuJSw8/353gOIkRkg7Vn0nCnAOvV4GWJ&#10;ufE3PlB3jKVIEA45arAxNrmUobDkMEx8Q5y8s28dxiTbUpoWbwnuapkpNZMOK04LFhvaWiqux1+n&#10;QVWnk5Px46ufXl7Zh/dO2b3UejTsNwsQkfr4H/5r74yGLJvB80w6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nzPMMAAADcAAAADwAAAAAAAAAAAAAAAACYAgAAZHJzL2Rv&#10;d25yZXYueG1sUEsFBgAAAAAEAAQA9QAAAIgDAAAAAA==&#10;" path="m3,l,4r8,l3,xe" filled="f" strokeweight=".5pt">
                        <v:path arrowok="t" o:connecttype="custom" o:connectlocs="1905,0;0,2540;5080,2540;1905,0" o:connectangles="0,0,0,0"/>
                      </v:shape>
                      <v:shape id="Freeform 224" o:spid="_x0000_s1740" style="position:absolute;left:13487;top:2927;width:241;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Jv4cQA&#10;AADcAAAADwAAAGRycy9kb3ducmV2LnhtbESP0WrCQBRE3wv+w3IF3+rGCCqpawhaQVqoqP2AS/Y2&#10;Cc3eXbJbE/v1XUHo4zAzZ5h1PphWXKnzjWUFs2kCgri0uuFKwedl/7wC4QOyxtYyKbiRh3wzelpj&#10;pm3PJ7qeQyUihH2GCuoQXCalL2sy6KfWEUfvy3YGQ5RdJXWHfYSbVqZJspAGG44LNTra1lR+n3+M&#10;gr1707Ti9+MilPPfV7ctlh+7XqnJeCheQAQawn/40T5oBWm6hPuZe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Cb+HEAAAA3AAAAA8AAAAAAAAAAAAAAAAAmAIAAGRycy9k&#10;b3ducmV2LnhtbFBLBQYAAAAABAAEAPUAAACJAwAAAAA=&#10;" path="m8,l,4r38,l8,xe" fillcolor="black" stroked="f">
                        <v:path arrowok="t" o:connecttype="custom" o:connectlocs="5080,0;0,2540;24130,2540;5080,0" o:connectangles="0,0,0,0"/>
                      </v:shape>
                      <v:shape id="Freeform 225" o:spid="_x0000_s1741" style="position:absolute;left:13487;top:2927;width:241;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ElsMA&#10;AADcAAAADwAAAGRycy9kb3ducmV2LnhtbERPz2vCMBS+D/wfwhO8jJnag5POtIgg22CIq+7+1jyb&#10;avNSmqjd/npzGOz48f1eFoNtxZV63zhWMJsmIIgrpxuuFRz2m6cFCB+QNbaOScEPeSjy0cMSM+1u&#10;/EnXMtQihrDPUIEJocuk9JUhi37qOuLIHV1vMUTY11L3eIvhtpVpksylxYZjg8GO1oaqc3mxCuT8&#10;MfnafjOft7/vw+vOfNDzaaHUZDysXkAEGsK/+M/9phWkaVwbz8QjI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uElsMAAADcAAAADwAAAAAAAAAAAAAAAACYAgAAZHJzL2Rv&#10;d25yZXYueG1sUEsFBgAAAAAEAAQA9QAAAIgDAAAAAA==&#10;" path="m8,l,4r38,l8,xe" filled="f" strokeweight=".5pt">
                        <v:path arrowok="t" o:connecttype="custom" o:connectlocs="5080,0;0,2540;24130,2540;5080,0" o:connectangles="0,0,0,0"/>
                      </v:shape>
                      <v:shape id="Freeform 226" o:spid="_x0000_s1742" style="position:absolute;left:13538;top:2927;width:203;height:25;visibility:visible;mso-wrap-style:square;v-text-anchor:top" coordsize="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vyJcYA&#10;AADcAAAADwAAAGRycy9kb3ducmV2LnhtbESPQWvCQBSE74X+h+UJvdWNOUgaXUULgVIoJepBb4/s&#10;MxvNvk2z25j++26h4HGYmW+Y5Xq0rRio941jBbNpAoK4crrhWsFhXzxnIHxA1tg6JgU/5GG9enxY&#10;Yq7djUsadqEWEcI+RwUmhC6X0leGLPqp64ijd3a9xRBlX0vd4y3CbSvTJJlLiw3HBYMdvRqqrrtv&#10;q6C9zNNTWRz32xo/jD0k71n4/FLqaTJuFiACjeEe/m+/aQVp+gJ/Z+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vyJcYAAADcAAAADwAAAAAAAAAAAAAAAACYAgAAZHJz&#10;L2Rvd25yZXYueG1sUEsFBgAAAAAEAAQA9QAAAIsDAAAAAA==&#10;" path="m,l32,,30,4,,xe" fillcolor="black" stroked="f">
                        <v:path arrowok="t" o:connecttype="custom" o:connectlocs="0,0;20320,0;19050,2540;0,0" o:connectangles="0,0,0,0"/>
                      </v:shape>
                      <v:shape id="Freeform 227" o:spid="_x0000_s1743" style="position:absolute;left:13538;top:2927;width:203;height:25;visibility:visible;mso-wrap-style:square;v-text-anchor:top" coordsize="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b9NMIA&#10;AADcAAAADwAAAGRycy9kb3ducmV2LnhtbERPy4rCMBTdC/5DuMLsNFWZKtUoIogz4wz4AreX5toW&#10;m5vaZLT+vVkILg/nPZ03phQ3ql1hWUG/F4EgTq0uOFNwPKy6YxDOI2ssLZOCBzmYz9qtKSba3nlH&#10;t73PRAhhl6CC3PsqkdKlORl0PVsRB+5sa4M+wDqTusZ7CDelHERRLA0WHBpyrGiZU3rZ/xsFm5+/&#10;9af7fZziRSyjUVlc5fY7Vuqj0ywmIDw1/i1+ub+0gsEwzA9nwhG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v00wgAAANwAAAAPAAAAAAAAAAAAAAAAAJgCAABkcnMvZG93&#10;bnJldi54bWxQSwUGAAAAAAQABAD1AAAAhwMAAAAA&#10;" path="m,l32,,30,4,,xe" filled="f" strokeweight=".5pt">
                        <v:path arrowok="t" o:connecttype="custom" o:connectlocs="0,0;20320,0;19050,2540;0,0" o:connectangles="0,0,0,0"/>
                      </v:shape>
                      <v:shape id="Freeform 228" o:spid="_x0000_s1744" style="position:absolute;left:13728;top:2927;width:45;height:25;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fV4sYA&#10;AADcAAAADwAAAGRycy9kb3ducmV2LnhtbESPQWvCQBSE7wX/w/IEL6XZGNsao6sUQeux2h48PrPP&#10;JDT7NmQ3Mf77bqHQ4zAz3zCrzWBq0VPrKssKplEMgji3uuJCwdfn7ikF4TyyxtoyKbiTg8169LDC&#10;TNsbH6k/+UIECLsMFZTeN5mULi/JoItsQxy8q20N+iDbQuoWbwFuapnE8as0WHFYKLGhbUn596kz&#10;Cqpur2P56I4v5/c8mS+eLx/X9KLUZDy8LUF4Gvx/+K990AqS2RR+z4Qj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0fV4sYAAADcAAAADwAAAAAAAAAAAAAAAACYAgAAZHJz&#10;L2Rvd25yZXYueG1sUEsFBgAAAAAEAAQA9QAAAIsDAAAAAA==&#10;" path="m2,l,4r7,l2,xe" fillcolor="black" stroked="f">
                        <v:path arrowok="t" o:connecttype="custom" o:connectlocs="1270,0;0,2540;4445,2540;1270,0" o:connectangles="0,0,0,0"/>
                      </v:shape>
                      <v:shape id="Freeform 229" o:spid="_x0000_s1745" style="position:absolute;left:13728;top:2927;width:45;height:25;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RfsIA&#10;AADcAAAADwAAAGRycy9kb3ducmV2LnhtbESPTWrDMBCF94HeQUyhu1iuC0lxo4RQCLTeBCc9wGCN&#10;LbfWyEiq496+CgSyfLyfj7fZzXYQE/nQO1bwnOUgiBune+4UfJ0Py1cQISJrHByTgj8KsNs+LDZY&#10;anfhmqZT7EQa4VCiAhPjWEoZGkMWQ+ZG4uS1zluMSfpOao+XNG4HWeT5SlrsOREMjvRuqPk5/drE&#10;xc+umrD1xu1rXclvfzzgWqmnx3n/BiLSHO/hW/tDKyheCrieSUd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9FF+wgAAANwAAAAPAAAAAAAAAAAAAAAAAJgCAABkcnMvZG93&#10;bnJldi54bWxQSwUGAAAAAAQABAD1AAAAhwMAAAAA&#10;" path="m2,l,4r7,l2,xe" filled="f" strokeweight=".5pt">
                        <v:path arrowok="t" o:connecttype="custom" o:connectlocs="1270,0;0,2540;4445,2540;1270,0" o:connectangles="0,0,0,0"/>
                      </v:shape>
                      <v:shape id="Freeform 230" o:spid="_x0000_s1746" style="position:absolute;left:361;top:2952;width:242;height:26;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P8QA&#10;AADcAAAADwAAAGRycy9kb3ducmV2LnhtbESP0WrCQBRE34X+w3ILfaubGrASXUOwFYoFpdYPuGSv&#10;STB7d8luTfTr3YLg4zAzZ5hFPphWnKnzjWUFb+MEBHFpdcOVgsPv+nUGwgdkja1lUnAhD/nyabTA&#10;TNuef+i8D5WIEPYZKqhDcJmUvqzJoB9bRxy9o+0Mhii7SuoO+wg3rZwkyVQabDgu1OhoVVN52v8Z&#10;BWu30TTj7900lOn1062K9+1Hr9TL81DMQQQawiN8b39pBZM0hf8z8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g/z/EAAAA3AAAAA8AAAAAAAAAAAAAAAAAmAIAAGRycy9k&#10;b3ducmV2LnhtbFBLBQYAAAAABAAEAPUAAACJAwAAAAA=&#10;" path="m3,l,4r38,l3,xe" fillcolor="black" stroked="f">
                        <v:path arrowok="t" o:connecttype="custom" o:connectlocs="1905,0;0,2540;24130,2540;1905,0" o:connectangles="0,0,0,0"/>
                      </v:shape>
                      <v:shape id="Freeform 231" o:spid="_x0000_s1747" style="position:absolute;left:361;top:2952;width:242;height:26;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8YTsYA&#10;AADcAAAADwAAAGRycy9kb3ducmV2LnhtbESPQWsCMRSE7wX/Q3iFXkSzWrGyGkUKpS2I2LW9Pzev&#10;m9XNy7JJdfXXG0HocZiZb5jZorWVOFLjS8cKBv0EBHHudMmFgu/tW28CwgdkjZVjUnAmD4t552GG&#10;qXYn/qJjFgoRIexTVGBCqFMpfW7Iou+7mjh6v66xGKJsCqkbPEW4reQwScbSYslxwWBNr4byQ/Zn&#10;FchxN/lZ75gP68tn+74xK3rZT5R6emyXUxCB2vAfvrc/tILh8whu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8YTsYAAADcAAAADwAAAAAAAAAAAAAAAACYAgAAZHJz&#10;L2Rvd25yZXYueG1sUEsFBgAAAAAEAAQA9QAAAIsDAAAAAA==&#10;" path="m3,l,4r38,l3,xe" filled="f" strokeweight=".5pt">
                        <v:path arrowok="t" o:connecttype="custom" o:connectlocs="1905,0;0,2540;24130,2540;1905,0" o:connectangles="0,0,0,0"/>
                      </v:shape>
                      <v:shape id="Freeform 232" o:spid="_x0000_s1748" style="position:absolute;left:381;top:2952;width:234;height:26;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tQ0cYA&#10;AADcAAAADwAAAGRycy9kb3ducmV2LnhtbESPT2sCMRTE7wW/Q3iF3jRbW/+wNYoUil48aKX1+Ny8&#10;bhY3L0sS17Wf3giFHoeZ+Q0zW3S2Fi35UDlW8DzIQBAXTldcKth/fvSnIEJE1lg7JgVXCrCY9x5m&#10;mGt34S21u1iKBOGQowITY5NLGQpDFsPANcTJ+3HeYkzSl1J7vCS4reUwy8bSYsVpwWBD74aK0+5s&#10;FUyu083vd3dsv6Q5tPX6dXIyK6/U02O3fAMRqYv/4b/2WisYvozgfi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tQ0cYAAADcAAAADwAAAAAAAAAAAAAAAACYAgAAZHJz&#10;L2Rvd25yZXYueG1sUEsFBgAAAAAEAAQA9QAAAIsDAAAAAA==&#10;" path="m,l37,,35,4,,xe" fillcolor="black" stroked="f">
                        <v:path arrowok="t" o:connecttype="custom" o:connectlocs="0,0;23495,0;22225,2540;0,0" o:connectangles="0,0,0,0"/>
                      </v:shape>
                      <v:shape id="Freeform 233" o:spid="_x0000_s1749" style="position:absolute;left:381;top:2952;width:234;height:26;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d68UA&#10;AADcAAAADwAAAGRycy9kb3ducmV2LnhtbESPS2/CMBCE75X4D9YicSsOVKUoYFBUteJxojzuS7zE&#10;EfE6ig0J/75GqtTjaGa+0cyXna3EnRpfOlYwGiYgiHOnSy4UHA/fr1MQPiBrrByTggd5WC56L3NM&#10;tWv5h+77UIgIYZ+iAhNCnUrpc0MW/dDVxNG7uMZiiLIppG6wjXBbyXGSTKTFkuOCwZo+DeXX/c0q&#10;OH2YbHXJtvn5sflKprip2vfdSKlBv8tmIAJ14T/8115rBeO3CTzPx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AV3rxQAAANwAAAAPAAAAAAAAAAAAAAAAAJgCAABkcnMv&#10;ZG93bnJldi54bWxQSwUGAAAAAAQABAD1AAAAigMAAAAA&#10;" path="m,l37,,35,4,,xe" filled="f" strokeweight=".5pt">
                        <v:path arrowok="t" o:connecttype="custom" o:connectlocs="0,0;23495,0;22225,2540;0,0" o:connectangles="0,0,0,0"/>
                      </v:shape>
                      <v:shape id="Freeform 234" o:spid="_x0000_s1750" style="position:absolute;left:603;top:2952;width:89;height:26;visibility:visible;mso-wrap-style:square;v-text-anchor:top" coordsize="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wqxsUA&#10;AADcAAAADwAAAGRycy9kb3ducmV2LnhtbESPzWrDMBCE74W+g9hAb42cFBzjRgkhpdDe8tMaclus&#10;jWRqrYylOu7bV4FAjsPMfMMs16NrxUB9aDwrmE0zEMS11w0bBV/H9+cCRIjIGlvPpOCPAqxXjw9L&#10;LLW/8J6GQzQiQTiUqMDG2JVShtqSwzD1HXHyzr53GJPsjdQ9XhLctXKeZbl02HBasNjR1lL9c/h1&#10;Ck6777yw59k2t0a/tdWpGsxnpdTTZNy8gog0xnv41v7QCuYvC7ieS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CrGxQAAANwAAAAPAAAAAAAAAAAAAAAAAJgCAABkcnMv&#10;ZG93bnJldi54bWxQSwUGAAAAAAQABAD1AAAAigMAAAAA&#10;" path="m2,l,4r14,l2,xe" fillcolor="black" stroked="f">
                        <v:path arrowok="t" o:connecttype="custom" o:connectlocs="1270,0;0,2540;8890,2540;1270,0" o:connectangles="0,0,0,0"/>
                      </v:shape>
                      <v:shape id="Freeform 235" o:spid="_x0000_s1751" style="position:absolute;left:603;top:2952;width:89;height:26;visibility:visible;mso-wrap-style:square;v-text-anchor:top" coordsize="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j0MIA&#10;AADcAAAADwAAAGRycy9kb3ducmV2LnhtbERPTYvCMBC9C/sfwgh7EU1V0KUaZV1YWMWL3aIeh2Zs&#10;i82kNFGrv94cBI+P9z1ftqYSV2pcaVnBcBCBIM6sLjlXkP7/9r9AOI+ssbJMCu7kYLn46Mwx1vbG&#10;O7omPhchhF2MCgrv61hKlxVk0A1sTRy4k20M+gCbXOoGbyHcVHIURRNpsOTQUGBNPwVl5+RiFFxW&#10;ZZLm+tGj3Xq63u6PeHDZRqnPbvs9A+Gp9W/xy/2nFYzGYW04E4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2PQwgAAANwAAAAPAAAAAAAAAAAAAAAAAJgCAABkcnMvZG93&#10;bnJldi54bWxQSwUGAAAAAAQABAD1AAAAhwMAAAAA&#10;" path="m2,l,4r14,l2,xe" filled="f" strokeweight=".5pt">
                        <v:path arrowok="t" o:connecttype="custom" o:connectlocs="1270,0;0,2540;8890,2540;1270,0" o:connectangles="0,0,0,0"/>
                      </v:shape>
                      <v:shape id="Freeform 236" o:spid="_x0000_s1752" style="position:absolute;left:615;top:2952;width:77;height:26;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j6SMYA&#10;AADcAAAADwAAAGRycy9kb3ducmV2LnhtbESPQWvCQBSE70L/w/IKXqRuqiAxdZUiSEXowRihx0f2&#10;JRuafRuy2yT9991CocdhZr5hdofJtmKg3jeOFTwvExDEpdMN1wqK2+kpBeEDssbWMSn4Jg+H/cNs&#10;h5l2I19pyEMtIoR9hgpMCF0mpS8NWfRL1xFHr3K9xRBlX0vd4xjhtpWrJNlIiw3HBYMdHQ2Vn/mX&#10;VTAMl/c0L6pTOb5VH3dpqCmOC6Xmj9PrC4hAU/gP/7XPWsFqvYXfM/EI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j6SMYAAADcAAAADwAAAAAAAAAAAAAAAACYAgAAZHJz&#10;L2Rvd25yZXYueG1sUEsFBgAAAAAEAAQA9QAAAIsDAAAAAA==&#10;" path="m,l8,r4,4l,xe" fillcolor="black" stroked="f">
                        <v:path arrowok="t" o:connecttype="custom" o:connectlocs="0,0;5080,0;7620,2540;0,0" o:connectangles="0,0,0,0"/>
                      </v:shape>
                      <v:shape id="Freeform 237" o:spid="_x0000_s1753" style="position:absolute;left:615;top:2952;width:77;height:26;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7ajsAA&#10;AADcAAAADwAAAGRycy9kb3ducmV2LnhtbERPzWrCQBC+C32HZQRvulFUSuoqrbQg9WTaBxiyYxKb&#10;nY27o8a37x4Ejx/f/2rTu1ZdKcTGs4HpJANFXHrbcGXg9+dr/AoqCrLF1jMZuFOEzfplsMLc+hsf&#10;6FpIpVIIxxwN1CJdrnUsa3IYJ74jTtzRB4eSYKi0DXhL4a7VsyxbaocNp4YaO9rWVP4VF2dg990G&#10;/DjcT4tPf45yKfZ6KcGY0bB/fwMl1MtT/HDvrIHZPM1PZ9IR0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7ajsAAAADcAAAADwAAAAAAAAAAAAAAAACYAgAAZHJzL2Rvd25y&#10;ZXYueG1sUEsFBgAAAAAEAAQA9QAAAIUDAAAAAA==&#10;" path="m,l8,r4,4l,xe" filled="f" strokeweight=".5pt">
                        <v:path arrowok="t" o:connecttype="custom" o:connectlocs="0,0;5080,0;7620,2540;0,0" o:connectangles="0,0,0,0"/>
                      </v:shape>
                      <v:shape id="Freeform 238" o:spid="_x0000_s1754" style="position:absolute;left:13474;top:2952;width:242;height:26;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3rsUA&#10;AADcAAAADwAAAGRycy9kb3ducmV2LnhtbESP0WrCQBRE3wv+w3KFvulGKzbEbES0grTQUtsPuGSv&#10;STB7d8luTfTruwWhj8PMnGHy9WBacaHON5YVzKYJCOLS6oYrBd9f+0kKwgdkja1lUnAlD+ti9JBj&#10;pm3Pn3Q5hkpECPsMFdQhuExKX9Zk0E+tI47eyXYGQ5RdJXWHfYSbVs6TZCkNNhwXanS0rak8H3+M&#10;gr171ZTy28cylE+3F7fdPL/veqUex8NmBSLQEP7D9/ZBK5gvZvB3Jh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eLeuxQAAANwAAAAPAAAAAAAAAAAAAAAAAJgCAABkcnMv&#10;ZG93bnJldi54bWxQSwUGAAAAAAQABAD1AAAAigMAAAAA&#10;" path="m2,l,4r38,l2,xe" fillcolor="black" stroked="f">
                        <v:path arrowok="t" o:connecttype="custom" o:connectlocs="1270,0;0,2540;24130,2540;1270,0" o:connectangles="0,0,0,0"/>
                      </v:shape>
                      <v:shape id="Freeform 239" o:spid="_x0000_s1755" style="position:absolute;left:13474;top:2952;width:242;height:26;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W3MUA&#10;AADcAAAADwAAAGRycy9kb3ducmV2LnhtbESPQWvCQBSE7wX/w/IKvUjdGEQluooIpS0UaWO9P7PP&#10;bGr2bchuNfbXu4LQ4zAz3zDzZWdrcaLWV44VDAcJCOLC6YpLBd/bl+cpCB+QNdaOScGFPCwXvYc5&#10;Ztqd+YtOeShFhLDPUIEJocmk9IUhi37gGuLoHVxrMUTZllK3eI5wW8s0ScbSYsVxwWBDa0PFMf+1&#10;CuS4n+w2e+bj5u+9e/00HzT5mSr19NitZiACdeE/fG+/aQXpKIXbmXg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FbcxQAAANwAAAAPAAAAAAAAAAAAAAAAAJgCAABkcnMv&#10;ZG93bnJldi54bWxQSwUGAAAAAAQABAD1AAAAigMAAAAA&#10;" path="m2,l,4r38,l2,xe" filled="f" strokeweight=".5pt">
                        <v:path arrowok="t" o:connecttype="custom" o:connectlocs="1270,0;0,2540;24130,2540;1270,0" o:connectangles="0,0,0,0"/>
                      </v:shape>
                      <v:shape id="Freeform 240" o:spid="_x0000_s1756" style="position:absolute;left:13487;top:2952;width:241;height:26;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MQsUA&#10;AADcAAAADwAAAGRycy9kb3ducmV2LnhtbESP3WrCQBSE74W+w3IKvaubqmiIriK2QlFQ/HmAQ/aY&#10;hGbPLtmtSX16Vyh4OczMN8xs0ZlaXKnxlWUFH/0EBHFudcWFgvNp/Z6C8AFZY22ZFPyRh8X8pTfD&#10;TNuWD3Q9hkJECPsMFZQhuExKn5dk0PetI47exTYGQ5RNIXWDbYSbWg6SZCwNVhwXSnS0Kin/Of4a&#10;BWu30ZTydj8O+fD25VbLye6zVerttVtOQQTqwjP83/7WCgajITzOx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5oxCxQAAANwAAAAPAAAAAAAAAAAAAAAAAJgCAABkcnMv&#10;ZG93bnJldi54bWxQSwUGAAAAAAQABAD1AAAAigMAAAAA&#10;" path="m,l38,,36,4,,xe" fillcolor="black" stroked="f">
                        <v:path arrowok="t" o:connecttype="custom" o:connectlocs="0,0;24130,0;22860,2540;0,0" o:connectangles="0,0,0,0"/>
                      </v:shape>
                      <v:shape id="Freeform 241" o:spid="_x0000_s1757" style="position:absolute;left:13487;top:2952;width:241;height:26;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tVcUA&#10;AADbAAAADwAAAGRycy9kb3ducmV2LnhtbESPT2sCQQzF74V+hyEFL0Vn24OV1VFKobSCiH/vcSfu&#10;bN3JLDujbvvpzaHgLeG9vPfLZNb5Wl2ojVVgAy+DDBRxEWzFpYHd9rM/AhUTssU6MBn4pQiz6ePD&#10;BHMbrrymyyaVSkI45mjApdTkWsfCkcc4CA2xaMfQekyytqW2LV4l3Nf6NcuG2mPF0uCwoQ9HxWlz&#10;9gb08DnbLw/Mp+XfvPtauQW9/YyM6T1172NQibp0N/9ff1vBF3r5RQb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dC1VxQAAANsAAAAPAAAAAAAAAAAAAAAAAJgCAABkcnMv&#10;ZG93bnJldi54bWxQSwUGAAAAAAQABAD1AAAAigMAAAAA&#10;" path="m,l38,,36,4,,xe" filled="f" strokeweight=".5pt">
                        <v:path arrowok="t" o:connecttype="custom" o:connectlocs="0,0;24130,0;22860,2540;0,0" o:connectangles="0,0,0,0"/>
                      </v:shape>
                      <v:shape id="Freeform 242" o:spid="_x0000_s1758" style="position:absolute;left:13716;top:2952;width:82;height:26;visibility:visible;mso-wrap-style:square;v-text-anchor:top" coordsize="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bG6sUA&#10;AADbAAAADwAAAGRycy9kb3ducmV2LnhtbESPQWvCQBCF7wX/wzJCb81GBSvRVURUegqtDepxyI5J&#10;MDsbsmuS9td3C4XeZnjve/NmtRlMLTpqXWVZwSSKQRDnVldcKMg+Dy8LEM4ja6wtk4IvcrBZj55W&#10;mGjb8wd1J1+IEMIuQQWl900ipctLMugi2xAH7WZbgz6sbSF1i30IN7WcxvFcGqw4XCixoV1J+f30&#10;MKHGfiFnx+k1e03TR3r+dvb9MrdKPY+H7RKEp8H/m//oNx24Cfz+Ega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JsbqxQAAANsAAAAPAAAAAAAAAAAAAAAAAJgCAABkcnMv&#10;ZG93bnJldi54bWxQSwUGAAAAAAQABAD1AAAAigMAAAAA&#10;" path="m2,l,4r13,l2,xe" fillcolor="black" stroked="f">
                        <v:path arrowok="t" o:connecttype="custom" o:connectlocs="1270,0;0,2540;8255,2540;1270,0" o:connectangles="0,0,0,0"/>
                      </v:shape>
                      <v:shape id="Freeform 243" o:spid="_x0000_s1759" style="position:absolute;left:13716;top:2952;width:82;height:26;visibility:visible;mso-wrap-style:square;v-text-anchor:top" coordsize="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lURcAA&#10;AADbAAAADwAAAGRycy9kb3ducmV2LnhtbERPTWvCQBC9F/wPywje6sYUpMRspFTSeK3tpbcxO92E&#10;ZmdDdk3iv3cLgrd5vM/J97PtxEiDbx0r2KwTEMS10y0bBd9f5fMrCB+QNXaOScGVPOyLxVOOmXYT&#10;f9J4CkbEEPYZKmhC6DMpfd2QRb92PXHkft1gMUQ4GKkHnGK47WSaJFtpseXY0GBP7w3Vf6eLVXAw&#10;XE0/pnpx5bY6p7ixXfJhlVot57cdiEBzeIjv7qOO81P4/yUeIIs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SlURcAAAADbAAAADwAAAAAAAAAAAAAAAACYAgAAZHJzL2Rvd25y&#10;ZXYueG1sUEsFBgAAAAAEAAQA9QAAAIUDAAAAAA==&#10;" path="m2,l,4r13,l2,xe" filled="f" strokeweight=".5pt">
                        <v:path arrowok="t" o:connecttype="custom" o:connectlocs="1270,0;0,2540;8255,2540;1270,0" o:connectangles="0,0,0,0"/>
                      </v:shape>
                      <v:shape id="Freeform 244" o:spid="_x0000_s1760" style="position:absolute;left:13728;top:2952;width:70;height:26;visibility:visible;mso-wrap-style:square;v-text-anchor:top" coordsize="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ZncQA&#10;AADcAAAADwAAAGRycy9kb3ducmV2LnhtbESPQWvCQBSE7wX/w/IEb7pJDFpSVymKpeLJtKXXR/Y1&#10;Cc2+TbOrif/eFYQeh5n5hlltBtOIC3WutqwgnkUgiAuray4VfH7sp88gnEfW2FgmBVdysFmPnlaY&#10;advziS65L0WAsMtQQeV9m0npiooMupltiYP3YzuDPsiulLrDPsBNI5MoWkiDNYeFClvaVlT85mej&#10;wG//jrs4yeN5IQ9zK9vvt/SLlZqMh9cXEJ4G/x9+tN+1giRdwv1MOAJ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IGZ3EAAAA3AAAAA8AAAAAAAAAAAAAAAAAmAIAAGRycy9k&#10;b3ducmV2LnhtbFBLBQYAAAAABAAEAPUAAACJAwAAAAA=&#10;" path="m,l7,r4,4l,xe" fillcolor="black" stroked="f">
                        <v:path arrowok="t" o:connecttype="custom" o:connectlocs="0,0;4445,0;6985,2540;0,0" o:connectangles="0,0,0,0"/>
                      </v:shape>
                      <v:shape id="Freeform 245" o:spid="_x0000_s1761" style="position:absolute;left:13728;top:2952;width:70;height:26;visibility:visible;mso-wrap-style:square;v-text-anchor:top" coordsize="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fW8AA&#10;AADcAAAADwAAAGRycy9kb3ducmV2LnhtbERPTYvCMBC9L/gfwgheRFOLK1KNIguKHm1F8DY0Y1tt&#10;JqXJav335iB4fLzv5boztXhQ6yrLCibjCARxbnXFhYJTth3NQTiPrLG2TApe5GC96v0sMdH2yUd6&#10;pL4QIYRdggpK75tESpeXZNCNbUMcuKttDfoA20LqFp8h3NQyjqKZNFhxaCixob+S8nv6bxQMaz5n&#10;6e23mgx3Pp6fusMl216UGvS7zQKEp85/xR/3XiuIp2FtOBOOgF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XmfW8AAAADcAAAADwAAAAAAAAAAAAAAAACYAgAAZHJzL2Rvd25y&#10;ZXYueG1sUEsFBgAAAAAEAAQA9QAAAIUDAAAAAA==&#10;" path="m,l7,r4,4l,xe" filled="f" strokeweight=".5pt">
                        <v:path arrowok="t" o:connecttype="custom" o:connectlocs="0,0;4445,0;6985,2540;0,0" o:connectangles="0,0,0,0"/>
                      </v:shape>
                      <v:shape id="Freeform 246" o:spid="_x0000_s1762" style="position:absolute;left:330;top:2978;width:247;height:44;visibility:visible;mso-wrap-style:square;v-text-anchor:top" coordsize="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6KVsQA&#10;AADcAAAADwAAAGRycy9kb3ducmV2LnhtbESPQWvCQBSE7wX/w/IEb3WjSKnRVUQQSsFDoxdvj+wz&#10;icm+DbtrjPn1bqHQ4zAz3zDrbW8a0ZHzlWUFs2kCgji3uuJCwfl0eP8E4QOyxsYyKXiSh+1m9LbG&#10;VNsH/1CXhUJECPsUFZQhtKmUPi/JoJ/aljh6V+sMhihdIbXDR4SbRs6T5EMarDgulNjSvqS8zu5G&#10;gbvUw31wSX06m+/uWD9vIesGpSbjfrcCEagP/+G/9pdWMF8s4fdMPAJ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uilbEAAAA3AAAAA8AAAAAAAAAAAAAAAAAmAIAAGRycy9k&#10;b3ducmV2LnhtbFBLBQYAAAAABAAEAPUAAACJAwAAAAA=&#10;" path="m5,l,7r39,l5,xe" fillcolor="black" stroked="f">
                        <v:path arrowok="t" o:connecttype="custom" o:connectlocs="3175,0;0,4445;24765,4445;3175,0" o:connectangles="0,0,0,0"/>
                      </v:shape>
                      <v:shape id="Freeform 247" o:spid="_x0000_s1763" style="position:absolute;left:330;top:2978;width:247;height:44;visibility:visible;mso-wrap-style:square;v-text-anchor:top" coordsize="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7P4MAA&#10;AADcAAAADwAAAGRycy9kb3ducmV2LnhtbERPTUsDMRC9C/0PYQre7KQLFVmbFhFsexKs1fOwGbPb&#10;biZrkrbrvzcHwePjfS/Xo+/VhWPqghiYzzQolibYTpyBw/vL3QOolEks9UHYwA8nWK8mN0uqbbjK&#10;G1/22akSIqkmA23OQ42YmpY9pVkYWAr3FaKnXGB0aCNdS7jvsdL6Hj11UhpaGvi55ea0P3sDG72Y&#10;4/F1W31odJtvjOfP7NiY2+n49Agq85j/xX/unTVQLcr8cqYcAV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7P4MAAAADcAAAADwAAAAAAAAAAAAAAAACYAgAAZHJzL2Rvd25y&#10;ZXYueG1sUEsFBgAAAAAEAAQA9QAAAIUDAAAAAA==&#10;" path="m5,l,7r39,l5,xe" filled="f" strokeweight=".5pt">
                        <v:path arrowok="t" o:connecttype="custom" o:connectlocs="3175,0;0,4445;24765,4445;3175,0" o:connectangles="0,0,0,0"/>
                      </v:shape>
                      <v:shape id="Freeform 248" o:spid="_x0000_s1764" style="position:absolute;left:361;top:2978;width:242;height:44;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acUA&#10;AADcAAAADwAAAGRycy9kb3ducmV2LnhtbESPT2sCMRTE74LfITyhN82u0CKrUUpB8LAH6x+8Pjav&#10;m6WblzXJ6tpP3xQKHoeZ+Q2z2gy2FTfyoXGsIJ9lIIgrpxuuFZyO2+kCRIjIGlvHpOBBATbr8WiF&#10;hXZ3/qTbIdYiQTgUqMDE2BVShsqQxTBzHXHyvpy3GJP0tdQe7wluWznPsjdpseG0YLCjD0PV96G3&#10;CvZl/yjdjzbhku/68no9B5+flXqZDO9LEJGG+Az/t3dawfw1h78z6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z9pxQAAANwAAAAPAAAAAAAAAAAAAAAAAJgCAABkcnMv&#10;ZG93bnJldi54bWxQSwUGAAAAAAQABAD1AAAAigMAAAAA&#10;" path="m,l38,,34,7,,xe" fillcolor="black" stroked="f">
                        <v:path arrowok="t" o:connecttype="custom" o:connectlocs="0,0;24130,0;21590,4445;0,0" o:connectangles="0,0,0,0"/>
                      </v:shape>
                      <v:shape id="Freeform 249" o:spid="_x0000_s1765" style="position:absolute;left:361;top:2978;width:242;height:44;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TW8EA&#10;AADcAAAADwAAAGRycy9kb3ducmV2LnhtbESPQYvCMBSE78L+h/AEbza1oEjXtIgieFXr/W3ztinb&#10;vJQmatdfv1kQPA4z8w2zKUfbiTsNvnWsYJGkIIhrp1tuFFSXw3wNwgdkjZ1jUvBLHsriY7LBXLsH&#10;n+h+Do2IEPY5KjAh9LmUvjZk0SeuJ47etxsshiiHRuoBHxFuO5ml6UpabDkuGOxpZ6j+Od+sguXC&#10;7dtu/zw1xyvuqi9tDrdqVGo2HbefIAKN4R1+tY9aQbbM4P9MPAK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b01vBAAAA3AAAAA8AAAAAAAAAAAAAAAAAmAIAAGRycy9kb3du&#10;cmV2LnhtbFBLBQYAAAAABAAEAPUAAACGAwAAAAA=&#10;" path="m,l38,,34,7,,xe" filled="f" strokeweight=".5pt">
                        <v:path arrowok="t" o:connecttype="custom" o:connectlocs="0,0;24130,0;21590,4445;0,0" o:connectangles="0,0,0,0"/>
                      </v:shape>
                      <v:shape id="Freeform 250" o:spid="_x0000_s1766" style="position:absolute;left:577;top:2978;width:140;height:44;visibility:visible;mso-wrap-style:square;v-text-anchor:top" coordsize="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1ig8QA&#10;AADcAAAADwAAAGRycy9kb3ducmV2LnhtbESPX2vCMBTF3wf7DuEO9jZTFUWqUYYos09SHcPHu+au&#10;6WxuShO1fnsjCD4ezp8fZ7bobC3O1PrKsYJ+LwFBXDhdcange7/+mIDwAVlj7ZgUXMnDYv76MsNU&#10;uwvndN6FUsQR9ikqMCE0qZS+MGTR91xDHL0/11oMUbal1C1e4rit5SBJxtJixZFgsKGloeK4O9nI&#10;zdar/mHbHIdfeZ5V2f/P6ddYpd7fus8piEBdeIYf7Y1WMBgN4X4mHg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dYoPEAAAA3AAAAA8AAAAAAAAAAAAAAAAAmAIAAGRycy9k&#10;b3ducmV2LnhtbFBLBQYAAAAABAAEAPUAAACJAwAAAAA=&#10;" path="m4,l,7r22,l4,xe" fillcolor="black" stroked="f">
                        <v:path arrowok="t" o:connecttype="custom" o:connectlocs="2540,0;0,4445;13970,4445;2540,0" o:connectangles="0,0,0,0"/>
                      </v:shape>
                      <v:shape id="Freeform 251" o:spid="_x0000_s1767" style="position:absolute;left:577;top:2978;width:140;height:44;visibility:visible;mso-wrap-style:square;v-text-anchor:top" coordsize="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lffMUA&#10;AADcAAAADwAAAGRycy9kb3ducmV2LnhtbESPT2sCMRTE74LfITzBm2brn1K2RhGh4q2obdHbY/O6&#10;Wbp5WZLUXfvpjSD0OMzMb5jFqrO1uJAPlWMFT+MMBHHhdMWlgo/j2+gFRIjIGmvHpOBKAVbLfm+B&#10;uXYt7+lyiKVIEA45KjAxNrmUoTBkMYxdQ5y8b+ctxiR9KbXHNsFtLSdZ9iwtVpwWDDa0MVT8HH6t&#10;gm27Pb0fvaFy/mmK6flrlv1Nd0oNB936FUSkLv6HH+2dVjCZz+B+Jh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eV98xQAAANwAAAAPAAAAAAAAAAAAAAAAAJgCAABkcnMv&#10;ZG93bnJldi54bWxQSwUGAAAAAAQABAD1AAAAigMAAAAA&#10;" path="m4,l,7r22,l4,xe" filled="f" strokeweight=".5pt">
                        <v:path arrowok="t" o:connecttype="custom" o:connectlocs="2540,0;0,4445;13970,4445;2540,0" o:connectangles="0,0,0,0"/>
                      </v:shape>
                      <v:shape id="Freeform 252" o:spid="_x0000_s1768" style="position:absolute;left:603;top:2978;width:114;height:44;visibility:visible;mso-wrap-style:square;v-text-anchor:top" coordsize="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khscA&#10;AADcAAAADwAAAGRycy9kb3ducmV2LnhtbESPQWvCQBSE7wX/w/KEXkrdKGoluooUCq2HgjGFHp/Z&#10;ZxLMvo27W4399d2C4HGYmW+YxaozjTiT87VlBcNBAoK4sLrmUkG+e3uegfABWWNjmRRcycNq2XtY&#10;YKrthbd0zkIpIoR9igqqENpUSl9UZNAPbEscvYN1BkOUrpTa4SXCTSNHSTKVBmuOCxW29FpRccx+&#10;jIKnzB32+Dt++frsNt+n6cfJ5naj1GO/W89BBOrCPXxrv2sFo8kE/s/EI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hZIbHAAAA3AAAAA8AAAAAAAAAAAAAAAAAmAIAAGRy&#10;cy9kb3ducmV2LnhtbFBLBQYAAAAABAAEAPUAAACMAwAAAAA=&#10;" path="m,l14,r4,7l,xe" fillcolor="black" stroked="f">
                        <v:path arrowok="t" o:connecttype="custom" o:connectlocs="0,0;8890,0;11430,4445;0,0" o:connectangles="0,0,0,0"/>
                      </v:shape>
                      <v:shape id="Freeform 253" o:spid="_x0000_s1769" style="position:absolute;left:603;top:2978;width:114;height:44;visibility:visible;mso-wrap-style:square;v-text-anchor:top" coordsize="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22HcAA&#10;AADbAAAADwAAAGRycy9kb3ducmV2LnhtbERP3WrCMBS+H+wdwhl4N9NN3KQaZQwV3ZWrPsCxOWvD&#10;mpOSxLa+vREGuzsf3+9ZrAbbiI58MI4VvIwzEMSl04YrBafj5nkGIkRkjY1jUnClAKvl48MCc+16&#10;/qauiJVIIRxyVFDH2OZShrImi2HsWuLE/ThvMSboK6k99incNvI1y96kRcOpocaWPmsqf4uLVUB9&#10;PHfHw5a7dbbX0/cvEwpvlBo9DR9zEJGG+C/+c+90mj+B+y/pALm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H22HcAAAADbAAAADwAAAAAAAAAAAAAAAACYAgAAZHJzL2Rvd25y&#10;ZXYueG1sUEsFBgAAAAAEAAQA9QAAAIUDAAAAAA==&#10;" path="m,l14,r4,7l,xe" filled="f" strokeweight=".5pt">
                        <v:path arrowok="t" o:connecttype="custom" o:connectlocs="0,0;8890,0;11430,4445;0,0" o:connectangles="0,0,0,0"/>
                      </v:shape>
                      <v:shape id="Freeform 254" o:spid="_x0000_s1770" style="position:absolute;left:13436;top:2978;width:248;height:44;visibility:visible;mso-wrap-style:square;v-text-anchor:top" coordsize="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dBzMAA&#10;AADbAAAADwAAAGRycy9kb3ducmV2LnhtbERPTYvCMBC9C/6HMII3TXcRkWqUZUGQBQ9bvXgbmrHt&#10;tpmUJNbaX28WBG/zeJ+z2fWmER05X1lW8DFPQBDnVldcKDif9rMVCB+QNTaWScGDPOy249EGU23v&#10;/EtdFgoRQ9inqKAMoU2l9HlJBv3ctsSRu1pnMEToCqkd3mO4aeRnkiylwYpjQ4ktfZeU19nNKHCX&#10;ergNLqlPZ/PTHevHX8i6QanppP9agwjUh7f45T7oOH8B/7/EA+T2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dBzMAAAADbAAAADwAAAAAAAAAAAAAAAACYAgAAZHJzL2Rvd25y&#10;ZXYueG1sUEsFBgAAAAAEAAQA9QAAAIUDAAAAAA==&#10;" path="m6,l,7r39,l6,xe" fillcolor="black" stroked="f">
                        <v:path arrowok="t" o:connecttype="custom" o:connectlocs="3810,0;0,4445;24765,4445;3810,0" o:connectangles="0,0,0,0"/>
                      </v:shape>
                      <v:shape id="Freeform 255" o:spid="_x0000_s1771" style="position:absolute;left:13436;top:2978;width:248;height:44;visibility:visible;mso-wrap-style:square;v-text-anchor:top" coordsize="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jD5sAA&#10;AADcAAAADwAAAGRycy9kb3ducmV2LnhtbERPTUsDMRC9C/0PYQre7KQLFVmbFhFsexKs1fOwGbPb&#10;biZrkrbrvzcHwePjfS/Xo+/VhWPqghiYzzQolibYTpyBw/vL3QOolEks9UHYwA8nWK8mN0uqbbjK&#10;G1/22akSIqkmA23OQ42YmpY9pVkYWAr3FaKnXGB0aCNdS7jvsdL6Hj11UhpaGvi55ea0P3sDG72Y&#10;4/F1W31odJtvjOfP7NiY2+n49Agq85j/xX/unTVQLcracqYcAV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jD5sAAAADcAAAADwAAAAAAAAAAAAAAAACYAgAAZHJzL2Rvd25y&#10;ZXYueG1sUEsFBgAAAAAEAAQA9QAAAIUDAAAAAA==&#10;" path="m6,l,7r39,l6,xe" filled="f" strokeweight=".5pt">
                        <v:path arrowok="t" o:connecttype="custom" o:connectlocs="3810,0;0,4445;24765,4445;3810,0" o:connectangles="0,0,0,0"/>
                      </v:shape>
                      <v:shape id="Freeform 256" o:spid="_x0000_s1772" style="position:absolute;left:13474;top:2978;width:242;height:44;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zb8UA&#10;AADcAAAADwAAAGRycy9kb3ducmV2LnhtbESPQWsCMRSE7wX/Q3iCt5pdwdJujSKC4GEP1iq9Pjav&#10;m8XNy5pkdfXXN4VCj8PMfMMsVoNtxZV8aBwryKcZCOLK6YZrBcfP7fMriBCRNbaOScGdAqyWo6cF&#10;Ftrd+IOuh1iLBOFQoAITY1dIGSpDFsPUdcTJ+3beYkzS11J7vCW4beUsy16kxYbTgsGONoaq86G3&#10;CvZlfy/dQ5vwle/68nI5BZ+flJqMh/U7iEhD/A//tXdawWz+Br9n0h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cTNvxQAAANwAAAAPAAAAAAAAAAAAAAAAAJgCAABkcnMv&#10;ZG93bnJldi54bWxQSwUGAAAAAAQABAD1AAAAigMAAAAA&#10;" path="m,l38,,33,7,,xe" fillcolor="black" stroked="f">
                        <v:path arrowok="t" o:connecttype="custom" o:connectlocs="0,0;24130,0;20955,4445;0,0" o:connectangles="0,0,0,0"/>
                      </v:shape>
                      <v:shape id="Freeform 257" o:spid="_x0000_s1773" style="position:absolute;left:13474;top:2978;width:242;height:44;visibility:visible;mso-wrap-style:square;v-text-anchor:top" coordsize="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C/27sA&#10;AADbAAAADwAAAGRycy9kb3ducmV2LnhtbERPzQrCMAy+C75DieBNOwVFplVEEbyq8x7XuA7XdKxV&#10;p09vBcFbPr7fLFatrcSDGl86VjAaJiCIc6dLLhRkp91gBsIHZI2VY1LwIg+rZbezwFS7Jx/ocQyF&#10;iCHsU1RgQqhTKX1uyKIfupo4clfXWAwRNoXUDT5juK3kOEmm0mLJscFgTRtD+e14twomI7ctq+37&#10;UOzPuMku2uzuWatUv9eu5yACteEv/rn3Os6fwPeXeIBcf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OYgv9u7AAAA2wAAAA8AAAAAAAAAAAAAAAAAmAIAAGRycy9kb3ducmV2Lnht&#10;bFBLBQYAAAAABAAEAPUAAACAAwAAAAA=&#10;" path="m,l38,,33,7,,xe" filled="f" strokeweight=".5pt">
                        <v:path arrowok="t" o:connecttype="custom" o:connectlocs="0,0;24130,0;20955,4445;0,0" o:connectangles="0,0,0,0"/>
                      </v:shape>
                      <v:shape id="Freeform 258" o:spid="_x0000_s1774" style="position:absolute;left:13684;top:2978;width:146;height:44;visibility:visible;mso-wrap-style:square;v-text-anchor:top" coordsize="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YcsQA&#10;AADcAAAADwAAAGRycy9kb3ducmV2LnhtbESPQYvCMBSE78L+h/AWvIim9SBSjaIuigcpVv0Bj+bZ&#10;FJuX0mS1++83wsIeh5n5hlmue9uIJ3W+dqwgnSQgiEuna64U3K778RyED8gaG8ek4Ic8rFcfgyVm&#10;2r24oOclVCJC2GeowITQZlL60pBFP3EtcfTurrMYouwqqTt8Rbht5DRJZtJizXHBYEs7Q+Xj8m0V&#10;3L/O/rhNzekwKqvc5bs0r4u9UsPPfrMAEagP/+G/9lErmM5SeJ+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XWHLEAAAA3AAAAA8AAAAAAAAAAAAAAAAAmAIAAGRycy9k&#10;b3ducmV2LnhtbFBLBQYAAAAABAAEAPUAAACJAwAAAAA=&#10;" path="m5,l,7r23,l5,xe" fillcolor="black" stroked="f">
                        <v:path arrowok="t" o:connecttype="custom" o:connectlocs="3175,0;0,4445;14605,4445;3175,0" o:connectangles="0,0,0,0"/>
                      </v:shape>
                      <v:shape id="Freeform 259" o:spid="_x0000_s1775" style="position:absolute;left:13684;top:2978;width:146;height:44;visibility:visible;mso-wrap-style:square;v-text-anchor:top" coordsize="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zkusUA&#10;AADcAAAADwAAAGRycy9kb3ducmV2LnhtbESPQWuDQBSE74H+h+UVeotrbJFiswnBtjSnQIyX3h7u&#10;q0rct+Ju1ebXZwuBHIeZ+YZZb2fTiZEG11pWsIpiEMSV1S3XCsrT5/IVhPPIGjvLpOCPHGw3D4s1&#10;ZtpOfKSx8LUIEHYZKmi87zMpXdWQQRfZnjh4P3Yw6IMcaqkHnALcdDKJ41QabDksNNhT3lB1Ln6N&#10;goqKj/RrP73r5OV755/Lw3TJSamnx3n3BsLT7O/hW3uvFSRpAv9nwhGQm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OS6xQAAANwAAAAPAAAAAAAAAAAAAAAAAJgCAABkcnMv&#10;ZG93bnJldi54bWxQSwUGAAAAAAQABAD1AAAAigMAAAAA&#10;" path="m5,l,7r23,l5,xe" filled="f" strokeweight=".5pt">
                        <v:path arrowok="t" o:connecttype="custom" o:connectlocs="3175,0;0,4445;14605,4445;3175,0" o:connectangles="0,0,0,0"/>
                      </v:shape>
                      <v:shape id="Freeform 260" o:spid="_x0000_s1776" style="position:absolute;left:13716;top:2978;width:114;height:44;visibility:visible;mso-wrap-style:square;v-text-anchor:top" coordsize="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cP8MA&#10;AADbAAAADwAAAGRycy9kb3ducmV2LnhtbERPTWvCQBC9F/wPywi9SN20SCqpq0hBUA+CqUKP0+yY&#10;BLOzcXfV6K/vFoTe5vE+ZzLrTCMu5HxtWcHrMAFBXFhdc6lg97V4GYPwAVljY5kU3MjDbNp7mmCm&#10;7ZW3dMlDKWII+wwVVCG0mZS+qMigH9qWOHIH6wyGCF0ptcNrDDeNfEuSVBqsOTZU2NJnRcUxPxsF&#10;g9wdfvA+et9vuvX3KV2d7M6ulXrud/MPEIG68C9+uJc6zk/h75d4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cP8MAAADbAAAADwAAAAAAAAAAAAAAAACYAgAAZHJzL2Rv&#10;d25yZXYueG1sUEsFBgAAAAAEAAQA9QAAAIgDAAAAAA==&#10;" path="m,l13,r5,7l,xe" fillcolor="black" stroked="f">
                        <v:path arrowok="t" o:connecttype="custom" o:connectlocs="0,0;8255,0;11430,4445;0,0" o:connectangles="0,0,0,0"/>
                      </v:shape>
                      <v:shape id="Freeform 261" o:spid="_x0000_s1777" style="position:absolute;left:13716;top:2978;width:114;height:44;visibility:visible;mso-wrap-style:square;v-text-anchor:top" coordsize="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e0+sMA&#10;AADcAAAADwAAAGRycy9kb3ducmV2LnhtbESPUWvCMBSF3wf+h3CFvc1U2VSqUWTMse1Jqz/g2lzb&#10;YHNTkth2/34ZDPZ4OOd8h7PeDrYRHflgHCuYTjIQxKXThisF59P+aQkiRGSNjWNS8E0BtpvRwxpz&#10;7Xo+UlfESiQIhxwV1DG2uZShrMlimLiWOHlX5y3GJH0ltcc+wW0jZ1k2lxYNp4UaW3qtqbwVd6uA&#10;+njpTod37t6yT/2y+DKh8Eapx/GwW4GINMT/8F/7QyuYzZ/h90w6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e0+sMAAADcAAAADwAAAAAAAAAAAAAAAACYAgAAZHJzL2Rv&#10;d25yZXYueG1sUEsFBgAAAAAEAAQA9QAAAIgDAAAAAA==&#10;" path="m,l13,r5,7l,xe" filled="f" strokeweight=".5pt">
                        <v:path arrowok="t" o:connecttype="custom" o:connectlocs="0,0;8255,0;11430,4445;0,0" o:connectangles="0,0,0,0"/>
                      </v:shape>
                      <v:shape id="Freeform 262" o:spid="_x0000_s1778" style="position:absolute;left:323;top:3022;width:242;height:19;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mf+MQA&#10;AADcAAAADwAAAGRycy9kb3ducmV2LnhtbESPQWuDQBSE74X+h+UVeqtr0yqJySaIWMjVpO351X1R&#10;qftW3K0x/z5bCOQ4zMw3zGY3m15MNLrOsoLXKAZBXFvdcaPg8/jxsgThPLLG3jIpuJCD3fbxYYOZ&#10;tmeuaDr4RgQIuwwVtN4PmZSubsmgi+xAHLyTHQ36IMdG6hHPAW56uYjjVBrsOCy0OFDRUv17+DMK&#10;yq+3NPkpi35YXb7fbbXMV27KlXp+mvM1CE+zv4dv7b1WsEgT+D8TjoD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Jn/jEAAAA3AAAAA8AAAAAAAAAAAAAAAAAmAIAAGRycy9k&#10;b3ducmV2LnhtbFBLBQYAAAAABAAEAPUAAACJAwAAAAA=&#10;" path="m1,l,3r38,l1,xe" fillcolor="black" stroked="f">
                        <v:path arrowok="t" o:connecttype="custom" o:connectlocs="635,0;0,1905;24130,1905;635,0" o:connectangles="0,0,0,0"/>
                      </v:shape>
                      <v:shape id="Freeform 263" o:spid="_x0000_s1779" style="position:absolute;left:323;top:3022;width:242;height:19;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QAosIA&#10;AADcAAAADwAAAGRycy9kb3ducmV2LnhtbESPQYvCMBSE74L/ITzBm6YqFKlGEVFYWA9rrfdH82yL&#10;zUtpoq3++s3CgsdhZr5h1tve1OJJrassK5hNIxDEudUVFwqyy3GyBOE8ssbaMil4kYPtZjhYY6Jt&#10;x2d6pr4QAcIuQQWl900ipctLMuimtiEO3s22Bn2QbSF1i12Am1rOoyiWBisOCyU2tC8pv6cPo8D/&#10;uOL7nS1O5655ZfEhrQ/mclVqPOp3KxCeev8J/7e/tIJ5HMPfmXA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RACiwgAAANwAAAAPAAAAAAAAAAAAAAAAAJgCAABkcnMvZG93&#10;bnJldi54bWxQSwUGAAAAAAQABAD1AAAAhwMAAAAA&#10;" path="m1,l,3r38,l1,xe" filled="f" strokeweight=".5pt">
                        <v:path arrowok="t" o:connecttype="custom" o:connectlocs="635,0;0,1905;24130,1905;635,0" o:connectangles="0,0,0,0"/>
                      </v:shape>
                      <v:shape id="Freeform 264" o:spid="_x0000_s1780" style="position:absolute;left:330;top:3022;width:247;height:19;visibility:visible;mso-wrap-style:square;v-text-anchor:top" coordsize="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wlAMMA&#10;AADcAAAADwAAAGRycy9kb3ducmV2LnhtbESP3WoCMRSE7wu+QzgF72rWvVDZGqUI/oA3an2A080x&#10;Wbo5WZKo69sbodDLYWa+YebL3rXiRiE2nhWMRwUI4trrho2C8/f6YwYiJmSNrWdS8KAIy8XgbY6V&#10;9nc+0u2UjMgQjhUqsCl1lZSxtuQwjnxHnL2LDw5TlsFIHfCe4a6VZVFMpMOG84LFjlaW6t/T1Skw&#10;h8v2J23Mtd+H8mxsMV49Nq1Sw/f+6xNEoj79h//aO62gnEzhdSYf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wlAMMAAADcAAAADwAAAAAAAAAAAAAAAACYAgAAZHJzL2Rv&#10;d25yZXYueG1sUEsFBgAAAAAEAAQA9QAAAIgDAAAAAA==&#10;" path="m,l39,,37,3,,xe" fillcolor="black" stroked="f">
                        <v:path arrowok="t" o:connecttype="custom" o:connectlocs="0,0;24765,0;23495,1905;0,0" o:connectangles="0,0,0,0"/>
                      </v:shape>
                      <v:shape id="Freeform 265" o:spid="_x0000_s1781" style="position:absolute;left:330;top:3022;width:247;height:19;visibility:visible;mso-wrap-style:square;v-text-anchor:top" coordsize="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0oB8EA&#10;AADcAAAADwAAAGRycy9kb3ducmV2LnhtbERPS2rDMBDdF3IHMYVsTCLbFBPcKCEYAu2i0CY5wMSa&#10;2qbWyEjyJ7evFoUuH++/Py6mFxM531lWkG1TEMS11R03Cm7X82YHwgdkjb1lUvAgD8fD6mmPpbYz&#10;f9F0CY2IIexLVNCGMJRS+rolg35rB+LIfVtnMEToGqkdzjHc9DJP00Ia7Dg2tDhQ1VL9cxmNgnHm&#10;U1V8fLpw5/d8si+cZAkrtX5eTq8gAi3hX/znftMK8iKujWfiEZCH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9KAfBAAAA3AAAAA8AAAAAAAAAAAAAAAAAmAIAAGRycy9kb3du&#10;cmV2LnhtbFBLBQYAAAAABAAEAPUAAACGAwAAAAA=&#10;" path="m,l39,,37,3,,xe" filled="f" strokeweight=".5pt">
                        <v:path arrowok="t" o:connecttype="custom" o:connectlocs="0,0;24765,0;23495,1905;0,0" o:connectangles="0,0,0,0"/>
                      </v:shape>
                      <v:shape id="Freeform 266" o:spid="_x0000_s1782" style="position:absolute;left:565;top:3022;width:165;height:19;visibility:visible;mso-wrap-style:square;v-text-anchor:top" coordsize="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ebcQA&#10;AADcAAAADwAAAGRycy9kb3ducmV2LnhtbESPUWvCMBSF34X9h3AHexFNJyhtNcoYG2xPMvUHXJtr&#10;U2xuSpLa7t8vgrDHwznnO5zNbrStuJEPjWMFr/MMBHHldMO1gtPxc5aDCBFZY+uYFPxSgN32abLB&#10;UruBf+h2iLVIEA4lKjAxdqWUoTJkMcxdR5y8i/MWY5K+ltrjkOC2lYssW0mLDacFgx29G6quh94m&#10;ykdenIt+709Tc+6Xx+9AQ5Ur9fI8vq1BRBrjf/jR/tIKFqsC7mfSEZ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nm3EAAAA3AAAAA8AAAAAAAAAAAAAAAAAmAIAAGRycy9k&#10;b3ducmV2LnhtbFBLBQYAAAAABAAEAPUAAACJAwAAAAA=&#10;" path="m2,l,3r26,l2,xe" fillcolor="black" stroked="f">
                        <v:path arrowok="t" o:connecttype="custom" o:connectlocs="1270,0;0,1905;16510,1905;1270,0" o:connectangles="0,0,0,0"/>
                      </v:shape>
                      <v:shape id="Freeform 267" o:spid="_x0000_s1783" style="position:absolute;left:565;top:3022;width:165;height:19;visibility:visible;mso-wrap-style:square;v-text-anchor:top" coordsize="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JksEA&#10;AADcAAAADwAAAGRycy9kb3ducmV2LnhtbERPy4rCMBTdD/gP4Qpuiqbjoko1isgI4mJgfK0vzbWt&#10;NjelSTX+/WQxMMvDeS/XwTTiSZ2rLSv4nKQgiAuray4VnE+78RyE88gaG8uk4E0O1qvBxxJzbV/8&#10;Q8+jL0UMYZejgsr7NpfSFRUZdBPbEkfuZjuDPsKulLrDVww3jZymaSYN1hwbKmxpW1HxOPZGQXa5&#10;+izZ9ffvfn77OnASNrMkKDUahs0ChKfg/8V/7r1WMJ3F+fFMPAJ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yCZLBAAAA3AAAAA8AAAAAAAAAAAAAAAAAmAIAAGRycy9kb3du&#10;cmV2LnhtbFBLBQYAAAAABAAEAPUAAACGAwAAAAA=&#10;" path="m2,l,3r26,l2,xe" filled="f" strokeweight=".5pt">
                        <v:path arrowok="t" o:connecttype="custom" o:connectlocs="1270,0;0,1905;16510,1905;1270,0" o:connectangles="0,0,0,0"/>
                      </v:shape>
                      <v:shape id="Freeform 268" o:spid="_x0000_s1784" style="position:absolute;left:577;top:3022;width:153;height:19;visibility:visible;mso-wrap-style:square;v-text-anchor:top" coordsize="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OgtcQA&#10;AADcAAAADwAAAGRycy9kb3ducmV2LnhtbESPwWrDMBBE74H+g9hCb4kUQ9rgRgltodBDKDQ25LpY&#10;G9vYWhlJTZS/jwKFHoeZecNsdsmO4kw+9I41LBcKBHHjTM+thrr6nK9BhIhscHRMGq4UYLd9mG2w&#10;NO7CP3Q+xFZkCIcSNXQxTqWUoenIYli4iTh7J+ctxix9K43HS4bbURZKPUuLPeeFDif66KgZDr9W&#10;Q/pWq6NaT3Sq/FC816t6n4ZB66fH9PYKIlKK/+G/9pfRULws4X4mHwG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joLXEAAAA3AAAAA8AAAAAAAAAAAAAAAAAmAIAAGRycy9k&#10;b3ducmV2LnhtbFBLBQYAAAAABAAEAPUAAACJAwAAAAA=&#10;" path="m,l22,r2,3l,xe" fillcolor="black" stroked="f">
                        <v:path arrowok="t" o:connecttype="custom" o:connectlocs="0,0;13970,0;15240,1905;0,0" o:connectangles="0,0,0,0"/>
                      </v:shape>
                      <v:shape id="Freeform 269" o:spid="_x0000_s1785" style="position:absolute;left:577;top:3022;width:153;height:19;visibility:visible;mso-wrap-style:square;v-text-anchor:top" coordsize="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t9usYA&#10;AADcAAAADwAAAGRycy9kb3ducmV2LnhtbESPQWvCQBSE74X+h+UJ3urGHGJJXSUIoRUqohbB2zP7&#10;TEKyb0N2q+m/d4WCx2FmvmHmy8G04kq9qy0rmE4iEMSF1TWXCn4O+ds7COeRNbaWScEfOVguXl/m&#10;mGp74x1d974UAcIuRQWV910qpSsqMugmtiMO3sX2Bn2QfSl1j7cAN62MoyiRBmsOCxV2tKqoaPa/&#10;RsH21K6PzafbDcd6lSfZ7Lyh77NS49GQfYDwNPhn+L/9pRXEsxgeZ8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t9usYAAADcAAAADwAAAAAAAAAAAAAAAACYAgAAZHJz&#10;L2Rvd25yZXYueG1sUEsFBgAAAAAEAAQA9QAAAIsDAAAAAA==&#10;" path="m,l22,r2,3l,xe" filled="f" strokeweight=".5pt">
                        <v:path arrowok="t" o:connecttype="custom" o:connectlocs="0,0;13970,0;15240,1905;0,0" o:connectangles="0,0,0,0"/>
                      </v:shape>
                      <v:shape id="Freeform 270" o:spid="_x0000_s1786" style="position:absolute;left:13436;top:3022;width:241;height:19;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0ysMA&#10;AADcAAAADwAAAGRycy9kb3ducmV2LnhtbESPS4vCQBCE7wv+h6GFva0TH+sjOkoQF7z6PLeZNglm&#10;ekJmjPHfO8KCx6KqvqIWq9aUoqHaFZYV9HsRCOLU6oIzBcfD388UhPPIGkvLpOBJDlbLztcCY20f&#10;vKNm7zMRIOxiVJB7X8VSujQng65nK+LgXW1t0AdZZ1LX+AhwU8pBFI2lwYLDQo4VrXNKb/u7UbA5&#10;Dce/l826rGbP88jupsnMNYlS3902mYPw1PpP+L+91QoGkyG8z4Qj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U0ysMAAADcAAAADwAAAAAAAAAAAAAAAACYAgAAZHJzL2Rv&#10;d25yZXYueG1sUEsFBgAAAAAEAAQA9QAAAIgDAAAAAA==&#10;" path="m,l,3r38,l,xe" fillcolor="black" stroked="f">
                        <v:path arrowok="t" o:connecttype="custom" o:connectlocs="0,0;0,1905;24130,1905;0,0" o:connectangles="0,0,0,0"/>
                      </v:shape>
                      <v:shape id="Freeform 271" o:spid="_x0000_s1787" style="position:absolute;left:13436;top:3022;width:241;height:19;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Otk8UA&#10;AADcAAAADwAAAGRycy9kb3ducmV2LnhtbESPQWvCQBSE7wX/w/KE3urGtNgSXYOUFAr2UGO8P7LP&#10;JJh9G7LbJPrru4WCx2FmvmE26WRaMVDvGssKlosIBHFpdcOVguL48fQGwnlkja1lUnAlB+l29rDB&#10;RNuRDzTkvhIBwi5BBbX3XSKlK2sy6Ba2Iw7e2fYGfZB9JXWPY4CbVsZRtJIGGw4LNXb0XlN5yX+M&#10;Av/tqv2teP46jN21WGV5m5njSanH+bRbg/A0+Xv4v/2pFcSvL/B3Jhw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62TxQAAANwAAAAPAAAAAAAAAAAAAAAAAJgCAABkcnMv&#10;ZG93bnJldi54bWxQSwUGAAAAAAQABAD1AAAAigMAAAAA&#10;" path="m,l,3r38,l,xe" filled="f" strokeweight=".5pt">
                        <v:path arrowok="t" o:connecttype="custom" o:connectlocs="0,0;0,1905;24130,1905;0,0" o:connectangles="0,0,0,0"/>
                      </v:shape>
                      <v:shape id="Freeform 272" o:spid="_x0000_s1788" style="position:absolute;left:13436;top:3022;width:248;height:19;visibility:visible;mso-wrap-style:square;v-text-anchor:top" coordsize="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uIMcMA&#10;AADcAAAADwAAAGRycy9kb3ducmV2LnhtbESP3WoCMRSE7wu+QziCdzXrgq1sjVIEf6A3rfoAp5tj&#10;snRzsiRR17c3gtDLYWa+YebL3rXiQiE2nhVMxgUI4trrho2C42H9OgMRE7LG1jMpuFGE5WLwMsdK&#10;+yv/0GWfjMgQjhUqsCl1lZSxtuQwjn1HnL2TDw5TlsFIHfCa4a6VZVG8SYcN5wWLHa0s1X/7s1Ng&#10;vk/b37Qx5/4rlEdji8nqtmmVGg37zw8Qifr0H362d1pB+T6Fx5l8B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uIMcMAAADcAAAADwAAAAAAAAAAAAAAAACYAgAAZHJzL2Rv&#10;d25yZXYueG1sUEsFBgAAAAAEAAQA9QAAAIgDAAAAAA==&#10;" path="m,l39,,38,3,,xe" fillcolor="black" stroked="f">
                        <v:path arrowok="t" o:connecttype="custom" o:connectlocs="0,0;24765,0;24130,1905;0,0" o:connectangles="0,0,0,0"/>
                      </v:shape>
                      <v:shape id="Freeform 273" o:spid="_x0000_s1789" style="position:absolute;left:13436;top:3022;width:248;height:19;visibility:visible;mso-wrap-style:square;v-text-anchor:top" coordsize="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ePM8MA&#10;AADcAAAADwAAAGRycy9kb3ducmV2LnhtbESP0WrCQBRE3wv+w3KFvohuDCVKdBURBH0otOoHXLPX&#10;JJi9G3bXJP17t1Do4zAzZ5j1djCN6Mj52rKC+SwBQVxYXXOp4Ho5TJcgfEDW2FgmBT/kYbsZva0x&#10;17bnb+rOoRQRwj5HBVUIbS6lLyoy6Ge2JY7e3TqDIUpXSu2wj3DTyDRJMmmw5rhQYUv7iorH+WkU&#10;PHve7bPPLxdufEo7+8GT+YSVeh8PuxWIQEP4D/+1j1pBusjg90w8An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ePM8MAAADcAAAADwAAAAAAAAAAAAAAAACYAgAAZHJzL2Rv&#10;d25yZXYueG1sUEsFBgAAAAAEAAQA9QAAAIgDAAAAAA==&#10;" path="m,l39,,38,3,,xe" filled="f" strokeweight=".5pt">
                        <v:path arrowok="t" o:connecttype="custom" o:connectlocs="0,0;24765,0;24130,1905;0,0" o:connectangles="0,0,0,0"/>
                      </v:shape>
                      <v:shape id="Freeform 274" o:spid="_x0000_s1790" style="position:absolute;left:13677;top:3022;width:159;height:19;visibility:visible;mso-wrap-style:square;v-text-anchor:top" coordsize="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BbcYA&#10;AADcAAAADwAAAGRycy9kb3ducmV2LnhtbESPQWvCQBSE74X+h+UVehHdNEhTUleRguihCFWhHh/Z&#10;12xo9u2SXZP477uC0OMwM98wi9VoW9FTFxrHCl5mGQjiyumGawWn42b6BiJEZI2tY1JwpQCr5ePD&#10;AkvtBv6i/hBrkSAcSlRgYvSllKEyZDHMnCdO3o/rLMYku1rqDocEt63Ms+xVWmw4LRj09GGo+j1c&#10;rALKP/15vd8MvpnMt0W/nRTm+6LU89O4fgcRaYz/4Xt7pxXkRQG3M+k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kBbcYAAADcAAAADwAAAAAAAAAAAAAAAACYAgAAZHJz&#10;L2Rvd25yZXYueG1sUEsFBgAAAAAEAAQA9QAAAIsDAAAAAA==&#10;" path="m1,l,3r25,l1,xe" fillcolor="black" stroked="f">
                        <v:path arrowok="t" o:connecttype="custom" o:connectlocs="635,0;0,1905;15875,1905;635,0" o:connectangles="0,0,0,0"/>
                      </v:shape>
                      <v:shape id="Freeform 275" o:spid="_x0000_s1791" style="position:absolute;left:13677;top:3022;width:159;height:19;visibility:visible;mso-wrap-style:square;v-text-anchor:top" coordsize="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LUVsQA&#10;AADcAAAADwAAAGRycy9kb3ducmV2LnhtbESPwWrCQBCG7wXfYZlCb3VTQVtSV1FR6kVKVYrHITsm&#10;IdnZsLtqfHvnUOhx+Of/5pvpvHetulKItWcDb8MMFHHhbc2lgeNh8/oBKiZki61nMnCnCPPZ4GmK&#10;ufU3/qHrPpVKIBxzNFCl1OVax6Iih3HoO2LJzj44TDKGUtuAN4G7Vo+ybKId1iwXKuxoVVHR7C9O&#10;NMK43J5Pu+XvuGkW4fvE68J/GfPy3C8+QSXq0//yX3trDYzexVaeEQLo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C1FbEAAAA3AAAAA8AAAAAAAAAAAAAAAAAmAIAAGRycy9k&#10;b3ducmV2LnhtbFBLBQYAAAAABAAEAPUAAACJAwAAAAA=&#10;" path="m1,l,3r25,l1,xe" filled="f" strokeweight=".5pt">
                        <v:path arrowok="t" o:connecttype="custom" o:connectlocs="635,0;0,1905;15875,1905;635,0" o:connectangles="0,0,0,0"/>
                      </v:shape>
                      <v:shape id="Freeform 276" o:spid="_x0000_s1792" style="position:absolute;left:13684;top:3022;width:152;height:19;visibility:visible;mso-wrap-style:square;v-text-anchor:top" coordsize="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Wss8QA&#10;AADcAAAADwAAAGRycy9kb3ducmV2LnhtbESPQWsCMRSE70L/Q3iF3jTpgtVujdIKgodSUBe8PjbP&#10;3WU3L0uSavrvTaHQ4zAz3zCrTbKDuJIPnWMNzzMFgrh2puNGQ3XaTZcgQkQ2ODgmDT8UYLN+mKyw&#10;NO7GB7oeYyMyhEOJGtoYx1LKULdkMczcSJy9i/MWY5a+kcbjLcPtIAulXqTFjvNCiyNtW6r747fV&#10;kL7U/KyWI11Ovi8+qnn1mfpe66fH9P4GIlKK/+G/9t5oKBav8HsmHw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VrLPEAAAA3AAAAA8AAAAAAAAAAAAAAAAAmAIAAGRycy9k&#10;b3ducmV2LnhtbFBLBQYAAAAABAAEAPUAAACJAwAAAAA=&#10;" path="m,l23,r1,3l,xe" fillcolor="black" stroked="f">
                        <v:path arrowok="t" o:connecttype="custom" o:connectlocs="0,0;14605,0;15240,1905;0,0" o:connectangles="0,0,0,0"/>
                      </v:shape>
                      <v:shape id="Freeform 277" o:spid="_x0000_s1793" style="position:absolute;left:13684;top:3022;width:152;height:19;visibility:visible;mso-wrap-style:square;v-text-anchor:top" coordsize="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2cb8A&#10;AADcAAAADwAAAGRycy9kb3ducmV2LnhtbERP3QoBQRS+V95hOsods1ygZUhKKJKflLtj59jd7JzZ&#10;dgbr7c2Fcvn1/U9mtSnEiyqXW1bQ60YgiBOrc04VnE/LzgiE88gaC8uk4EMOZtNmY4Kxtm8+0Ovo&#10;UxFC2MWoIPO+jKV0SUYGXdeWxIG728qgD7BKpa7wHcJNIftRNJAGcw4NGZa0yCh5HJ9Gwf5abC6P&#10;lTvUl3yxHMyHtx1tb0q1W/V8DMJT7f/in3utFfRHYX44E46AnH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UDZxvwAAANwAAAAPAAAAAAAAAAAAAAAAAJgCAABkcnMvZG93bnJl&#10;di54bWxQSwUGAAAAAAQABAD1AAAAhAMAAAAA&#10;" path="m,l23,r1,3l,xe" filled="f" strokeweight=".5pt">
                        <v:path arrowok="t" o:connecttype="custom" o:connectlocs="0,0;14605,0;15240,1905;0,0" o:connectangles="0,0,0,0"/>
                      </v:shape>
                      <v:shape id="Freeform 278" o:spid="_x0000_s1794" style="position:absolute;left:311;top:3041;width:216;height:70;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0I6sMA&#10;AADcAAAADwAAAGRycy9kb3ducmV2LnhtbESPUWvCMBSF3wf+h3CFvc1UkSGdUbQgKHsYq/6Aa3PX&#10;FpubmMS2+/fLYLDHwznnO5z1djSd6MmH1rKC+SwDQVxZ3XKt4HI+vKxAhIissbNMCr4pwHYzeVpj&#10;ru3An9SXsRYJwiFHBU2MLpcyVA0ZDDPriJP3Zb3BmKSvpfY4JLjp5CLLXqXBltNCg46Khqpb+TAK&#10;3j+0pnh3ng/VvjDueFpe906p5+m4ewMRaYz/4b/2UStYrObweyYd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0I6sMAAADcAAAADwAAAAAAAAAAAAAAAACYAgAAZHJzL2Rv&#10;d25yZXYueG1sUEsFBgAAAAAEAAQA9QAAAIgDAAAAAA==&#10;" path="m2,l,11r34,l2,xe" fillcolor="black" stroked="f">
                        <v:path arrowok="t" o:connecttype="custom" o:connectlocs="1270,0;0,6985;21590,6985;1270,0" o:connectangles="0,0,0,0"/>
                      </v:shape>
                      <v:shape id="Freeform 279" o:spid="_x0000_s1795" style="position:absolute;left:311;top:3041;width:216;height:70;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TqkcAA&#10;AADbAAAADwAAAGRycy9kb3ducmV2LnhtbERPTUvDQBC9C/6HZQRvdlPBWtJuS1GEXkRsS89DdpoN&#10;zcyG7NhEf71bELzN433Ocj1yay7UpyaKg+mkAENSRd9I7eCwf3uYg0mK4rGNQg6+KcF6dXuzxNLH&#10;QT7pstPa5BBJJToIql1pbaoCMaZJ7Egyd4o9o2bY19b3OORwbu1jUcwsYyO5IWBHL4Gq8+6LHXxs&#10;dfAhIHfMx3TUzev8/enHufu7cbMAozTqv/jPvfV5/jNcf8kH2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TqkcAAAADbAAAADwAAAAAAAAAAAAAAAACYAgAAZHJzL2Rvd25y&#10;ZXYueG1sUEsFBgAAAAAEAAQA9QAAAIUDAAAAAA==&#10;" path="m2,l,11r34,l2,xe" filled="f" strokeweight=".5pt">
                        <v:path arrowok="t" o:connecttype="custom" o:connectlocs="1270,0;0,6985;21590,6985;1270,0" o:connectangles="0,0,0,0"/>
                      </v:shape>
                      <v:shape id="Freeform 280" o:spid="_x0000_s1796" style="position:absolute;left:323;top:3041;width:242;height:70;visibility:visible;mso-wrap-style:square;v-text-anchor:top" coordsize="3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k/Q8UA&#10;AADbAAAADwAAAGRycy9kb3ducmV2LnhtbESPQWvCQBCF7wX/wzJCL0U3WpASXSUIgpcWqoL0NmbH&#10;bNrsbMhuTdpf3zkUvM3w3rz3zWoz+EbdqIt1YAOzaQaKuAy25srA6bibvICKCdliE5gM/FCEzXr0&#10;sMLchp7f6XZIlZIQjjkacCm1udaxdOQxTkNLLNo1dB6TrF2lbYe9hPtGz7NsoT3WLA0OW9o6Kr8O&#10;397ARffl0/z17cy758+PbeGqBf0WxjyOh2IJKtGQ7ub/670VfIGVX2QA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T9DxQAAANsAAAAPAAAAAAAAAAAAAAAAAJgCAABkcnMv&#10;ZG93bnJldi54bWxQSwUGAAAAAAQABAD1AAAAigMAAAAA&#10;" path="m,l38,,32,11,,xe" fillcolor="black" stroked="f">
                        <v:path arrowok="t" o:connecttype="custom" o:connectlocs="0,0;24130,0;20320,6985;0,0" o:connectangles="0,0,0,0"/>
                      </v:shape>
                      <v:shape id="Freeform 281" o:spid="_x0000_s1797" style="position:absolute;left:323;top:3041;width:242;height:70;visibility:visible;mso-wrap-style:square;v-text-anchor:top" coordsize="3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UwsQA&#10;AADcAAAADwAAAGRycy9kb3ducmV2LnhtbESPQWvCQBSE7wX/w/IKvdVNQxFJXYNICwEP1rS9P7LP&#10;bEj2bcyuJv57tyB4HGbmG2aVT7YTFxp841jB2zwBQVw53XCt4Pfn63UJwgdkjZ1jUnAlD/l69rTC&#10;TLuRD3QpQy0ihH2GCkwIfSalrwxZ9HPXE0fv6AaLIcqhlnrAMcJtJ9MkWUiLDccFgz1tDVVtebYK&#10;xgOb9PtU9H+f7cJs9uU+2RVSqZfnafMBItAUHuF7u9AK0uU7/J+JR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ElMLEAAAA3AAAAA8AAAAAAAAAAAAAAAAAmAIAAGRycy9k&#10;b3ducmV2LnhtbFBLBQYAAAAABAAEAPUAAACJAwAAAAA=&#10;" path="m,l38,,32,11,,xe" filled="f" strokeweight=".5pt">
                        <v:path arrowok="t" o:connecttype="custom" o:connectlocs="0,0;24130,0;20320,6985;0,0" o:connectangles="0,0,0,0"/>
                      </v:shape>
                      <v:shape id="Freeform 282" o:spid="_x0000_s1798" style="position:absolute;left:527;top:3041;width:215;height:70;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O6cIA&#10;AADcAAAADwAAAGRycy9kb3ducmV2LnhtbESPwYoCMRBE78L+Q2hhb5pRVGQ0igqCiwdR9wN6J+3M&#10;4KSTTaLO/v1GEDwWVfWKmi9b04g7+VBbVjDoZyCIC6trLhV8n7e9KYgQkTU2lknBHwVYLj46c8y1&#10;ffCR7qdYigThkKOCKkaXSxmKigyGvnXEybtYbzAm6UupPT4S3DRymGUTabDmtFCho01FxfV0Mwr2&#10;B60p/jrP22K9MW73NfpZO6U+u+1qBiJSG9/hV3unFQynY3ieSUd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g7pwgAAANwAAAAPAAAAAAAAAAAAAAAAAJgCAABkcnMvZG93&#10;bnJldi54bWxQSwUGAAAAAAQABAD1AAAAhwMAAAAA&#10;" path="m6,l,11r34,l6,xe" fillcolor="black" stroked="f">
                        <v:path arrowok="t" o:connecttype="custom" o:connectlocs="3810,0;0,6985;21590,6985;3810,0" o:connectangles="0,0,0,0"/>
                      </v:shape>
                      <v:shape id="Freeform 283" o:spid="_x0000_s1799" style="position:absolute;left:527;top:3041;width:215;height:70;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PoMIA&#10;AADcAAAADwAAAGRycy9kb3ducmV2LnhtbESPUUvDQBCE34X+h2MF3+zFgiWkvZZiEfoiYi19XnLb&#10;XDC7F3JrE/31niD4OMzMN8x6O3FnrjSkNoqDh3kBhqSOvpXGwen9+b4EkxTFYxeFHHxRgu1mdrPG&#10;ysdR3uh61MZkiKQKHQTVvrI21YEY0zz2JNm7xIFRsxwa6wccM5w7uyiKpWVsJS8E7OkpUP1x/GQH&#10;rwcdfQjIPfM5nXW3L18ev527u512KzBKk/6H/9oH72BRLuH3TD4Cd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j4+gwgAAANwAAAAPAAAAAAAAAAAAAAAAAJgCAABkcnMvZG93&#10;bnJldi54bWxQSwUGAAAAAAQABAD1AAAAhwMAAAAA&#10;" path="m6,l,11r34,l6,xe" filled="f" strokeweight=".5pt">
                        <v:path arrowok="t" o:connecttype="custom" o:connectlocs="3810,0;0,6985;21590,6985;3810,0" o:connectangles="0,0,0,0"/>
                      </v:shape>
                      <v:shape id="Freeform 284" o:spid="_x0000_s1800" style="position:absolute;left:565;top:3041;width:177;height:70;visibility:visible;mso-wrap-style:square;v-text-anchor:top" coordsize="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CsQA&#10;AADcAAAADwAAAGRycy9kb3ducmV2LnhtbESPwW7CMBBE75X6D9ZW6q045VBCikEViJYLhwbEeYm3&#10;SUS8juwthL+vkZB6HM3MG81sMbhOnSnE1rOB11EGirjytuXawH63fslBRUG22HkmA1eKsJg/Psyw&#10;sP7C33QupVYJwrFAA41IX2gdq4YcxpHviZP344NDSTLU2ga8JLjr9DjL3rTDltNCgz0tG6pO5a8z&#10;MPm8Hr9imK5EpvnqVB7cods6Y56fho93UEKD/Ifv7Y01MM4ncDuTjo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xZArEAAAA3AAAAA8AAAAAAAAAAAAAAAAAmAIAAGRycy9k&#10;b3ducmV2LnhtbFBLBQYAAAAABAAEAPUAAACJAwAAAAA=&#10;" path="m,l26,r2,11l,xe" fillcolor="black" stroked="f">
                        <v:path arrowok="t" o:connecttype="custom" o:connectlocs="0,0;16510,0;17780,6985;0,0" o:connectangles="0,0,0,0"/>
                      </v:shape>
                      <v:shape id="Freeform 285" o:spid="_x0000_s1801" style="position:absolute;left:565;top:3041;width:177;height:70;visibility:visible;mso-wrap-style:square;v-text-anchor:top" coordsize="2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Pw8AA&#10;AADcAAAADwAAAGRycy9kb3ducmV2LnhtbERP3WrCMBS+F/YO4Qx2p6m1jFKNIoPBQHbRzgc4NMe2&#10;2pzEJmu7t18uBC8/vv/dYTa9GGnwnWUF61UCgri2uuNGwfnnc5mD8AFZY2+ZFPyRh8P+ZbHDQtuJ&#10;Sxqr0IgYwr5ABW0IrpDS1y0Z9CvriCN3sYPBEOHQSD3gFMNNL9MkeZcGO44NLTr6aKm+Vb9GARqX&#10;ZNfx9L2pLg77rLmXztyVenudj1sQgebwFD/cX1pBmse18Uw8An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PWPw8AAAADcAAAADwAAAAAAAAAAAAAAAACYAgAAZHJzL2Rvd25y&#10;ZXYueG1sUEsFBgAAAAAEAAQA9QAAAIUDAAAAAA==&#10;" path="m,l26,r2,11l,xe" filled="f" strokeweight=".5pt">
                        <v:path arrowok="t" o:connecttype="custom" o:connectlocs="0,0;16510,0;17780,6985;0,0" o:connectangles="0,0,0,0"/>
                      </v:shape>
                      <v:shape id="Freeform 286" o:spid="_x0000_s1802" style="position:absolute;left:13417;top:3041;width:216;height:70;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sE7MQA&#10;AADcAAAADwAAAGRycy9kb3ducmV2LnhtbESPUWvCMBSF3wf+h3CFvc1UGUM7o6hQ6NjDmPoD7ppr&#10;W2xuYhLb7t8vg8EeD+ec73DW29F0oicfWssK5rMMBHFldcu1gvOpeFqCCBFZY2eZFHxTgO1m8rDG&#10;XNuBP6k/xlokCIccFTQxulzKUDVkMMysI07exXqDMUlfS+1xSHDTyUWWvUiDLaeFBh0dGqqux7tR&#10;8P6hNcWb81xU+4Nx5dvz194p9Tgdd68gIo3xP/zXLrWCxXIFv2fS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7BOzEAAAA3AAAAA8AAAAAAAAAAAAAAAAAmAIAAGRycy9k&#10;b3ducmV2LnhtbFBLBQYAAAAABAAEAPUAAACJAwAAAAA=&#10;" path="m3,l,11r34,l3,xe" fillcolor="black" stroked="f">
                        <v:path arrowok="t" o:connecttype="custom" o:connectlocs="1905,0;0,6985;21590,6985;1905,0" o:connectangles="0,0,0,0"/>
                      </v:shape>
                      <v:shape id="Freeform 287" o:spid="_x0000_s1803" style="position:absolute;left:13417;top:3041;width:216;height:70;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kksAA&#10;AADcAAAADwAAAGRycy9kb3ducmV2LnhtbERPTWvCQBC9F/oflhG81Y1CxaauIi0FL6XUFs9DdswG&#10;M7MhOzWxv757EHp8vO/1duTWXKhPTRQH81kBhqSKvpHawffX28MKTFIUj20UcnClBNvN/d0aSx8H&#10;+aTLQWuTQySV6CCodqW1qQrEmGaxI8ncKfaMmmFfW9/jkMO5tYuiWFrGRnJDwI5eAlXnww87+Njr&#10;4ENA7piP6ai719X7469z08m4ewajNOq/+ObeeweLpzw/n8lHw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vMkksAAAADcAAAADwAAAAAAAAAAAAAAAACYAgAAZHJzL2Rvd25y&#10;ZXYueG1sUEsFBgAAAAAEAAQA9QAAAIUDAAAAAA==&#10;" path="m3,l,11r34,l3,xe" filled="f" strokeweight=".5pt">
                        <v:path arrowok="t" o:connecttype="custom" o:connectlocs="1905,0;0,6985;21590,6985;1905,0" o:connectangles="0,0,0,0"/>
                      </v:shape>
                      <v:shape id="Freeform 288" o:spid="_x0000_s1804" style="position:absolute;left:13436;top:3041;width:241;height:70;visibility:visible;mso-wrap-style:square;v-text-anchor:top" coordsize="3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dpcYA&#10;AADcAAAADwAAAGRycy9kb3ducmV2LnhtbESPQWvCQBSE70L/w/KEXopuTEFqdJUgCL1YqBbE2zP7&#10;zEazb0N2a2J/fbdQ8DjMzDfMYtXbWtyo9ZVjBZNxAoK4cLriUsHXfjN6A+EDssbaMSm4k4fV8mmw&#10;wEy7jj/ptguliBD2GSowITSZlL4wZNGPXUMcvbNrLYYo21LqFrsIt7VMk2QqLVYcFww2tDZUXHff&#10;VsFJdsVLuv048Ob1clznppzST67U87DP5yAC9eER/m+/awXpbAJ/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edpcYAAADcAAAADwAAAAAAAAAAAAAAAACYAgAAZHJz&#10;L2Rvd25yZXYueG1sUEsFBgAAAAAEAAQA9QAAAIsDAAAAAA==&#10;" path="m,l38,,31,11,,xe" fillcolor="black" stroked="f">
                        <v:path arrowok="t" o:connecttype="custom" o:connectlocs="0,0;24130,0;19685,6985;0,0" o:connectangles="0,0,0,0"/>
                      </v:shape>
                      <v:shape id="Freeform 289" o:spid="_x0000_s1805" style="position:absolute;left:13436;top:3041;width:241;height:70;visibility:visible;mso-wrap-style:square;v-text-anchor:top" coordsize="3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g/8MMA&#10;AADcAAAADwAAAGRycy9kb3ducmV2LnhtbESPQWvCQBSE7wX/w/IEb3VjDtJGVxGxEPBgjXp/ZJ/Z&#10;YPZtzG5N/PduodDjMDPfMMv1YBvxoM7XjhXMpgkI4tLpmisF59PX+wcIH5A1No5JwZM8rFejtyVm&#10;2vV8pEcRKhEh7DNUYEJoMyl9aciin7qWOHpX11kMUXaV1B32EW4bmSbJXFqsOS4YbGlrqLwVP1ZB&#10;f2STft/z9rK7zc3mUBySfS6VmoyHzQJEoCH8h//auVaQfqbweyYe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g/8MMAAADcAAAADwAAAAAAAAAAAAAAAACYAgAAZHJzL2Rv&#10;d25yZXYueG1sUEsFBgAAAAAEAAQA9QAAAIgDAAAAAA==&#10;" path="m,l38,,31,11,,xe" filled="f" strokeweight=".5pt">
                        <v:path arrowok="t" o:connecttype="custom" o:connectlocs="0,0;24130,0;19685,6985;0,0" o:connectangles="0,0,0,0"/>
                      </v:shape>
                      <v:shape id="Freeform 290" o:spid="_x0000_s1806" style="position:absolute;left:13633;top:3041;width:216;height:70;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ql28MA&#10;AADcAAAADwAAAGRycy9kb3ducmV2LnhtbESP0WoCMRRE3wv+Q7hC32pWK6WuRlFBsPggbv2A6+Z2&#10;d+nmJiZRt39vBKGPw8ycYWaLzrTiSj40lhUMBxkI4tLqhisFx+/N2yeIEJE1tpZJwR8FWMx7LzPM&#10;tb3xga5FrESCcMhRQR2jy6UMZU0Gw8A64uT9WG8wJukrqT3eEty0cpRlH9Jgw2mhRkfrmsrf4mIU&#10;7PZaUzw7z5tytTZu+zU+rZxSr/1uOQURqYv/4Wd7qxWMJu/wOJOO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ql28MAAADcAAAADwAAAAAAAAAAAAAAAACYAgAAZHJzL2Rv&#10;d25yZXYueG1sUEsFBgAAAAAEAAQA9QAAAIgDAAAAAA==&#10;" path="m7,l,11r34,l7,xe" fillcolor="black" stroked="f">
                        <v:path arrowok="t" o:connecttype="custom" o:connectlocs="4445,0;0,6985;21590,6985;4445,0" o:connectangles="0,0,0,0"/>
                      </v:shape>
                      <v:shape id="Freeform 291" o:spid="_x0000_s1807" style="position:absolute;left:13633;top:3041;width:216;height:70;visibility:visible;mso-wrap-style:square;v-text-anchor:top" coordsize="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ikcMA&#10;AADcAAAADwAAAGRycy9kb3ducmV2LnhtbESPUUvDQBCE34X+h2MLvtlLi0qNvZZSEfoiYpU+L7lt&#10;LjS7F3JrE/31niD4OMzMN8xqM3JrLtSnJoqD+awAQ1JF30jt4OP9+WYJJimKxzYKOfiiBJv15GqF&#10;pY+DvNHloLXJEEklOgiqXWltqgIxplnsSLJ3ij2jZtnX1vc4ZDi3dlEU95axkbwQsKNdoOp8+GQH&#10;r3sdfAjIHfMxHXX7tHy5+3buejpuH8Eojfof/mvvvYPFwy38nslHw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gikcMAAADcAAAADwAAAAAAAAAAAAAAAACYAgAAZHJzL2Rv&#10;d25yZXYueG1sUEsFBgAAAAAEAAQA9QAAAIgDAAAAAA==&#10;" path="m7,l,11r34,l7,xe" filled="f" strokeweight=".5pt">
                        <v:path arrowok="t" o:connecttype="custom" o:connectlocs="4445,0;0,6985;21590,6985;4445,0" o:connectangles="0,0,0,0"/>
                      </v:shape>
                      <v:shape id="Freeform 292" o:spid="_x0000_s1808" style="position:absolute;left:13677;top:3041;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WP18YA&#10;AADcAAAADwAAAGRycy9kb3ducmV2LnhtbESPT2sCMRTE7wW/Q3iCt5pVsNrVKCIUPFisf0p7fGye&#10;u4ubl20S3bWfvikIHoeZ+Q0zW7SmEldyvrSsYNBPQBBnVpecKzge3p4nIHxA1lhZJgU38rCYd55m&#10;mGrb8I6u+5CLCGGfooIihDqV0mcFGfR9WxNH72SdwRCly6V22ES4qeQwSV6kwZLjQoE1rQrKzvuL&#10;UXD4cHX2tWnCcfs7el9+fuP4XP0o1eu2yymIQG14hO/ttVYwfB3B/5l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fWP18YAAADcAAAADwAAAAAAAAAAAAAAAACYAgAAZHJz&#10;L2Rvd25yZXYueG1sUEsFBgAAAAAEAAQA9QAAAIsDAAAAAA==&#10;" path="m,l25,r2,11l,xe" fillcolor="black" stroked="f">
                        <v:path arrowok="t" o:connecttype="custom" o:connectlocs="0,0;15875,0;17145,6985;0,0" o:connectangles="0,0,0,0"/>
                      </v:shape>
                      <v:shape id="Freeform 293" o:spid="_x0000_s1809" style="position:absolute;left:13677;top:3041;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EsUA&#10;AADcAAAADwAAAGRycy9kb3ducmV2LnhtbESPQWvCQBSE7wX/w/IEb3WjFGtTV5FAwYMEmljo8ZF9&#10;ZoPZtyG7xvjvXaHQ4zAz3zCb3WhbMVDvG8cKFvMEBHHldMO1glP59boG4QOyxtYxKbiTh9128rLB&#10;VLsbf9NQhFpECPsUFZgQulRKXxmy6OeuI47e2fUWQ5R9LXWPtwi3rVwmyUpabDguGOwoM1RdiqtV&#10;kP9csyI/vx3zobwvMvN7aOjdKTWbjvtPEIHG8B/+ax+0guXHCp5n4hG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0SxQAAANwAAAAPAAAAAAAAAAAAAAAAAJgCAABkcnMv&#10;ZG93bnJldi54bWxQSwUGAAAAAAQABAD1AAAAigMAAAAA&#10;" path="m,l25,r2,11l,xe" filled="f" strokeweight=".5pt">
                        <v:path arrowok="t" o:connecttype="custom" o:connectlocs="0,0;15875,0;17145,6985;0,0" o:connectangles="0,0,0,0"/>
                      </v:shape>
                      <v:shape id="Freeform 294" o:spid="_x0000_s1810" style="position:absolute;left:311;top:3111;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2kP8QA&#10;AADcAAAADwAAAGRycy9kb3ducmV2LnhtbESPQWsCMRSE74X+h/AEbzWraKurUYogCNJDrQePz+S5&#10;Wd28LJvorv++KRQ8DjPzDbNYda4Sd2pC6VnBcJCBINbelFwoOPxs3qYgQkQ2WHkmBQ8KsFq+viww&#10;N77lb7rvYyEShEOOCmyMdS5l0JYchoGviZN39o3DmGRTSNNgm+CukqMse5cOS04LFmtaW9LX/c0p&#10;8Jd2fLCt1tdTnO6qydejOG7XSvV73eccRKQuPsP/7a1RMJp9wN+Zd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NpD/EAAAA3AAAAA8AAAAAAAAAAAAAAAAAmAIAAGRycy9k&#10;b3ducmV2LnhtbFBLBQYAAAAABAAEAPUAAACJAwAAAAA=&#10;" path="m,l2,12r25,l,xe" fillcolor="black" stroked="f">
                        <v:path arrowok="t" o:connecttype="custom" o:connectlocs="0,0;1270,7620;17145,7620;0,0" o:connectangles="0,0,0,0"/>
                      </v:shape>
                      <v:shape id="Freeform 295" o:spid="_x0000_s1811" style="position:absolute;left:311;top:3111;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aEl8MA&#10;AADcAAAADwAAAGRycy9kb3ducmV2LnhtbERPu07DMBTdK/UfrFuJrXXIQJsQp6JFSLD0BRLrVXxJ&#10;UuLrEJsk/ft6qNTx6Lyz9Wga0VPnassKHhcRCOLC6ppLBV+fb/MVCOeRNTaWScGFHKzz6STDVNuB&#10;j9SffClCCLsUFVTet6mUrqjIoFvYljhwP7Yz6APsSqk7HEK4aWQcRU/SYM2hocKWthUVv6d/o8Af&#10;9pvx8Bevvj+apF+ed2c56FelHmbjyzMIT6O/i2/ud60gTsLacCYcAZl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aEl8MAAADcAAAADwAAAAAAAAAAAAAAAACYAgAAZHJzL2Rv&#10;d25yZXYueG1sUEsFBgAAAAAEAAQA9QAAAIgDAAAAAA==&#10;" path="m,l2,12r25,l,xe" filled="f" strokeweight=".5pt">
                        <v:path arrowok="t" o:connecttype="custom" o:connectlocs="0,0;1270,7620;17145,7620;0,0" o:connectangles="0,0,0,0"/>
                      </v:shape>
                      <v:shape id="Freeform 296" o:spid="_x0000_s1812" style="position:absolute;left:311;top:3111;width:216;height:76;visibility:visible;mso-wrap-style:square;v-text-anchor:top" coordsize="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LScYA&#10;AADcAAAADwAAAGRycy9kb3ducmV2LnhtbESP3WrCQBSE7wu+w3KE3hTdGGjR6CpaFAqK4A96e8we&#10;k5Ds2ZBdNb69Wyj0cpiZb5jJrDWVuFPjCssKBv0IBHFqdcGZguNh1RuCcB5ZY2WZFDzJwWzaeZtg&#10;ou2Dd3Tf+0wECLsEFeTe14mULs3JoOvbmjh4V9sY9EE2mdQNPgLcVDKOoi9psOCwkGNN3zml5f5m&#10;FND6/PmxXhTbjY8v7nRelptysFTqvdvOxyA8tf4//Nf+0Qri0Qh+z4QjIK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hLScYAAADcAAAADwAAAAAAAAAAAAAAAACYAgAAZHJz&#10;L2Rvd25yZXYueG1sUEsFBgAAAAAEAAQA9QAAAIsDAAAAAA==&#10;" path="m,l34,,27,12,,xe" fillcolor="black" stroked="f">
                        <v:path arrowok="t" o:connecttype="custom" o:connectlocs="0,0;21590,0;17145,7620;0,0" o:connectangles="0,0,0,0"/>
                      </v:shape>
                      <v:shape id="Freeform 297" o:spid="_x0000_s1813" style="position:absolute;left:311;top:3111;width:216;height:76;visibility:visible;mso-wrap-style:square;v-text-anchor:top" coordsize="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bXcIA&#10;AADcAAAADwAAAGRycy9kb3ducmV2LnhtbERPXWvCMBR9H/gfwhV8m4mOjVGNIuKGIKPYTvDx0lzb&#10;YnNTmqyt/355GOzxcL7X29E2oqfO1441LOYKBHHhTM2lhu/84/kdhA/IBhvHpOFBHrabydMaE+MG&#10;PlOfhVLEEPYJaqhCaBMpfVGRRT93LXHkbq6zGCLsSmk6HGK4beRSqTdpsebYUGFL+4qKe/ZjNRT7&#10;cH61h1v6tbvg5TO/pupEvdaz6bhbgQg0hn/xn/toNLyoOD+ei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FtdwgAAANwAAAAPAAAAAAAAAAAAAAAAAJgCAABkcnMvZG93&#10;bnJldi54bWxQSwUGAAAAAAQABAD1AAAAhwMAAAAA&#10;" path="m,l34,,27,12,,xe" filled="f" strokeweight=".5pt">
                        <v:path arrowok="t" o:connecttype="custom" o:connectlocs="0,0;21590,0;17145,7620;0,0" o:connectangles="0,0,0,0"/>
                      </v:shape>
                      <v:shape id="Freeform 298" o:spid="_x0000_s1814" style="position:absolute;left:482;top:3111;width:241;height:76;visibility:visible;mso-wrap-style:square;v-text-anchor:top" coordsize="3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jv3sMA&#10;AADcAAAADwAAAGRycy9kb3ducmV2LnhtbESPQWsCMRSE74L/IbxCL1ITWxBZjSKK0B5d9dDbY/PM&#10;Lt28LJtotv++EQoeh5n5hlltBteKO/Wh8axhNlUgiCtvGrYazqfD2wJEiMgGW8+k4ZcCbNbj0QoL&#10;4xMf6V5GKzKEQ4Ea6hi7QspQ1eQwTH1HnL2r7x3GLHsrTY8pw10r35WaS4cN54UaO9rVVP2UN6fh&#10;kia2Gtx3Kr9sOu2c3+7PKmn9+jJslyAiDfEZ/m9/Gg0fagaPM/k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jv3sMAAADcAAAADwAAAAAAAAAAAAAAAACYAgAAZHJzL2Rv&#10;d25yZXYueG1sUEsFBgAAAAAEAAQA9QAAAIgDAAAAAA==&#10;" path="m7,l,12r38,l7,xe" fillcolor="black" stroked="f">
                        <v:path arrowok="t" o:connecttype="custom" o:connectlocs="4445,0;0,7620;24130,7620;4445,0" o:connectangles="0,0,0,0"/>
                      </v:shape>
                      <v:shape id="Freeform 299" o:spid="_x0000_s1815" style="position:absolute;left:482;top:3111;width:241;height:76;visibility:visible;mso-wrap-style:square;v-text-anchor:top" coordsize="3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Mso8QA&#10;AADcAAAADwAAAGRycy9kb3ducmV2LnhtbESP0WrCQBRE3wv+w3KFvtWNkbQSXUUKhbRP1foBl+w1&#10;iWbvxt01iX/vFgp9HGbmDLPejqYVPTnfWFYwnyUgiEurG64UHH8+XpYgfEDW2FomBXfysN1MntaY&#10;azvwnvpDqESEsM9RQR1Cl0vpy5oM+pntiKN3ss5giNJVUjscIty0Mk2SV2mw4bhQY0fvNZWXw80o&#10;SIuvz/0Qsn64Hss0677fsuLslHqejrsViEBj+A//tQutYJGk8HsmHg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DLKPEAAAA3AAAAA8AAAAAAAAAAAAAAAAAmAIAAGRycy9k&#10;b3ducmV2LnhtbFBLBQYAAAAABAAEAPUAAACJAwAAAAA=&#10;" path="m7,l,12r38,l7,xe" filled="f" strokeweight=".5pt">
                        <v:path arrowok="t" o:connecttype="custom" o:connectlocs="4445,0;0,7620;24130,7620;4445,0" o:connectangles="0,0,0,0"/>
                      </v:shape>
                      <v:shape id="Freeform 300" o:spid="_x0000_s1816" style="position:absolute;left:527;top:3111;width:215;height:76;visibility:visible;mso-wrap-style:square;v-text-anchor:top" coordsize="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mucUA&#10;AADcAAAADwAAAGRycy9kb3ducmV2LnhtbESP3YrCMBSE7wXfIRzBm0VTlRWpRnEXFxYUwR/09tgc&#10;29LmpDRR69ubhQUvh5n5hpktGlOKO9Uut6xg0I9AECdW55wqOB5+ehMQziNrLC2Tgic5WMzbrRnG&#10;2j54R/e9T0WAsItRQeZ9FUvpkowMur6tiIN3tbVBH2SdSl3jI8BNKYdRNJYGcw4LGVb0nVFS7G9G&#10;Aa3Pnx/rr3y78cOLO51XxaYYrJTqdprlFISnxr/D/+1frWAUjeDvTDgCc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a5xQAAANwAAAAPAAAAAAAAAAAAAAAAAJgCAABkcnMv&#10;ZG93bnJldi54bWxQSwUGAAAAAAQABAD1AAAAigMAAAAA&#10;" path="m,l34,,31,12,,xe" fillcolor="black" stroked="f">
                        <v:path arrowok="t" o:connecttype="custom" o:connectlocs="0,0;21590,0;19685,7620;0,0" o:connectangles="0,0,0,0"/>
                      </v:shape>
                      <v:shape id="Freeform 301" o:spid="_x0000_s1817" style="position:absolute;left:527;top:3111;width:215;height:76;visibility:visible;mso-wrap-style:square;v-text-anchor:top" coordsize="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ddXsUA&#10;AADcAAAADwAAAGRycy9kb3ducmV2LnhtbESP3WrCQBSE7wt9h+UUvGt2+6OU6CoibSmISLQBLw/Z&#10;YxKaPRuya0zf3hUEL4eZ+YaZLQbbiJ46XzvW8JIoEMSFMzWXGn73X88fIHxANtg4Jg3/5GExf3yY&#10;YWrcmTPqd6EUEcI+RQ1VCG0qpS8qsugT1xJH7+g6iyHKrpSmw3OE20a+KjWRFmuOCxW2tKqo+Nud&#10;rIZiFbKx/TxuN8sc8+/9YavW1Gs9ehqWUxCBhnAP39o/RsObeofrmXgE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t11exQAAANwAAAAPAAAAAAAAAAAAAAAAAJgCAABkcnMv&#10;ZG93bnJldi54bWxQSwUGAAAAAAQABAD1AAAAigMAAAAA&#10;" path="m,l34,,31,12,,xe" filled="f" strokeweight=".5pt">
                        <v:path arrowok="t" o:connecttype="custom" o:connectlocs="0,0;21590,0;19685,7620;0,0" o:connectangles="0,0,0,0"/>
                      </v:shape>
                      <v:shape id="Freeform 302" o:spid="_x0000_s1818" style="position:absolute;left:13417;top:3111;width:172;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gFycUA&#10;AADcAAAADwAAAGRycy9kb3ducmV2LnhtbESPQWsCMRSE7wX/Q3iCt5pVa5HtZkUEQZAeaj30+Jq8&#10;blY3L8smuuu/N4VCj8PMfMMU68E14kZdqD0rmE0zEMTam5orBafP3fMKRIjIBhvPpOBOAdbl6KnA&#10;3PieP+h2jJVIEA45KrAxtrmUQVtyGKa+JU7ej+8cxiS7SpoO+wR3jZxn2at0WHNasNjS1pK+HK9O&#10;gT/3Lyfba335jqtDs3y/V1/7rVKT8bB5AxFpiP/hv/beKFhkS/g9k46AL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AXJxQAAANwAAAAPAAAAAAAAAAAAAAAAAJgCAABkcnMv&#10;ZG93bnJldi54bWxQSwUGAAAAAAQABAD1AAAAigMAAAAA&#10;" path="m,l2,12r25,l,xe" fillcolor="black" stroked="f">
                        <v:path arrowok="t" o:connecttype="custom" o:connectlocs="0,0;1270,7620;17145,7620;0,0" o:connectangles="0,0,0,0"/>
                      </v:shape>
                      <v:shape id="Freeform 303" o:spid="_x0000_s1819" style="position:absolute;left:13417;top:3111;width:172;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4vZMUA&#10;AADcAAAADwAAAGRycy9kb3ducmV2LnhtbESPT2vCQBTE74LfYXlCb7pRwdroKm2loJf6p4VeH9ln&#10;Es2+TbNrEr+9Kwgeh5n5DTNftqYQNVUut6xgOIhAECdW55wq+P356k9BOI+ssbBMCq7kYLnoduYY&#10;a9vwnuqDT0WAsItRQeZ9GUvpkowMuoEtiYN3tJVBH2SVSl1hE+CmkKMomkiDOYeFDEv6zCg5Hy5G&#10;gd9tP9rd/2j6tyne6tfT90k2eqXUS699n4Hw1Ppn+NFeawXjaAL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Hi9kxQAAANwAAAAPAAAAAAAAAAAAAAAAAJgCAABkcnMv&#10;ZG93bnJldi54bWxQSwUGAAAAAAQABAD1AAAAigMAAAAA&#10;" path="m,l2,12r25,l,xe" filled="f" strokeweight=".5pt">
                        <v:path arrowok="t" o:connecttype="custom" o:connectlocs="0,0;1270,7620;17145,7620;0,0" o:connectangles="0,0,0,0"/>
                      </v:shape>
                      <v:shape id="Freeform 304" o:spid="_x0000_s1820" style="position:absolute;left:13417;top:3111;width:216;height:76;visibility:visible;mso-wrap-style:square;v-text-anchor:top" coordsize="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DgusUA&#10;AADcAAAADwAAAGRycy9kb3ducmV2LnhtbESPQWvCQBSE7wX/w/IEL1I3KlqJrmKLgqAUtEWvz+wz&#10;Ccm+DdlV4793C0KPw8x8w8wWjSnFjWqXW1bQ70UgiBOrc04V/P6s3ycgnEfWWFomBQ9ysJi33mYY&#10;a3vnPd0OPhUBwi5GBZn3VSylSzIy6Hq2Ig7exdYGfZB1KnWN9wA3pRxE0VgazDksZFjRV0ZJcbga&#10;BbQ9jbrbz/x75wdndzytil3RXynVaTfLKQhPjf8Pv9obrWAYfcDfmX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OC6xQAAANwAAAAPAAAAAAAAAAAAAAAAAJgCAABkcnMv&#10;ZG93bnJldi54bWxQSwUGAAAAAAQABAD1AAAAigMAAAAA&#10;" path="m,l34,,27,12,,xe" fillcolor="black" stroked="f">
                        <v:path arrowok="t" o:connecttype="custom" o:connectlocs="0,0;21590,0;17145,7620;0,0" o:connectangles="0,0,0,0"/>
                      </v:shape>
                      <v:shape id="Freeform 305" o:spid="_x0000_s1821" style="position:absolute;left:13417;top:3111;width:216;height:76;visibility:visible;mso-wrap-style:square;v-text-anchor:top" coordsize="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XW8IA&#10;AADcAAAADwAAAGRycy9kb3ducmV2LnhtbERPXWvCMBR9H/gfwhV8m4mOjVGNIuKGIKPYTvDx0lzb&#10;YnNTmqyt/355GOzxcL7X29E2oqfO1441LOYKBHHhTM2lhu/84/kdhA/IBhvHpOFBHrabydMaE+MG&#10;PlOfhVLEEPYJaqhCaBMpfVGRRT93LXHkbq6zGCLsSmk6HGK4beRSqTdpsebYUGFL+4qKe/ZjNRT7&#10;cH61h1v6tbvg5TO/pupEvdaz6bhbgQg0hn/xn/toNLyouDaei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dbwgAAANwAAAAPAAAAAAAAAAAAAAAAAJgCAABkcnMvZG93&#10;bnJldi54bWxQSwUGAAAAAAQABAD1AAAAhwMAAAAA&#10;" path="m,l34,,27,12,,xe" filled="f" strokeweight=".5pt">
                        <v:path arrowok="t" o:connecttype="custom" o:connectlocs="0,0;21590,0;17145,7620;0,0" o:connectangles="0,0,0,0"/>
                      </v:shape>
                      <v:shape id="Freeform 306" o:spid="_x0000_s1822" style="position:absolute;left:13589;top:3111;width:247;height:76;visibility:visible;mso-wrap-style:square;v-text-anchor:top" coordsize="3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xoG8UA&#10;AADcAAAADwAAAGRycy9kb3ducmV2LnhtbESPQWvCQBSE7wX/w/KE3upGC61GVxFB8GChVUG8PbLP&#10;JLj7NmTXJPrru4LgcZiZb5jZorNGNFT70rGC4SABQZw5XXKu4LBff4xB+ICs0TgmBTfysJj33maY&#10;atfyHzW7kIsIYZ+igiKEKpXSZwVZ9ANXEUfv7GqLIco6l7rGNsKtkaMk+ZIWS44LBVa0Kii77K5W&#10;wfm4/T7dtwdzbDYn87Nyv1dat0q997vlFESgLrzCz/ZGK/hMJ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GgbxQAAANwAAAAPAAAAAAAAAAAAAAAAAJgCAABkcnMv&#10;ZG93bnJldi54bWxQSwUGAAAAAAQABAD1AAAAigMAAAAA&#10;" path="m7,l,12r39,l7,xe" fillcolor="black" stroked="f">
                        <v:path arrowok="t" o:connecttype="custom" o:connectlocs="4445,0;0,7620;24765,7620;4445,0" o:connectangles="0,0,0,0"/>
                      </v:shape>
                      <v:shape id="Freeform 307" o:spid="_x0000_s1823" style="position:absolute;left:13589;top:3111;width:247;height:76;visibility:visible;mso-wrap-style:square;v-text-anchor:top" coordsize="3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v77MQA&#10;AADcAAAADwAAAGRycy9kb3ducmV2LnhtbERPTWvCQBC9C/0PywhepG60WiS6ShECPQi2aSkex+yY&#10;BLOzIbsx0V/vHgoeH+97ve1NJa7UuNKygukkAkGcWV1yruD3J3ldgnAeWWNlmRTcyMF28zJYY6xt&#10;x990TX0uQgi7GBUU3texlC4ryKCb2Jo4cGfbGPQBNrnUDXYh3FRyFkXv0mDJoaHAmnYFZZe0NQrq&#10;+fFwaZPdYt4l+7877sdfi1Or1GjYf6xAeOr9U/zv/tQK3qZhfjgTjo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b++zEAAAA3AAAAA8AAAAAAAAAAAAAAAAAmAIAAGRycy9k&#10;b3ducmV2LnhtbFBLBQYAAAAABAAEAPUAAACJAwAAAAA=&#10;" path="m7,l,12r39,l7,xe" filled="f" strokeweight=".5pt">
                        <v:path arrowok="t" o:connecttype="custom" o:connectlocs="4445,0;0,7620;24765,7620;4445,0" o:connectangles="0,0,0,0"/>
                      </v:shape>
                      <v:shape id="Freeform 308" o:spid="_x0000_s1824" style="position:absolute;left:13633;top:3111;width:216;height:76;visibility:visible;mso-wrap-style:square;v-text-anchor:top" coordsize="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xLiMYA&#10;AADcAAAADwAAAGRycy9kb3ducmV2LnhtbESPQWvCQBSE7wX/w/KEXopuYlFKmo1osVBQBFOp12f2&#10;mYRk34bsVtN/3xUKPQ4z8w2TLgfTiiv1rrasIJ5GIIgLq2suFRw/3ycvIJxH1thaJgU/5GCZjR5S&#10;TLS98YGuuS9FgLBLUEHlfZdI6YqKDLqp7YiDd7G9QR9kX0rd4y3ATStnUbSQBmsOCxV29FZR0eTf&#10;RgFtT/On7bre7/zs7L5Om2bXxBulHsfD6hWEp8H/h//aH1rBcxzD/Uw4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xLiMYAAADcAAAADwAAAAAAAAAAAAAAAACYAgAAZHJz&#10;L2Rvd25yZXYueG1sUEsFBgAAAAAEAAQA9QAAAIsDAAAAAA==&#10;" path="m,l34,,32,12,,xe" fillcolor="black" stroked="f">
                        <v:path arrowok="t" o:connecttype="custom" o:connectlocs="0,0;21590,0;20320,7620;0,0" o:connectangles="0,0,0,0"/>
                      </v:shape>
                      <v:shape id="Freeform 309" o:spid="_x0000_s1825" style="position:absolute;left:13633;top:3111;width:216;height:76;visibility:visible;mso-wrap-style:square;v-text-anchor:top" coordsize="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v2bMQA&#10;AADcAAAADwAAAGRycy9kb3ducmV2LnhtbESPW4vCMBSE3xf8D+Es+LamKop0G0VERZBFvME+HprT&#10;C9uclCbW+u/NguDjMDPfMMmiM5VoqXGlZQXDQQSCOLW65FzB5bz5moFwHlljZZkUPMjBYt77SDDW&#10;9s5Hak8+FwHCLkYFhfd1LKVLCzLoBrYmDl5mG4M+yCaXusF7gJtKjqJoKg2WHBYKrGlVUPp3uhkF&#10;6cofJ2adHX6WV7xuz7+HaE+tUv3PbvkNwlPn3+FXe6cVjIcj+D8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L9mzEAAAA3AAAAA8AAAAAAAAAAAAAAAAAmAIAAGRycy9k&#10;b3ducmV2LnhtbFBLBQYAAAAABAAEAPUAAACJAwAAAAA=&#10;" path="m,l34,,32,12,,xe" filled="f" strokeweight=".5pt">
                        <v:path arrowok="t" o:connecttype="custom" o:connectlocs="0,0;21590,0;20320,7620;0,0" o:connectangles="0,0,0,0"/>
                      </v:shape>
                      <v:shape id="Freeform 310" o:spid="_x0000_s1826" style="position:absolute;left:323;top:3187;width:153;height:13;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SdoMQA&#10;AADcAAAADwAAAGRycy9kb3ducmV2LnhtbESPQWuDQBSE74X8h+UFeqursRRrsgkh0LTXag4eH+6r&#10;iu5bcTfG9Nd3C4Ueh5n5htkdFjOImSbXWVaQRDEI4trqjhsFl/LtKQPhPLLGwTIpuJODw371sMNc&#10;2xt/0lz4RgQIuxwVtN6PuZSubsmgi+xIHLwvOxn0QU6N1BPeAtwMchPHL9Jgx2GhxZFOLdV9cTUK&#10;nqtZ2tfvha7lvTr74r3Pzlmv1ON6OW5BeFr8f/iv/aEVpEkKv2fCEZ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EnaDEAAAA3AAAAA8AAAAAAAAAAAAAAAAAmAIAAGRycy9k&#10;b3ducmV2LnhtbFBLBQYAAAAABAAEAPUAAACJAwAAAAA=&#10;" path="m,l1,2r23,l,xe" fillcolor="black" stroked="f">
                        <v:path arrowok="t" o:connecttype="custom" o:connectlocs="0,0;635,1270;15240,1270;0,0" o:connectangles="0,0,0,0"/>
                      </v:shape>
                      <v:shape id="Freeform 311" o:spid="_x0000_s1827" style="position:absolute;left:323;top:3187;width:153;height:13;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JBs8IA&#10;AADcAAAADwAAAGRycy9kb3ducmV2LnhtbESPT4vCMBTE7wt+h/CEva1pVUS6RhFBdI/+Qdzbo3nb&#10;dm1eahK1fnsjCB6HmfkNM5m1phZXcr6yrCDtJSCIc6srLhTsd8uvMQgfkDXWlknBnTzMpp2PCWba&#10;3nhD120oRISwz1BBGUKTSenzkgz6nm2Io/dnncEQpSukdniLcFPLfpKMpMGK40KJDS1Kyk/bi1Gw&#10;/p/j8Xyo/R7TlbdH92Op/VXqs9vOv0EEasM7/GqvtYJBOoTnmXgE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ckGzwgAAANwAAAAPAAAAAAAAAAAAAAAAAJgCAABkcnMvZG93&#10;bnJldi54bWxQSwUGAAAAAAQABAD1AAAAhwMAAAAA&#10;" path="m,l1,2r23,l,xe" filled="f" strokeweight=".5pt">
                        <v:path arrowok="t" o:connecttype="custom" o:connectlocs="0,0;635,1270;15240,1270;0,0" o:connectangles="0,0,0,0"/>
                      </v:shape>
                      <v:shape id="Freeform 312" o:spid="_x0000_s1828" style="position:absolute;left:323;top:3187;width:159;height:13;visibility:visible;mso-wrap-style:square;v-text-anchor:top" coordsize="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m6z8MA&#10;AADcAAAADwAAAGRycy9kb3ducmV2LnhtbESPzYoCMRCE7wu+Q2jBy+JkVFxlNMqyIHgTdUGPzaTn&#10;RyedIYk6+/YbQfBYVNdXXct1ZxpxJ+drywpGSQqCOLe65lLB73EznIPwAVljY5kU/JGH9ar3scRM&#10;2wfv6X4IpYgQ9hkqqEJoMyl9XpFBn9iWOHqFdQZDlK6U2uEjwk0jx2n6JQ3WHBsqbOmnovx6uJn4&#10;xumzyMfG7aZ82btZlxb6vJNKDfrd9wJEoC68j1/prVYwGU3hOSYS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m6z8MAAADcAAAADwAAAAAAAAAAAAAAAACYAgAAZHJzL2Rv&#10;d25yZXYueG1sUEsFBgAAAAAEAAQA9QAAAIgDAAAAAA==&#10;" path="m,l25,,24,2,,xe" fillcolor="black" stroked="f">
                        <v:path arrowok="t" o:connecttype="custom" o:connectlocs="0,0;15875,0;15240,1270;0,0" o:connectangles="0,0,0,0"/>
                      </v:shape>
                      <v:shape id="Freeform 313" o:spid="_x0000_s1829" style="position:absolute;left:323;top:3187;width:159;height:13;visibility:visible;mso-wrap-style:square;v-text-anchor:top" coordsize="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O9McA&#10;AADcAAAADwAAAGRycy9kb3ducmV2LnhtbESPT2vCQBTE74LfYXmCN93YikjqKiq0/jkUEgutt0f2&#10;mUSzb0N21fjtu0Khx2FmfsPMFq2pxI0aV1pWMBpGIIgzq0vOFXwd3gdTEM4ja6wsk4IHOVjMu50Z&#10;xtreOaFb6nMRIOxiVFB4X8dSuqwgg25oa+LgnWxj0AfZ5FI3eA9wU8mXKJpIgyWHhQJrWheUXdKr&#10;UbCv9m39czaPz2Pycc62m9X3bpwo1e+1yzcQnlr/H/5rb7WC19EEnmfC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ZDvTHAAAA3AAAAA8AAAAAAAAAAAAAAAAAmAIAAGRy&#10;cy9kb3ducmV2LnhtbFBLBQYAAAAABAAEAPUAAACMAwAAAAA=&#10;" path="m,l25,,24,2,,xe" filled="f" strokeweight=".5pt">
                        <v:path arrowok="t" o:connecttype="custom" o:connectlocs="0,0;15875,0;15240,1270;0,0" o:connectangles="0,0,0,0"/>
                      </v:shape>
                      <v:shape id="Freeform 314" o:spid="_x0000_s1830" style="position:absolute;left:476;top:3187;width:247;height:13;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MBvcYA&#10;AADcAAAADwAAAGRycy9kb3ducmV2LnhtbESPzWrDMBCE74W+g9hCb43sFuzgRDEhEMghEDc/h9wW&#10;a2ObWCtjqbHdp68KhR6HmfmGWeajacWDetdYVhDPIhDEpdUNVwrOp+3bHITzyBpby6RgIgf56vlp&#10;iZm2A3/S4+grESDsMlRQe99lUrqyJoNuZjvi4N1sb9AH2VdS9zgEuGnlexQl0mDDYaHGjjY1lffj&#10;l1FQFLdrutc0uORwSO9+unyzi5V6fRnXCxCeRv8f/mvvtIKPOIX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MBvcYAAADcAAAADwAAAAAAAAAAAAAAAACYAgAAZHJz&#10;L2Rvd25yZXYueG1sUEsFBgAAAAAEAAQA9QAAAIsDAAAAAA==&#10;" path="m1,l,2r39,l1,xe" fillcolor="black" stroked="f">
                        <v:path arrowok="t" o:connecttype="custom" o:connectlocs="635,0;0,1270;24765,1270;635,0" o:connectangles="0,0,0,0"/>
                      </v:shape>
                      <v:shape id="Freeform 315" o:spid="_x0000_s1831" style="position:absolute;left:476;top:3187;width:247;height:13;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zqsEA&#10;AADcAAAADwAAAGRycy9kb3ducmV2LnhtbERPyWrDMBC9F/IPYgK9lEaOCyF1owQTWii9lCy9D9ZE&#10;dmKNjCQv+fvqUOjx8fbNbrKtGMiHxrGC5SIDQVw53bBRcD59PK9BhIissXVMCu4UYLedPWyw0G7k&#10;Aw3HaEQK4VCggjrGrpAyVDVZDAvXESfu4rzFmKA3UnscU7htZZ5lK2mx4dRQY0f7mqrbsbcKyr78&#10;NodVM375/PX9en+iQf6QUo/zqXwDEWmK/+I/96dW8LJMa9OZd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3iM6rBAAAA3AAAAA8AAAAAAAAAAAAAAAAAmAIAAGRycy9kb3du&#10;cmV2LnhtbFBLBQYAAAAABAAEAPUAAACGAwAAAAA=&#10;" path="m1,l,2r39,l1,xe" filled="f" strokeweight=".5pt">
                        <v:path arrowok="t" o:connecttype="custom" o:connectlocs="635,0;0,1270;24765,1270;635,0" o:connectangles="0,0,0,0"/>
                      </v:shape>
                      <v:shape id="Freeform 316" o:spid="_x0000_s1832" style="position:absolute;left:482;top:3187;width:241;height:13;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r7rsA&#10;AADbAAAADwAAAGRycy9kb3ducmV2LnhtbERPvQrCMBDeBd8hnOCmqSIi1bSIKLhadXA7m7MtNpfa&#10;RK1vbwbB8eP7X6WdqcWLWldZVjAZRyCIc6srLhScjrvRAoTzyBpry6TgQw7SpN9bYaztmw/0ynwh&#10;Qgi7GBWU3jexlC4vyaAb24Y4cDfbGvQBtoXULb5DuKnlNIrm0mDFoaHEhjYl5ffsaRSc14v6MsHC&#10;zGZX1G4bPTqTzZUaDrr1EoSnzv/FP/deK5iG9eFL+AEy+Q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DPja+67AAAA2wAAAA8AAAAAAAAAAAAAAAAAmAIAAGRycy9kb3ducmV2Lnht&#10;bFBLBQYAAAAABAAEAPUAAACAAwAAAAA=&#10;" path="m,l38,r,2l,xe" fillcolor="black" stroked="f">
                        <v:path arrowok="t" o:connecttype="custom" o:connectlocs="0,0;24130,0;24130,1270;0,0" o:connectangles="0,0,0,0"/>
                      </v:shape>
                      <v:shape id="Freeform 317" o:spid="_x0000_s1833" style="position:absolute;left:482;top:3187;width:241;height:13;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J8ecUA&#10;AADbAAAADwAAAGRycy9kb3ducmV2LnhtbESPW2vCQBSE3wv+h+UIfasb0yIlukoRvFAQ8UKhb4fs&#10;MRubPRuyq4n/3hWEPg4z8w0zmXW2EldqfOlYwXCQgCDOnS65UHA8LN4+QfiArLFyTApu5GE27b1M&#10;MNOu5R1d96EQEcI+QwUmhDqT0ueGLPqBq4mjd3KNxRBlU0jdYBvhtpJpkoykxZLjgsGa5obyv/3F&#10;KvhtV8v1988uvbTn4/tmm5yN/Tgo9drvvsYgAnXhP/xsr7WCdAiPL/EH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8nx5xQAAANsAAAAPAAAAAAAAAAAAAAAAAJgCAABkcnMv&#10;ZG93bnJldi54bWxQSwUGAAAAAAQABAD1AAAAigMAAAAA&#10;" path="m,l38,r,2l,xe" filled="f" strokeweight=".5pt">
                        <v:path arrowok="t" o:connecttype="custom" o:connectlocs="0,0;24130,0;24130,1270;0,0" o:connectangles="0,0,0,0"/>
                      </v:shape>
                      <v:shape id="Freeform 318" o:spid="_x0000_s1834" style="position:absolute;left:13430;top:3187;width:152;height:13;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Sgl8IA&#10;AADbAAAADwAAAGRycy9kb3ducmV2LnhtbESPQWuDQBSE74X8h+UVcmvWSijGuAklUNtrTQ4eH+6r&#10;iu5bcTdG++u7hUCOw8x8w2TH2fRiotG1lhW8biIQxJXVLdcKLuePlwSE88gae8ukYCEHx8PqKcNU&#10;2xt/01T4WgQIuxQVNN4PqZSuasig29iBOHg/djTogxxrqUe8BbjpZRxFb9Jgy2GhwYFODVVdcTUK&#10;tuUk7e53put5KXNffHZJnnRKrZ/n9z0IT7N/hO/tL60gjuH/S/gB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KCXwgAAANsAAAAPAAAAAAAAAAAAAAAAAJgCAABkcnMvZG93&#10;bnJldi54bWxQSwUGAAAAAAQABAD1AAAAhwMAAAAA&#10;" path="m,l1,2r23,l,xe" fillcolor="black" stroked="f">
                        <v:path arrowok="t" o:connecttype="custom" o:connectlocs="0,0;635,1270;15240,1270;0,0" o:connectangles="0,0,0,0"/>
                      </v:shape>
                      <v:shape id="Freeform 319" o:spid="_x0000_s1835" style="position:absolute;left:13430;top:3187;width:152;height:13;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QlcAA&#10;AADbAAAADwAAAGRycy9kb3ducmV2LnhtbESPQYvCMBSE74L/ITzBm6YqyFKNIoKoR10RvT2aZ1tt&#10;XmoStf57IyzscZiZb5jpvDGVeJLzpWUFg34CgjizuuRcweF31fsB4QOyxsoyKXiTh/ms3Zpiqu2L&#10;d/Tch1xECPsUFRQh1KmUPivIoO/bmjh6F+sMhihdLrXDV4SbSg6TZCwNlhwXCqxpWVB22z+Mgs11&#10;gaf7sfIHHKy9PbmtpeasVLfTLCYgAjXhP/zX3mgFwxF8v8QfIG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koQlcAAAADbAAAADwAAAAAAAAAAAAAAAACYAgAAZHJzL2Rvd25y&#10;ZXYueG1sUEsFBgAAAAAEAAQA9QAAAIUDAAAAAA==&#10;" path="m,l1,2r23,l,xe" filled="f" strokeweight=".5pt">
                        <v:path arrowok="t" o:connecttype="custom" o:connectlocs="0,0;635,1270;15240,1270;0,0" o:connectangles="0,0,0,0"/>
                      </v:shape>
                      <v:shape id="Freeform 320" o:spid="_x0000_s1836" style="position:absolute;left:13430;top:3187;width:159;height:13;visibility:visible;mso-wrap-style:square;v-text-anchor:top" coordsize="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oiB8IA&#10;AADbAAAADwAAAGRycy9kb3ducmV2LnhtbESPS4sCMRCE74L/IbTgRTTjsKsyGkUEYW/iA/TYTHoe&#10;OukMSdTZf79ZWNhjUV1fda02nWnEi5yvLSuYThIQxLnVNZcKLuf9eAHCB2SNjWVS8E0eNut+b4WZ&#10;tm8+0usUShEh7DNUUIXQZlL6vCKDfmJb4ugV1hkMUbpSaofvCDeNTJNkJg3WHBsqbGlXUf44PU18&#10;4zoq8tS4wyffj27eJYW+HaRSw0G3XYII1IX/47/0l1aQfsDvlggA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qiIHwgAAANsAAAAPAAAAAAAAAAAAAAAAAJgCAABkcnMvZG93&#10;bnJldi54bWxQSwUGAAAAAAQABAD1AAAAhwMAAAAA&#10;" path="m,l25,,24,2,,xe" fillcolor="black" stroked="f">
                        <v:path arrowok="t" o:connecttype="custom" o:connectlocs="0,0;15875,0;15240,1270;0,0" o:connectangles="0,0,0,0"/>
                      </v:shape>
                      <v:shape id="Freeform 321" o:spid="_x0000_s1837" style="position:absolute;left:13430;top:3187;width:159;height:13;visibility:visible;mso-wrap-style:square;v-text-anchor:top" coordsize="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38UA&#10;AADbAAAADwAAAGRycy9kb3ducmV2LnhtbESPQWvCQBSE7wX/w/IEb3WjWJHUVVTQWg9CbKF6e2Sf&#10;STT7NmS3Gv+9Kwgeh5n5hhlPG1OKC9WusKyg141AEKdWF5wp+P1Zvo9AOI+ssbRMCm7kYDppvY0x&#10;1vbKCV12PhMBwi5GBbn3VSylS3My6Lq2Ig7e0dYGfZB1JnWN1wA3pexH0VAaLDgs5FjRIqf0vPs3&#10;Cjblpqn2J3PbHpLVKV1/zf++B4lSnXYz+wThqfGv8LO91gr6H/D4En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n6XfxQAAANsAAAAPAAAAAAAAAAAAAAAAAJgCAABkcnMv&#10;ZG93bnJldi54bWxQSwUGAAAAAAQABAD1AAAAigMAAAAA&#10;" path="m,l25,,24,2,,xe" filled="f" strokeweight=".5pt">
                        <v:path arrowok="t" o:connecttype="custom" o:connectlocs="0,0;15875,0;15240,1270;0,0" o:connectangles="0,0,0,0"/>
                      </v:shape>
                      <v:shape id="Freeform 322" o:spid="_x0000_s1838" style="position:absolute;left:13582;top:3187;width:248;height:13;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X4D8QA&#10;AADbAAAADwAAAGRycy9kb3ducmV2LnhtbESPT2vCQBTE7wW/w/IKvTUbPSQlzSqlIHgoGK0evD2y&#10;L38w+zZkVxP99K5Q6HGYmd8w+WoynbjS4FrLCuZRDIK4tLrlWsHhd/3+AcJ5ZI2dZVJwIwer5ewl&#10;x0zbkXd03ftaBAi7DBU03veZlK5syKCLbE8cvMoOBn2QQy31gGOAm04u4jiRBlsOCw329N1Qed5f&#10;jIKiqE7pj6bRJdtteva3453dXKm31+nrE4Snyf+H/9obrWCRwPN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A/EAAAA2wAAAA8AAAAAAAAAAAAAAAAAmAIAAGRycy9k&#10;b3ducmV2LnhtbFBLBQYAAAAABAAEAPUAAACJAwAAAAA=&#10;" path="m1,l,2r39,l1,xe" fillcolor="black" stroked="f">
                        <v:path arrowok="t" o:connecttype="custom" o:connectlocs="635,0;0,1270;24765,1270;635,0" o:connectangles="0,0,0,0"/>
                      </v:shape>
                      <v:shape id="Freeform 323" o:spid="_x0000_s1839" style="position:absolute;left:13582;top:3187;width:248;height:13;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2qgsQA&#10;AADbAAAADwAAAGRycy9kb3ducmV2LnhtbESPQWvCQBSE7wX/w/KEXopumoNtYzYSpAXpRdT2/si+&#10;JqnZt2F3TeK/dwtCj8PMfMPkm8l0YiDnW8sKnpcJCOLK6pZrBV+nj8UrCB+QNXaWScGVPGyK2UOO&#10;mbYjH2g4hlpECPsMFTQh9JmUvmrIoF/anjh6P9YZDFG6WmqHY4SbTqZJspIGW44LDfa0bag6Hy9G&#10;QXkp9/Vh1Y6fLn17/70+0SC/SanH+VSuQQSawn/43t5pBekL/H2JP0A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dqoLEAAAA2wAAAA8AAAAAAAAAAAAAAAAAmAIAAGRycy9k&#10;b3ducmV2LnhtbFBLBQYAAAAABAAEAPUAAACJAwAAAAA=&#10;" path="m1,l,2r39,l1,xe" filled="f" strokeweight=".5pt">
                        <v:path arrowok="t" o:connecttype="custom" o:connectlocs="635,0;0,1270;24765,1270;635,0" o:connectangles="0,0,0,0"/>
                      </v:shape>
                      <v:shape id="Freeform 324" o:spid="_x0000_s1840" style="position:absolute;left:13589;top:3187;width:247;height:13;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bJ5r0A&#10;AADbAAAADwAAAGRycy9kb3ducmV2LnhtbERPuwrCMBTdBf8hXMHNpjqoVKOIIDgIvge3S3Nti81N&#10;aaKtfr0ZBMfDec+XrSnFi2pXWFYwjGIQxKnVBWcKLufNYArCeWSNpWVS8CYHy0W3M8dE24aP9Dr5&#10;TIQQdgkqyL2vEildmpNBF9mKOHB3Wxv0AdaZ1DU2IdyUchTHY2mw4NCQY0XrnNLH6WkUHA7322Sn&#10;qXHj/X7y8O/rh91QqX6vXc1AeGr9X/xzb7WCURgbvoQfIB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RbJ5r0AAADbAAAADwAAAAAAAAAAAAAAAACYAgAAZHJzL2Rvd25yZXYu&#10;eG1sUEsFBgAAAAAEAAQA9QAAAIIDAAAAAA==&#10;" path="m,l39,,38,2,,xe" fillcolor="black" stroked="f">
                        <v:path arrowok="t" o:connecttype="custom" o:connectlocs="0,0;24765,0;24130,1270;0,0" o:connectangles="0,0,0,0"/>
                      </v:shape>
                      <v:shape id="Freeform 325" o:spid="_x0000_s1841" style="position:absolute;left:13589;top:3187;width:247;height:13;visibility:visible;mso-wrap-style:square;v-text-anchor:top" coordsize="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6ba8MA&#10;AADbAAAADwAAAGRycy9kb3ducmV2LnhtbESPT4vCMBTE74LfIbyFvciabg+iXaMU2YVlL+K/+6N5&#10;tnWbl5LEtn57Iwgeh5n5DbNcD6YRHTlfW1bwOU1AEBdW11wqOB5+PuYgfEDW2FgmBTfysF6NR0vM&#10;tO15R90+lCJC2GeooAqhzaT0RUUG/dS2xNE7W2cwROlKqR32EW4amSbJTBqsOS5U2NKmouJ/fzUK&#10;8mu+LXezuv9z6eL7cptQJ0+k1PvbkH+BCDSEV/jZ/tUK0gU8vsQf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6ba8MAAADbAAAADwAAAAAAAAAAAAAAAACYAgAAZHJzL2Rv&#10;d25yZXYueG1sUEsFBgAAAAAEAAQA9QAAAIgDAAAAAA==&#10;" path="m,l39,,38,2,,xe" filled="f" strokeweight=".5pt">
                        <v:path arrowok="t" o:connecttype="custom" o:connectlocs="0,0;24765,0;24130,1270;0,0" o:connectangles="0,0,0,0"/>
                      </v:shape>
                      <v:shape id="Freeform 326" o:spid="_x0000_s1842" style="position:absolute;left:330;top:3200;width:114;height:51;visibility:visible;mso-wrap-style:square;v-text-anchor:top" coordsize="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DHZ8IA&#10;AADbAAAADwAAAGRycy9kb3ducmV2LnhtbERPy2oCMRTdC/5DuEI3okmnIDIapRRKWxCpj42728nt&#10;zNDJzZBEM/37ZiF0eTjv9XawnbiRD61jDY9zBYK4cqblWsP59DpbgggR2WDnmDT8UoDtZjxaY2lc&#10;4gPdjrEWOYRDiRqaGPtSylA1ZDHMXU+cuW/nLcYMfS2Nx5TDbScLpRbSYsu5ocGeXhqqfo5Xq2G6&#10;N+qS0qdapN3btfjyfbHDD60fJsPzCkSkIf6L7+53o+Epr89f8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sMdnwgAAANsAAAAPAAAAAAAAAAAAAAAAAJgCAABkcnMvZG93&#10;bnJldi54bWxQSwUGAAAAAAQABAD1AAAAhwMAAAAA&#10;" path="m,l5,8r13,l,xe" fillcolor="black" stroked="f">
                        <v:path arrowok="t" o:connecttype="custom" o:connectlocs="0,0;3175,5080;11430,5080;0,0" o:connectangles="0,0,0,0"/>
                      </v:shape>
                      <v:shape id="Freeform 327" o:spid="_x0000_s1843" style="position:absolute;left:330;top:3200;width:114;height:51;visibility:visible;mso-wrap-style:square;v-text-anchor:top" coordsize="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Qp1MQA&#10;AADbAAAADwAAAGRycy9kb3ducmV2LnhtbESPUWvCQBCE3wv9D8cWfCnmokKVNKeUQCX4UDD6A5bc&#10;mgRzeyF3TaK/3hMKfRxm55uddDeZVgzUu8aygkUUgyAurW64UnA+fc83IJxH1thaJgU3crDbvr6k&#10;mGg78pGGwlciQNglqKD2vkukdGVNBl1kO+LgXWxv0AfZV1L3OAa4aeUyjj+kwYZDQ40dZTWV1+LX&#10;hDeG+9j+FC47uOv+yOvDu5E5KTV7m74+QXia/P/xXzrXClYLeG4JAJD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kKdTEAAAA2wAAAA8AAAAAAAAAAAAAAAAAmAIAAGRycy9k&#10;b3ducmV2LnhtbFBLBQYAAAAABAAEAPUAAACJAwAAAAA=&#10;" path="m,l5,8r13,l,xe" filled="f" strokeweight=".5pt">
                        <v:path arrowok="t" o:connecttype="custom" o:connectlocs="0,0;3175,5080;11430,5080;0,0" o:connectangles="0,0,0,0"/>
                      </v:shape>
                      <v:shape id="Freeform 328" o:spid="_x0000_s1844" style="position:absolute;left:330;top:3200;width:146;height:51;visibility:visible;mso-wrap-style:square;v-text-anchor:top" coordsize="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wOh8YA&#10;AADcAAAADwAAAGRycy9kb3ducmV2LnhtbESP0WrCQBRE34X+w3ILfRGz0YJomlXaYmkRQYx+wCV7&#10;zQazd0N2jenfdwuCj8PMnGHy9WAb0VPna8cKpkkKgrh0uuZKwen4NVmA8AFZY+OYFPySh/XqaZRj&#10;pt2ND9QXoRIRwj5DBSaENpPSl4Ys+sS1xNE7u85iiLKrpO7wFuG2kbM0nUuLNccFgy19GiovxdUq&#10;6Ivvjal3p73dvp4/NpdyN963C6Venof3NxCBhvAI39s/WsFyPoX/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wOh8YAAADcAAAADwAAAAAAAAAAAAAAAACYAgAAZHJz&#10;L2Rvd25yZXYueG1sUEsFBgAAAAAEAAQA9QAAAIsDAAAAAA==&#10;" path="m,l23,,18,8,,xe" fillcolor="black" stroked="f">
                        <v:path arrowok="t" o:connecttype="custom" o:connectlocs="0,0;14605,0;11430,5080;0,0" o:connectangles="0,0,0,0"/>
                      </v:shape>
                      <v:shape id="Freeform 329" o:spid="_x0000_s1845" style="position:absolute;left:330;top:3200;width:146;height:51;visibility:visible;mso-wrap-style:square;v-text-anchor:top" coordsize="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A3cUA&#10;AADcAAAADwAAAGRycy9kb3ducmV2LnhtbESP3WoCMRSE7wXfIZyCd/WsWsRujSKWotCKP+0DHDan&#10;u4vJybKJun37plDwcpiZb5j5snNWXbkNtRcNo2EGiqXwppZSw9fn2+MMVIgkhqwX1vDDAZaLfm9O&#10;ufE3OfL1FEuVIBJy0lDF2OSIoajYURj6hiV53751FJNsSzQt3RLcWRxn2RQd1ZIWKmp4XXFxPl2c&#10;hsPremzxYPY42Th7xtHu/ekjaj146FYvoCJ38R7+b2+NhufpBP7OpCOA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4DdxQAAANwAAAAPAAAAAAAAAAAAAAAAAJgCAABkcnMv&#10;ZG93bnJldi54bWxQSwUGAAAAAAQABAD1AAAAigMAAAAA&#10;" path="m,l23,,18,8,,xe" filled="f" strokeweight=".5pt">
                        <v:path arrowok="t" o:connecttype="custom" o:connectlocs="0,0;14605,0;11430,5080;0,0" o:connectangles="0,0,0,0"/>
                      </v:shape>
                      <v:shape id="Freeform 330" o:spid="_x0000_s1846" style="position:absolute;left:444;top:3200;width:241;height:51;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lqqMUA&#10;AADcAAAADwAAAGRycy9kb3ducmV2LnhtbESPS2vCQBSF9wX/w3AL7upEEampYxBRVHy0Tbvp7pK5&#10;eWDmTsiMGv+9Uyh0eTiPjzNLOlOLK7WusqxgOIhAEGdWV1wo+P5av7yCcB5ZY22ZFNzJQTLvPc0w&#10;1vbGn3RNfSHCCLsYFZTeN7GULivJoBvYhjh4uW0N+iDbQuoWb2Hc1HIURRNpsOJAKLGhZUnZOb2Y&#10;wE1PtDnuF5tmtctXB9PVH+8/Q6X6z93iDYSnzv+H/9pbrWA6GcPvmX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WqoxQAAANwAAAAPAAAAAAAAAAAAAAAAAJgCAABkcnMv&#10;ZG93bnJldi54bWxQSwUGAAAAAAQABAD1AAAAigMAAAAA&#10;" path="m5,l,8r38,l5,xe" fillcolor="black" stroked="f">
                        <v:path arrowok="t" o:connecttype="custom" o:connectlocs="3175,0;0,5080;24130,5080;3175,0" o:connectangles="0,0,0,0"/>
                      </v:shape>
                      <v:shape id="Freeform 331" o:spid="_x0000_s1847" style="position:absolute;left:444;top:3200;width:241;height:51;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92lMMA&#10;AADcAAAADwAAAGRycy9kb3ducmV2LnhtbESPT4vCMBTE7wt+h/AEb2uygrJ2jSL+AQ+CbBXPb5u3&#10;bWnzUpqo9dsbQfA4zMxvmNmis7W4UutLxxq+hgoEceZMybmG03H7+Q3CB2SDtWPScCcPi3nvY4aJ&#10;cTf+pWsachEh7BPUUITQJFL6rCCLfuga4uj9u9ZiiLLNpWnxFuG2liOlJtJiyXGhwIZWBWVVerEa&#10;luWZAm6q/eFU/d1NXitcH5TWg363/AERqAvv8Ku9MxqmkzE8z8Qj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92lMMAAADcAAAADwAAAAAAAAAAAAAAAACYAgAAZHJzL2Rv&#10;d25yZXYueG1sUEsFBgAAAAAEAAQA9QAAAIgDAAAAAA==&#10;" path="m5,l,8r38,l5,xe" filled="f" strokeweight=".5pt">
                        <v:path arrowok="t" o:connecttype="custom" o:connectlocs="3175,0;0,5080;24130,5080;3175,0" o:connectangles="0,0,0,0"/>
                      </v:shape>
                      <v:shape id="Freeform 332" o:spid="_x0000_s1848" style="position:absolute;left:476;top:3200;width:247;height:51;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mdXsQA&#10;AADcAAAADwAAAGRycy9kb3ducmV2LnhtbESPwWrDMBBE74X+g9hCbo3sBETrRAklEGjck91cclus&#10;rWVirYylxs7fV4VCj8PMvGG2+9n14kZj6DxryJcZCOLGm45bDefP4/MLiBCRDfaeScOdAux3jw9b&#10;LIyfuKJbHVuRIBwK1GBjHAopQ2PJYVj6gTh5X350GJMcW2lGnBLc9XKVZUo67DgtWBzoYKm51t9O&#10;QzPn6lh+cHepzhiveV/a9UlpvXia3zYgIs3xP/zXfjcaXpWC3zPp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JnV7EAAAA3AAAAA8AAAAAAAAAAAAAAAAAmAIAAGRycy9k&#10;b3ducmV2LnhtbFBLBQYAAAAABAAEAPUAAACJAwAAAAA=&#10;" path="m,l39,,33,8,,xe" fillcolor="black" stroked="f">
                        <v:path arrowok="t" o:connecttype="custom" o:connectlocs="0,0;24765,0;20955,5080;0,0" o:connectangles="0,0,0,0"/>
                      </v:shape>
                      <v:shape id="Freeform 333" o:spid="_x0000_s1849" style="position:absolute;left:476;top:3200;width:247;height:51;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uu8UA&#10;AADcAAAADwAAAGRycy9kb3ducmV2LnhtbESPQWsCMRSE74X+h/AKvdWsPWi7GkWFQhGhVCvr8bF5&#10;7oZsXpZN1PXfN4LgcZiZb5jpvHeNOFMXjGcFw0EGgrj02nCl4G/39fYBIkRkjY1nUnClAPPZ89MU&#10;c+0v/EvnbaxEgnDIUUEdY5tLGcqaHIaBb4mTd/Sdw5hkV0nd4SXBXSPfs2wkHRpOCzW2tKqptNuT&#10;U2CLYrzc28Ie9lfbmPWP35zMQanXl34xARGpj4/wvf2tFXyOxnA7k4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u67xQAAANwAAAAPAAAAAAAAAAAAAAAAAJgCAABkcnMv&#10;ZG93bnJldi54bWxQSwUGAAAAAAQABAD1AAAAigMAAAAA&#10;" path="m,l39,,33,8,,xe" filled="f" strokeweight=".5pt">
                        <v:path arrowok="t" o:connecttype="custom" o:connectlocs="0,0;24765,0;20955,5080;0,0" o:connectangles="0,0,0,0"/>
                      </v:shape>
                      <v:shape id="Freeform 334" o:spid="_x0000_s1850" style="position:absolute;left:13436;top:3200;width:114;height:51;visibility:visible;mso-wrap-style:square;v-text-anchor:top" coordsize="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AziMMA&#10;AADcAAAADwAAAGRycy9kb3ducmV2LnhtbERPz2vCMBS+D/Y/hDfwMjRZD2WrRhmDMQUZ03nx9mye&#10;bVnzUpJo6n+/HAY7fny/F6vR9uJKPnSONTzNFAji2pmOGw2H7/fpM4gQkQ32jknDjQKslvd3C6yM&#10;S7yj6z42IodwqFBDG+NQSRnqliyGmRuIM3d23mLM0DfSeEw53PayUKqUFjvODS0O9NZS/bO/WA2P&#10;n0YdU/pSZdp+XIqTH4otbrSePIyvcxCRxvgv/nOvjYaXMq/NZ/IR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AziMMAAADcAAAADwAAAAAAAAAAAAAAAACYAgAAZHJzL2Rv&#10;d25yZXYueG1sUEsFBgAAAAAEAAQA9QAAAIgDAAAAAA==&#10;" path="m,l5,8r13,l,xe" fillcolor="black" stroked="f">
                        <v:path arrowok="t" o:connecttype="custom" o:connectlocs="0,0;3175,5080;11430,5080;0,0" o:connectangles="0,0,0,0"/>
                      </v:shape>
                      <v:shape id="Freeform 335" o:spid="_x0000_s1851" style="position:absolute;left:13436;top:3200;width:114;height:51;visibility:visible;mso-wrap-style:square;v-text-anchor:top" coordsize="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Gw+MUA&#10;AADcAAAADwAAAGRycy9kb3ducmV2LnhtbESPQWvCQBCF74X+h2UEL6XZ1ENqoqsUQZEcBKM/YMhO&#10;k2B2NmS3SfTXdwtCj48373vz1tvJtGKg3jWWFXxEMQji0uqGKwXXy/59CcJ5ZI2tZVJwJwfbzevL&#10;GjNtRz7TUPhKBAi7DBXU3neZlK6syaCLbEccvG/bG/RB9pXUPY4Bblq5iONEGmw4NNTY0a6m8lb8&#10;mPDG8BjbU+F2ubsdzvyZvxl5JKXms+lrBcLT5P+Pn+mjVpAmKfyNCQS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bD4xQAAANwAAAAPAAAAAAAAAAAAAAAAAJgCAABkcnMv&#10;ZG93bnJldi54bWxQSwUGAAAAAAQABAD1AAAAigMAAAAA&#10;" path="m,l5,8r13,l,xe" filled="f" strokeweight=".5pt">
                        <v:path arrowok="t" o:connecttype="custom" o:connectlocs="0,0;3175,5080;11430,5080;0,0" o:connectangles="0,0,0,0"/>
                      </v:shape>
                      <v:shape id="Freeform 336" o:spid="_x0000_s1852" style="position:absolute;left:13436;top:3200;width:146;height:51;visibility:visible;mso-wrap-style:square;v-text-anchor:top" coordsize="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9wcIA&#10;AADcAAAADwAAAGRycy9kb3ducmV2LnhtbERP3WrCMBS+H/gO4QjeDE1VmFqN4obDIYJYfYBDc2yK&#10;zUlpslrf3lwMdvnx/a82na1ES40vHSsYjxIQxLnTJRcKrpfv4RyED8gaK8ek4EkeNuve2wpT7R58&#10;pjYLhYgh7FNUYEKoUyl9bsiiH7maOHI311gMETaF1A0+Yrit5CRJPqTFkmODwZq+DOX37NcqaLP9&#10;zpTH68keprfP3T0/vp/quVKDfrddggjUhX/xn/tHK1jM4vx4Jh4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yT3BwgAAANwAAAAPAAAAAAAAAAAAAAAAAJgCAABkcnMvZG93&#10;bnJldi54bWxQSwUGAAAAAAQABAD1AAAAhwMAAAAA&#10;" path="m,l23,,18,8,,xe" fillcolor="black" stroked="f">
                        <v:path arrowok="t" o:connecttype="custom" o:connectlocs="0,0;14605,0;11430,5080;0,0" o:connectangles="0,0,0,0"/>
                      </v:shape>
                      <v:shape id="Freeform 337" o:spid="_x0000_s1853" style="position:absolute;left:13436;top:3200;width:146;height:51;visibility:visible;mso-wrap-style:square;v-text-anchor:top" coordsize="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t7MUA&#10;AADcAAAADwAAAGRycy9kb3ducmV2LnhtbESP3UrDQBSE7wXfYTmCd/YkVbSN3RapFIVW+vsAh+wx&#10;Cd09G7LbNr59VxC8HGbmG2Yy651VZ+5C40VDPshAsZTeNFJpOOwXDyNQIZIYsl5Yww8HmE1vbyZU&#10;GH+RLZ93sVIJIqEgDXWMbYEYypodhYFvWZL37TtHMcmuQtPRJcGdxWGWPaOjRtJCTS3Pay6Pu5PT&#10;sHmfDy1uzBofP5w9Yv61fFpFre/v+rdXUJH7+B/+a38aDeOXHH7PpCOA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KC3sxQAAANwAAAAPAAAAAAAAAAAAAAAAAJgCAABkcnMv&#10;ZG93bnJldi54bWxQSwUGAAAAAAQABAD1AAAAigMAAAAA&#10;" path="m,l23,,18,8,,xe" filled="f" strokeweight=".5pt">
                        <v:path arrowok="t" o:connecttype="custom" o:connectlocs="0,0;14605,0;11430,5080;0,0" o:connectangles="0,0,0,0"/>
                      </v:shape>
                      <v:shape id="Freeform 338" o:spid="_x0000_s1854" style="position:absolute;left:13550;top:3200;width:242;height:51;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XBmsYA&#10;AADcAAAADwAAAGRycy9kb3ducmV2LnhtbESPS2vCQBSF90L/w3AL3TUTXdSaOgYRRcVH27Sb7i6Z&#10;mwfN3AmZUeO/dwoFl4fz+DjTtDeNOFPnassKhlEMgji3uuZSwffX6vkVhPPIGhvLpOBKDtLZw2CK&#10;ibYX/qRz5ksRRtglqKDyvk2kdHlFBl1kW+LgFbYz6IPsSqk7vIRx08hRHL9IgzUHQoUtLSrKf7OT&#10;CdzsSOvDbr5ul9tiuTd98/H+M1Tq6bGfv4Hw1Pt7+L+90Qom4xH8nQ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XBmsYAAADcAAAADwAAAAAAAAAAAAAAAACYAgAAZHJz&#10;L2Rvd25yZXYueG1sUEsFBgAAAAAEAAQA9QAAAIsDAAAAAA==&#10;" path="m5,l,8r38,l5,xe" fillcolor="black" stroked="f">
                        <v:path arrowok="t" o:connecttype="custom" o:connectlocs="3175,0;0,5080;24130,5080;3175,0" o:connectangles="0,0,0,0"/>
                      </v:shape>
                      <v:shape id="Freeform 339" o:spid="_x0000_s1855" style="position:absolute;left:13550;top:3200;width:242;height:51;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PdpsMA&#10;AADcAAAADwAAAGRycy9kb3ducmV2LnhtbESPT4vCMBTE7wt+h/CEva2JCrtajSLqwh4E8Q+en82z&#10;LW1eShO1fnsjCHscZuY3zHTe2krcqPGFYw39ngJBnDpTcKbhePj9GoHwAdlg5Zg0PMjDfNb5mGJi&#10;3J13dNuHTEQI+wQ15CHUiZQ+zcmi77maOHoX11gMUTaZNA3eI9xWcqDUt7RYcFzIsaZlTmm5v1oN&#10;i+JEAdflZnsszw+TVQpXW6X1Z7ddTEAEasN/+N3+MxrGP0N4nYlH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PdpsMAAADcAAAADwAAAAAAAAAAAAAAAACYAgAAZHJzL2Rv&#10;d25yZXYueG1sUEsFBgAAAAAEAAQA9QAAAIgDAAAAAA==&#10;" path="m5,l,8r38,l5,xe" filled="f" strokeweight=".5pt">
                        <v:path arrowok="t" o:connecttype="custom" o:connectlocs="3175,0;0,5080;24130,5080;3175,0" o:connectangles="0,0,0,0"/>
                      </v:shape>
                      <v:shape id="Freeform 340" o:spid="_x0000_s1856" style="position:absolute;left:13582;top:3200;width:248;height:51;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4wb8MA&#10;AADcAAAADwAAAGRycy9kb3ducmV2LnhtbESPT4vCMBTE78J+h/AW9qZpVeraNcoiCKue/HPZ26N5&#10;NsXmpTRR67c3guBxmJnfMLNFZ2txpdZXjhWkgwQEceF0xaWC42HV/wbhA7LG2jEpuJOHxfyjN8Nc&#10;uxvv6LoPpYgQ9jkqMCE0uZS+MGTRD1xDHL2Tay2GKNtS6hZvEW5rOUySTFqsOC4YbGhpqDjvL1ZB&#10;0aXZarPl6n93xHBO640ZrTOlvj673x8QgbrwDr/af1rBdDKG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4wb8MAAADcAAAADwAAAAAAAAAAAAAAAACYAgAAZHJzL2Rv&#10;d25yZXYueG1sUEsFBgAAAAAEAAQA9QAAAIgDAAAAAA==&#10;" path="m,l39,,33,8,,xe" fillcolor="black" stroked="f">
                        <v:path arrowok="t" o:connecttype="custom" o:connectlocs="0,0;24765,0;20955,5080;0,0" o:connectangles="0,0,0,0"/>
                      </v:shape>
                      <v:shape id="Freeform 341" o:spid="_x0000_s1857" style="position:absolute;left:13582;top:3200;width:248;height:51;visibility:visible;mso-wrap-style:square;v-text-anchor:top" coordsize="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1DisUA&#10;AADcAAAADwAAAGRycy9kb3ducmV2LnhtbESPQWsCMRSE74X+h/AKvWnWgrWuRtGCUEpBaivr8bF5&#10;7oZsXpZN1PXfN4LQ4zAz3zDzZe8acaYuGM8KRsMMBHHpteFKwe/PZvAGIkRkjY1nUnClAMvF48Mc&#10;c+0v/E3nXaxEgnDIUUEdY5tLGcqaHIahb4mTd/Sdw5hkV0nd4SXBXSNfsuxVOjScFmps6b2m0u5O&#10;ToEtisl6bwt72F9tYz63/utkDko9P/WrGYhIffwP39sfWsF0MobbmX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zUOKxQAAANwAAAAPAAAAAAAAAAAAAAAAAJgCAABkcnMv&#10;ZG93bnJldi54bWxQSwUGAAAAAAQABAD1AAAAigMAAAAA&#10;" path="m,l39,,33,8,,xe" filled="f" strokeweight=".5pt">
                        <v:path arrowok="t" o:connecttype="custom" o:connectlocs="0,0;24765,0;20955,5080;0,0" o:connectangles="0,0,0,0"/>
                      </v:shape>
                      <v:shape id="Freeform 342" o:spid="_x0000_s1858" style="position:absolute;left:361;top:3251;width:70;height:25;visibility:visible;mso-wrap-style:square;v-text-anchor:top" coordsize="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NO9MQA&#10;AADcAAAADwAAAGRycy9kb3ducmV2LnhtbESPQWvCQBSE74L/YXlCb80mKlpTVxGlxeLJVPH6yL4m&#10;wezbmN1q/PduoeBxmJlvmPmyM7W4UusqywqSKAZBnFtdcaHg8P3x+gbCeWSNtWVScCcHy0W/N8dU&#10;2xvv6Zr5QgQIuxQVlN43qZQuL8mgi2xDHLwf2xr0QbaF1C3eAtzUchjHE2mw4rBQYkPrkvJz9msU&#10;+PVlt0mGWTLK5dfIyub0OT6yUi+DbvUOwlPnn+H/9lYrmE0n8Hc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TTvTEAAAA3AAAAA8AAAAAAAAAAAAAAAAAmAIAAGRycy9k&#10;b3ducmV2LnhtbFBLBQYAAAAABAAEAPUAAACJAwAAAAA=&#10;" path="m,l4,4r7,l,xe" fillcolor="black" stroked="f">
                        <v:path arrowok="t" o:connecttype="custom" o:connectlocs="0,0;2540,2540;6985,2540;0,0" o:connectangles="0,0,0,0"/>
                      </v:shape>
                      <v:shape id="Freeform 343" o:spid="_x0000_s1859" style="position:absolute;left:361;top:3251;width:70;height:25;visibility:visible;mso-wrap-style:square;v-text-anchor:top" coordsize="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H528YA&#10;AADcAAAADwAAAGRycy9kb3ducmV2LnhtbESPQWvCQBSE74X+h+UVepG6MdBGU1cpQoo9mkjB2yP7&#10;TNJm34bsmsR/3y0IHoeZ+YZZbyfTioF611hWsJhHIIhLqxuuFByL7GUJwnlkja1lUnAlB9vN48Ma&#10;U21HPtCQ+0oECLsUFdTed6mUrqzJoJvbjjh4Z9sb9EH2ldQ9jgFuWhlH0Zs02HBYqLGjXU3lb34x&#10;CmYtfxf5z2uzmH36eHmcvk5FdlLq+Wn6eAfhafL38K291wpWSQL/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7H528YAAADcAAAADwAAAAAAAAAAAAAAAACYAgAAZHJz&#10;L2Rvd25yZXYueG1sUEsFBgAAAAAEAAQA9QAAAIsDAAAAAA==&#10;" path="m,l4,4r7,l,xe" filled="f" strokeweight=".5pt">
                        <v:path arrowok="t" o:connecttype="custom" o:connectlocs="0,0;2540,2540;6985,2540;0,0" o:connectangles="0,0,0,0"/>
                      </v:shape>
                      <v:shape id="Freeform 344" o:spid="_x0000_s1860" style="position:absolute;left:361;top:3251;width:83;height:25;visibility:visible;mso-wrap-style:square;v-text-anchor:top" coordsize="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3SQcYA&#10;AADcAAAADwAAAGRycy9kb3ducmV2LnhtbESPwWrCQBCG7wXfYZmCt7qpBbWpq4hY6SnUVLTHITtN&#10;QrOzIbtq6tM7h4LH4Z//m2/my9416kxdqD0beB4loIgLb2suDey/3p9moEJEtth4JgN/FGC5GDzM&#10;MbX+wjs657FUAuGQooEqxjbVOhQVOQwj3xJL9uM7h1HGrtS2w4vAXaPHSTLRDmuWCxW2tK6o+M1P&#10;TjQ2M/2yHX/vp1l2yg7X4D+PE2/M8LFfvYGK1Mf78n/7wxp4nYqtPCME0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3SQcYAAADcAAAADwAAAAAAAAAAAAAAAACYAgAAZHJz&#10;L2Rvd25yZXYueG1sUEsFBgAAAAAEAAQA9QAAAIsDAAAAAA==&#10;" path="m,l13,,11,4,,xe" fillcolor="black" stroked="f">
                        <v:path arrowok="t" o:connecttype="custom" o:connectlocs="0,0;8255,0;6985,2540;0,0" o:connectangles="0,0,0,0"/>
                      </v:shape>
                      <v:shape id="Freeform 345" o:spid="_x0000_s1861" style="position:absolute;left:361;top:3251;width:83;height:25;visibility:visible;mso-wrap-style:square;v-text-anchor:top" coordsize="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01MMA&#10;AADcAAAADwAAAGRycy9kb3ducmV2LnhtbESPQWvCQBSE7wX/w/IK3urGCFaja5CWmF6rXnp7zT43&#10;odm3Ibsm6b/vFgo9DjPzDbPPJ9uKgXrfOFawXCQgiCunGzYKrpfiaQPCB2SNrWNS8E0e8sPsYY+Z&#10;diO/03AORkQI+wwV1CF0mZS+qsmiX7iOOHo311sMUfZG6h7HCLetTJNkLS02HBdq7OilpurrfLcK&#10;Xg2X44cpV65Yl58pLm2bnKxS88fpuAMRaAr/4b/2m1awfd7C75l4BO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01MMAAADcAAAADwAAAAAAAAAAAAAAAACYAgAAZHJzL2Rv&#10;d25yZXYueG1sUEsFBgAAAAAEAAQA9QAAAIgDAAAAAA==&#10;" path="m,l13,,11,4,,xe" filled="f" strokeweight=".5pt">
                        <v:path arrowok="t" o:connecttype="custom" o:connectlocs="0,0;8255,0;6985,2540;0,0" o:connectangles="0,0,0,0"/>
                      </v:shape>
                      <v:shape id="Freeform 346" o:spid="_x0000_s1862" style="position:absolute;left:431;top:3251;width:235;height:25;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gC4cMA&#10;AADcAAAADwAAAGRycy9kb3ducmV2LnhtbERPy2oCMRTdC/2HcAvdaaZFdDo1SikU3XThA+vyOrmd&#10;DE5uhiQdR7/eLASXh/OeLXrbiI58qB0reB1lIIhLp2uuFOy238McRIjIGhvHpOBCARbzp8EMC+3O&#10;vKZuEyuRQjgUqMDE2BZShtKQxTByLXHi/py3GBP0ldQezyncNvItyybSYs2pwWBLX4bK0+bfKphe&#10;8p/rb3/s9tIcumY1np7M0iv18tx/foCI1MeH+O5eaQXveZqfzqQj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gC4cMAAADcAAAADwAAAAAAAAAAAAAAAACYAgAAZHJzL2Rv&#10;d25yZXYueG1sUEsFBgAAAAAEAAQA9QAAAIgDAAAAAA==&#10;" path="m2,l,4r37,l2,xe" fillcolor="black" stroked="f">
                        <v:path arrowok="t" o:connecttype="custom" o:connectlocs="1270,0;0,2540;23495,2540;1270,0" o:connectangles="0,0,0,0"/>
                      </v:shape>
                      <v:shape id="Freeform 347" o:spid="_x0000_s1863" style="position:absolute;left:431;top:3251;width:235;height:25;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w0N8QA&#10;AADcAAAADwAAAGRycy9kb3ducmV2LnhtbESPzWrDMBCE74W+g9hCb43sQBPHjRJMaGmSU37vG2tj&#10;mVorY6mx8/ZVodDjMDPfMPPlYBtxo87XjhWkowQEcel0zZWC0/HjJQPhA7LGxjEpuJOH5eLxYY65&#10;dj3v6XYIlYgQ9jkqMCG0uZS+NGTRj1xLHL2r6yyGKLtK6g77CLeNHCfJRFqsOS4YbGllqPw6fFsF&#10;56kpPq/FtrzcN+9Jhpumf92lSj0/DcUbiEBD+A//tddawSxL4fdMPAJ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sNDfEAAAA3AAAAA8AAAAAAAAAAAAAAAAAmAIAAGRycy9k&#10;b3ducmV2LnhtbFBLBQYAAAAABAAEAPUAAACJAwAAAAA=&#10;" path="m2,l,4r37,l2,xe" filled="f" strokeweight=".5pt">
                        <v:path arrowok="t" o:connecttype="custom" o:connectlocs="1270,0;0,2540;23495,2540;1270,0" o:connectangles="0,0,0,0"/>
                      </v:shape>
                      <v:shape id="Freeform 348" o:spid="_x0000_s1864" style="position:absolute;left:444;top:3251;width:241;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irDMUA&#10;AADcAAAADwAAAGRycy9kb3ducmV2LnhtbESP3WrCQBSE7wt9h+UUvKubKtgYXUOwFcSC4s8DHLKn&#10;SWj27JLdmtin7wqFXg4z8w2zzAfTiit1vrGs4GWcgCAurW64UnA5b55TED4ga2wtk4IbechXjw9L&#10;zLTt+UjXU6hEhLDPUEEdgsuk9GVNBv3YOuLofdrOYIiyq6TusI9w08pJksykwYbjQo2O1jWVX6dv&#10;o2DjdppS/jjMQjn9eXfr4nX/1is1ehqKBYhAQ/gP/7W3WsE8ncD9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KsMxQAAANwAAAAPAAAAAAAAAAAAAAAAAJgCAABkcnMv&#10;ZG93bnJldi54bWxQSwUGAAAAAAQABAD1AAAAigMAAAAA&#10;" path="m,l38,,35,4,,xe" fillcolor="black" stroked="f">
                        <v:path arrowok="t" o:connecttype="custom" o:connectlocs="0,0;24130,0;22225,2540;0,0" o:connectangles="0,0,0,0"/>
                      </v:shape>
                      <v:shape id="Freeform 349" o:spid="_x0000_s1865" style="position:absolute;left:444;top:3251;width:241;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JxksUA&#10;AADcAAAADwAAAGRycy9kb3ducmV2LnhtbESPQWsCMRSE7wX/Q3iFXkrN2oJuV6OIIFYQadXen5vX&#10;zermZdlEXfvrm4LgcZiZb5jRpLWVOFPjS8cKet0EBHHudMmFgt12/pKC8AFZY+WYFFzJw2TceRhh&#10;pt2Fv+i8CYWIEPYZKjAh1JmUPjdk0XddTRy9H9dYDFE2hdQNXiLcVvI1SfrSYslxwWBNM0P5cXOy&#10;CmT/Ofle75mP699lu/g0KxocUqWeHtvpEESgNtzDt/aHVvCevsH/mXgE5Pg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nGSxQAAANwAAAAPAAAAAAAAAAAAAAAAAJgCAABkcnMv&#10;ZG93bnJldi54bWxQSwUGAAAAAAQABAD1AAAAigMAAAAA&#10;" path="m,l38,,35,4,,xe" filled="f" strokeweight=".5pt">
                        <v:path arrowok="t" o:connecttype="custom" o:connectlocs="0,0;24130,0;22225,2540;0,0" o:connectangles="0,0,0,0"/>
                      </v:shape>
                      <v:shape id="Freeform 350" o:spid="_x0000_s1866" style="position:absolute;left:13468;top:3251;width:76;height:25;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2kfsUA&#10;AADcAAAADwAAAGRycy9kb3ducmV2LnhtbESPQWvCQBSE7wX/w/IKvRTdKKXE1FVEEEuhh8YIPT6y&#10;L9nQ7NuQXZP033cLgsdhZr5hNrvJtmKg3jeOFSwXCQji0umGawXF+ThPQfiArLF1TAp+ycNuO3vY&#10;YKbdyF805KEWEcI+QwUmhC6T0peGLPqF64ijV7neYoiyr6XucYxw28pVkrxKiw3HBYMdHQyVP/nV&#10;KhiGj880L6pjOZ6q74s01BSHZ6WeHqf9G4hAU7iHb+13rWCdvsD/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jaR+xQAAANwAAAAPAAAAAAAAAAAAAAAAAJgCAABkcnMv&#10;ZG93bnJldi54bWxQSwUGAAAAAAQABAD1AAAAigMAAAAA&#10;" path="m,l4,4r8,l,xe" fillcolor="black" stroked="f">
                        <v:path arrowok="t" o:connecttype="custom" o:connectlocs="0,0;2540,2540;7620,2540;0,0" o:connectangles="0,0,0,0"/>
                      </v:shape>
                      <v:shape id="Freeform 351" o:spid="_x0000_s1867" style="position:absolute;left:13468;top:3251;width:76;height:25;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7w8MA&#10;AADcAAAADwAAAGRycy9kb3ducmV2LnhtbESPUWvCQBCE3wv+h2MLfauXFhRNPUVLC2KfjP0BS25N&#10;orm99G7V+O+9guDjMDPfMLNF71p1phAbzwbehhko4tLbhisDv7vv1wmoKMgWW89k4EoRFvPB0wxz&#10;6y+8pXMhlUoQjjkaqEW6XOtY1uQwDn1HnLy9Dw4lyVBpG/CS4K7V71k21g4bTgs1dvRZU3ksTs7A&#10;etMGXG2vh9GX/4tyKn70WIIxL8/98gOUUC+P8L29tgamkxH8n0lHQM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v7w8MAAADcAAAADwAAAAAAAAAAAAAAAACYAgAAZHJzL2Rv&#10;d25yZXYueG1sUEsFBgAAAAAEAAQA9QAAAIgDAAAAAA==&#10;" path="m,l4,4r8,l,xe" filled="f" strokeweight=".5pt">
                        <v:path arrowok="t" o:connecttype="custom" o:connectlocs="0,0;2540,2540;7620,2540;0,0" o:connectangles="0,0,0,0"/>
                      </v:shape>
                      <v:shape id="Freeform 352" o:spid="_x0000_s1868" style="position:absolute;left:13468;top:3251;width:82;height:25;visibility:visible;mso-wrap-style:square;v-text-anchor:top" coordsize="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Tj8UA&#10;AADcAAAADwAAAGRycy9kb3ducmV2LnhtbESPQWvCQBCF74L/YRnBm260kMboKiJWegqtinocsmMS&#10;zM6G7Kppf323UOjx8eZ9b95i1ZlaPKh1lWUFk3EEgji3uuJCwfHwNkpAOI+ssbZMCr7IwWrZ7y0w&#10;1fbJn/TY+0IECLsUFZTeN6mULi/JoBvbhjh4V9sa9EG2hdQtPgPc1HIaRbE0WHFoKLGhTUn5bX83&#10;4Y1tIl9208vxNcvu2enb2Y9zbJUaDrr1HISnzv8f/6XftYJZEsPvmEAA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5OPxQAAANwAAAAPAAAAAAAAAAAAAAAAAJgCAABkcnMv&#10;ZG93bnJldi54bWxQSwUGAAAAAAQABAD1AAAAigMAAAAA&#10;" path="m,l13,,12,4,,xe" fillcolor="black" stroked="f">
                        <v:path arrowok="t" o:connecttype="custom" o:connectlocs="0,0;8255,0;7620,2540;0,0" o:connectangles="0,0,0,0"/>
                      </v:shape>
                      <v:shape id="Freeform 353" o:spid="_x0000_s1869" style="position:absolute;left:13468;top:3251;width:82;height:25;visibility:visible;mso-wrap-style:square;v-text-anchor:top" coordsize="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M1GsIA&#10;AADcAAAADwAAAGRycy9kb3ducmV2LnhtbESPT4vCMBTE78J+h/CEvWmqC/6pRlkUt17Vvezt2TzT&#10;YvNSmqyt394IgsdhZn7DLNedrcSNGl86VjAaJiCIc6dLNgp+T7vBDIQPyBorx6TgTh7Wq4/eElPt&#10;Wj7Q7RiMiBD2KSooQqhTKX1ekEU/dDVx9C6usRiibIzUDbYRbis5TpKJtFhyXCiwpk1B+fX4bxVs&#10;DWftn8m+3G6Sncc4slXyY5X67HffCxCBuvAOv9p7rWA+m8Lz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4zUawgAAANwAAAAPAAAAAAAAAAAAAAAAAJgCAABkcnMvZG93&#10;bnJldi54bWxQSwUGAAAAAAQABAD1AAAAhwMAAAAA&#10;" path="m,l13,,12,4,,xe" filled="f" strokeweight=".5pt">
                        <v:path arrowok="t" o:connecttype="custom" o:connectlocs="0,0;8255,0;7620,2540;0,0" o:connectangles="0,0,0,0"/>
                      </v:shape>
                      <v:shape id="Freeform 354" o:spid="_x0000_s1870" style="position:absolute;left:13544;top:3251;width:235;height:25;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O58MA&#10;AADcAAAADwAAAGRycy9kb3ducmV2LnhtbERPy2oCMRTdC/2HcAvdaaZFdDo1SikU3XThA+vyOrmd&#10;DE5uhiQdR7/eLASXh/OeLXrbiI58qB0reB1lIIhLp2uuFOy238McRIjIGhvHpOBCARbzp8EMC+3O&#10;vKZuEyuRQjgUqMDE2BZShtKQxTByLXHi/py3GBP0ldQezyncNvItyybSYs2pwWBLX4bK0+bfKphe&#10;8p/rb3/s9tIcumY1np7M0iv18tx/foCI1MeH+O5eaQXveVqbzqQj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O58MAAADcAAAADwAAAAAAAAAAAAAAAACYAgAAZHJzL2Rv&#10;d25yZXYueG1sUEsFBgAAAAAEAAQA9QAAAIgDAAAAAA==&#10;" path="m1,l,4r37,l1,xe" fillcolor="black" stroked="f">
                        <v:path arrowok="t" o:connecttype="custom" o:connectlocs="635,0;0,2540;23495,2540;635,0" o:connectangles="0,0,0,0"/>
                      </v:shape>
                      <v:shape id="Freeform 355" o:spid="_x0000_s1871" style="position:absolute;left:13544;top:3251;width:235;height:25;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o4McQA&#10;AADcAAAADwAAAGRycy9kb3ducmV2LnhtbESPQWvCQBSE74X+h+UVetONQmuMrhJEafWktt6f2Wc2&#10;mH0bslsT/323IPQ4zMw3zHzZ21rcqPWVYwWjYQKCuHC64lLB99dmkILwAVlj7ZgU3MnDcvH8NMdM&#10;u44PdDuGUkQI+wwVmBCaTEpfGLLoh64hjt7FtRZDlG0pdYtdhNtajpPkXVqsOC4YbGhlqLgef6yC&#10;08TkH5d8V5zv23WS4rbu3vYjpV5f+nwGIlAf/sOP9qdWME2n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aODHEAAAA3AAAAA8AAAAAAAAAAAAAAAAAmAIAAGRycy9k&#10;b3ducmV2LnhtbFBLBQYAAAAABAAEAPUAAACJAwAAAAA=&#10;" path="m1,l,4r37,l1,xe" filled="f" strokeweight=".5pt">
                        <v:path arrowok="t" o:connecttype="custom" o:connectlocs="635,0;0,2540;23495,2540;635,0" o:connectangles="0,0,0,0"/>
                      </v:shape>
                      <v:shape id="Freeform 356" o:spid="_x0000_s1872" style="position:absolute;left:13550;top:3251;width:242;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8GPcIA&#10;AADcAAAADwAAAGRycy9kb3ducmV2LnhtbERP3WrCMBS+F3yHcAa703QKVTtjKc7CmKDM7QEOzVlb&#10;1pyEJrPdnn65ELz8+P63+Wg6caXet5YVPM0TEMSV1S3XCj4/ytkahA/IGjvLpOCXPOS76WSLmbYD&#10;v9P1EmoRQ9hnqKAJwWVS+qohg35uHXHkvmxvMETY11L3OMRw08lFkqTSYMuxoUFH+4aq78uPUVC6&#10;N01rPp7TUC3/Dm5frE4vg1KPD2PxDCLQGO7im/tVK9hs4vx4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wY9wgAAANwAAAAPAAAAAAAAAAAAAAAAAJgCAABkcnMvZG93&#10;bnJldi54bWxQSwUGAAAAAAQABAD1AAAAhwMAAAAA&#10;" path="m,l38,,36,4,,xe" fillcolor="black" stroked="f">
                        <v:path arrowok="t" o:connecttype="custom" o:connectlocs="0,0;24130,0;22860,2540;0,0" o:connectangles="0,0,0,0"/>
                      </v:shape>
                      <v:shape id="Freeform 357" o:spid="_x0000_s1873" style="position:absolute;left:13550;top:3251;width:242;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Xco8UA&#10;AADcAAAADwAAAGRycy9kb3ducmV2LnhtbESPQWsCMRSE74L/ITzBi9SsHqxujVIKokIRa/X+unlu&#10;Vjcvyybq2l9vhEKPw8x8w0znjS3FlWpfOFYw6CcgiDOnC84V7L8XL2MQPiBrLB2Tgjt5mM/arSmm&#10;2t34i667kIsIYZ+iAhNClUrpM0MWfd9VxNE7utpiiLLOpa7xFuG2lMMkGUmLBccFgxV9GMrOu4tV&#10;IEe95LD5YT5vftfNcms+6fU0Vqrbad7fQARqwn/4r73SCiaTATzPxCM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dyjxQAAANwAAAAPAAAAAAAAAAAAAAAAAJgCAABkcnMv&#10;ZG93bnJldi54bWxQSwUGAAAAAAQABAD1AAAAigMAAAAA&#10;" path="m,l38,,36,4,,xe" filled="f" strokeweight=".5pt">
                        <v:path arrowok="t" o:connecttype="custom" o:connectlocs="0,0;24130,0;22860,2540;0,0" o:connectangles="0,0,0,0"/>
                      </v:shape>
                      <v:shape id="Freeform 358" o:spid="_x0000_s1874" style="position:absolute;left:387;top:3276;width:44;height:26;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H+K8UA&#10;AADbAAAADwAAAGRycy9kb3ducmV2LnhtbESPQWvCQBSE70L/w/IKXqTZVFJrUzehFLQeq/Xg8Zl9&#10;JqHZtyG7MfHfd4WCx2FmvmFW+WgacaHO1ZYVPEcxCOLC6ppLBYef9dMShPPIGhvLpOBKDvLsYbLC&#10;VNuBd3TZ+1IECLsUFVTet6mUrqjIoItsSxy8s+0M+iC7UuoOhwA3jZzH8UIarDksVNjSZ0XF7743&#10;Cup+o2M5c7uX41cxf31LTt/n5Ump6eP48Q7C0+jv4f/2VitYJHD7En6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4f4rxQAAANsAAAAPAAAAAAAAAAAAAAAAAJgCAABkcnMv&#10;ZG93bnJldi54bWxQSwUGAAAAAAQABAD1AAAAigMAAAAA&#10;" path="m,l7,,5,4,,xe" fillcolor="black" stroked="f">
                        <v:path arrowok="t" o:connecttype="custom" o:connectlocs="0,0;4445,0;3175,2540;0,0" o:connectangles="0,0,0,0"/>
                      </v:shape>
                      <v:shape id="Freeform 359" o:spid="_x0000_s1875" style="position:absolute;left:387;top:3276;width:44;height:26;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QMpMEA&#10;AADbAAAADwAAAGRycy9kb3ducmV2LnhtbESPTWrDMBCF94XeQUyhu1pOoU5xowRTMKTZFCc9wGBN&#10;LDfWyEiK494+ChSyfLyfj7fazHYQE/nQO1awyHIQxK3TPXcKfg71yzuIEJE1Do5JwR8F2KwfH1ZY&#10;anfhhqZ97EQa4VCiAhPjWEoZWkMWQ+ZG4uQdnbcYk/Sd1B4vadwO8jXPC2mx50QwONKnofa0P9vE&#10;xa9uN+HRG1c1eid//XeNS6Wen+bqA0SkOd7D/+2tVlC8we1L+gFyf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EDKTBAAAA2wAAAA8AAAAAAAAAAAAAAAAAmAIAAGRycy9kb3du&#10;cmV2LnhtbFBLBQYAAAAABAAEAPUAAACGAwAAAAA=&#10;" path="m,l7,,5,4,,xe" filled="f" strokeweight=".5pt">
                        <v:path arrowok="t" o:connecttype="custom" o:connectlocs="0,0;4445,0;3175,2540;0,0" o:connectangles="0,0,0,0"/>
                      </v:shape>
                      <v:shape id="Freeform 360" o:spid="_x0000_s1876" style="position:absolute;left:419;top:3276;width:203;height:26;visibility:visible;mso-wrap-style:square;v-text-anchor:top" coordsize="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dnFsMA&#10;AADbAAAADwAAAGRycy9kb3ducmV2LnhtbESPQYvCMBSE78L+h/AW9qapHopUo6ggLMIiag96ezTP&#10;ptq8dJuo9d8bYWGPw8x8w0znna3FnVpfOVYwHCQgiAunKy4V5Id1fwzCB2SNtWNS8CQP89lHb4qZ&#10;dg/e0X0fShEh7DNUYEJoMil9YciiH7iGOHpn11oMUbal1C0+ItzWcpQkqbRYcVww2NDKUHHd36yC&#10;+pKOTrv18bAs8cfYPNmMw/ZXqa/PbjEBEagL/+G/9rdWkKbw/hJ/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dnFsMAAADbAAAADwAAAAAAAAAAAAAAAACYAgAAZHJzL2Rv&#10;d25yZXYueG1sUEsFBgAAAAAEAAQA9QAAAIgDAAAAAA==&#10;" path="m2,l,4r32,l2,xe" fillcolor="black" stroked="f">
                        <v:path arrowok="t" o:connecttype="custom" o:connectlocs="1270,0;0,2540;20320,2540;1270,0" o:connectangles="0,0,0,0"/>
                      </v:shape>
                      <v:shape id="Freeform 361" o:spid="_x0000_s1877" style="position:absolute;left:419;top:3276;width:203;height:26;visibility:visible;mso-wrap-style:square;v-text-anchor:top" coordsize="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t8Y8QA&#10;AADbAAAADwAAAGRycy9kb3ducmV2LnhtbESPQWvCQBSE7wX/w/IEb7pR6FqiawiCtNoWWhW8PrKv&#10;SWj2bZpdNf77bkHocZiZb5hl1ttGXKjztWMN00kCgrhwpuZSw/GwGT+B8AHZYOOYNNzIQ7YaPCwx&#10;Ne7Kn3TZh1JECPsUNVQhtKmUvqjIop+4ljh6X66zGKLsSmk6vEa4beQsSZS0WHNcqLCldUXF9/5s&#10;Nbzu3p8f/dvtpHIlk3lT/8iPrdJ6NOzzBYhAffgP39svRoOaw9+X+A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7fGPEAAAA2wAAAA8AAAAAAAAAAAAAAAAAmAIAAGRycy9k&#10;b3ducmV2LnhtbFBLBQYAAAAABAAEAPUAAACJAwAAAAA=&#10;" path="m2,l,4r32,l2,xe" filled="f" strokeweight=".5pt">
                        <v:path arrowok="t" o:connecttype="custom" o:connectlocs="1270,0;0,2540;20320,2540;1270,0" o:connectangles="0,0,0,0"/>
                      </v:shape>
                      <v:shape id="Freeform 362" o:spid="_x0000_s1878" style="position:absolute;left:431;top:3276;width:235;height:26;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hMGMEA&#10;AADbAAAADwAAAGRycy9kb3ducmV2LnhtbERPz2vCMBS+D/wfwhN2m6ljqFRjEUHWyw462Tw+m2dT&#10;bF5KktXqX78cBjt+fL9XxWBb0ZMPjWMF00kGgrhyuuFawfFz97IAESKyxtYxKbhTgGI9elphrt2N&#10;99QfYi1SCIccFZgYu1zKUBmyGCauI07cxXmLMUFfS+3xlsJtK1+zbCYtNpwaDHa0NVRdDz9Wwfy+&#10;+Hh8D+f+S5pT35Zv86t590o9j4fNEkSkIf6L/9ylVjBLY9OX9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4TBjBAAAA2wAAAA8AAAAAAAAAAAAAAAAAmAIAAGRycy9kb3du&#10;cmV2LnhtbFBLBQYAAAAABAAEAPUAAACGAwAAAAA=&#10;" path="m,l37,,30,4,,xe" fillcolor="black" stroked="f">
                        <v:path arrowok="t" o:connecttype="custom" o:connectlocs="0,0;23495,0;19050,2540;0,0" o:connectangles="0,0,0,0"/>
                      </v:shape>
                      <v:shape id="Freeform 363" o:spid="_x0000_s1879" style="position:absolute;left:431;top:3276;width:235;height:26;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gosQA&#10;AADbAAAADwAAAGRycy9kb3ducmV2LnhtbESPS2vDMBCE74X8B7GB3ho5hbzcyMGEhjxObdLet9ba&#10;MrFWxlJj599XhUKPw8x8w6w3g23EjTpfO1YwnSQgiAuna64UfFx2T0sQPiBrbByTgjt52GSjhzWm&#10;2vX8TrdzqESEsE9RgQmhTaX0hSGLfuJa4uiVrrMYouwqqTvsI9w28jlJ5tJizXHBYEtbQ8X1/G0V&#10;fC5Mvi/zU/F1P74mSzw2/extqtTjeMhfQAQawn/4r33QCuYr+P0Sf4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JYKLEAAAA2wAAAA8AAAAAAAAAAAAAAAAAmAIAAGRycy9k&#10;b3ducmV2LnhtbFBLBQYAAAAABAAEAPUAAACJAwAAAAA=&#10;" path="m,l37,,30,4,,xe" filled="f" strokeweight=".5pt">
                        <v:path arrowok="t" o:connecttype="custom" o:connectlocs="0,0;23495,0;19050,2540;0,0" o:connectangles="0,0,0,0"/>
                      </v:shape>
                      <v:shape id="Freeform 364" o:spid="_x0000_s1880" style="position:absolute;left:13493;top:3276;width:51;height:26;visibility:visible;mso-wrap-style:square;v-text-anchor:top" coordsize="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y8sEA&#10;AADbAAAADwAAAGRycy9kb3ducmV2LnhtbERPy4rCMBTdC/MP4Q6401QZH3SMIkIZEUR0BmR2l+ba&#10;Fpub2sS2/r1ZCC4P571YdaYUDdWusKxgNIxAEKdWF5wp+PtNBnMQziNrLC2Tggc5WC0/eguMtW35&#10;SM3JZyKEsItRQe59FUvp0pwMuqGtiAN3sbVBH2CdSV1jG8JNKcdRNJUGCw4NOVa0ySm9nu5Gwdex&#10;rSblf/tzTsjsbnjwj2u0V6r/2a2/QXjq/Fv8cm+1gllYH76EH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1MvLBAAAA2wAAAA8AAAAAAAAAAAAAAAAAmAIAAGRycy9kb3du&#10;cmV2LnhtbFBLBQYAAAAABAAEAPUAAACGAwAAAAA=&#10;" path="m,l8,,5,4,,xe" fillcolor="black" stroked="f">
                        <v:path arrowok="t" o:connecttype="custom" o:connectlocs="0,0;5080,0;3175,2540;0,0" o:connectangles="0,0,0,0"/>
                      </v:shape>
                      <v:shape id="Freeform 365" o:spid="_x0000_s1881" style="position:absolute;left:13493;top:3276;width:51;height:26;visibility:visible;mso-wrap-style:square;v-text-anchor:top" coordsize="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2FQcMA&#10;AADbAAAADwAAAGRycy9kb3ducmV2LnhtbESPUWvCMBSF3wX/Q7jCXsQmjjlHbRRxDPYwkLn9gGtz&#10;11Sbm9LE2v37ZSD4eDjnfIdTbAbXiJ66UHvWMM8UCOLSm5orDd9fb7MXECEiG2w8k4ZfCrBZj0cF&#10;5sZf+ZP6Q6xEgnDIUYONsc2lDKUlhyHzLXHyfnznMCbZVdJ0eE1w18hHpZ6lw5rTgsWWdpbK8+Hi&#10;NKj6eHQyvn4Mi9OUfXjqld1LrR8mw3YFItIQ7+Fb+91oWM7h/0v6A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2FQcMAAADbAAAADwAAAAAAAAAAAAAAAACYAgAAZHJzL2Rv&#10;d25yZXYueG1sUEsFBgAAAAAEAAQA9QAAAIgDAAAAAA==&#10;" path="m,l8,,5,4,,xe" filled="f" strokeweight=".5pt">
                        <v:path arrowok="t" o:connecttype="custom" o:connectlocs="0,0;5080,0;3175,2540;0,0" o:connectangles="0,0,0,0"/>
                      </v:shape>
                      <v:shape id="Freeform 366" o:spid="_x0000_s1882" style="position:absolute;left:13525;top:3276;width:210;height:26;visibility:visible;mso-wrap-style:square;v-text-anchor:top" coordsize="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wULcQA&#10;AADbAAAADwAAAGRycy9kb3ducmV2LnhtbESPUUvDQBCE3wX/w7FC39qLLRiJvRYtLS34IKb+gDW3&#10;JtHcXrzbNvHfe0LBx2FmvmGW69F16kwhtp4N3M4yUMSVty3XBt6Ou+k9qCjIFjvPZOCHIqxX11dL&#10;LKwf+JXOpdQqQTgWaKAR6QutY9WQwzjzPXHyPnxwKEmGWtuAQ4K7Ts+z7E47bDktNNjTpqHqqzw5&#10;A5Lvj9/7oXvahnKziJ/2+f1FcmMmN+PjAyihUf7Dl/bBGsjn8Pcl/QC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sFC3EAAAA2wAAAA8AAAAAAAAAAAAAAAAAmAIAAGRycy9k&#10;b3ducmV2LnhtbFBLBQYAAAAABAAEAPUAAACJAwAAAAA=&#10;" path="m3,l,4r33,l3,xe" fillcolor="black" stroked="f">
                        <v:path arrowok="t" o:connecttype="custom" o:connectlocs="1905,0;0,2540;20955,2540;1905,0" o:connectangles="0,0,0,0"/>
                      </v:shape>
                      <v:shape id="Freeform 367" o:spid="_x0000_s1883" style="position:absolute;left:13525;top:3276;width:210;height:26;visibility:visible;mso-wrap-style:square;v-text-anchor:top" coordsize="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Rd68IA&#10;AADbAAAADwAAAGRycy9kb3ducmV2LnhtbESPQWvCQBSE70L/w/IKvYhuqmBrdJWSUvGoaXN/ZJ/Z&#10;YPZtyK4x/vuuIHgc5psZZr0dbCN66nztWMH7NAFBXDpdc6Xg7/dn8gnCB2SNjWNScCMP283LaI2p&#10;dlc+Up+HSsQS9ikqMCG0qZS+NGTRT11LHL2T6yyGKLtK6g6vsdw2cpYkC2mx5rhgsKXMUHnOL1ZB&#10;WYyHwyn7jrAplrPL7uayPlfq7XX4WoEINIQn/EjvtYKPOdy/xB8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tF3rwgAAANsAAAAPAAAAAAAAAAAAAAAAAJgCAABkcnMvZG93&#10;bnJldi54bWxQSwUGAAAAAAQABAD1AAAAhwMAAAAA&#10;" path="m3,l,4r33,l3,xe" filled="f" strokeweight=".5pt">
                        <v:path arrowok="t" o:connecttype="custom" o:connectlocs="1905,0;0,2540;20955,2540;1905,0" o:connectangles="0,0,0,0"/>
                      </v:shape>
                      <v:shape id="Freeform 368" o:spid="_x0000_s1884" style="position:absolute;left:13544;top:3276;width:235;height:26;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QwMQA&#10;AADbAAAADwAAAGRycy9kb3ducmV2LnhtbESPQWsCMRSE7wX/Q3iCt5q1SJWtcSlC0YuH2lI9vm5e&#10;N8tuXpYkrmt/fSMIPQ4z3wyzKgbbip58qB0rmE0zEMSl0zVXCj4/3h6XIEJE1tg6JgVXClCsRw8r&#10;zLW78Dv1h1iJVMIhRwUmxi6XMpSGLIap64iT9+O8xZikr6T2eEnltpVPWfYsLdacFgx2tDFUNoez&#10;VbC4Lve/x+G7/5Lm1Le7+aIxW6/UZDy8voCINMT/8J3e6cTN4fYl/Q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s0MDEAAAA2wAAAA8AAAAAAAAAAAAAAAAAmAIAAGRycy9k&#10;b3ducmV2LnhtbFBLBQYAAAAABAAEAPUAAACJAwAAAAA=&#10;" path="m,l37,,30,4,,xe" fillcolor="black" stroked="f">
                        <v:path arrowok="t" o:connecttype="custom" o:connectlocs="0,0;23495,0;19050,2540;0,0" o:connectangles="0,0,0,0"/>
                      </v:shape>
                      <v:shape id="Freeform 369" o:spid="_x0000_s1885" style="position:absolute;left:13544;top:3276;width:235;height:26;visibility:visible;mso-wrap-style:square;v-text-anchor:top" coordsize="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38esMA&#10;AADbAAAADwAAAGRycy9kb3ducmV2LnhtbESPW4vCMBSE3wX/QzjCvmnqghe6Rini4urTetn3s82x&#10;KduclCba+u+NsODjMDPfMItVZytxo8aXjhWMRwkI4tzpkgsF59PncA7CB2SNlWNScCcPq2W/t8BU&#10;u5YPdDuGQkQI+xQVmBDqVEqfG7LoR64mjt7FNRZDlE0hdYNthNtKvifJVFosOS4YrGltKP87Xq2C&#10;n5nJtpdsn//ed5tkjruqnXyPlXobdNkHiEBdeIX/219awWwCzy/xB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38esMAAADbAAAADwAAAAAAAAAAAAAAAACYAgAAZHJzL2Rv&#10;d25yZXYueG1sUEsFBgAAAAAEAAQA9QAAAIgDAAAAAA==&#10;" path="m,l37,,30,4,,xe" filled="f" strokeweight=".5pt">
                        <v:path arrowok="t" o:connecttype="custom" o:connectlocs="0,0;23495,0;19050,2540;0,0" o:connectangles="0,0,0,0"/>
                      </v:shape>
                      <v:shape id="Freeform 370" o:spid="_x0000_s1886" style="position:absolute;left:419;top:3302;width:171;height:19;visibility:visible;mso-wrap-style:square;v-text-anchor:top" coordsize="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AlEMMA&#10;AADbAAAADwAAAGRycy9kb3ducmV2LnhtbESPzarCMBSE94LvEM4FN6KpLlSqUS6CKLjyp9zr7tAc&#10;22JzUpuo9e2NILgcZuYbZrZoTCnuVLvCsoJBPwJBnFpdcKbgeFj1JiCcR9ZYWiYFT3KwmLdbM4y1&#10;ffCO7nufiQBhF6OC3PsqltKlORl0fVsRB+9sa4M+yDqTusZHgJtSDqNoJA0WHBZyrGiZU3rZ34wC&#10;vJ4Om+4/Zs3FbCld/iXJZL1SqvPT/E5BeGr8N/xpb7SC8QjeX8IP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AlEMMAAADbAAAADwAAAAAAAAAAAAAAAACYAgAAZHJzL2Rv&#10;d25yZXYueG1sUEsFBgAAAAAEAAQA9QAAAIgDAAAAAA==&#10;" path="m,l9,3r18,l,xe" fillcolor="black" stroked="f">
                        <v:path arrowok="t" o:connecttype="custom" o:connectlocs="0,0;5715,1905;17145,1905;0,0" o:connectangles="0,0,0,0"/>
                      </v:shape>
                      <v:shape id="Freeform 371" o:spid="_x0000_s1887" style="position:absolute;left:419;top:3302;width:171;height:19;visibility:visible;mso-wrap-style:square;v-text-anchor:top" coordsize="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rVscMA&#10;AADbAAAADwAAAGRycy9kb3ducmV2LnhtbESP0WoCMRRE3wv9h3AF32pWxSpbo0hLoS+Cun7AZXNN&#10;lm5uliS62359Iwh9HGbmDLPeDq4VNwqx8axgOilAENdeN2wUnKvPlxWImJA1tp5JwQ9F2G6en9ZY&#10;at/zkW6nZESGcCxRgU2pK6WMtSWHceI74uxdfHCYsgxG6oB9hrtWzoriVTpsOC9Y7OjdUv19ujoF&#10;Mawqu6gW+2Ny5vdy+NjNTd8rNR4NuzcQiYb0H360v7SC5RLuX/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rVscMAAADbAAAADwAAAAAAAAAAAAAAAACYAgAAZHJzL2Rv&#10;d25yZXYueG1sUEsFBgAAAAAEAAQA9QAAAIgDAAAAAA==&#10;" path="m,l9,3r18,l,xe" filled="f" strokeweight=".5pt">
                        <v:path arrowok="t" o:connecttype="custom" o:connectlocs="0,0;5715,1905;17145,1905;0,0" o:connectangles="0,0,0,0"/>
                      </v:shape>
                      <v:shape id="Freeform 372" o:spid="_x0000_s1888" style="position:absolute;left:419;top:3302;width:203;height:19;visibility:visible;mso-wrap-style:square;v-text-anchor:top" coordsize="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mj1MQA&#10;AADbAAAADwAAAGRycy9kb3ducmV2LnhtbERPTWvCQBC9C/6HZYTedGNBo9FVpNTSQ6k2lhRvY3ZM&#10;YrOzIbvV9N+7h0KPj/e9XHemFldqXWVZwXgUgSDOra64UPB52A5nIJxH1lhbJgW/5GC96veWmGh7&#10;4w+6pr4QIYRdggpK75tESpeXZNCNbEMcuLNtDfoA20LqFm8h3NTyMYqm0mDFoaHEhp5Kyr/TH6Ng&#10;c3x7nkSXXfaVxe8XF89f9uNTptTDoNssQHjq/L/4z/2qFcRhbPgSfo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po9TEAAAA2wAAAA8AAAAAAAAAAAAAAAAAmAIAAGRycy9k&#10;b3ducmV2LnhtbFBLBQYAAAAABAAEAPUAAACJAwAAAAA=&#10;" path="m,l32,,27,3,,xe" fillcolor="black" stroked="f">
                        <v:path arrowok="t" o:connecttype="custom" o:connectlocs="0,0;20320,0;17145,1905;0,0" o:connectangles="0,0,0,0"/>
                      </v:shape>
                      <v:shape id="Freeform 373" o:spid="_x0000_s1889" style="position:absolute;left:419;top:3302;width:203;height:19;visibility:visible;mso-wrap-style:square;v-text-anchor:top" coordsize="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8JD8QA&#10;AADbAAAADwAAAGRycy9kb3ducmV2LnhtbESPT2sCMRTE7wW/Q3hCL0Wz9mDranYRaaG2J63i9bF5&#10;+0eTl2WTruu3bwoFj8PM/IZZ5YM1oqfON44VzKYJCOLC6YYrBYfv98krCB+QNRrHpOBGHvJs9LDC&#10;VLsr76jfh0pECPsUFdQhtKmUvqjJop+6ljh6pesshii7SuoOrxFujXxOkrm02HBcqLGlTU3FZf9j&#10;FXy2yZmM3y22b09l39xKo79OR6Uex8N6CSLQEO7h//aHVvCygL8v8Q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PCQ/EAAAA2wAAAA8AAAAAAAAAAAAAAAAAmAIAAGRycy9k&#10;b3ducmV2LnhtbFBLBQYAAAAABAAEAPUAAACJAwAAAAA=&#10;" path="m,l32,,27,3,,xe" filled="f" strokeweight=".5pt">
                        <v:path arrowok="t" o:connecttype="custom" o:connectlocs="0,0;20320,0;17145,1905;0,0" o:connectangles="0,0,0,0"/>
                      </v:shape>
                      <v:shape id="Freeform 374" o:spid="_x0000_s1890" style="position:absolute;left:13525;top:3302;width:171;height:19;visibility:visible;mso-wrap-style:square;v-text-anchor:top" coordsize="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Bo2L0A&#10;AADbAAAADwAAAGRycy9kb3ducmV2LnhtbERPuwrCMBTdBf8hXMFFNNVBSjWKCKLg5At1uzTXttjc&#10;1CZq/XszCI6H857OG1OKF9WusKxgOIhAEKdWF5wpOB5W/RiE88gaS8uk4EMO5rN2a4qJtm/e0Wvv&#10;MxFC2CWoIPe+SqR0aU4G3cBWxIG72dqgD7DOpK7xHcJNKUdRNJYGCw4NOVa0zCm9759GAT6uh03v&#10;gllzN1tKl+fTKV6vlOp2msUEhKfG/8U/90YriMP68CX8ADn7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sBo2L0AAADbAAAADwAAAAAAAAAAAAAAAACYAgAAZHJzL2Rvd25yZXYu&#10;eG1sUEsFBgAAAAAEAAQA9QAAAIIDAAAAAA==&#10;" path="m,l9,3r18,l,xe" fillcolor="black" stroked="f">
                        <v:path arrowok="t" o:connecttype="custom" o:connectlocs="0,0;5715,1905;17145,1905;0,0" o:connectangles="0,0,0,0"/>
                      </v:shape>
                      <v:shape id="Freeform 375" o:spid="_x0000_s1891" style="position:absolute;left:13525;top:3302;width:171;height:19;visibility:visible;mso-wrap-style:square;v-text-anchor:top" coordsize="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qYecMA&#10;AADbAAAADwAAAGRycy9kb3ducmV2LnhtbESP0WoCMRRE3wv9h3ALvtWsFWVZjSIthb4U1PUDLptr&#10;snRzsySpu/XrTUHwcZiZM8x6O7pOXCjE1rOC2bQAQdx43bJRcKo/X0sQMSFr7DyTgj+KsN08P62x&#10;0n7gA12OyYgM4VihAptSX0kZG0sO49T3xNk7++AwZRmM1AGHDHedfCuKpXTYcl6w2NO7pebn+OsU&#10;xFDWdlEvvg/Jmet5/7Gbm2FQavIy7lYgEo3pEb63v7SCcgb/X/IP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qYecMAAADbAAAADwAAAAAAAAAAAAAAAACYAgAAZHJzL2Rv&#10;d25yZXYueG1sUEsFBgAAAAAEAAQA9QAAAIgDAAAAAA==&#10;" path="m,l9,3r18,l,xe" filled="f" strokeweight=".5pt">
                        <v:path arrowok="t" o:connecttype="custom" o:connectlocs="0,0;5715,1905;17145,1905;0,0" o:connectangles="0,0,0,0"/>
                      </v:shape>
                      <v:shape id="Freeform 376" o:spid="_x0000_s1892" style="position:absolute;left:13525;top:3302;width:210;height:19;visibility:visible;mso-wrap-style:square;v-text-anchor:top" coordsize="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dNsQA&#10;AADbAAAADwAAAGRycy9kb3ducmV2LnhtbESPQWvCQBSE7wX/w/IEb3Vjaq2kriKloifFWO/P7GsS&#10;zb5Ns2uM/94tFHocZuYbZrboTCVaalxpWcFoGIEgzqwuOVfwdVg9T0E4j6yxskwK7uRgMe89zTDR&#10;9sZ7alOfiwBhl6CCwvs6kdJlBRl0Q1sTB+/bNgZ9kE0udYO3ADeVjKNoIg2WHBYKrOmjoOySXo2C&#10;aHv+rMevu2yVHuOxa99efk7XtVKDfrd8B+Gp8//hv/ZGK5jG8Psl/A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EXTbEAAAA2wAAAA8AAAAAAAAAAAAAAAAAmAIAAGRycy9k&#10;b3ducmV2LnhtbFBLBQYAAAAABAAEAPUAAACJAwAAAAA=&#10;" path="m,l33,,27,3,,xe" fillcolor="black" stroked="f">
                        <v:path arrowok="t" o:connecttype="custom" o:connectlocs="0,0;20955,0;17145,1905;0,0" o:connectangles="0,0,0,0"/>
                      </v:shape>
                      <v:shape id="Freeform 377" o:spid="_x0000_s1893" style="position:absolute;left:13525;top:3302;width:210;height:19;visibility:visible;mso-wrap-style:square;v-text-anchor:top" coordsize="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gmEsQA&#10;AADbAAAADwAAAGRycy9kb3ducmV2LnhtbESPT2vCQBTE74LfYXlCb7pRi0h0lZgi9Nq0KN4e2Zc/&#10;mH0bs9sk7afvFgo9DjPzG2Z/HE0jeupcbVnBchGBIM6trrlU8PF+nm9BOI+ssbFMCr7IwfEwnewx&#10;1nbgN+ozX4oAYRejgsr7NpbS5RUZdAvbEgevsJ1BH2RXSt3hEOCmkaso2kiDNYeFCltKK8rv2adR&#10;8FJsou8Lsrk/bsntesr79PJcKPU0G5MdCE+j/w//tV+1gu0afr+EH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YJhLEAAAA2wAAAA8AAAAAAAAAAAAAAAAAmAIAAGRycy9k&#10;b3ducmV2LnhtbFBLBQYAAAAABAAEAPUAAACJAwAAAAA=&#10;" path="m,l33,,27,3,,xe" filled="f" strokeweight=".5pt">
                        <v:path arrowok="t" o:connecttype="custom" o:connectlocs="0,0;20955,0;17145,1905;0,0" o:connectangles="0,0,0,0"/>
                      </v:shape>
                      <v:shape id="Freeform 378" o:spid="_x0000_s1894" style="position:absolute;left:476;top:3321;width:25;height:6;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aDMAA&#10;AADbAAAADwAAAGRycy9kb3ducmV2LnhtbESP3YrCMBSE74V9h3AE7zRVRGo1ihQWunjlzwMcmmNb&#10;bE5Kk/749htB8HKYmW+Y/XE0teipdZVlBctFBII4t7riQsH99juPQTiPrLG2TApe5OB4+JnsMdF2&#10;4Av1V1+IAGGXoILS+yaR0uUlGXQL2xAH72Fbgz7ItpC6xSHATS1XUbSRBisOCyU2lJaUP6+dUfBX&#10;9/7cb4f7c8Pp2aRx1nXZWqnZdDztQHga/Tf8aWdaQbyG95fwA+Th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NAaDMAAAADbAAAADwAAAAAAAAAAAAAAAACYAgAAZHJzL2Rvd25y&#10;ZXYueG1sUEsFBgAAAAAEAAQA9QAAAIUDAAAAAA==&#10;" path="m,l4,1r,l,xe" fillcolor="black" stroked="f">
                        <v:path arrowok="t" o:connecttype="custom" o:connectlocs="0,0;2540,635;2540,635;0,0" o:connectangles="0,0,0,0"/>
                      </v:shape>
                      <v:shape id="Freeform 379" o:spid="_x0000_s1895" style="position:absolute;left:476;top:3321;width:25;height:6;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BKB8MA&#10;AADbAAAADwAAAGRycy9kb3ducmV2LnhtbESPQWuDQBSE74X+h+UVcinNmtAUMVklCKH1WJNDj6/u&#10;i4ruW3G3Uf99t1DIcZiZb5hDNpte3Gh0rWUFm3UEgriyuuVaweV8eolBOI+ssbdMChZykKWPDwdM&#10;tJ34k26lr0WAsEtQQeP9kEjpqoYMurUdiIN3taNBH+RYSz3iFOCml9soepMGWw4LDQ6UN1R15Y9R&#10;kL/Lk/suim4iSc9fr0tJ8dwqtXqaj3sQnmZ/D/+3P7SCeAd/X8IPk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BKB8MAAADbAAAADwAAAAAAAAAAAAAAAACYAgAAZHJzL2Rv&#10;d25yZXYueG1sUEsFBgAAAAAEAAQA9QAAAIgDAAAAAA==&#10;" path="m,l4,1r,l,xe" filled="f" strokeweight=".5pt">
                        <v:path arrowok="t" o:connecttype="custom" o:connectlocs="0,0;2540,635;2540,635;0,0" o:connectangles="0,0,0,0"/>
                      </v:shape>
                      <v:shape id="Freeform 380" o:spid="_x0000_s1896" style="position:absolute;left:476;top:3321;width:114;height:6;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wSEsMA&#10;AADcAAAADwAAAGRycy9kb3ducmV2LnhtbERPTWvCQBC9C/0PyxR6Ed3Yg0jMKq20kIIgiT30OGSn&#10;2dDsbMhuTdJf3xUEb/N4n5PtR9uKC/W+caxgtUxAEFdON1wr+Dy/LzYgfEDW2DomBRN52O8eZhmm&#10;2g1c0KUMtYgh7FNUYELoUil9ZciiX7qOOHLfrrcYIuxrqXscYrht5XOSrKXFhmODwY4Ohqqf8tcq&#10;QFOYA0/Htz/b5fMv81G4/PSq1NPj+LIFEWgMd/HNnes4f7WG6zPxAr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wSEsMAAADcAAAADwAAAAAAAAAAAAAAAACYAgAAZHJzL2Rv&#10;d25yZXYueG1sUEsFBgAAAAAEAAQA9QAAAIgDAAAAAA==&#10;" path="m,l18,,4,1,,xe" fillcolor="black" stroked="f">
                        <v:path arrowok="t" o:connecttype="custom" o:connectlocs="0,0;11430,0;2540,635;0,0" o:connectangles="0,0,0,0"/>
                      </v:shape>
                      <v:shape id="Freeform 381" o:spid="_x0000_s1897" style="position:absolute;left:476;top:3321;width:114;height:6;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Q6sEA&#10;AADcAAAADwAAAGRycy9kb3ducmV2LnhtbERPzYrCMBC+L/gOYQRva6qCSjWKFBe87Vp9gKEZm2oz&#10;qU3W1n36zcKCt/n4fme97W0tHtT6yrGCyTgBQVw4XXGp4Hz6eF+C8AFZY+2YFDzJw3YzeFtjql3H&#10;R3rkoRQxhH2KCkwITSqlLwxZ9GPXEEfu4lqLIcK2lLrFLobbWk6TZC4tVhwbDDaUGSpu+bdVQFeT&#10;ZD+X436azT93fX67f806VGo07HcrEIH68BL/uw86zp8s4O+ZeIH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FUOrBAAAA3AAAAA8AAAAAAAAAAAAAAAAAmAIAAGRycy9kb3du&#10;cmV2LnhtbFBLBQYAAAAABAAEAPUAAACGAwAAAAA=&#10;" path="m,l18,,4,1,,xe" filled="f" strokeweight=".5pt">
                        <v:path arrowok="t" o:connecttype="custom" o:connectlocs="0,0;11430,0;2540,635;0,0" o:connectangles="0,0,0,0"/>
                      </v:shape>
                      <v:shape id="Freeform 382" o:spid="_x0000_s1898" style="position:absolute;left:13582;top:3321;width:114;height:6;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8j+8UA&#10;AADcAAAADwAAAGRycy9kb3ducmV2LnhtbESPQWvCQBCF7wX/wzKCl1I39lBK6ioqFiIUStSDxyE7&#10;zYZmZ0N21eivdw6F3mZ4b977Zr4cfKsu1McmsIHZNANFXAXbcG3gePh8eQcVE7LFNjAZuFGE5WL0&#10;NMfchiuXdNmnWkkIxxwNuJS6XOtYOfIYp6EjFu0n9B6TrH2tbY9XCfetfs2yN+2xYWlw2NHGUfW7&#10;P3sD6Eq34dvX9u674vnkdmUovtfGTMbD6gNUoiH9m/+uCyv4M6GVZ2QCv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HyP7xQAAANwAAAAPAAAAAAAAAAAAAAAAAJgCAABkcnMv&#10;ZG93bnJldi54bWxQSwUGAAAAAAQABAD1AAAAigMAAAAA&#10;" path="m,l18,,4,1,,xe" fillcolor="black" stroked="f">
                        <v:path arrowok="t" o:connecttype="custom" o:connectlocs="0,0;11430,0;2540,635;0,0" o:connectangles="0,0,0,0"/>
                      </v:shape>
                      <v:shape id="Freeform 383" o:spid="_x0000_s1899" style="position:absolute;left:13582;top:3321;width:114;height:6;visibility:visible;mso-wrap-style:square;v-text-anchor:top" coordsize="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hA8EA&#10;AADcAAAADwAAAGRycy9kb3ducmV2LnhtbERPzYrCMBC+L/gOYQRva6qCaDWKFBe87Vp9gKEZm2oz&#10;qU3W1n36zcKCt/n4fme97W0tHtT6yrGCyTgBQVw4XXGp4Hz6eF+A8AFZY+2YFDzJw3YzeFtjql3H&#10;R3rkoRQxhH2KCkwITSqlLwxZ9GPXEEfu4lqLIcK2lLrFLobbWk6TZC4tVhwbDDaUGSpu+bdVQFeT&#10;ZD+X436azT93fX67f806VGo07HcrEIH68BL/uw86zp8s4e+ZeIH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WYQPBAAAA3AAAAA8AAAAAAAAAAAAAAAAAmAIAAGRycy9kb3du&#10;cmV2LnhtbFBLBQYAAAAABAAEAPUAAACGAwAAAAA=&#10;" path="m,l18,,4,1,,xe" filled="f" strokeweight=".5pt">
                        <v:path arrowok="t" o:connecttype="custom" o:connectlocs="0,0;11430,0;2540,635;0,0" o:connectangles="0,0,0,0"/>
                      </v:shape>
                      <v:shape id="Freeform 384" o:spid="_x0000_s1900" style="position:absolute;left:311;top:2895;width:431;height:432;visibility:visible;mso-wrap-style:square;v-text-anchor:top" coordsize="68,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YAMUA&#10;AADcAAAADwAAAGRycy9kb3ducmV2LnhtbESPQW/CMAyF75P2HyIjcZlGAkMIFQLakNAmbiv8AK8x&#10;TUXjVE1Wun8/HybtZus9v/d5ux9DqwbqUxPZwnxmQBFX0TVcW7icj89rUCkjO2wjk4UfSrDfPT5s&#10;sXDxzp80lLlWEsKpQAs+567QOlWeAqZZ7IhFu8Y+YJa1r7Xr8S7hodULY1Y6YMPS4LGjg6fqVn4H&#10;C+bJD29LM1+W79dTfjnGW/w6XaydTsbXDahMY/43/11/OMFfCL48IxP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e1gAxQAAANwAAAAPAAAAAAAAAAAAAAAAAJgCAABkcnMv&#10;ZG93bnJldi54bWxQSwUGAAAAAAQABAD1AAAAigMAAAAA&#10;" path="m68,34l65,21,58,10,47,3,34,,21,3,10,10,2,21,,34,2,47r8,12l21,66r13,2l47,66,58,59,65,47,68,34xe" filled="f" strokeweight=".5pt">
                        <v:path arrowok="t" o:connecttype="custom" o:connectlocs="43180,21590;41275,13335;36830,6350;29845,1905;21590,0;13335,1905;6350,6350;1270,13335;0,21590;1270,29845;6350,37465;13335,41910;21590,43180;29845,41910;36830,37465;41275,29845;43180,21590" o:connectangles="0,0,0,0,0,0,0,0,0,0,0,0,0,0,0,0,0"/>
                      </v:shape>
                      <v:shape id="Freeform 385" o:spid="_x0000_s1901" style="position:absolute;left:13417;top:2895;width:432;height:432;visibility:visible;mso-wrap-style:square;v-text-anchor:top" coordsize="68,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f9m8EA&#10;AADcAAAADwAAAGRycy9kb3ducmV2LnhtbERP3WrCMBS+H+wdwhl4M2ZSlTGqUXQgind2PsCxOTbF&#10;5qQ0Wa1vbwYD787H93sWq8E1oqcu1J41ZGMFgrj0puZKw+ln+/EFIkRkg41n0nCnAKvl68sCc+Nv&#10;fKS+iJVIIRxy1GBjbHMpQ2nJYRj7ljhxF985jAl2lTQd3lK4a+REqU/psObUYLGlb0vltfh1GtS7&#10;7Tczlc2K3eUQp1t/9efDSevR27Ceg4g0xKf43703af4kg79n0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3/ZvBAAAA3AAAAA8AAAAAAAAAAAAAAAAAmAIAAGRycy9kb3du&#10;cmV2LnhtbFBLBQYAAAAABAAEAPUAAACGAwAAAAA=&#10;" path="m68,34l65,21,58,10,47,3,34,,21,3,10,10,3,21,,34,3,47r7,12l21,66r13,2l47,66,58,59,65,47,68,34xe" filled="f" strokeweight=".5pt">
                        <v:path arrowok="t" o:connecttype="custom" o:connectlocs="43180,21590;41275,13335;36830,6350;29845,1905;21590,0;13335,1905;6350,6350;1905,13335;0,21590;1905,29845;6350,37465;13335,41910;21590,43180;29845,41910;36830,37465;41275,29845;43180,21590" o:connectangles="0,0,0,0,0,0,0,0,0,0,0,0,0,0,0,0,0"/>
                      </v:shape>
                      <v:rect id="Rectangle 386" o:spid="_x0000_s1902" style="position:absolute;left:146;top:920;width:1060;height:16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YYr8A&#10;AADcAAAADwAAAGRycy9kb3ducmV2LnhtbERPzYrCMBC+C75DGGFvNt0eFqlGkQXBXbxYfYChmf5g&#10;MilJ1nbf3giCt/n4fmezm6wRd/Khd6zgM8tBENdO99wquF4OyxWIEJE1Gsek4J8C7Lbz2QZL7UY+&#10;072KrUghHEpU0MU4lFKGuiOLIXMDceIa5y3GBH0rtccxhVsjizz/khZ7Tg0dDvTdUX2r/qwCeakO&#10;46oyPne/RXMyP8dzQ06pj8W0X4OINMW3+OU+6jS/KOD5TLpAb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MNhivwAAANwAAAAPAAAAAAAAAAAAAAAAAJgCAABkcnMvZG93bnJl&#10;di54bWxQSwUGAAAAAAQABAD1AAAAhAMAAAAA&#10;" filled="f" stroked="f">
                        <v:textbox style="mso-fit-shape-to-text:t" inset="0,0,0,0">
                          <w:txbxContent>
                            <w:p w:rsidR="004E4E04" w:rsidRPr="000D36AE" w:rsidRDefault="004E4E04" w:rsidP="004C0584">
                              <w:pPr>
                                <w:rPr>
                                  <w:sz w:val="27"/>
                                  <w:szCs w:val="27"/>
                                </w:rPr>
                              </w:pPr>
                              <w:r w:rsidRPr="000D36AE">
                                <w:rPr>
                                  <w:rFonts w:cs=".VnTime"/>
                                  <w:color w:val="000000"/>
                                  <w:sz w:val="23"/>
                                  <w:szCs w:val="23"/>
                                </w:rPr>
                                <w:t>A</w:t>
                              </w:r>
                            </w:p>
                          </w:txbxContent>
                        </v:textbox>
                      </v:rect>
                      <v:rect id="Rectangle 387" o:spid="_x0000_s1903" style="position:absolute;left:13436;top:920;width:978;height:16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9+b8A&#10;AADcAAAADwAAAGRycy9kb3ducmV2LnhtbERP24rCMBB9F/yHMMK+aWqF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fH35vwAAANwAAAAPAAAAAAAAAAAAAAAAAJgCAABkcnMvZG93bnJl&#10;di54bWxQSwUGAAAAAAQABAD1AAAAhAMAAAAA&#10;" filled="f" stroked="f">
                        <v:textbox style="mso-fit-shape-to-text:t" inset="0,0,0,0">
                          <w:txbxContent>
                            <w:p w:rsidR="004E4E04" w:rsidRPr="000D36AE" w:rsidRDefault="004E4E04" w:rsidP="004C0584">
                              <w:pPr>
                                <w:rPr>
                                  <w:sz w:val="27"/>
                                  <w:szCs w:val="27"/>
                                </w:rPr>
                              </w:pPr>
                              <w:r w:rsidRPr="000D36AE">
                                <w:rPr>
                                  <w:rFonts w:cs=".VnTime"/>
                                  <w:color w:val="000000"/>
                                  <w:sz w:val="23"/>
                                  <w:szCs w:val="23"/>
                                </w:rPr>
                                <w:t>B</w:t>
                              </w:r>
                            </w:p>
                          </w:txbxContent>
                        </v:textbox>
                      </v:rect>
                      <v:line id="Line 388" o:spid="_x0000_s1904" style="position:absolute;flip:y;visibility:visible;mso-wrap-style:square" from="349,2806" to="698,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wS78AAADcAAAADwAAAGRycy9kb3ducmV2LnhtbERPS4vCMBC+C/sfwix401TxsXSNsgiK&#10;J8W6F29DM9uGbSYliVr/vREEb/PxPWex6mwjruSDcaxgNMxAEJdOG64U/J42gy8QISJrbByTgjsF&#10;WC0/egvMtbvxka5FrEQK4ZCjgjrGNpcylDVZDEPXEifuz3mLMUFfSe3xlsJtI8dZNpMWDaeGGlta&#10;11T+FxerYBtsSQ6NC930UIwu/rw387NS/c/u5xtEpC6+xS/3Tqf54wk8n0kX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aqwS78AAADcAAAADwAAAAAAAAAAAAAAAACh&#10;AgAAZHJzL2Rvd25yZXYueG1sUEsFBgAAAAAEAAQA+QAAAI0DAAAAAA==&#10;" strokeweight=".5pt"/>
                      <v:line id="Line 389" o:spid="_x0000_s1905" style="position:absolute;flip:y;visibility:visible;mso-wrap-style:square" from="13455,2806" to="13811,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YV0MEAAADcAAAADwAAAGRycy9kb3ducmV2LnhtbERPTWsCMRC9F/wPYYTeulkFW1mNIkJL&#10;T5Zue/E2JONucDNZkuy6/feNUOhtHu9ztvvJdWKkEK1nBYuiBEGsvbHcKPj+en1ag4gJ2WDnmRT8&#10;UIT9bvawxcr4G3/SWKdG5BCOFSpoU+orKaNuyWEsfE+cuYsPDlOGoZEm4C2Hu04uy/JZOrScG1rs&#10;6diSvtaDU/AWnSaP1sdp9VEvhnA+2ZezUo/z6bABkWhK/+I/97vJ85cruD+TL5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5hXQwQAAANwAAAAPAAAAAAAAAAAAAAAA&#10;AKECAABkcnMvZG93bnJldi54bWxQSwUGAAAAAAQABAD5AAAAjwMAAAAA&#10;" strokeweight=".5pt"/>
                      <w10:anchorlock/>
                    </v:group>
                  </w:pict>
                </mc:Fallback>
              </mc:AlternateContent>
            </w:r>
            <w:r w:rsidRPr="00E37C2C">
              <w:t>;Tính R</w:t>
            </w:r>
            <w:r w:rsidRPr="00E37C2C">
              <w:rPr>
                <w:vertAlign w:val="subscript"/>
              </w:rPr>
              <w:t>td</w:t>
            </w:r>
            <w:r w:rsidRPr="00E37C2C">
              <w:t xml:space="preserve"> =?, I</w:t>
            </w:r>
            <w:r w:rsidRPr="00E37C2C">
              <w:rPr>
                <w:vertAlign w:val="subscript"/>
              </w:rPr>
              <w:t>td</w:t>
            </w:r>
            <w:r w:rsidRPr="00E37C2C">
              <w:t xml:space="preserve"> = I</w:t>
            </w:r>
            <w:r w:rsidRPr="00E37C2C">
              <w:rPr>
                <w:vertAlign w:val="subscript"/>
              </w:rPr>
              <w:t>1</w:t>
            </w:r>
            <w:r w:rsidRPr="00E37C2C">
              <w:t>= I</w:t>
            </w:r>
            <w:r w:rsidRPr="00E37C2C">
              <w:rPr>
                <w:vertAlign w:val="subscript"/>
              </w:rPr>
              <w:t xml:space="preserve">2 </w:t>
            </w:r>
            <w:r w:rsidRPr="00E37C2C">
              <w:t xml:space="preserve">=?, A =? </w:t>
            </w:r>
          </w:p>
          <w:p w:rsidR="004C0584" w:rsidRPr="00E37C2C" w:rsidRDefault="004C0584" w:rsidP="004E4E04">
            <w:pPr>
              <w:spacing w:before="120" w:after="120"/>
              <w:jc w:val="both"/>
            </w:pPr>
            <w:r w:rsidRPr="00E37C2C">
              <w:t>a. Công thức tính điện trở tương đương hai điện trở mắc nối tiếp:</w:t>
            </w:r>
          </w:p>
          <w:p w:rsidR="004C0584" w:rsidRPr="00E37C2C" w:rsidRDefault="004C0584" w:rsidP="004E4E04">
            <w:pPr>
              <w:spacing w:before="120" w:after="120"/>
            </w:pPr>
            <w:r w:rsidRPr="00E37C2C">
              <w:t xml:space="preserve"> </w:t>
            </w:r>
            <w:r w:rsidRPr="00E37C2C">
              <w:rPr>
                <w:lang w:val="pt-BR"/>
              </w:rPr>
              <w:t>R</w:t>
            </w:r>
            <w:r w:rsidRPr="00E37C2C">
              <w:rPr>
                <w:vertAlign w:val="subscript"/>
                <w:lang w:val="pt-BR"/>
              </w:rPr>
              <w:t>td</w:t>
            </w:r>
            <w:r w:rsidRPr="00E37C2C">
              <w:rPr>
                <w:lang w:val="pt-BR"/>
              </w:rPr>
              <w:t xml:space="preserve"> = R</w:t>
            </w:r>
            <w:r w:rsidRPr="00E37C2C">
              <w:rPr>
                <w:vertAlign w:val="subscript"/>
                <w:lang w:val="pt-BR"/>
              </w:rPr>
              <w:t>12</w:t>
            </w:r>
            <w:r w:rsidRPr="00E37C2C">
              <w:rPr>
                <w:lang w:val="pt-BR"/>
              </w:rPr>
              <w:t xml:space="preserve"> = R</w:t>
            </w:r>
            <w:r w:rsidRPr="00E37C2C">
              <w:rPr>
                <w:vertAlign w:val="subscript"/>
                <w:lang w:val="pt-BR"/>
              </w:rPr>
              <w:t>1</w:t>
            </w:r>
            <w:r w:rsidRPr="00E37C2C">
              <w:rPr>
                <w:lang w:val="pt-BR"/>
              </w:rPr>
              <w:t xml:space="preserve"> + R</w:t>
            </w:r>
            <w:r w:rsidRPr="00E37C2C">
              <w:rPr>
                <w:vertAlign w:val="subscript"/>
                <w:lang w:val="pt-BR"/>
              </w:rPr>
              <w:t>2</w:t>
            </w:r>
            <w:r w:rsidRPr="00E37C2C">
              <w:rPr>
                <w:lang w:val="pt-BR"/>
              </w:rPr>
              <w:t>= 6</w:t>
            </w:r>
            <w:r w:rsidRPr="00E37C2C">
              <w:sym w:font="Symbol" w:char="F057"/>
            </w:r>
            <w:r w:rsidRPr="00E37C2C">
              <w:t xml:space="preserve"> + </w:t>
            </w:r>
            <w:r w:rsidRPr="00E37C2C">
              <w:rPr>
                <w:lang w:val="pt-BR"/>
              </w:rPr>
              <w:t>12</w:t>
            </w:r>
            <w:r w:rsidRPr="00E37C2C">
              <w:sym w:font="Symbol" w:char="F057"/>
            </w:r>
            <w:r w:rsidRPr="00E37C2C">
              <w:t xml:space="preserve"> = 18</w:t>
            </w:r>
            <w:r w:rsidRPr="00E37C2C">
              <w:sym w:font="Symbol" w:char="F057"/>
            </w:r>
          </w:p>
        </w:tc>
        <w:tc>
          <w:tcPr>
            <w:tcW w:w="915" w:type="dxa"/>
            <w:tcBorders>
              <w:top w:val="single" w:sz="4" w:space="0" w:color="auto"/>
              <w:left w:val="single" w:sz="4" w:space="0" w:color="auto"/>
              <w:right w:val="single" w:sz="4" w:space="0" w:color="auto"/>
            </w:tcBorders>
            <w:shd w:val="clear" w:color="auto" w:fill="auto"/>
            <w:vAlign w:val="center"/>
          </w:tcPr>
          <w:p w:rsidR="004C0584" w:rsidRPr="00E37C2C" w:rsidRDefault="004C0584" w:rsidP="004E4E04">
            <w:pPr>
              <w:spacing w:line="20" w:lineRule="atLeast"/>
              <w:jc w:val="center"/>
              <w:rPr>
                <w:i/>
              </w:rPr>
            </w:pPr>
          </w:p>
          <w:p w:rsidR="004C0584" w:rsidRPr="00E37C2C" w:rsidRDefault="004C0584" w:rsidP="004E4E04">
            <w:pPr>
              <w:spacing w:line="20" w:lineRule="atLeast"/>
              <w:jc w:val="center"/>
              <w:rPr>
                <w:i/>
              </w:rPr>
            </w:pPr>
          </w:p>
          <w:p w:rsidR="004C0584" w:rsidRPr="00E37C2C" w:rsidRDefault="004C0584" w:rsidP="004E4E04">
            <w:pPr>
              <w:spacing w:line="20" w:lineRule="atLeast"/>
              <w:jc w:val="center"/>
              <w:rPr>
                <w:i/>
              </w:rPr>
            </w:pPr>
            <w:r w:rsidRPr="00E37C2C">
              <w:rPr>
                <w:i/>
              </w:rPr>
              <w:t xml:space="preserve"> </w:t>
            </w:r>
          </w:p>
          <w:p w:rsidR="004C0584" w:rsidRPr="00E37C2C" w:rsidRDefault="004C0584" w:rsidP="004E4E04">
            <w:pPr>
              <w:spacing w:before="60" w:after="60"/>
              <w:jc w:val="center"/>
              <w:rPr>
                <w:i/>
                <w:lang w:val="pt-BR"/>
              </w:rPr>
            </w:pPr>
            <w:r w:rsidRPr="00E37C2C">
              <w:rPr>
                <w:i/>
                <w:lang w:val="pt-BR"/>
              </w:rPr>
              <w:t>0,5</w:t>
            </w:r>
          </w:p>
          <w:p w:rsidR="004C0584" w:rsidRPr="00E37C2C" w:rsidRDefault="004C0584" w:rsidP="004E4E04">
            <w:pPr>
              <w:spacing w:before="60" w:after="60"/>
              <w:jc w:val="center"/>
              <w:rPr>
                <w:i/>
                <w:lang w:val="pt-BR"/>
              </w:rPr>
            </w:pPr>
          </w:p>
          <w:p w:rsidR="004C0584" w:rsidRPr="00E37C2C" w:rsidRDefault="004C0584" w:rsidP="004E4E04">
            <w:pPr>
              <w:spacing w:before="60" w:after="60"/>
              <w:jc w:val="center"/>
              <w:rPr>
                <w:i/>
                <w:lang w:val="pt-BR"/>
              </w:rPr>
            </w:pPr>
          </w:p>
          <w:p w:rsidR="004C0584" w:rsidRPr="00E37C2C" w:rsidRDefault="004C0584" w:rsidP="004E4E04">
            <w:pPr>
              <w:spacing w:line="20" w:lineRule="atLeast"/>
              <w:jc w:val="center"/>
              <w:rPr>
                <w:i/>
              </w:rPr>
            </w:pPr>
            <w:r w:rsidRPr="00E37C2C">
              <w:rPr>
                <w:i/>
                <w:lang w:val="pt-BR"/>
              </w:rPr>
              <w:t>0,5</w:t>
            </w:r>
          </w:p>
        </w:tc>
      </w:tr>
      <w:tr w:rsidR="004C0584" w:rsidRPr="00E37C2C" w:rsidTr="004E4E04">
        <w:tc>
          <w:tcPr>
            <w:tcW w:w="1415" w:type="dxa"/>
            <w:vMerge/>
            <w:tcBorders>
              <w:left w:val="single" w:sz="4" w:space="0" w:color="auto"/>
              <w:right w:val="single" w:sz="4" w:space="0" w:color="auto"/>
            </w:tcBorders>
            <w:shd w:val="clear" w:color="auto" w:fill="auto"/>
            <w:vAlign w:val="center"/>
          </w:tcPr>
          <w:p w:rsidR="004C0584" w:rsidRPr="00E37C2C" w:rsidRDefault="004C0584" w:rsidP="004E4E04">
            <w:pPr>
              <w:spacing w:before="120" w:after="120"/>
            </w:pPr>
          </w:p>
        </w:tc>
        <w:tc>
          <w:tcPr>
            <w:tcW w:w="7417" w:type="dxa"/>
            <w:tcBorders>
              <w:top w:val="single" w:sz="4" w:space="0" w:color="auto"/>
              <w:left w:val="single" w:sz="4" w:space="0" w:color="auto"/>
              <w:bottom w:val="single" w:sz="4" w:space="0" w:color="auto"/>
              <w:right w:val="single" w:sz="4" w:space="0" w:color="auto"/>
            </w:tcBorders>
            <w:shd w:val="clear" w:color="auto" w:fill="auto"/>
          </w:tcPr>
          <w:p w:rsidR="004C0584" w:rsidRPr="00E37C2C" w:rsidRDefault="004C0584" w:rsidP="004E4E04">
            <w:pPr>
              <w:spacing w:before="120" w:after="120"/>
            </w:pPr>
            <w:r w:rsidRPr="00E37C2C">
              <w:t>b. Áp dụng công thức định luật Ôm:  I</w:t>
            </w:r>
            <w:r w:rsidRPr="00E37C2C">
              <w:rPr>
                <w:vertAlign w:val="subscript"/>
              </w:rPr>
              <w:t>td</w:t>
            </w:r>
            <w:r w:rsidRPr="00E37C2C">
              <w:t xml:space="preserve"> = I</w:t>
            </w:r>
            <w:r w:rsidRPr="00E37C2C">
              <w:rPr>
                <w:vertAlign w:val="subscript"/>
              </w:rPr>
              <w:t>1</w:t>
            </w:r>
            <w:r w:rsidRPr="00E37C2C">
              <w:t>= I</w:t>
            </w:r>
            <w:r w:rsidRPr="00E37C2C">
              <w:rPr>
                <w:vertAlign w:val="subscript"/>
              </w:rPr>
              <w:t xml:space="preserve">2 </w:t>
            </w:r>
            <w:r w:rsidRPr="00E37C2C">
              <w:t xml:space="preserve">= </w:t>
            </w:r>
            <w:r w:rsidRPr="00E37C2C">
              <w:rPr>
                <w:position w:val="-24"/>
              </w:rPr>
              <w:object w:dxaOrig="300" w:dyaOrig="620">
                <v:shape id="_x0000_i1108" type="#_x0000_t75" style="width:15pt;height:30.75pt" o:ole="">
                  <v:imagedata r:id="rId221" o:title=""/>
                </v:shape>
                <o:OLEObject Type="Embed" ProgID="Equation.3" ShapeID="_x0000_i1108" DrawAspect="Content" ObjectID="_1669116984" r:id="rId222"/>
              </w:object>
            </w:r>
            <w:r w:rsidRPr="00E37C2C">
              <w:t>=</w:t>
            </w:r>
            <w:r w:rsidRPr="00E37C2C">
              <w:rPr>
                <w:position w:val="-24"/>
              </w:rPr>
              <w:object w:dxaOrig="360" w:dyaOrig="620">
                <v:shape id="_x0000_i1109" type="#_x0000_t75" style="width:18pt;height:30.75pt" o:ole="">
                  <v:imagedata r:id="rId223" o:title=""/>
                </v:shape>
                <o:OLEObject Type="Embed" ProgID="Equation.3" ShapeID="_x0000_i1109" DrawAspect="Content" ObjectID="_1669116985" r:id="rId224"/>
              </w:object>
            </w:r>
            <w:r w:rsidRPr="00E37C2C">
              <w:t>= 1,3A</w:t>
            </w:r>
          </w:p>
        </w:tc>
        <w:tc>
          <w:tcPr>
            <w:tcW w:w="915" w:type="dxa"/>
            <w:tcBorders>
              <w:top w:val="single" w:sz="4" w:space="0" w:color="auto"/>
              <w:left w:val="single" w:sz="4" w:space="0" w:color="auto"/>
              <w:bottom w:val="single" w:sz="4" w:space="0" w:color="auto"/>
              <w:right w:val="single" w:sz="4" w:space="0" w:color="auto"/>
            </w:tcBorders>
            <w:shd w:val="clear" w:color="auto" w:fill="auto"/>
            <w:vAlign w:val="center"/>
          </w:tcPr>
          <w:p w:rsidR="004C0584" w:rsidRPr="00E37C2C" w:rsidRDefault="004C0584" w:rsidP="004E4E04">
            <w:pPr>
              <w:spacing w:line="20" w:lineRule="atLeast"/>
              <w:jc w:val="center"/>
              <w:rPr>
                <w:i/>
              </w:rPr>
            </w:pPr>
            <w:r w:rsidRPr="00E37C2C">
              <w:rPr>
                <w:i/>
                <w:lang w:val="nl-NL"/>
              </w:rPr>
              <w:t>1,0</w:t>
            </w:r>
          </w:p>
        </w:tc>
      </w:tr>
      <w:tr w:rsidR="004C0584" w:rsidRPr="00E37C2C" w:rsidTr="004E4E04">
        <w:tc>
          <w:tcPr>
            <w:tcW w:w="1415" w:type="dxa"/>
            <w:vMerge/>
            <w:tcBorders>
              <w:left w:val="single" w:sz="4" w:space="0" w:color="auto"/>
              <w:right w:val="single" w:sz="4" w:space="0" w:color="auto"/>
            </w:tcBorders>
            <w:shd w:val="clear" w:color="auto" w:fill="auto"/>
            <w:vAlign w:val="center"/>
          </w:tcPr>
          <w:p w:rsidR="004C0584" w:rsidRPr="00E37C2C" w:rsidRDefault="004C0584" w:rsidP="004E4E04">
            <w:pPr>
              <w:spacing w:before="120" w:after="120"/>
            </w:pPr>
          </w:p>
        </w:tc>
        <w:tc>
          <w:tcPr>
            <w:tcW w:w="7417" w:type="dxa"/>
            <w:tcBorders>
              <w:top w:val="single" w:sz="4" w:space="0" w:color="auto"/>
              <w:left w:val="single" w:sz="4" w:space="0" w:color="auto"/>
              <w:bottom w:val="single" w:sz="4" w:space="0" w:color="auto"/>
              <w:right w:val="single" w:sz="4" w:space="0" w:color="auto"/>
            </w:tcBorders>
            <w:shd w:val="clear" w:color="auto" w:fill="auto"/>
          </w:tcPr>
          <w:p w:rsidR="004C0584" w:rsidRPr="00E37C2C" w:rsidRDefault="004C0584" w:rsidP="004E4E04">
            <w:pPr>
              <w:spacing w:before="120" w:after="120"/>
            </w:pPr>
            <w:r w:rsidRPr="00E37C2C">
              <w:t>c. Tính điện năng tiêu thụ trong 30 ngày(mỗi ngày 5h):</w:t>
            </w:r>
          </w:p>
          <w:p w:rsidR="004C0584" w:rsidRPr="00E37C2C" w:rsidRDefault="004C0584" w:rsidP="004E4E04">
            <w:pPr>
              <w:spacing w:before="120" w:after="120"/>
            </w:pPr>
            <w:r w:rsidRPr="00E37C2C">
              <w:t xml:space="preserve"> A = P.t = U.I.t = 24.1,3.10</w:t>
            </w:r>
            <w:r w:rsidRPr="00E37C2C">
              <w:rPr>
                <w:vertAlign w:val="superscript"/>
              </w:rPr>
              <w:t>-3</w:t>
            </w:r>
            <w:r w:rsidRPr="00E37C2C">
              <w:t>.5.30 = 4,68kW.h</w:t>
            </w:r>
          </w:p>
          <w:p w:rsidR="004C0584" w:rsidRPr="00E37C2C" w:rsidRDefault="004C0584" w:rsidP="004E4E04">
            <w:pPr>
              <w:spacing w:before="120" w:after="120"/>
            </w:pPr>
            <w:r w:rsidRPr="00E37C2C">
              <w:t>Tiền điện phải trả là: 4,68.1500 = 7020 đồng</w:t>
            </w:r>
          </w:p>
        </w:tc>
        <w:tc>
          <w:tcPr>
            <w:tcW w:w="915" w:type="dxa"/>
            <w:tcBorders>
              <w:top w:val="single" w:sz="4" w:space="0" w:color="auto"/>
              <w:left w:val="single" w:sz="4" w:space="0" w:color="auto"/>
              <w:bottom w:val="single" w:sz="4" w:space="0" w:color="auto"/>
              <w:right w:val="single" w:sz="4" w:space="0" w:color="auto"/>
            </w:tcBorders>
            <w:shd w:val="clear" w:color="auto" w:fill="auto"/>
            <w:vAlign w:val="center"/>
          </w:tcPr>
          <w:p w:rsidR="004C0584" w:rsidRPr="00E37C2C" w:rsidRDefault="004C0584" w:rsidP="004E4E04">
            <w:pPr>
              <w:spacing w:before="120"/>
              <w:jc w:val="center"/>
              <w:rPr>
                <w:i/>
                <w:lang w:val="pt-BR"/>
              </w:rPr>
            </w:pPr>
            <w:r w:rsidRPr="00E37C2C">
              <w:rPr>
                <w:i/>
                <w:lang w:val="pt-BR"/>
              </w:rPr>
              <w:t>0,5</w:t>
            </w:r>
          </w:p>
          <w:p w:rsidR="004C0584" w:rsidRPr="00E37C2C" w:rsidRDefault="004C0584" w:rsidP="004E4E04">
            <w:pPr>
              <w:spacing w:before="120" w:line="20" w:lineRule="atLeast"/>
              <w:jc w:val="center"/>
              <w:rPr>
                <w:i/>
              </w:rPr>
            </w:pPr>
            <w:r w:rsidRPr="00E37C2C">
              <w:rPr>
                <w:i/>
                <w:lang w:val="pt-BR"/>
              </w:rPr>
              <w:t>0,5</w:t>
            </w:r>
          </w:p>
        </w:tc>
      </w:tr>
      <w:tr w:rsidR="004C0584" w:rsidRPr="00E37C2C" w:rsidTr="004E4E04">
        <w:tc>
          <w:tcPr>
            <w:tcW w:w="1415" w:type="dxa"/>
            <w:vMerge/>
            <w:tcBorders>
              <w:left w:val="single" w:sz="4" w:space="0" w:color="auto"/>
              <w:right w:val="single" w:sz="4" w:space="0" w:color="auto"/>
            </w:tcBorders>
            <w:shd w:val="clear" w:color="auto" w:fill="auto"/>
            <w:vAlign w:val="center"/>
          </w:tcPr>
          <w:p w:rsidR="004C0584" w:rsidRPr="00E37C2C" w:rsidRDefault="004C0584" w:rsidP="004E4E04">
            <w:pPr>
              <w:spacing w:before="120" w:after="120"/>
            </w:pPr>
          </w:p>
        </w:tc>
        <w:tc>
          <w:tcPr>
            <w:tcW w:w="7417" w:type="dxa"/>
            <w:tcBorders>
              <w:top w:val="single" w:sz="4" w:space="0" w:color="auto"/>
              <w:left w:val="single" w:sz="4" w:space="0" w:color="auto"/>
              <w:bottom w:val="single" w:sz="4" w:space="0" w:color="auto"/>
              <w:right w:val="single" w:sz="4" w:space="0" w:color="auto"/>
            </w:tcBorders>
            <w:shd w:val="clear" w:color="auto" w:fill="auto"/>
          </w:tcPr>
          <w:p w:rsidR="003360AE" w:rsidRPr="00E37C2C" w:rsidRDefault="004C0584" w:rsidP="003360AE">
            <w:pPr>
              <w:spacing w:before="120" w:after="120"/>
            </w:pPr>
            <w:r w:rsidRPr="00E37C2C">
              <w:rPr>
                <w:b/>
                <w:bCs/>
              </w:rPr>
              <w:t>Câu 3:</w:t>
            </w:r>
            <w:r w:rsidRPr="00E37C2C">
              <w:t xml:space="preserve"> </w:t>
            </w:r>
            <w:r w:rsidR="003360AE" w:rsidRPr="00E37C2C">
              <w:t>(</w:t>
            </w:r>
            <w:r w:rsidR="003360AE">
              <w:t>1</w:t>
            </w:r>
            <w:r w:rsidR="003360AE" w:rsidRPr="00E37C2C">
              <w:rPr>
                <w:i/>
              </w:rPr>
              <w:t>,0 điểm</w:t>
            </w:r>
            <w:r w:rsidR="003360AE" w:rsidRPr="00E37C2C">
              <w:t>)</w:t>
            </w:r>
          </w:p>
          <w:p w:rsidR="004C0584" w:rsidRPr="00E37C2C" w:rsidRDefault="004C0584" w:rsidP="003360AE">
            <w:r w:rsidRPr="00E37C2C">
              <w:t>Đưa kim nam châm lại gần dây điện, nếu thấy kim nam châm bị lệch khỏi phương Bắc - Nam, thì chứng tỏ dây dẫn có dòng điện.</w:t>
            </w:r>
          </w:p>
        </w:tc>
        <w:tc>
          <w:tcPr>
            <w:tcW w:w="915" w:type="dxa"/>
            <w:tcBorders>
              <w:top w:val="single" w:sz="4" w:space="0" w:color="auto"/>
              <w:left w:val="single" w:sz="4" w:space="0" w:color="auto"/>
              <w:bottom w:val="single" w:sz="4" w:space="0" w:color="auto"/>
              <w:right w:val="single" w:sz="4" w:space="0" w:color="auto"/>
            </w:tcBorders>
            <w:shd w:val="clear" w:color="auto" w:fill="auto"/>
            <w:vAlign w:val="center"/>
          </w:tcPr>
          <w:p w:rsidR="004C0584" w:rsidRPr="00E37C2C" w:rsidRDefault="004C0584" w:rsidP="004E4E04">
            <w:pPr>
              <w:spacing w:line="20" w:lineRule="atLeast"/>
              <w:jc w:val="center"/>
              <w:rPr>
                <w:i/>
              </w:rPr>
            </w:pPr>
            <w:r w:rsidRPr="00E37C2C">
              <w:rPr>
                <w:i/>
                <w:lang w:val="nl-NL"/>
              </w:rPr>
              <w:t>1,0</w:t>
            </w:r>
          </w:p>
        </w:tc>
      </w:tr>
      <w:tr w:rsidR="004C0584" w:rsidRPr="00E37C2C" w:rsidTr="004E4E04">
        <w:tc>
          <w:tcPr>
            <w:tcW w:w="1415" w:type="dxa"/>
            <w:vMerge/>
            <w:tcBorders>
              <w:left w:val="single" w:sz="4" w:space="0" w:color="auto"/>
              <w:bottom w:val="single" w:sz="4" w:space="0" w:color="auto"/>
              <w:right w:val="single" w:sz="4" w:space="0" w:color="auto"/>
            </w:tcBorders>
            <w:shd w:val="clear" w:color="auto" w:fill="auto"/>
            <w:vAlign w:val="center"/>
          </w:tcPr>
          <w:p w:rsidR="004C0584" w:rsidRPr="00E37C2C" w:rsidRDefault="004C0584" w:rsidP="004E4E04">
            <w:pPr>
              <w:spacing w:before="120" w:after="120"/>
            </w:pPr>
          </w:p>
        </w:tc>
        <w:tc>
          <w:tcPr>
            <w:tcW w:w="7417" w:type="dxa"/>
            <w:tcBorders>
              <w:top w:val="single" w:sz="4" w:space="0" w:color="auto"/>
              <w:left w:val="single" w:sz="4" w:space="0" w:color="auto"/>
              <w:bottom w:val="single" w:sz="4" w:space="0" w:color="auto"/>
              <w:right w:val="single" w:sz="4" w:space="0" w:color="auto"/>
            </w:tcBorders>
            <w:shd w:val="clear" w:color="auto" w:fill="auto"/>
          </w:tcPr>
          <w:p w:rsidR="004C0584" w:rsidRPr="00E37C2C" w:rsidRDefault="004C0584" w:rsidP="004E4E04">
            <w:pPr>
              <w:spacing w:before="120" w:after="120"/>
            </w:pPr>
            <w:r w:rsidRPr="00E37C2C">
              <w:rPr>
                <w:b/>
                <w:bCs/>
              </w:rPr>
              <w:t>Câu 4:</w:t>
            </w:r>
            <w:r w:rsidRPr="00E37C2C">
              <w:t xml:space="preserve"> (</w:t>
            </w:r>
            <w:r w:rsidRPr="00E37C2C">
              <w:rPr>
                <w:i/>
              </w:rPr>
              <w:t>2,0 điểm</w:t>
            </w:r>
            <w:r w:rsidRPr="00E37C2C">
              <w:t>)</w:t>
            </w:r>
          </w:p>
          <w:p w:rsidR="004C0584" w:rsidRPr="00E37C2C" w:rsidRDefault="004C0584" w:rsidP="004E4E04">
            <w:pPr>
              <w:spacing w:before="120" w:after="120"/>
            </w:pPr>
            <w:r w:rsidRPr="00E37C2C">
              <w:t>Xác định đúng đáp án mỗi hình được 1 điểm.</w:t>
            </w:r>
          </w:p>
          <w:p w:rsidR="004C0584" w:rsidRPr="00E37C2C" w:rsidRDefault="00144118" w:rsidP="004E4E04">
            <w:pPr>
              <w:spacing w:before="120" w:after="120"/>
              <w:jc w:val="center"/>
            </w:pPr>
            <w:r>
              <w:rPr>
                <w:noProof/>
              </w:rPr>
              <mc:AlternateContent>
                <mc:Choice Requires="wpg">
                  <w:drawing>
                    <wp:anchor distT="0" distB="0" distL="114300" distR="114300" simplePos="0" relativeHeight="252147200" behindDoc="0" locked="0" layoutInCell="1" allowOverlap="1">
                      <wp:simplePos x="0" y="0"/>
                      <wp:positionH relativeFrom="column">
                        <wp:posOffset>-3175</wp:posOffset>
                      </wp:positionH>
                      <wp:positionV relativeFrom="paragraph">
                        <wp:posOffset>23495</wp:posOffset>
                      </wp:positionV>
                      <wp:extent cx="4638675" cy="1685925"/>
                      <wp:effectExtent l="0" t="3175" r="13970" b="0"/>
                      <wp:wrapNone/>
                      <wp:docPr id="7"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8675" cy="1685925"/>
                                <a:chOff x="0" y="0"/>
                                <a:chExt cx="46386" cy="16859"/>
                              </a:xfrm>
                            </wpg:grpSpPr>
                            <wps:wsp>
                              <wps:cNvPr id="8" name="Straight Connector 802"/>
                              <wps:cNvCnPr/>
                              <wps:spPr bwMode="auto">
                                <a:xfrm>
                                  <a:off x="32575" y="6096"/>
                                  <a:ext cx="1381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 name="Picture 2"/>
                                <pic:cNvPicPr>
                                  <a:picLocks noChangeAspect="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4577" cy="16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08" o:spid="_x0000_s1026" style="position:absolute;margin-left:-.25pt;margin-top:1.85pt;width:365.25pt;height:132.75pt;z-index:252147200" coordsize="46386,1685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">
                      <v:line id="Straight Connector 802" o:spid="_x0000_s1027" style="position:absolute;visibility:visible;mso-wrap-style:square" from="32575,6096" to="46386,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6t+r8AAADaAAAADwAAAGRycy9kb3ducmV2LnhtbERPy4rCMBTdC/5DuII7TXUhYzXKMCoo&#10;sxh8fMC1udN0bG5KErX69ZOF4PJw3vNla2txIx8qxwpGwwwEceF0xaWC03Ez+AARIrLG2jEpeFCA&#10;5aLbmWOu3Z33dDvEUqQQDjkqMDE2uZShMGQxDF1DnLhf5y3GBH0ptcd7Cre1HGfZRFqsODUYbOjL&#10;UHE5XK2CnT9/X0bP0sgz7/y6/llNg/1Tqt9rP2cgIrXxLX65t1pB2pqupBs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6t+r8AAADaAAAADwAAAAAAAAAAAAAAAACh&#10;AgAAZHJzL2Rvd25yZXYueG1sUEsFBgAAAAAEAAQA+QAAAI0DAAAAAA==&#10;" strokeweight="1pt"/>
                      <v:shape id="Picture 2" o:spid="_x0000_s1028" type="#_x0000_t75" style="position:absolute;width:44577;height:16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YCrDAAAA2gAAAA8AAABkcnMvZG93bnJldi54bWxEj09rAjEUxO+FfofwCl5EsxUU3RpFCgW9&#10;1T/t+XXzull287IkcV376Y0g9DjMzG+Y5bq3jejIh8qxgtdxBoK4cLriUsHp+DGagwgRWWPjmBRc&#10;KcB69fy0xFy7C++pO8RSJAiHHBWYGNtcylAYshjGriVO3q/zFmOSvpTa4yXBbSMnWTaTFitOCwZb&#10;ejdU1IezVTD0u3q7qcn8/Zy+zs1nN519U6vU4KXfvIGI1Mf/8KO91QoWcL+SboBc3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6NgKsMAAADaAAAADwAAAAAAAAAAAAAAAACf&#10;AgAAZHJzL2Rvd25yZXYueG1sUEsFBgAAAAAEAAQA9wAAAI8DAAAAAA==&#10;" strokeweight="1pt">
                        <v:imagedata r:id="rId226" o:title=""/>
                        <v:path arrowok="t"/>
                      </v:shape>
                    </v:group>
                  </w:pict>
                </mc:Fallback>
              </mc:AlternateContent>
            </w:r>
          </w:p>
          <w:p w:rsidR="004C0584" w:rsidRPr="00E37C2C" w:rsidRDefault="004C0584" w:rsidP="004E4E04">
            <w:pPr>
              <w:spacing w:before="120" w:after="120"/>
              <w:jc w:val="center"/>
            </w:pPr>
          </w:p>
          <w:p w:rsidR="004C0584" w:rsidRPr="00E37C2C" w:rsidRDefault="004C0584" w:rsidP="004E4E04">
            <w:pPr>
              <w:spacing w:before="120" w:after="120"/>
            </w:pPr>
          </w:p>
        </w:tc>
        <w:tc>
          <w:tcPr>
            <w:tcW w:w="915" w:type="dxa"/>
            <w:tcBorders>
              <w:top w:val="single" w:sz="4" w:space="0" w:color="auto"/>
              <w:left w:val="single" w:sz="4" w:space="0" w:color="auto"/>
              <w:bottom w:val="single" w:sz="4" w:space="0" w:color="auto"/>
              <w:right w:val="single" w:sz="4" w:space="0" w:color="auto"/>
            </w:tcBorders>
            <w:shd w:val="clear" w:color="auto" w:fill="auto"/>
            <w:vAlign w:val="center"/>
          </w:tcPr>
          <w:p w:rsidR="004C0584" w:rsidRPr="00E37C2C" w:rsidRDefault="004C0584" w:rsidP="004E4E04">
            <w:pPr>
              <w:spacing w:line="20" w:lineRule="atLeast"/>
              <w:jc w:val="center"/>
              <w:rPr>
                <w:i/>
              </w:rPr>
            </w:pPr>
            <w:r w:rsidRPr="00E37C2C">
              <w:rPr>
                <w:i/>
              </w:rPr>
              <w:t>2,0</w:t>
            </w:r>
          </w:p>
        </w:tc>
      </w:tr>
    </w:tbl>
    <w:p w:rsidR="009B2A3C" w:rsidRPr="00CC1E32" w:rsidRDefault="009B2A3C" w:rsidP="00CC1E32">
      <w:pPr>
        <w:ind w:firstLine="720"/>
        <w:rPr>
          <w:szCs w:val="32"/>
          <w:lang w:val="tr-TR"/>
        </w:rPr>
      </w:pPr>
    </w:p>
    <w:sectPr w:rsidR="009B2A3C" w:rsidRPr="00CC1E32" w:rsidSect="008F1BDE">
      <w:headerReference w:type="even" r:id="rId227"/>
      <w:headerReference w:type="default" r:id="rId228"/>
      <w:footerReference w:type="even" r:id="rId229"/>
      <w:footerReference w:type="default" r:id="rId230"/>
      <w:headerReference w:type="first" r:id="rId231"/>
      <w:footerReference w:type="first" r:id="rId232"/>
      <w:pgSz w:w="12240" w:h="15840"/>
      <w:pgMar w:top="709" w:right="284" w:bottom="170" w:left="1418" w:header="426"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1797" w:rsidRDefault="00781797" w:rsidP="00B16253">
      <w:r>
        <w:separator/>
      </w:r>
    </w:p>
  </w:endnote>
  <w:endnote w:type="continuationSeparator" w:id="0">
    <w:p w:rsidR="00781797" w:rsidRDefault="00781797" w:rsidP="00B16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Roboto-regular">
    <w:altName w:val="Times New Roman"/>
    <w:charset w:val="00"/>
    <w:family w:val="roman"/>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8C7" w:rsidRDefault="005848C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E04" w:rsidRPr="00CC1E32" w:rsidRDefault="004E4E04" w:rsidP="00CC1E32">
    <w:pPr>
      <w:pStyle w:val="Footer"/>
      <w:pBdr>
        <w:top w:val="thinThickSmallGap" w:sz="24" w:space="1" w:color="622423"/>
      </w:pBdr>
      <w:tabs>
        <w:tab w:val="right" w:pos="11389"/>
      </w:tabs>
      <w:jc w:val="center"/>
      <w:rPr>
        <w:rFonts w:ascii="Times New Roman" w:hAnsi="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8C7" w:rsidRDefault="005848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1797" w:rsidRDefault="00781797" w:rsidP="00B16253">
      <w:r>
        <w:separator/>
      </w:r>
    </w:p>
  </w:footnote>
  <w:footnote w:type="continuationSeparator" w:id="0">
    <w:p w:rsidR="00781797" w:rsidRDefault="00781797" w:rsidP="00B162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8C7" w:rsidRDefault="005848C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E04" w:rsidRPr="00B957E9" w:rsidRDefault="004E4E04" w:rsidP="00CC1E32">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48C7" w:rsidRDefault="005848C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060CC"/>
    <w:multiLevelType w:val="hybridMultilevel"/>
    <w:tmpl w:val="55CE1B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256E0F"/>
    <w:multiLevelType w:val="hybridMultilevel"/>
    <w:tmpl w:val="B7ACDC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916AD3"/>
    <w:multiLevelType w:val="hybridMultilevel"/>
    <w:tmpl w:val="9CF043EA"/>
    <w:lvl w:ilvl="0" w:tplc="E30E0B38">
      <w:start w:val="1"/>
      <w:numFmt w:val="low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3">
    <w:nsid w:val="0D7335E9"/>
    <w:multiLevelType w:val="hybridMultilevel"/>
    <w:tmpl w:val="4AC2665A"/>
    <w:lvl w:ilvl="0" w:tplc="0BCA810E">
      <w:start w:val="1"/>
      <w:numFmt w:val="upp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EF15FB3"/>
    <w:multiLevelType w:val="hybridMultilevel"/>
    <w:tmpl w:val="343C395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5D8265B"/>
    <w:multiLevelType w:val="hybridMultilevel"/>
    <w:tmpl w:val="2F120D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A44F24"/>
    <w:multiLevelType w:val="multilevel"/>
    <w:tmpl w:val="3C0855D6"/>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A957E81"/>
    <w:multiLevelType w:val="hybridMultilevel"/>
    <w:tmpl w:val="A1FA8D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266635"/>
    <w:multiLevelType w:val="hybridMultilevel"/>
    <w:tmpl w:val="342E4DAA"/>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FAE60BC"/>
    <w:multiLevelType w:val="hybridMultilevel"/>
    <w:tmpl w:val="545CA744"/>
    <w:lvl w:ilvl="0" w:tplc="F3B06E78">
      <w:start w:val="1"/>
      <w:numFmt w:val="upperLetter"/>
      <w:lvlText w:val="%1-"/>
      <w:lvlJc w:val="left"/>
      <w:pPr>
        <w:tabs>
          <w:tab w:val="num" w:pos="360"/>
        </w:tabs>
        <w:ind w:left="360" w:hanging="360"/>
      </w:pPr>
      <w:rPr>
        <w:rFonts w:hint="default"/>
      </w:rPr>
    </w:lvl>
    <w:lvl w:ilvl="1" w:tplc="4CC0D018">
      <w:start w:val="1"/>
      <w:numFmt w:val="upperRoman"/>
      <w:lvlText w:val="%2-"/>
      <w:lvlJc w:val="left"/>
      <w:pPr>
        <w:tabs>
          <w:tab w:val="num" w:pos="1260"/>
        </w:tabs>
        <w:ind w:left="1260" w:hanging="720"/>
      </w:pPr>
      <w:rPr>
        <w:rFonts w:hint="default"/>
      </w:r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0">
    <w:nsid w:val="2FEB0945"/>
    <w:multiLevelType w:val="hybridMultilevel"/>
    <w:tmpl w:val="4856970E"/>
    <w:lvl w:ilvl="0" w:tplc="17521CE0">
      <w:start w:val="1"/>
      <w:numFmt w:val="upperLetter"/>
      <w:lvlText w:val="%1."/>
      <w:lvlJc w:val="left"/>
      <w:pPr>
        <w:tabs>
          <w:tab w:val="num" w:pos="872"/>
        </w:tabs>
        <w:ind w:left="872" w:hanging="360"/>
      </w:pPr>
      <w:rPr>
        <w:rFonts w:hint="default"/>
      </w:rPr>
    </w:lvl>
    <w:lvl w:ilvl="1" w:tplc="04090019" w:tentative="1">
      <w:start w:val="1"/>
      <w:numFmt w:val="lowerLetter"/>
      <w:lvlText w:val="%2."/>
      <w:lvlJc w:val="left"/>
      <w:pPr>
        <w:tabs>
          <w:tab w:val="num" w:pos="1592"/>
        </w:tabs>
        <w:ind w:left="1592" w:hanging="360"/>
      </w:pPr>
    </w:lvl>
    <w:lvl w:ilvl="2" w:tplc="0409001B" w:tentative="1">
      <w:start w:val="1"/>
      <w:numFmt w:val="lowerRoman"/>
      <w:lvlText w:val="%3."/>
      <w:lvlJc w:val="right"/>
      <w:pPr>
        <w:tabs>
          <w:tab w:val="num" w:pos="2312"/>
        </w:tabs>
        <w:ind w:left="2312" w:hanging="180"/>
      </w:pPr>
    </w:lvl>
    <w:lvl w:ilvl="3" w:tplc="0409000F" w:tentative="1">
      <w:start w:val="1"/>
      <w:numFmt w:val="decimal"/>
      <w:lvlText w:val="%4."/>
      <w:lvlJc w:val="left"/>
      <w:pPr>
        <w:tabs>
          <w:tab w:val="num" w:pos="3032"/>
        </w:tabs>
        <w:ind w:left="3032" w:hanging="360"/>
      </w:pPr>
    </w:lvl>
    <w:lvl w:ilvl="4" w:tplc="04090019" w:tentative="1">
      <w:start w:val="1"/>
      <w:numFmt w:val="lowerLetter"/>
      <w:lvlText w:val="%5."/>
      <w:lvlJc w:val="left"/>
      <w:pPr>
        <w:tabs>
          <w:tab w:val="num" w:pos="3752"/>
        </w:tabs>
        <w:ind w:left="3752" w:hanging="360"/>
      </w:pPr>
    </w:lvl>
    <w:lvl w:ilvl="5" w:tplc="0409001B" w:tentative="1">
      <w:start w:val="1"/>
      <w:numFmt w:val="lowerRoman"/>
      <w:lvlText w:val="%6."/>
      <w:lvlJc w:val="right"/>
      <w:pPr>
        <w:tabs>
          <w:tab w:val="num" w:pos="4472"/>
        </w:tabs>
        <w:ind w:left="4472" w:hanging="180"/>
      </w:pPr>
    </w:lvl>
    <w:lvl w:ilvl="6" w:tplc="0409000F" w:tentative="1">
      <w:start w:val="1"/>
      <w:numFmt w:val="decimal"/>
      <w:lvlText w:val="%7."/>
      <w:lvlJc w:val="left"/>
      <w:pPr>
        <w:tabs>
          <w:tab w:val="num" w:pos="5192"/>
        </w:tabs>
        <w:ind w:left="5192" w:hanging="360"/>
      </w:pPr>
    </w:lvl>
    <w:lvl w:ilvl="7" w:tplc="04090019" w:tentative="1">
      <w:start w:val="1"/>
      <w:numFmt w:val="lowerLetter"/>
      <w:lvlText w:val="%8."/>
      <w:lvlJc w:val="left"/>
      <w:pPr>
        <w:tabs>
          <w:tab w:val="num" w:pos="5912"/>
        </w:tabs>
        <w:ind w:left="5912" w:hanging="360"/>
      </w:pPr>
    </w:lvl>
    <w:lvl w:ilvl="8" w:tplc="0409001B" w:tentative="1">
      <w:start w:val="1"/>
      <w:numFmt w:val="lowerRoman"/>
      <w:lvlText w:val="%9."/>
      <w:lvlJc w:val="right"/>
      <w:pPr>
        <w:tabs>
          <w:tab w:val="num" w:pos="6632"/>
        </w:tabs>
        <w:ind w:left="6632" w:hanging="180"/>
      </w:pPr>
    </w:lvl>
  </w:abstractNum>
  <w:abstractNum w:abstractNumId="11">
    <w:nsid w:val="38F541B9"/>
    <w:multiLevelType w:val="hybridMultilevel"/>
    <w:tmpl w:val="B4828904"/>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7849A9"/>
    <w:multiLevelType w:val="multilevel"/>
    <w:tmpl w:val="3C0855D6"/>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42853786"/>
    <w:multiLevelType w:val="hybridMultilevel"/>
    <w:tmpl w:val="F5A8AFEC"/>
    <w:lvl w:ilvl="0" w:tplc="6E82CE96">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42B00D32"/>
    <w:multiLevelType w:val="hybridMultilevel"/>
    <w:tmpl w:val="EA7AF8BE"/>
    <w:lvl w:ilvl="0" w:tplc="9A264EC2">
      <w:start w:val="1"/>
      <w:numFmt w:val="lowerLetter"/>
      <w:lvlText w:val="%1."/>
      <w:lvlJc w:val="left"/>
      <w:pPr>
        <w:ind w:left="720" w:hanging="360"/>
      </w:pPr>
      <w:rPr>
        <w:rFonts w:ascii="Times New Roman" w:hAnsi="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AA5F43"/>
    <w:multiLevelType w:val="hybridMultilevel"/>
    <w:tmpl w:val="5002B5D6"/>
    <w:lvl w:ilvl="0" w:tplc="44307CA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BDB54C4"/>
    <w:multiLevelType w:val="hybridMultilevel"/>
    <w:tmpl w:val="73C26F1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C1D2733"/>
    <w:multiLevelType w:val="hybridMultilevel"/>
    <w:tmpl w:val="22321F34"/>
    <w:lvl w:ilvl="0" w:tplc="64FED920">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B5250B"/>
    <w:multiLevelType w:val="hybridMultilevel"/>
    <w:tmpl w:val="E8826C88"/>
    <w:lvl w:ilvl="0" w:tplc="23001724">
      <w:start w:val="1"/>
      <w:numFmt w:val="upperLetter"/>
      <w:pStyle w:val="MTDisplayEquatio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046130"/>
    <w:multiLevelType w:val="hybridMultilevel"/>
    <w:tmpl w:val="78F498AA"/>
    <w:lvl w:ilvl="0" w:tplc="9B16034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0A333C7"/>
    <w:multiLevelType w:val="hybridMultilevel"/>
    <w:tmpl w:val="3C0855D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70E6CB7"/>
    <w:multiLevelType w:val="hybridMultilevel"/>
    <w:tmpl w:val="B4828904"/>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8395D2A"/>
    <w:multiLevelType w:val="hybridMultilevel"/>
    <w:tmpl w:val="D2A8EF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8812646"/>
    <w:multiLevelType w:val="hybridMultilevel"/>
    <w:tmpl w:val="19CA9FB0"/>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9F273CC"/>
    <w:multiLevelType w:val="hybridMultilevel"/>
    <w:tmpl w:val="C0A6441A"/>
    <w:lvl w:ilvl="0" w:tplc="0B58AC2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5C480844"/>
    <w:multiLevelType w:val="hybridMultilevel"/>
    <w:tmpl w:val="6B3A2BE4"/>
    <w:lvl w:ilvl="0" w:tplc="D9B2446C">
      <w:start w:val="2"/>
      <w:numFmt w:val="lowerLetter"/>
      <w:lvlText w:val="%1)"/>
      <w:lvlJc w:val="left"/>
      <w:pPr>
        <w:tabs>
          <w:tab w:val="num" w:pos="744"/>
        </w:tabs>
        <w:ind w:left="744" w:hanging="360"/>
      </w:pPr>
      <w:rPr>
        <w:rFonts w:hint="default"/>
      </w:rPr>
    </w:lvl>
    <w:lvl w:ilvl="1" w:tplc="04090019" w:tentative="1">
      <w:start w:val="1"/>
      <w:numFmt w:val="lowerLetter"/>
      <w:lvlText w:val="%2."/>
      <w:lvlJc w:val="left"/>
      <w:pPr>
        <w:tabs>
          <w:tab w:val="num" w:pos="1464"/>
        </w:tabs>
        <w:ind w:left="1464" w:hanging="360"/>
      </w:pPr>
    </w:lvl>
    <w:lvl w:ilvl="2" w:tplc="0409001B" w:tentative="1">
      <w:start w:val="1"/>
      <w:numFmt w:val="lowerRoman"/>
      <w:lvlText w:val="%3."/>
      <w:lvlJc w:val="right"/>
      <w:pPr>
        <w:tabs>
          <w:tab w:val="num" w:pos="2184"/>
        </w:tabs>
        <w:ind w:left="2184" w:hanging="180"/>
      </w:pPr>
    </w:lvl>
    <w:lvl w:ilvl="3" w:tplc="0409000F" w:tentative="1">
      <w:start w:val="1"/>
      <w:numFmt w:val="decimal"/>
      <w:lvlText w:val="%4."/>
      <w:lvlJc w:val="left"/>
      <w:pPr>
        <w:tabs>
          <w:tab w:val="num" w:pos="2904"/>
        </w:tabs>
        <w:ind w:left="2904" w:hanging="360"/>
      </w:pPr>
    </w:lvl>
    <w:lvl w:ilvl="4" w:tplc="04090019" w:tentative="1">
      <w:start w:val="1"/>
      <w:numFmt w:val="lowerLetter"/>
      <w:lvlText w:val="%5."/>
      <w:lvlJc w:val="left"/>
      <w:pPr>
        <w:tabs>
          <w:tab w:val="num" w:pos="3624"/>
        </w:tabs>
        <w:ind w:left="3624" w:hanging="360"/>
      </w:pPr>
    </w:lvl>
    <w:lvl w:ilvl="5" w:tplc="0409001B" w:tentative="1">
      <w:start w:val="1"/>
      <w:numFmt w:val="lowerRoman"/>
      <w:lvlText w:val="%6."/>
      <w:lvlJc w:val="right"/>
      <w:pPr>
        <w:tabs>
          <w:tab w:val="num" w:pos="4344"/>
        </w:tabs>
        <w:ind w:left="4344" w:hanging="180"/>
      </w:pPr>
    </w:lvl>
    <w:lvl w:ilvl="6" w:tplc="0409000F" w:tentative="1">
      <w:start w:val="1"/>
      <w:numFmt w:val="decimal"/>
      <w:lvlText w:val="%7."/>
      <w:lvlJc w:val="left"/>
      <w:pPr>
        <w:tabs>
          <w:tab w:val="num" w:pos="5064"/>
        </w:tabs>
        <w:ind w:left="5064" w:hanging="360"/>
      </w:pPr>
    </w:lvl>
    <w:lvl w:ilvl="7" w:tplc="04090019" w:tentative="1">
      <w:start w:val="1"/>
      <w:numFmt w:val="lowerLetter"/>
      <w:lvlText w:val="%8."/>
      <w:lvlJc w:val="left"/>
      <w:pPr>
        <w:tabs>
          <w:tab w:val="num" w:pos="5784"/>
        </w:tabs>
        <w:ind w:left="5784" w:hanging="360"/>
      </w:pPr>
    </w:lvl>
    <w:lvl w:ilvl="8" w:tplc="0409001B" w:tentative="1">
      <w:start w:val="1"/>
      <w:numFmt w:val="lowerRoman"/>
      <w:lvlText w:val="%9."/>
      <w:lvlJc w:val="right"/>
      <w:pPr>
        <w:tabs>
          <w:tab w:val="num" w:pos="6504"/>
        </w:tabs>
        <w:ind w:left="6504" w:hanging="180"/>
      </w:pPr>
    </w:lvl>
  </w:abstractNum>
  <w:abstractNum w:abstractNumId="26">
    <w:nsid w:val="5ED55564"/>
    <w:multiLevelType w:val="hybridMultilevel"/>
    <w:tmpl w:val="DC764126"/>
    <w:lvl w:ilvl="0" w:tplc="A85C654E">
      <w:start w:val="1"/>
      <w:numFmt w:val="upp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7">
    <w:nsid w:val="631570BD"/>
    <w:multiLevelType w:val="hybridMultilevel"/>
    <w:tmpl w:val="4AFC24C2"/>
    <w:lvl w:ilvl="0" w:tplc="242C1DD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63980B3F"/>
    <w:multiLevelType w:val="hybridMultilevel"/>
    <w:tmpl w:val="83F28216"/>
    <w:lvl w:ilvl="0" w:tplc="BC1C373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3D77646"/>
    <w:multiLevelType w:val="hybridMultilevel"/>
    <w:tmpl w:val="A546EE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nsid w:val="65AE2049"/>
    <w:multiLevelType w:val="multilevel"/>
    <w:tmpl w:val="846CABD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66AC341A"/>
    <w:multiLevelType w:val="singleLevel"/>
    <w:tmpl w:val="22A2EFEC"/>
    <w:lvl w:ilvl="0">
      <w:start w:val="1"/>
      <w:numFmt w:val="upperLetter"/>
      <w:lvlText w:val="%1."/>
      <w:lvlJc w:val="left"/>
      <w:pPr>
        <w:tabs>
          <w:tab w:val="num" w:pos="1080"/>
        </w:tabs>
        <w:ind w:left="1080" w:hanging="360"/>
      </w:pPr>
    </w:lvl>
  </w:abstractNum>
  <w:abstractNum w:abstractNumId="33">
    <w:nsid w:val="66F92388"/>
    <w:multiLevelType w:val="hybridMultilevel"/>
    <w:tmpl w:val="6FA82034"/>
    <w:lvl w:ilvl="0" w:tplc="88F818D2">
      <w:start w:val="1"/>
      <w:numFmt w:val="upperLetter"/>
      <w:lvlText w:val="%1."/>
      <w:lvlJc w:val="left"/>
      <w:pPr>
        <w:tabs>
          <w:tab w:val="num" w:pos="644"/>
        </w:tabs>
        <w:ind w:left="644" w:hanging="360"/>
      </w:pPr>
      <w:rPr>
        <w:rFonts w:hint="default"/>
        <w:b/>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4">
    <w:nsid w:val="6A575EF8"/>
    <w:multiLevelType w:val="multilevel"/>
    <w:tmpl w:val="3C0855D6"/>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6B0B4ED5"/>
    <w:multiLevelType w:val="hybridMultilevel"/>
    <w:tmpl w:val="D2907E0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6">
    <w:nsid w:val="6CBD66BC"/>
    <w:multiLevelType w:val="hybridMultilevel"/>
    <w:tmpl w:val="846CAB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7071B1"/>
    <w:multiLevelType w:val="multilevel"/>
    <w:tmpl w:val="6B3A2BE4"/>
    <w:lvl w:ilvl="0">
      <w:start w:val="2"/>
      <w:numFmt w:val="lowerLetter"/>
      <w:lvlText w:val="%1)"/>
      <w:lvlJc w:val="left"/>
      <w:pPr>
        <w:tabs>
          <w:tab w:val="num" w:pos="744"/>
        </w:tabs>
        <w:ind w:left="744" w:hanging="360"/>
      </w:pPr>
      <w:rPr>
        <w:rFonts w:hint="default"/>
      </w:rPr>
    </w:lvl>
    <w:lvl w:ilvl="1">
      <w:start w:val="1"/>
      <w:numFmt w:val="lowerLetter"/>
      <w:lvlText w:val="%2."/>
      <w:lvlJc w:val="left"/>
      <w:pPr>
        <w:tabs>
          <w:tab w:val="num" w:pos="1464"/>
        </w:tabs>
        <w:ind w:left="1464" w:hanging="360"/>
      </w:pPr>
    </w:lvl>
    <w:lvl w:ilvl="2">
      <w:start w:val="1"/>
      <w:numFmt w:val="lowerRoman"/>
      <w:lvlText w:val="%3."/>
      <w:lvlJc w:val="right"/>
      <w:pPr>
        <w:tabs>
          <w:tab w:val="num" w:pos="2184"/>
        </w:tabs>
        <w:ind w:left="2184" w:hanging="180"/>
      </w:pPr>
    </w:lvl>
    <w:lvl w:ilvl="3">
      <w:start w:val="1"/>
      <w:numFmt w:val="decimal"/>
      <w:lvlText w:val="%4."/>
      <w:lvlJc w:val="left"/>
      <w:pPr>
        <w:tabs>
          <w:tab w:val="num" w:pos="2904"/>
        </w:tabs>
        <w:ind w:left="2904" w:hanging="360"/>
      </w:pPr>
    </w:lvl>
    <w:lvl w:ilvl="4">
      <w:start w:val="1"/>
      <w:numFmt w:val="lowerLetter"/>
      <w:lvlText w:val="%5."/>
      <w:lvlJc w:val="left"/>
      <w:pPr>
        <w:tabs>
          <w:tab w:val="num" w:pos="3624"/>
        </w:tabs>
        <w:ind w:left="3624" w:hanging="360"/>
      </w:pPr>
    </w:lvl>
    <w:lvl w:ilvl="5">
      <w:start w:val="1"/>
      <w:numFmt w:val="lowerRoman"/>
      <w:lvlText w:val="%6."/>
      <w:lvlJc w:val="right"/>
      <w:pPr>
        <w:tabs>
          <w:tab w:val="num" w:pos="4344"/>
        </w:tabs>
        <w:ind w:left="4344" w:hanging="180"/>
      </w:pPr>
    </w:lvl>
    <w:lvl w:ilvl="6">
      <w:start w:val="1"/>
      <w:numFmt w:val="decimal"/>
      <w:lvlText w:val="%7."/>
      <w:lvlJc w:val="left"/>
      <w:pPr>
        <w:tabs>
          <w:tab w:val="num" w:pos="5064"/>
        </w:tabs>
        <w:ind w:left="5064" w:hanging="360"/>
      </w:pPr>
    </w:lvl>
    <w:lvl w:ilvl="7">
      <w:start w:val="1"/>
      <w:numFmt w:val="lowerLetter"/>
      <w:lvlText w:val="%8."/>
      <w:lvlJc w:val="left"/>
      <w:pPr>
        <w:tabs>
          <w:tab w:val="num" w:pos="5784"/>
        </w:tabs>
        <w:ind w:left="5784" w:hanging="360"/>
      </w:pPr>
    </w:lvl>
    <w:lvl w:ilvl="8">
      <w:start w:val="1"/>
      <w:numFmt w:val="lowerRoman"/>
      <w:lvlText w:val="%9."/>
      <w:lvlJc w:val="right"/>
      <w:pPr>
        <w:tabs>
          <w:tab w:val="num" w:pos="6504"/>
        </w:tabs>
        <w:ind w:left="6504" w:hanging="180"/>
      </w:pPr>
    </w:lvl>
  </w:abstractNum>
  <w:abstractNum w:abstractNumId="38">
    <w:nsid w:val="6FC3698F"/>
    <w:multiLevelType w:val="hybridMultilevel"/>
    <w:tmpl w:val="19CA9FB0"/>
    <w:lvl w:ilvl="0" w:tplc="487646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EC0D79"/>
    <w:multiLevelType w:val="hybridMultilevel"/>
    <w:tmpl w:val="56D20D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F25047"/>
    <w:multiLevelType w:val="hybridMultilevel"/>
    <w:tmpl w:val="438CD1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A1837CC"/>
    <w:multiLevelType w:val="multilevel"/>
    <w:tmpl w:val="3C0855D6"/>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DA04679"/>
    <w:multiLevelType w:val="hybridMultilevel"/>
    <w:tmpl w:val="4372DB1E"/>
    <w:lvl w:ilvl="0" w:tplc="04090019">
      <w:start w:val="1"/>
      <w:numFmt w:val="lowerLetter"/>
      <w:lvlText w:val="%1."/>
      <w:lvlJc w:val="left"/>
      <w:pPr>
        <w:tabs>
          <w:tab w:val="num" w:pos="360"/>
        </w:tabs>
        <w:ind w:left="36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2"/>
  </w:num>
  <w:num w:numId="3">
    <w:abstractNumId w:val="13"/>
  </w:num>
  <w:num w:numId="4">
    <w:abstractNumId w:val="20"/>
  </w:num>
  <w:num w:numId="5">
    <w:abstractNumId w:val="36"/>
  </w:num>
  <w:num w:numId="6">
    <w:abstractNumId w:val="12"/>
  </w:num>
  <w:num w:numId="7">
    <w:abstractNumId w:val="41"/>
  </w:num>
  <w:num w:numId="8">
    <w:abstractNumId w:val="6"/>
  </w:num>
  <w:num w:numId="9">
    <w:abstractNumId w:val="34"/>
  </w:num>
  <w:num w:numId="10">
    <w:abstractNumId w:val="31"/>
  </w:num>
  <w:num w:numId="11">
    <w:abstractNumId w:val="25"/>
  </w:num>
  <w:num w:numId="12">
    <w:abstractNumId w:val="37"/>
  </w:num>
  <w:num w:numId="13">
    <w:abstractNumId w:val="10"/>
  </w:num>
  <w:num w:numId="14">
    <w:abstractNumId w:val="33"/>
  </w:num>
  <w:num w:numId="15">
    <w:abstractNumId w:val="4"/>
  </w:num>
  <w:num w:numId="16">
    <w:abstractNumId w:val="16"/>
  </w:num>
  <w:num w:numId="17">
    <w:abstractNumId w:val="40"/>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num>
  <w:num w:numId="20">
    <w:abstractNumId w:val="17"/>
  </w:num>
  <w:num w:numId="21">
    <w:abstractNumId w:val="29"/>
  </w:num>
  <w:num w:numId="22">
    <w:abstractNumId w:val="22"/>
  </w:num>
  <w:num w:numId="23">
    <w:abstractNumId w:val="5"/>
  </w:num>
  <w:num w:numId="24">
    <w:abstractNumId w:val="7"/>
  </w:num>
  <w:num w:numId="25">
    <w:abstractNumId w:val="0"/>
  </w:num>
  <w:num w:numId="26">
    <w:abstractNumId w:val="18"/>
  </w:num>
  <w:num w:numId="27">
    <w:abstractNumId w:val="21"/>
  </w:num>
  <w:num w:numId="28">
    <w:abstractNumId w:val="11"/>
  </w:num>
  <w:num w:numId="29">
    <w:abstractNumId w:val="14"/>
  </w:num>
  <w:num w:numId="30">
    <w:abstractNumId w:val="8"/>
  </w:num>
  <w:num w:numId="31">
    <w:abstractNumId w:val="32"/>
    <w:lvlOverride w:ilvl="0">
      <w:startOverride w:val="1"/>
    </w:lvlOverride>
  </w:num>
  <w:num w:numId="32">
    <w:abstractNumId w:val="1"/>
  </w:num>
  <w:num w:numId="33">
    <w:abstractNumId w:val="3"/>
  </w:num>
  <w:num w:numId="34">
    <w:abstractNumId w:val="27"/>
  </w:num>
  <w:num w:numId="35">
    <w:abstractNumId w:val="15"/>
  </w:num>
  <w:num w:numId="36">
    <w:abstractNumId w:val="19"/>
  </w:num>
  <w:num w:numId="37">
    <w:abstractNumId w:val="28"/>
  </w:num>
  <w:num w:numId="38">
    <w:abstractNumId w:val="38"/>
  </w:num>
  <w:num w:numId="39">
    <w:abstractNumId w:val="23"/>
  </w:num>
  <w:num w:numId="40">
    <w:abstractNumId w:val="24"/>
  </w:num>
  <w:num w:numId="41">
    <w:abstractNumId w:val="42"/>
  </w:num>
  <w:num w:numId="4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332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2C88"/>
    <w:rsid w:val="00000F6F"/>
    <w:rsid w:val="000076E2"/>
    <w:rsid w:val="0002050A"/>
    <w:rsid w:val="00062E6F"/>
    <w:rsid w:val="00090C92"/>
    <w:rsid w:val="00093F3C"/>
    <w:rsid w:val="000A4897"/>
    <w:rsid w:val="000B7B15"/>
    <w:rsid w:val="000D462D"/>
    <w:rsid w:val="000F5968"/>
    <w:rsid w:val="0010033B"/>
    <w:rsid w:val="0010721A"/>
    <w:rsid w:val="00110F82"/>
    <w:rsid w:val="00115C59"/>
    <w:rsid w:val="001166C1"/>
    <w:rsid w:val="00142F42"/>
    <w:rsid w:val="00144118"/>
    <w:rsid w:val="00145EE0"/>
    <w:rsid w:val="00154956"/>
    <w:rsid w:val="0017102A"/>
    <w:rsid w:val="00190A01"/>
    <w:rsid w:val="001A3D93"/>
    <w:rsid w:val="001B7B1A"/>
    <w:rsid w:val="001D0BA5"/>
    <w:rsid w:val="001D58A7"/>
    <w:rsid w:val="001E31A6"/>
    <w:rsid w:val="001F1FDA"/>
    <w:rsid w:val="00213209"/>
    <w:rsid w:val="00233BFD"/>
    <w:rsid w:val="002404BF"/>
    <w:rsid w:val="00267E02"/>
    <w:rsid w:val="00284832"/>
    <w:rsid w:val="002A2A43"/>
    <w:rsid w:val="002A54C9"/>
    <w:rsid w:val="002B06FA"/>
    <w:rsid w:val="002B4786"/>
    <w:rsid w:val="002D4FE8"/>
    <w:rsid w:val="002E5F42"/>
    <w:rsid w:val="00301F9A"/>
    <w:rsid w:val="00302354"/>
    <w:rsid w:val="00331ECB"/>
    <w:rsid w:val="003360AE"/>
    <w:rsid w:val="003413D6"/>
    <w:rsid w:val="00351DAA"/>
    <w:rsid w:val="00361291"/>
    <w:rsid w:val="00364EDB"/>
    <w:rsid w:val="00381C4A"/>
    <w:rsid w:val="00382155"/>
    <w:rsid w:val="003B6447"/>
    <w:rsid w:val="003F0BF8"/>
    <w:rsid w:val="003F7699"/>
    <w:rsid w:val="004059A0"/>
    <w:rsid w:val="004425B7"/>
    <w:rsid w:val="00443A7B"/>
    <w:rsid w:val="00444A6A"/>
    <w:rsid w:val="00454117"/>
    <w:rsid w:val="004615F7"/>
    <w:rsid w:val="00495CCB"/>
    <w:rsid w:val="00496B78"/>
    <w:rsid w:val="004A24FA"/>
    <w:rsid w:val="004A6552"/>
    <w:rsid w:val="004B20FE"/>
    <w:rsid w:val="004B5455"/>
    <w:rsid w:val="004B77D2"/>
    <w:rsid w:val="004C0584"/>
    <w:rsid w:val="004D2F79"/>
    <w:rsid w:val="004E28D9"/>
    <w:rsid w:val="004E4E04"/>
    <w:rsid w:val="004E52E0"/>
    <w:rsid w:val="00501FDB"/>
    <w:rsid w:val="00503F16"/>
    <w:rsid w:val="00521F6F"/>
    <w:rsid w:val="00524B1A"/>
    <w:rsid w:val="00550754"/>
    <w:rsid w:val="00552162"/>
    <w:rsid w:val="005848C7"/>
    <w:rsid w:val="005A56A0"/>
    <w:rsid w:val="005B1B1E"/>
    <w:rsid w:val="005B7AD7"/>
    <w:rsid w:val="005C5F09"/>
    <w:rsid w:val="005D4F2A"/>
    <w:rsid w:val="005E3E80"/>
    <w:rsid w:val="005F6E8B"/>
    <w:rsid w:val="005F74BD"/>
    <w:rsid w:val="0062382B"/>
    <w:rsid w:val="0063550D"/>
    <w:rsid w:val="00647F71"/>
    <w:rsid w:val="00650A01"/>
    <w:rsid w:val="00651929"/>
    <w:rsid w:val="00663A63"/>
    <w:rsid w:val="006738EF"/>
    <w:rsid w:val="00690694"/>
    <w:rsid w:val="006967A2"/>
    <w:rsid w:val="006C3542"/>
    <w:rsid w:val="006C6981"/>
    <w:rsid w:val="006E341E"/>
    <w:rsid w:val="006E5BDA"/>
    <w:rsid w:val="0073221B"/>
    <w:rsid w:val="0074725F"/>
    <w:rsid w:val="0076343B"/>
    <w:rsid w:val="00776DFB"/>
    <w:rsid w:val="00781797"/>
    <w:rsid w:val="007901BE"/>
    <w:rsid w:val="007B1034"/>
    <w:rsid w:val="007C0BB5"/>
    <w:rsid w:val="007C64BF"/>
    <w:rsid w:val="007C6DCA"/>
    <w:rsid w:val="007D15C9"/>
    <w:rsid w:val="007D43D7"/>
    <w:rsid w:val="007E699C"/>
    <w:rsid w:val="007F22F8"/>
    <w:rsid w:val="007F34A1"/>
    <w:rsid w:val="007F3B57"/>
    <w:rsid w:val="008011DE"/>
    <w:rsid w:val="008028A5"/>
    <w:rsid w:val="00806895"/>
    <w:rsid w:val="00810B5C"/>
    <w:rsid w:val="00817F3D"/>
    <w:rsid w:val="00831428"/>
    <w:rsid w:val="008447D8"/>
    <w:rsid w:val="0085664A"/>
    <w:rsid w:val="008D61B1"/>
    <w:rsid w:val="008F1BDE"/>
    <w:rsid w:val="0090023C"/>
    <w:rsid w:val="0091110D"/>
    <w:rsid w:val="00926FFB"/>
    <w:rsid w:val="00932C88"/>
    <w:rsid w:val="00933F92"/>
    <w:rsid w:val="009563D4"/>
    <w:rsid w:val="00984BC5"/>
    <w:rsid w:val="009A0911"/>
    <w:rsid w:val="009A79F2"/>
    <w:rsid w:val="009B2A23"/>
    <w:rsid w:val="009B2A3C"/>
    <w:rsid w:val="009D2C8D"/>
    <w:rsid w:val="009D31C0"/>
    <w:rsid w:val="009F0C9D"/>
    <w:rsid w:val="009F5B68"/>
    <w:rsid w:val="00A0455A"/>
    <w:rsid w:val="00A11AEB"/>
    <w:rsid w:val="00A26B57"/>
    <w:rsid w:val="00A27CB7"/>
    <w:rsid w:val="00A37388"/>
    <w:rsid w:val="00A476CE"/>
    <w:rsid w:val="00A563EB"/>
    <w:rsid w:val="00A570A5"/>
    <w:rsid w:val="00A76966"/>
    <w:rsid w:val="00AB33D3"/>
    <w:rsid w:val="00B16253"/>
    <w:rsid w:val="00B25949"/>
    <w:rsid w:val="00B26DA3"/>
    <w:rsid w:val="00B358AF"/>
    <w:rsid w:val="00B358C3"/>
    <w:rsid w:val="00B60111"/>
    <w:rsid w:val="00B60BB1"/>
    <w:rsid w:val="00B87A3B"/>
    <w:rsid w:val="00BA0026"/>
    <w:rsid w:val="00BA1215"/>
    <w:rsid w:val="00BA2583"/>
    <w:rsid w:val="00BA64F9"/>
    <w:rsid w:val="00BC4C7F"/>
    <w:rsid w:val="00BC77A2"/>
    <w:rsid w:val="00BE2FCC"/>
    <w:rsid w:val="00BE7323"/>
    <w:rsid w:val="00C05E32"/>
    <w:rsid w:val="00C129ED"/>
    <w:rsid w:val="00C16D7D"/>
    <w:rsid w:val="00C216B7"/>
    <w:rsid w:val="00C416FB"/>
    <w:rsid w:val="00C43437"/>
    <w:rsid w:val="00C463FF"/>
    <w:rsid w:val="00C5796E"/>
    <w:rsid w:val="00CC1E32"/>
    <w:rsid w:val="00CC2B45"/>
    <w:rsid w:val="00CC7D11"/>
    <w:rsid w:val="00CD6D74"/>
    <w:rsid w:val="00CE1BDA"/>
    <w:rsid w:val="00D06688"/>
    <w:rsid w:val="00D069FC"/>
    <w:rsid w:val="00D159C9"/>
    <w:rsid w:val="00D5459B"/>
    <w:rsid w:val="00D60AE1"/>
    <w:rsid w:val="00D60B61"/>
    <w:rsid w:val="00D642AB"/>
    <w:rsid w:val="00D92DD9"/>
    <w:rsid w:val="00DA3BAE"/>
    <w:rsid w:val="00DD077D"/>
    <w:rsid w:val="00DE7A9F"/>
    <w:rsid w:val="00DF03CE"/>
    <w:rsid w:val="00E050D1"/>
    <w:rsid w:val="00E07F3F"/>
    <w:rsid w:val="00E26EE0"/>
    <w:rsid w:val="00E50916"/>
    <w:rsid w:val="00E54D60"/>
    <w:rsid w:val="00E917DA"/>
    <w:rsid w:val="00EE31F4"/>
    <w:rsid w:val="00F13028"/>
    <w:rsid w:val="00F370FD"/>
    <w:rsid w:val="00F65906"/>
    <w:rsid w:val="00F670CF"/>
    <w:rsid w:val="00F8239C"/>
    <w:rsid w:val="00FC7185"/>
    <w:rsid w:val="00FD20F5"/>
    <w:rsid w:val="00FE2EA6"/>
    <w:rsid w:val="00FE5D8D"/>
    <w:rsid w:val="00FE6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3324"/>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Body Text 2" w:uiPriority="99"/>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32C88"/>
    <w:rPr>
      <w:sz w:val="28"/>
      <w:szCs w:val="28"/>
    </w:rPr>
  </w:style>
  <w:style w:type="paragraph" w:styleId="Heading3">
    <w:name w:val="heading 3"/>
    <w:basedOn w:val="Normal"/>
    <w:next w:val="Normal"/>
    <w:link w:val="Heading3Char"/>
    <w:uiPriority w:val="9"/>
    <w:semiHidden/>
    <w:unhideWhenUsed/>
    <w:qFormat/>
    <w:rsid w:val="009B2A3C"/>
    <w:pPr>
      <w:keepNext/>
      <w:keepLines/>
      <w:spacing w:before="200" w:line="276" w:lineRule="auto"/>
      <w:outlineLvl w:val="2"/>
    </w:pPr>
    <w:rPr>
      <w:b/>
      <w:bCs/>
      <w:color w:val="4F81BD"/>
      <w:szCs w:val="22"/>
    </w:rPr>
  </w:style>
  <w:style w:type="paragraph" w:styleId="Heading7">
    <w:name w:val="heading 7"/>
    <w:basedOn w:val="Normal"/>
    <w:next w:val="Normal"/>
    <w:link w:val="Heading7Char"/>
    <w:qFormat/>
    <w:rsid w:val="009B2A3C"/>
    <w:pPr>
      <w:spacing w:before="240" w:after="60"/>
      <w:outlineLvl w:val="6"/>
    </w:pPr>
    <w:rPr>
      <w:b/>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932C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semiHidden/>
    <w:rsid w:val="00810B5C"/>
    <w:pPr>
      <w:spacing w:after="160" w:line="240" w:lineRule="exact"/>
    </w:pPr>
    <w:rPr>
      <w:rFonts w:ascii="Arial" w:hAnsi="Arial"/>
      <w:sz w:val="22"/>
      <w:szCs w:val="22"/>
    </w:rPr>
  </w:style>
  <w:style w:type="character" w:customStyle="1" w:styleId="MTEquationSection">
    <w:name w:val="MTEquationSection"/>
    <w:rsid w:val="00926FFB"/>
    <w:rPr>
      <w:bCs/>
      <w:vanish/>
      <w:webHidden w:val="0"/>
      <w:color w:val="FF0000"/>
      <w:specVanish w:val="0"/>
    </w:rPr>
  </w:style>
  <w:style w:type="character" w:customStyle="1" w:styleId="Heading7Char">
    <w:name w:val="Heading 7 Char"/>
    <w:link w:val="Heading7"/>
    <w:rsid w:val="009B2A3C"/>
    <w:rPr>
      <w:b/>
      <w:sz w:val="24"/>
      <w:szCs w:val="24"/>
    </w:rPr>
  </w:style>
  <w:style w:type="paragraph" w:customStyle="1" w:styleId="1">
    <w:name w:val="1"/>
    <w:basedOn w:val="Normal"/>
    <w:autoRedefine/>
    <w:rsid w:val="009B2A3C"/>
    <w:pPr>
      <w:spacing w:after="160" w:line="240" w:lineRule="exact"/>
      <w:ind w:firstLine="567"/>
    </w:pPr>
    <w:rPr>
      <w:rFonts w:ascii="Verdana" w:hAnsi="Verdana" w:cs="Verdana"/>
      <w:sz w:val="20"/>
      <w:szCs w:val="20"/>
    </w:rPr>
  </w:style>
  <w:style w:type="paragraph" w:customStyle="1" w:styleId="CharCharCharChar">
    <w:name w:val="Char Char Char Char"/>
    <w:basedOn w:val="Normal"/>
    <w:link w:val="DefaultParagraphFont"/>
    <w:autoRedefine/>
    <w:rsid w:val="009B2A3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autoRedefine/>
    <w:rsid w:val="009B2A3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rsid w:val="009B2A3C"/>
    <w:pPr>
      <w:tabs>
        <w:tab w:val="center" w:pos="4320"/>
        <w:tab w:val="right" w:pos="8640"/>
      </w:tabs>
    </w:pPr>
    <w:rPr>
      <w:rFonts w:ascii=".VnTime" w:hAnsi=".VnTime"/>
      <w:szCs w:val="24"/>
    </w:rPr>
  </w:style>
  <w:style w:type="character" w:customStyle="1" w:styleId="FooterChar">
    <w:name w:val="Footer Char"/>
    <w:link w:val="Footer"/>
    <w:uiPriority w:val="99"/>
    <w:rsid w:val="009B2A3C"/>
    <w:rPr>
      <w:rFonts w:ascii=".VnTime" w:hAnsi=".VnTime"/>
      <w:sz w:val="28"/>
      <w:szCs w:val="24"/>
    </w:rPr>
  </w:style>
  <w:style w:type="character" w:styleId="PageNumber">
    <w:name w:val="page number"/>
    <w:rsid w:val="009B2A3C"/>
  </w:style>
  <w:style w:type="paragraph" w:styleId="NormalWeb">
    <w:name w:val="Normal (Web)"/>
    <w:basedOn w:val="Normal"/>
    <w:uiPriority w:val="99"/>
    <w:unhideWhenUsed/>
    <w:rsid w:val="009B2A3C"/>
    <w:pPr>
      <w:spacing w:before="100" w:beforeAutospacing="1" w:after="100" w:afterAutospacing="1"/>
    </w:pPr>
    <w:rPr>
      <w:sz w:val="24"/>
      <w:szCs w:val="24"/>
      <w:lang w:val="vi-VN" w:eastAsia="vi-VN"/>
    </w:rPr>
  </w:style>
  <w:style w:type="paragraph" w:styleId="BodyTextIndent">
    <w:name w:val="Body Text Indent"/>
    <w:basedOn w:val="Normal"/>
    <w:link w:val="BodyTextIndentChar"/>
    <w:unhideWhenUsed/>
    <w:rsid w:val="009B2A3C"/>
    <w:pPr>
      <w:ind w:left="180"/>
    </w:pPr>
    <w:rPr>
      <w:rFonts w:ascii="VNI-Times" w:hAnsi="VNI-Times"/>
      <w:sz w:val="24"/>
      <w:szCs w:val="24"/>
      <w:lang w:val="x-none" w:eastAsia="x-none"/>
    </w:rPr>
  </w:style>
  <w:style w:type="character" w:customStyle="1" w:styleId="BodyTextIndentChar">
    <w:name w:val="Body Text Indent Char"/>
    <w:link w:val="BodyTextIndent"/>
    <w:rsid w:val="009B2A3C"/>
    <w:rPr>
      <w:rFonts w:ascii="VNI-Times" w:hAnsi="VNI-Times"/>
      <w:sz w:val="24"/>
      <w:szCs w:val="24"/>
      <w:lang w:val="x-none" w:eastAsia="x-none"/>
    </w:rPr>
  </w:style>
  <w:style w:type="character" w:customStyle="1" w:styleId="Heading3Char">
    <w:name w:val="Heading 3 Char"/>
    <w:link w:val="Heading3"/>
    <w:uiPriority w:val="9"/>
    <w:semiHidden/>
    <w:rsid w:val="009B2A3C"/>
    <w:rPr>
      <w:b/>
      <w:bCs/>
      <w:color w:val="4F81BD"/>
      <w:sz w:val="28"/>
      <w:szCs w:val="22"/>
    </w:rPr>
  </w:style>
  <w:style w:type="paragraph" w:styleId="ListParagraph">
    <w:name w:val="List Paragraph"/>
    <w:basedOn w:val="Normal"/>
    <w:link w:val="ListParagraphChar"/>
    <w:uiPriority w:val="34"/>
    <w:qFormat/>
    <w:rsid w:val="009B2A3C"/>
    <w:pPr>
      <w:spacing w:after="200" w:line="276" w:lineRule="auto"/>
      <w:ind w:left="720"/>
      <w:contextualSpacing/>
    </w:pPr>
    <w:rPr>
      <w:rFonts w:eastAsia="Arial"/>
      <w:szCs w:val="22"/>
    </w:rPr>
  </w:style>
  <w:style w:type="paragraph" w:styleId="BodyText2">
    <w:name w:val="Body Text 2"/>
    <w:basedOn w:val="Normal"/>
    <w:link w:val="BodyText2Char"/>
    <w:uiPriority w:val="99"/>
    <w:unhideWhenUsed/>
    <w:rsid w:val="009B2A3C"/>
    <w:pPr>
      <w:spacing w:after="120" w:line="480" w:lineRule="auto"/>
    </w:pPr>
    <w:rPr>
      <w:rFonts w:eastAsia="Arial"/>
      <w:szCs w:val="22"/>
    </w:rPr>
  </w:style>
  <w:style w:type="character" w:customStyle="1" w:styleId="BodyText2Char">
    <w:name w:val="Body Text 2 Char"/>
    <w:link w:val="BodyText2"/>
    <w:uiPriority w:val="99"/>
    <w:rsid w:val="009B2A3C"/>
    <w:rPr>
      <w:rFonts w:eastAsia="Arial"/>
      <w:sz w:val="28"/>
      <w:szCs w:val="22"/>
    </w:rPr>
  </w:style>
  <w:style w:type="paragraph" w:customStyle="1" w:styleId="oancuaDanhsach">
    <w:name w:val="Đoạn của Danh sách"/>
    <w:basedOn w:val="Normal"/>
    <w:qFormat/>
    <w:rsid w:val="009B2A3C"/>
    <w:pPr>
      <w:ind w:left="720"/>
      <w:contextualSpacing/>
    </w:pPr>
    <w:rPr>
      <w:rFonts w:ascii="VNI-Times" w:hAnsi="VNI-Times"/>
      <w:sz w:val="24"/>
      <w:szCs w:val="24"/>
    </w:rPr>
  </w:style>
  <w:style w:type="paragraph" w:customStyle="1" w:styleId="MTDisplayEquation">
    <w:name w:val="MTDisplayEquation"/>
    <w:basedOn w:val="ListParagraph"/>
    <w:next w:val="Normal"/>
    <w:rsid w:val="009B2A3C"/>
    <w:pPr>
      <w:numPr>
        <w:numId w:val="26"/>
      </w:numPr>
      <w:tabs>
        <w:tab w:val="num" w:pos="360"/>
        <w:tab w:val="center" w:pos="5760"/>
        <w:tab w:val="right" w:pos="10800"/>
      </w:tabs>
      <w:ind w:firstLine="0"/>
    </w:pPr>
    <w:rPr>
      <w:rFonts w:ascii="Calibri" w:eastAsia="Calibri" w:hAnsi="Calibri"/>
      <w:color w:val="000000"/>
      <w:sz w:val="22"/>
      <w:lang w:val="nl-NL"/>
    </w:rPr>
  </w:style>
  <w:style w:type="character" w:customStyle="1" w:styleId="ListParagraphChar">
    <w:name w:val="List Paragraph Char"/>
    <w:link w:val="ListParagraph"/>
    <w:uiPriority w:val="34"/>
    <w:rsid w:val="009B2A3C"/>
    <w:rPr>
      <w:rFonts w:eastAsia="Arial"/>
      <w:sz w:val="28"/>
      <w:szCs w:val="22"/>
    </w:rPr>
  </w:style>
  <w:style w:type="character" w:customStyle="1" w:styleId="mjx-char">
    <w:name w:val="mjx-char"/>
    <w:rsid w:val="009B2A3C"/>
  </w:style>
  <w:style w:type="paragraph" w:styleId="BalloonText">
    <w:name w:val="Balloon Text"/>
    <w:basedOn w:val="Normal"/>
    <w:link w:val="BalloonTextChar"/>
    <w:uiPriority w:val="99"/>
    <w:unhideWhenUsed/>
    <w:rsid w:val="009B2A3C"/>
    <w:rPr>
      <w:rFonts w:ascii="Segoe UI" w:hAnsi="Segoe UI" w:cs="Segoe UI"/>
      <w:sz w:val="18"/>
      <w:szCs w:val="18"/>
    </w:rPr>
  </w:style>
  <w:style w:type="character" w:customStyle="1" w:styleId="BalloonTextChar">
    <w:name w:val="Balloon Text Char"/>
    <w:link w:val="BalloonText"/>
    <w:uiPriority w:val="99"/>
    <w:rsid w:val="009B2A3C"/>
    <w:rPr>
      <w:rFonts w:ascii="Segoe UI" w:hAnsi="Segoe UI" w:cs="Segoe UI"/>
      <w:sz w:val="18"/>
      <w:szCs w:val="18"/>
    </w:rPr>
  </w:style>
  <w:style w:type="paragraph" w:styleId="NoSpacing">
    <w:name w:val="No Spacing"/>
    <w:qFormat/>
    <w:rsid w:val="009B2A3C"/>
    <w:rPr>
      <w:rFonts w:ascii="Calibri" w:eastAsia="Calibri" w:hAnsi="Calibri"/>
      <w:sz w:val="22"/>
      <w:szCs w:val="22"/>
    </w:rPr>
  </w:style>
  <w:style w:type="table" w:customStyle="1" w:styleId="TableGrid1">
    <w:name w:val="Table Grid1"/>
    <w:basedOn w:val="TableNormal"/>
    <w:next w:val="TableGrid"/>
    <w:rsid w:val="009B2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16253"/>
    <w:pPr>
      <w:tabs>
        <w:tab w:val="center" w:pos="4680"/>
        <w:tab w:val="right" w:pos="9360"/>
      </w:tabs>
    </w:pPr>
  </w:style>
  <w:style w:type="character" w:customStyle="1" w:styleId="HeaderChar">
    <w:name w:val="Header Char"/>
    <w:link w:val="Header"/>
    <w:rsid w:val="00B16253"/>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Body Text 2" w:uiPriority="99"/>
    <w:lsdException w:name="Strong" w:qFormat="1"/>
    <w:lsdException w:name="Emphasis" w:qFormat="1"/>
    <w:lsdException w:name="Normal (Web)" w:uiPriority="99"/>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32C88"/>
    <w:rPr>
      <w:sz w:val="28"/>
      <w:szCs w:val="28"/>
    </w:rPr>
  </w:style>
  <w:style w:type="paragraph" w:styleId="Heading3">
    <w:name w:val="heading 3"/>
    <w:basedOn w:val="Normal"/>
    <w:next w:val="Normal"/>
    <w:link w:val="Heading3Char"/>
    <w:uiPriority w:val="9"/>
    <w:semiHidden/>
    <w:unhideWhenUsed/>
    <w:qFormat/>
    <w:rsid w:val="009B2A3C"/>
    <w:pPr>
      <w:keepNext/>
      <w:keepLines/>
      <w:spacing w:before="200" w:line="276" w:lineRule="auto"/>
      <w:outlineLvl w:val="2"/>
    </w:pPr>
    <w:rPr>
      <w:b/>
      <w:bCs/>
      <w:color w:val="4F81BD"/>
      <w:szCs w:val="22"/>
    </w:rPr>
  </w:style>
  <w:style w:type="paragraph" w:styleId="Heading7">
    <w:name w:val="heading 7"/>
    <w:basedOn w:val="Normal"/>
    <w:next w:val="Normal"/>
    <w:link w:val="Heading7Char"/>
    <w:qFormat/>
    <w:rsid w:val="009B2A3C"/>
    <w:pPr>
      <w:spacing w:before="240" w:after="60"/>
      <w:outlineLvl w:val="6"/>
    </w:pPr>
    <w:rPr>
      <w:b/>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932C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semiHidden/>
    <w:rsid w:val="00810B5C"/>
    <w:pPr>
      <w:spacing w:after="160" w:line="240" w:lineRule="exact"/>
    </w:pPr>
    <w:rPr>
      <w:rFonts w:ascii="Arial" w:hAnsi="Arial"/>
      <w:sz w:val="22"/>
      <w:szCs w:val="22"/>
    </w:rPr>
  </w:style>
  <w:style w:type="character" w:customStyle="1" w:styleId="MTEquationSection">
    <w:name w:val="MTEquationSection"/>
    <w:rsid w:val="00926FFB"/>
    <w:rPr>
      <w:bCs/>
      <w:vanish/>
      <w:webHidden w:val="0"/>
      <w:color w:val="FF0000"/>
      <w:specVanish w:val="0"/>
    </w:rPr>
  </w:style>
  <w:style w:type="character" w:customStyle="1" w:styleId="Heading7Char">
    <w:name w:val="Heading 7 Char"/>
    <w:link w:val="Heading7"/>
    <w:rsid w:val="009B2A3C"/>
    <w:rPr>
      <w:b/>
      <w:sz w:val="24"/>
      <w:szCs w:val="24"/>
    </w:rPr>
  </w:style>
  <w:style w:type="paragraph" w:customStyle="1" w:styleId="1">
    <w:name w:val="1"/>
    <w:basedOn w:val="Normal"/>
    <w:autoRedefine/>
    <w:rsid w:val="009B2A3C"/>
    <w:pPr>
      <w:spacing w:after="160" w:line="240" w:lineRule="exact"/>
      <w:ind w:firstLine="567"/>
    </w:pPr>
    <w:rPr>
      <w:rFonts w:ascii="Verdana" w:hAnsi="Verdana" w:cs="Verdana"/>
      <w:sz w:val="20"/>
      <w:szCs w:val="20"/>
    </w:rPr>
  </w:style>
  <w:style w:type="paragraph" w:customStyle="1" w:styleId="CharCharCharChar">
    <w:name w:val="Char Char Char Char"/>
    <w:basedOn w:val="Normal"/>
    <w:link w:val="DefaultParagraphFont"/>
    <w:autoRedefine/>
    <w:rsid w:val="009B2A3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
    <w:name w:val="Char Char Char Char Char Char Char"/>
    <w:basedOn w:val="Normal"/>
    <w:autoRedefine/>
    <w:rsid w:val="009B2A3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rsid w:val="009B2A3C"/>
    <w:pPr>
      <w:tabs>
        <w:tab w:val="center" w:pos="4320"/>
        <w:tab w:val="right" w:pos="8640"/>
      </w:tabs>
    </w:pPr>
    <w:rPr>
      <w:rFonts w:ascii=".VnTime" w:hAnsi=".VnTime"/>
      <w:szCs w:val="24"/>
    </w:rPr>
  </w:style>
  <w:style w:type="character" w:customStyle="1" w:styleId="FooterChar">
    <w:name w:val="Footer Char"/>
    <w:link w:val="Footer"/>
    <w:uiPriority w:val="99"/>
    <w:rsid w:val="009B2A3C"/>
    <w:rPr>
      <w:rFonts w:ascii=".VnTime" w:hAnsi=".VnTime"/>
      <w:sz w:val="28"/>
      <w:szCs w:val="24"/>
    </w:rPr>
  </w:style>
  <w:style w:type="character" w:styleId="PageNumber">
    <w:name w:val="page number"/>
    <w:rsid w:val="009B2A3C"/>
  </w:style>
  <w:style w:type="paragraph" w:styleId="NormalWeb">
    <w:name w:val="Normal (Web)"/>
    <w:basedOn w:val="Normal"/>
    <w:uiPriority w:val="99"/>
    <w:unhideWhenUsed/>
    <w:rsid w:val="009B2A3C"/>
    <w:pPr>
      <w:spacing w:before="100" w:beforeAutospacing="1" w:after="100" w:afterAutospacing="1"/>
    </w:pPr>
    <w:rPr>
      <w:sz w:val="24"/>
      <w:szCs w:val="24"/>
      <w:lang w:val="vi-VN" w:eastAsia="vi-VN"/>
    </w:rPr>
  </w:style>
  <w:style w:type="paragraph" w:styleId="BodyTextIndent">
    <w:name w:val="Body Text Indent"/>
    <w:basedOn w:val="Normal"/>
    <w:link w:val="BodyTextIndentChar"/>
    <w:unhideWhenUsed/>
    <w:rsid w:val="009B2A3C"/>
    <w:pPr>
      <w:ind w:left="180"/>
    </w:pPr>
    <w:rPr>
      <w:rFonts w:ascii="VNI-Times" w:hAnsi="VNI-Times"/>
      <w:sz w:val="24"/>
      <w:szCs w:val="24"/>
      <w:lang w:val="x-none" w:eastAsia="x-none"/>
    </w:rPr>
  </w:style>
  <w:style w:type="character" w:customStyle="1" w:styleId="BodyTextIndentChar">
    <w:name w:val="Body Text Indent Char"/>
    <w:link w:val="BodyTextIndent"/>
    <w:rsid w:val="009B2A3C"/>
    <w:rPr>
      <w:rFonts w:ascii="VNI-Times" w:hAnsi="VNI-Times"/>
      <w:sz w:val="24"/>
      <w:szCs w:val="24"/>
      <w:lang w:val="x-none" w:eastAsia="x-none"/>
    </w:rPr>
  </w:style>
  <w:style w:type="character" w:customStyle="1" w:styleId="Heading3Char">
    <w:name w:val="Heading 3 Char"/>
    <w:link w:val="Heading3"/>
    <w:uiPriority w:val="9"/>
    <w:semiHidden/>
    <w:rsid w:val="009B2A3C"/>
    <w:rPr>
      <w:b/>
      <w:bCs/>
      <w:color w:val="4F81BD"/>
      <w:sz w:val="28"/>
      <w:szCs w:val="22"/>
    </w:rPr>
  </w:style>
  <w:style w:type="paragraph" w:styleId="ListParagraph">
    <w:name w:val="List Paragraph"/>
    <w:basedOn w:val="Normal"/>
    <w:link w:val="ListParagraphChar"/>
    <w:uiPriority w:val="34"/>
    <w:qFormat/>
    <w:rsid w:val="009B2A3C"/>
    <w:pPr>
      <w:spacing w:after="200" w:line="276" w:lineRule="auto"/>
      <w:ind w:left="720"/>
      <w:contextualSpacing/>
    </w:pPr>
    <w:rPr>
      <w:rFonts w:eastAsia="Arial"/>
      <w:szCs w:val="22"/>
    </w:rPr>
  </w:style>
  <w:style w:type="paragraph" w:styleId="BodyText2">
    <w:name w:val="Body Text 2"/>
    <w:basedOn w:val="Normal"/>
    <w:link w:val="BodyText2Char"/>
    <w:uiPriority w:val="99"/>
    <w:unhideWhenUsed/>
    <w:rsid w:val="009B2A3C"/>
    <w:pPr>
      <w:spacing w:after="120" w:line="480" w:lineRule="auto"/>
    </w:pPr>
    <w:rPr>
      <w:rFonts w:eastAsia="Arial"/>
      <w:szCs w:val="22"/>
    </w:rPr>
  </w:style>
  <w:style w:type="character" w:customStyle="1" w:styleId="BodyText2Char">
    <w:name w:val="Body Text 2 Char"/>
    <w:link w:val="BodyText2"/>
    <w:uiPriority w:val="99"/>
    <w:rsid w:val="009B2A3C"/>
    <w:rPr>
      <w:rFonts w:eastAsia="Arial"/>
      <w:sz w:val="28"/>
      <w:szCs w:val="22"/>
    </w:rPr>
  </w:style>
  <w:style w:type="paragraph" w:customStyle="1" w:styleId="oancuaDanhsach">
    <w:name w:val="Đoạn của Danh sách"/>
    <w:basedOn w:val="Normal"/>
    <w:qFormat/>
    <w:rsid w:val="009B2A3C"/>
    <w:pPr>
      <w:ind w:left="720"/>
      <w:contextualSpacing/>
    </w:pPr>
    <w:rPr>
      <w:rFonts w:ascii="VNI-Times" w:hAnsi="VNI-Times"/>
      <w:sz w:val="24"/>
      <w:szCs w:val="24"/>
    </w:rPr>
  </w:style>
  <w:style w:type="paragraph" w:customStyle="1" w:styleId="MTDisplayEquation">
    <w:name w:val="MTDisplayEquation"/>
    <w:basedOn w:val="ListParagraph"/>
    <w:next w:val="Normal"/>
    <w:rsid w:val="009B2A3C"/>
    <w:pPr>
      <w:numPr>
        <w:numId w:val="26"/>
      </w:numPr>
      <w:tabs>
        <w:tab w:val="num" w:pos="360"/>
        <w:tab w:val="center" w:pos="5760"/>
        <w:tab w:val="right" w:pos="10800"/>
      </w:tabs>
      <w:ind w:firstLine="0"/>
    </w:pPr>
    <w:rPr>
      <w:rFonts w:ascii="Calibri" w:eastAsia="Calibri" w:hAnsi="Calibri"/>
      <w:color w:val="000000"/>
      <w:sz w:val="22"/>
      <w:lang w:val="nl-NL"/>
    </w:rPr>
  </w:style>
  <w:style w:type="character" w:customStyle="1" w:styleId="ListParagraphChar">
    <w:name w:val="List Paragraph Char"/>
    <w:link w:val="ListParagraph"/>
    <w:uiPriority w:val="34"/>
    <w:rsid w:val="009B2A3C"/>
    <w:rPr>
      <w:rFonts w:eastAsia="Arial"/>
      <w:sz w:val="28"/>
      <w:szCs w:val="22"/>
    </w:rPr>
  </w:style>
  <w:style w:type="character" w:customStyle="1" w:styleId="mjx-char">
    <w:name w:val="mjx-char"/>
    <w:rsid w:val="009B2A3C"/>
  </w:style>
  <w:style w:type="paragraph" w:styleId="BalloonText">
    <w:name w:val="Balloon Text"/>
    <w:basedOn w:val="Normal"/>
    <w:link w:val="BalloonTextChar"/>
    <w:uiPriority w:val="99"/>
    <w:unhideWhenUsed/>
    <w:rsid w:val="009B2A3C"/>
    <w:rPr>
      <w:rFonts w:ascii="Segoe UI" w:hAnsi="Segoe UI" w:cs="Segoe UI"/>
      <w:sz w:val="18"/>
      <w:szCs w:val="18"/>
    </w:rPr>
  </w:style>
  <w:style w:type="character" w:customStyle="1" w:styleId="BalloonTextChar">
    <w:name w:val="Balloon Text Char"/>
    <w:link w:val="BalloonText"/>
    <w:uiPriority w:val="99"/>
    <w:rsid w:val="009B2A3C"/>
    <w:rPr>
      <w:rFonts w:ascii="Segoe UI" w:hAnsi="Segoe UI" w:cs="Segoe UI"/>
      <w:sz w:val="18"/>
      <w:szCs w:val="18"/>
    </w:rPr>
  </w:style>
  <w:style w:type="paragraph" w:styleId="NoSpacing">
    <w:name w:val="No Spacing"/>
    <w:qFormat/>
    <w:rsid w:val="009B2A3C"/>
    <w:rPr>
      <w:rFonts w:ascii="Calibri" w:eastAsia="Calibri" w:hAnsi="Calibri"/>
      <w:sz w:val="22"/>
      <w:szCs w:val="22"/>
    </w:rPr>
  </w:style>
  <w:style w:type="table" w:customStyle="1" w:styleId="TableGrid1">
    <w:name w:val="Table Grid1"/>
    <w:basedOn w:val="TableNormal"/>
    <w:next w:val="TableGrid"/>
    <w:rsid w:val="009B2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16253"/>
    <w:pPr>
      <w:tabs>
        <w:tab w:val="center" w:pos="4680"/>
        <w:tab w:val="right" w:pos="9360"/>
      </w:tabs>
    </w:pPr>
  </w:style>
  <w:style w:type="character" w:customStyle="1" w:styleId="HeaderChar">
    <w:name w:val="Header Char"/>
    <w:link w:val="Header"/>
    <w:rsid w:val="00B16253"/>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3.wmf"/><Relationship Id="rId42" Type="http://schemas.openxmlformats.org/officeDocument/2006/relationships/oleObject" Target="embeddings/oleObject24.bin"/><Relationship Id="rId63" Type="http://schemas.openxmlformats.org/officeDocument/2006/relationships/image" Target="media/image22.wmf"/><Relationship Id="rId84" Type="http://schemas.openxmlformats.org/officeDocument/2006/relationships/oleObject" Target="embeddings/oleObject39.bin"/><Relationship Id="rId138" Type="http://schemas.openxmlformats.org/officeDocument/2006/relationships/image" Target="media/image71.wmf"/><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100.png"/><Relationship Id="rId205" Type="http://schemas.openxmlformats.org/officeDocument/2006/relationships/image" Target="media/image105.wmf"/><Relationship Id="rId226" Type="http://schemas.openxmlformats.org/officeDocument/2006/relationships/image" Target="media/image122.emf"/><Relationship Id="rId107" Type="http://schemas.openxmlformats.org/officeDocument/2006/relationships/image" Target="media/image56.wmf"/><Relationship Id="rId11" Type="http://schemas.openxmlformats.org/officeDocument/2006/relationships/oleObject" Target="embeddings/oleObject3.bin"/><Relationship Id="rId32" Type="http://schemas.openxmlformats.org/officeDocument/2006/relationships/oleObject" Target="embeddings/oleObject19.bin"/><Relationship Id="rId53" Type="http://schemas.openxmlformats.org/officeDocument/2006/relationships/image" Target="media/image17.wmf"/><Relationship Id="rId74" Type="http://schemas.openxmlformats.org/officeDocument/2006/relationships/image" Target="media/image32.emf"/><Relationship Id="rId128" Type="http://schemas.openxmlformats.org/officeDocument/2006/relationships/image" Target="media/image66.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2.wmf"/><Relationship Id="rId181" Type="http://schemas.openxmlformats.org/officeDocument/2006/relationships/oleObject" Target="embeddings/oleObject80.bin"/><Relationship Id="rId216" Type="http://schemas.openxmlformats.org/officeDocument/2006/relationships/image" Target="media/image114.emf"/><Relationship Id="rId22" Type="http://schemas.openxmlformats.org/officeDocument/2006/relationships/oleObject" Target="embeddings/oleObject12.bin"/><Relationship Id="rId27" Type="http://schemas.openxmlformats.org/officeDocument/2006/relationships/oleObject" Target="embeddings/oleObject15.bin"/><Relationship Id="rId43" Type="http://schemas.openxmlformats.org/officeDocument/2006/relationships/image" Target="media/image12.wmf"/><Relationship Id="rId48" Type="http://schemas.openxmlformats.org/officeDocument/2006/relationships/oleObject" Target="embeddings/oleObject27.bin"/><Relationship Id="rId64" Type="http://schemas.openxmlformats.org/officeDocument/2006/relationships/oleObject" Target="embeddings/oleObject35.bin"/><Relationship Id="rId69" Type="http://schemas.openxmlformats.org/officeDocument/2006/relationships/image" Target="media/image27.emf"/><Relationship Id="rId113" Type="http://schemas.openxmlformats.org/officeDocument/2006/relationships/image" Target="media/image59.wmf"/><Relationship Id="rId118" Type="http://schemas.openxmlformats.org/officeDocument/2006/relationships/oleObject" Target="embeddings/oleObject50.bin"/><Relationship Id="rId134" Type="http://schemas.openxmlformats.org/officeDocument/2006/relationships/image" Target="media/image69.wmf"/><Relationship Id="rId139" Type="http://schemas.openxmlformats.org/officeDocument/2006/relationships/oleObject" Target="embeddings/oleObject61.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image" Target="media/image77.wmf"/><Relationship Id="rId155" Type="http://schemas.openxmlformats.org/officeDocument/2006/relationships/oleObject" Target="embeddings/oleObject69.bin"/><Relationship Id="rId171" Type="http://schemas.openxmlformats.org/officeDocument/2006/relationships/image" Target="media/image88.wmf"/><Relationship Id="rId176" Type="http://schemas.openxmlformats.org/officeDocument/2006/relationships/image" Target="media/image92.wmf"/><Relationship Id="rId192" Type="http://schemas.openxmlformats.org/officeDocument/2006/relationships/image" Target="media/image101.wmf"/><Relationship Id="rId197" Type="http://schemas.openxmlformats.org/officeDocument/2006/relationships/oleObject" Target="embeddings/oleObject88.bin"/><Relationship Id="rId206" Type="http://schemas.openxmlformats.org/officeDocument/2006/relationships/oleObject" Target="embeddings/oleObject94.bin"/><Relationship Id="rId227" Type="http://schemas.openxmlformats.org/officeDocument/2006/relationships/header" Target="header1.xml"/><Relationship Id="rId201" Type="http://schemas.openxmlformats.org/officeDocument/2006/relationships/image" Target="media/image103.wmf"/><Relationship Id="rId222" Type="http://schemas.openxmlformats.org/officeDocument/2006/relationships/oleObject" Target="embeddings/oleObject96.bin"/><Relationship Id="rId12" Type="http://schemas.openxmlformats.org/officeDocument/2006/relationships/oleObject" Target="embeddings/oleObject4.bin"/><Relationship Id="rId17" Type="http://schemas.openxmlformats.org/officeDocument/2006/relationships/image" Target="media/image2.wmf"/><Relationship Id="rId33" Type="http://schemas.openxmlformats.org/officeDocument/2006/relationships/image" Target="media/image7.wmf"/><Relationship Id="rId38" Type="http://schemas.openxmlformats.org/officeDocument/2006/relationships/oleObject" Target="embeddings/oleObject22.bin"/><Relationship Id="rId59" Type="http://schemas.openxmlformats.org/officeDocument/2006/relationships/image" Target="media/image20.wmf"/><Relationship Id="rId103" Type="http://schemas.openxmlformats.org/officeDocument/2006/relationships/image" Target="media/image54.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oleObject" Target="embeddings/oleObject56.bin"/><Relationship Id="rId54" Type="http://schemas.openxmlformats.org/officeDocument/2006/relationships/oleObject" Target="embeddings/oleObject30.bin"/><Relationship Id="rId70" Type="http://schemas.openxmlformats.org/officeDocument/2006/relationships/image" Target="media/image28.emf"/><Relationship Id="rId75" Type="http://schemas.openxmlformats.org/officeDocument/2006/relationships/image" Target="media/image33.emf"/><Relationship Id="rId91" Type="http://schemas.openxmlformats.org/officeDocument/2006/relationships/image" Target="media/image45.wmf"/><Relationship Id="rId96" Type="http://schemas.openxmlformats.org/officeDocument/2006/relationships/oleObject" Target="embeddings/oleObject40.bin"/><Relationship Id="rId140" Type="http://schemas.openxmlformats.org/officeDocument/2006/relationships/image" Target="media/image72.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oleObject" Target="embeddings/oleObject74.bin"/><Relationship Id="rId182" Type="http://schemas.openxmlformats.org/officeDocument/2006/relationships/image" Target="media/image95.wmf"/><Relationship Id="rId187" Type="http://schemas.openxmlformats.org/officeDocument/2006/relationships/oleObject" Target="embeddings/oleObject83.bin"/><Relationship Id="rId217" Type="http://schemas.openxmlformats.org/officeDocument/2006/relationships/image" Target="media/image115.jpeg"/><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10.wmf"/><Relationship Id="rId233" Type="http://schemas.openxmlformats.org/officeDocument/2006/relationships/fontTable" Target="fontTable.xml"/><Relationship Id="rId23" Type="http://schemas.openxmlformats.org/officeDocument/2006/relationships/image" Target="media/image4.wmf"/><Relationship Id="rId28" Type="http://schemas.openxmlformats.org/officeDocument/2006/relationships/oleObject" Target="embeddings/oleObject16.bin"/><Relationship Id="rId49" Type="http://schemas.openxmlformats.org/officeDocument/2006/relationships/image" Target="media/image15.wmf"/><Relationship Id="rId114" Type="http://schemas.openxmlformats.org/officeDocument/2006/relationships/oleObject" Target="embeddings/oleObject48.bin"/><Relationship Id="rId119" Type="http://schemas.openxmlformats.org/officeDocument/2006/relationships/image" Target="media/image62.wmf"/><Relationship Id="rId44" Type="http://schemas.openxmlformats.org/officeDocument/2006/relationships/oleObject" Target="embeddings/oleObject25.bin"/><Relationship Id="rId60" Type="http://schemas.openxmlformats.org/officeDocument/2006/relationships/oleObject" Target="embeddings/oleObject33.bin"/><Relationship Id="rId65" Type="http://schemas.openxmlformats.org/officeDocument/2006/relationships/image" Target="media/image23.png"/><Relationship Id="rId81" Type="http://schemas.openxmlformats.org/officeDocument/2006/relationships/image" Target="media/image37.wmf"/><Relationship Id="rId86" Type="http://schemas.openxmlformats.org/officeDocument/2006/relationships/image" Target="media/image40.wmf"/><Relationship Id="rId130" Type="http://schemas.openxmlformats.org/officeDocument/2006/relationships/image" Target="media/image67.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80.wmf"/><Relationship Id="rId177" Type="http://schemas.openxmlformats.org/officeDocument/2006/relationships/oleObject" Target="embeddings/oleObject78.bin"/><Relationship Id="rId198" Type="http://schemas.openxmlformats.org/officeDocument/2006/relationships/oleObject" Target="embeddings/oleObject89.bin"/><Relationship Id="rId172" Type="http://schemas.openxmlformats.org/officeDocument/2006/relationships/oleObject" Target="embeddings/oleObject77.bin"/><Relationship Id="rId193" Type="http://schemas.openxmlformats.org/officeDocument/2006/relationships/oleObject" Target="embeddings/oleObject85.bin"/><Relationship Id="rId202" Type="http://schemas.openxmlformats.org/officeDocument/2006/relationships/oleObject" Target="embeddings/oleObject92.bin"/><Relationship Id="rId207" Type="http://schemas.openxmlformats.org/officeDocument/2006/relationships/image" Target="media/image106.wmf"/><Relationship Id="rId223" Type="http://schemas.openxmlformats.org/officeDocument/2006/relationships/image" Target="media/image120.wmf"/><Relationship Id="rId228" Type="http://schemas.openxmlformats.org/officeDocument/2006/relationships/header" Target="header2.xml"/><Relationship Id="rId13" Type="http://schemas.openxmlformats.org/officeDocument/2006/relationships/oleObject" Target="embeddings/oleObject5.bin"/><Relationship Id="rId18" Type="http://schemas.openxmlformats.org/officeDocument/2006/relationships/oleObject" Target="embeddings/oleObject9.bin"/><Relationship Id="rId39" Type="http://schemas.openxmlformats.org/officeDocument/2006/relationships/image" Target="media/image10.wmf"/><Relationship Id="rId109" Type="http://schemas.openxmlformats.org/officeDocument/2006/relationships/image" Target="media/image57.wmf"/><Relationship Id="rId34" Type="http://schemas.openxmlformats.org/officeDocument/2006/relationships/oleObject" Target="embeddings/oleObject20.bin"/><Relationship Id="rId50" Type="http://schemas.openxmlformats.org/officeDocument/2006/relationships/oleObject" Target="embeddings/oleObject28.bin"/><Relationship Id="rId55" Type="http://schemas.openxmlformats.org/officeDocument/2006/relationships/image" Target="media/image18.wmf"/><Relationship Id="rId76" Type="http://schemas.openxmlformats.org/officeDocument/2006/relationships/image" Target="media/image34.emf"/><Relationship Id="rId97" Type="http://schemas.openxmlformats.org/officeDocument/2006/relationships/image" Target="media/image50.e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5.wmf"/><Relationship Id="rId141" Type="http://schemas.openxmlformats.org/officeDocument/2006/relationships/oleObject" Target="embeddings/oleObject62.bin"/><Relationship Id="rId146" Type="http://schemas.openxmlformats.org/officeDocument/2006/relationships/image" Target="media/image75.wmf"/><Relationship Id="rId167" Type="http://schemas.openxmlformats.org/officeDocument/2006/relationships/image" Target="media/image86.wmf"/><Relationship Id="rId188" Type="http://schemas.openxmlformats.org/officeDocument/2006/relationships/image" Target="media/image98.wmf"/><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image" Target="media/image46.wmf"/><Relationship Id="rId162" Type="http://schemas.openxmlformats.org/officeDocument/2006/relationships/image" Target="media/image83.wmf"/><Relationship Id="rId183" Type="http://schemas.openxmlformats.org/officeDocument/2006/relationships/oleObject" Target="embeddings/oleObject81.bin"/><Relationship Id="rId213" Type="http://schemas.openxmlformats.org/officeDocument/2006/relationships/image" Target="media/image111.emf"/><Relationship Id="rId218" Type="http://schemas.openxmlformats.org/officeDocument/2006/relationships/image" Target="media/image116.png"/><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3.bin"/><Relationship Id="rId40" Type="http://schemas.openxmlformats.org/officeDocument/2006/relationships/oleObject" Target="embeddings/oleObject23.bin"/><Relationship Id="rId45" Type="http://schemas.openxmlformats.org/officeDocument/2006/relationships/image" Target="media/image13.wmf"/><Relationship Id="rId66" Type="http://schemas.openxmlformats.org/officeDocument/2006/relationships/image" Target="media/image24.png"/><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60.wmf"/><Relationship Id="rId131" Type="http://schemas.openxmlformats.org/officeDocument/2006/relationships/oleObject" Target="embeddings/oleObject57.bin"/><Relationship Id="rId136" Type="http://schemas.openxmlformats.org/officeDocument/2006/relationships/image" Target="media/image70.wmf"/><Relationship Id="rId157" Type="http://schemas.openxmlformats.org/officeDocument/2006/relationships/oleObject" Target="embeddings/oleObject70.bin"/><Relationship Id="rId178" Type="http://schemas.openxmlformats.org/officeDocument/2006/relationships/image" Target="media/image93.wmf"/><Relationship Id="rId61" Type="http://schemas.openxmlformats.org/officeDocument/2006/relationships/image" Target="media/image21.wmf"/><Relationship Id="rId82" Type="http://schemas.openxmlformats.org/officeDocument/2006/relationships/oleObject" Target="embeddings/oleObject38.bin"/><Relationship Id="rId152" Type="http://schemas.openxmlformats.org/officeDocument/2006/relationships/image" Target="media/image78.wmf"/><Relationship Id="rId173" Type="http://schemas.openxmlformats.org/officeDocument/2006/relationships/image" Target="media/image89.png"/><Relationship Id="rId194" Type="http://schemas.openxmlformats.org/officeDocument/2006/relationships/oleObject" Target="embeddings/oleObject86.bin"/><Relationship Id="rId199" Type="http://schemas.openxmlformats.org/officeDocument/2006/relationships/oleObject" Target="embeddings/oleObject90.bin"/><Relationship Id="rId203" Type="http://schemas.openxmlformats.org/officeDocument/2006/relationships/image" Target="media/image104.wmf"/><Relationship Id="rId208" Type="http://schemas.openxmlformats.org/officeDocument/2006/relationships/oleObject" Target="embeddings/oleObject95.bin"/><Relationship Id="rId229" Type="http://schemas.openxmlformats.org/officeDocument/2006/relationships/footer" Target="footer1.xml"/><Relationship Id="rId19" Type="http://schemas.openxmlformats.org/officeDocument/2006/relationships/oleObject" Target="embeddings/oleObject10.bin"/><Relationship Id="rId224" Type="http://schemas.openxmlformats.org/officeDocument/2006/relationships/oleObject" Target="embeddings/oleObject97.bin"/><Relationship Id="rId14" Type="http://schemas.openxmlformats.org/officeDocument/2006/relationships/oleObject" Target="embeddings/oleObject6.bin"/><Relationship Id="rId30" Type="http://schemas.openxmlformats.org/officeDocument/2006/relationships/oleObject" Target="embeddings/oleObject18.bin"/><Relationship Id="rId35" Type="http://schemas.openxmlformats.org/officeDocument/2006/relationships/image" Target="media/image8.wmf"/><Relationship Id="rId56" Type="http://schemas.openxmlformats.org/officeDocument/2006/relationships/oleObject" Target="embeddings/oleObject31.bin"/><Relationship Id="rId77" Type="http://schemas.openxmlformats.org/officeDocument/2006/relationships/image" Target="media/image35.wmf"/><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oleObject" Target="embeddings/oleObject54.bin"/><Relationship Id="rId147" Type="http://schemas.openxmlformats.org/officeDocument/2006/relationships/oleObject" Target="embeddings/oleObject65.bin"/><Relationship Id="rId168" Type="http://schemas.openxmlformats.org/officeDocument/2006/relationships/oleObject" Target="embeddings/oleObject75.bin"/><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image" Target="media/image30.png"/><Relationship Id="rId93" Type="http://schemas.openxmlformats.org/officeDocument/2006/relationships/image" Target="media/image47.wmf"/><Relationship Id="rId98" Type="http://schemas.openxmlformats.org/officeDocument/2006/relationships/image" Target="media/image51.emf"/><Relationship Id="rId121" Type="http://schemas.openxmlformats.org/officeDocument/2006/relationships/image" Target="media/image63.wmf"/><Relationship Id="rId142" Type="http://schemas.openxmlformats.org/officeDocument/2006/relationships/image" Target="media/image73.wmf"/><Relationship Id="rId163" Type="http://schemas.openxmlformats.org/officeDocument/2006/relationships/oleObject" Target="embeddings/oleObject73.bin"/><Relationship Id="rId184" Type="http://schemas.openxmlformats.org/officeDocument/2006/relationships/image" Target="media/image96.wmf"/><Relationship Id="rId189" Type="http://schemas.openxmlformats.org/officeDocument/2006/relationships/oleObject" Target="embeddings/oleObject84.bin"/><Relationship Id="rId219" Type="http://schemas.openxmlformats.org/officeDocument/2006/relationships/image" Target="media/image117.emf"/><Relationship Id="rId3" Type="http://schemas.microsoft.com/office/2007/relationships/stylesWithEffects" Target="stylesWithEffects.xml"/><Relationship Id="rId214" Type="http://schemas.openxmlformats.org/officeDocument/2006/relationships/image" Target="media/image112.emf"/><Relationship Id="rId230" Type="http://schemas.openxmlformats.org/officeDocument/2006/relationships/footer" Target="footer2.xml"/><Relationship Id="rId25" Type="http://schemas.openxmlformats.org/officeDocument/2006/relationships/oleObject" Target="embeddings/oleObject14.bin"/><Relationship Id="rId46" Type="http://schemas.openxmlformats.org/officeDocument/2006/relationships/oleObject" Target="embeddings/oleObject26.bin"/><Relationship Id="rId67" Type="http://schemas.openxmlformats.org/officeDocument/2006/relationships/image" Target="media/image25.e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81.wmf"/><Relationship Id="rId20" Type="http://schemas.openxmlformats.org/officeDocument/2006/relationships/oleObject" Target="embeddings/oleObject11.bin"/><Relationship Id="rId41" Type="http://schemas.openxmlformats.org/officeDocument/2006/relationships/image" Target="media/image11.wmf"/><Relationship Id="rId62"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image" Target="media/image42.wmf"/><Relationship Id="rId111" Type="http://schemas.openxmlformats.org/officeDocument/2006/relationships/image" Target="media/image58.wmf"/><Relationship Id="rId132" Type="http://schemas.openxmlformats.org/officeDocument/2006/relationships/image" Target="media/image68.wmf"/><Relationship Id="rId153" Type="http://schemas.openxmlformats.org/officeDocument/2006/relationships/oleObject" Target="embeddings/oleObject68.bin"/><Relationship Id="rId174" Type="http://schemas.openxmlformats.org/officeDocument/2006/relationships/image" Target="media/image90.png"/><Relationship Id="rId179" Type="http://schemas.openxmlformats.org/officeDocument/2006/relationships/oleObject" Target="embeddings/oleObject79.bin"/><Relationship Id="rId195" Type="http://schemas.openxmlformats.org/officeDocument/2006/relationships/image" Target="media/image102.wmf"/><Relationship Id="rId209" Type="http://schemas.openxmlformats.org/officeDocument/2006/relationships/image" Target="media/image107.wmf"/><Relationship Id="rId190" Type="http://schemas.openxmlformats.org/officeDocument/2006/relationships/image" Target="media/image99.png"/><Relationship Id="rId204" Type="http://schemas.openxmlformats.org/officeDocument/2006/relationships/oleObject" Target="embeddings/oleObject93.bin"/><Relationship Id="rId220" Type="http://schemas.openxmlformats.org/officeDocument/2006/relationships/image" Target="media/image118.emf"/><Relationship Id="rId225" Type="http://schemas.openxmlformats.org/officeDocument/2006/relationships/image" Target="media/image121.emf"/><Relationship Id="rId15" Type="http://schemas.openxmlformats.org/officeDocument/2006/relationships/oleObject" Target="embeddings/oleObject7.bin"/><Relationship Id="rId36" Type="http://schemas.openxmlformats.org/officeDocument/2006/relationships/oleObject" Target="embeddings/oleObject21.bin"/><Relationship Id="rId57" Type="http://schemas.openxmlformats.org/officeDocument/2006/relationships/image" Target="media/image19.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6.wmf"/><Relationship Id="rId52" Type="http://schemas.openxmlformats.org/officeDocument/2006/relationships/oleObject" Target="embeddings/oleObject29.bin"/><Relationship Id="rId73" Type="http://schemas.openxmlformats.org/officeDocument/2006/relationships/image" Target="media/image31.emf"/><Relationship Id="rId78" Type="http://schemas.openxmlformats.org/officeDocument/2006/relationships/oleObject" Target="embeddings/oleObject36.bin"/><Relationship Id="rId94" Type="http://schemas.openxmlformats.org/officeDocument/2006/relationships/image" Target="media/image48.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76.wmf"/><Relationship Id="rId164" Type="http://schemas.openxmlformats.org/officeDocument/2006/relationships/image" Target="media/image84.png"/><Relationship Id="rId169" Type="http://schemas.openxmlformats.org/officeDocument/2006/relationships/image" Target="media/image87.wmf"/><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4.wmf"/><Relationship Id="rId210" Type="http://schemas.openxmlformats.org/officeDocument/2006/relationships/image" Target="media/image108.wmf"/><Relationship Id="rId215" Type="http://schemas.openxmlformats.org/officeDocument/2006/relationships/image" Target="media/image113.emf"/><Relationship Id="rId26" Type="http://schemas.openxmlformats.org/officeDocument/2006/relationships/image" Target="media/image5.wmf"/><Relationship Id="rId231" Type="http://schemas.openxmlformats.org/officeDocument/2006/relationships/header" Target="header3.xml"/><Relationship Id="rId47" Type="http://schemas.openxmlformats.org/officeDocument/2006/relationships/image" Target="media/image14.wmf"/><Relationship Id="rId68" Type="http://schemas.openxmlformats.org/officeDocument/2006/relationships/image" Target="media/image26.emf"/><Relationship Id="rId89" Type="http://schemas.openxmlformats.org/officeDocument/2006/relationships/image" Target="media/image43.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9.wmf"/><Relationship Id="rId175" Type="http://schemas.openxmlformats.org/officeDocument/2006/relationships/image" Target="media/image91.png"/><Relationship Id="rId196" Type="http://schemas.openxmlformats.org/officeDocument/2006/relationships/oleObject" Target="embeddings/oleObject87.bin"/><Relationship Id="rId200" Type="http://schemas.openxmlformats.org/officeDocument/2006/relationships/oleObject" Target="embeddings/oleObject91.bin"/><Relationship Id="rId16" Type="http://schemas.openxmlformats.org/officeDocument/2006/relationships/oleObject" Target="embeddings/oleObject8.bin"/><Relationship Id="rId221" Type="http://schemas.openxmlformats.org/officeDocument/2006/relationships/image" Target="media/image119.wmf"/><Relationship Id="rId37" Type="http://schemas.openxmlformats.org/officeDocument/2006/relationships/image" Target="media/image9.wmf"/><Relationship Id="rId58"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oleObject" Target="embeddings/oleObject42.bin"/><Relationship Id="rId123" Type="http://schemas.openxmlformats.org/officeDocument/2006/relationships/image" Target="media/image64.wmf"/><Relationship Id="rId144" Type="http://schemas.openxmlformats.org/officeDocument/2006/relationships/image" Target="media/image74.wmf"/><Relationship Id="rId90" Type="http://schemas.openxmlformats.org/officeDocument/2006/relationships/image" Target="media/image44.wmf"/><Relationship Id="rId165" Type="http://schemas.openxmlformats.org/officeDocument/2006/relationships/image" Target="media/image85.wmf"/><Relationship Id="rId186" Type="http://schemas.openxmlformats.org/officeDocument/2006/relationships/image" Target="media/image97.wmf"/><Relationship Id="rId211" Type="http://schemas.openxmlformats.org/officeDocument/2006/relationships/image" Target="media/image109.wmf"/><Relationship Id="rId23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7385</Words>
  <Characters>42098</Characters>
  <Application>Microsoft Office Word</Application>
  <DocSecurity>0</DocSecurity>
  <Lines>350</Lines>
  <Paragraphs>98</Paragraphs>
  <ScaleCrop>false</ScaleCrop>
  <Company>www.thuvienhoclieu.com</Company>
  <LinksUpToDate>false</LinksUpToDate>
  <CharactersWithSpaces>49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0T07:42:00Z</dcterms:created>
  <dcterms:modified xsi:type="dcterms:W3CDTF">2020-12-10T07:42:00Z</dcterms:modified>
</cp:coreProperties>
</file>